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BD98FE3" w14:textId="77777777" w:rsidR="002D6855" w:rsidRPr="002D6855" w:rsidRDefault="008A3EF3" w:rsidP="00E22BE7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FACTORING</w:t>
      </w:r>
      <w:r w:rsidR="00995F1B">
        <w:rPr>
          <w:rFonts w:ascii="Calibri" w:hAnsi="Calibri"/>
          <w:b/>
          <w:sz w:val="28"/>
          <w:szCs w:val="28"/>
          <w:u w:val="single"/>
        </w:rPr>
        <w:t xml:space="preserve"> POLYNOMIALS</w:t>
      </w:r>
    </w:p>
    <w:p w14:paraId="5471CF0E" w14:textId="77777777" w:rsidR="002D6855" w:rsidRDefault="002D6855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2D2132E4" w14:textId="5D382E22" w:rsidR="008A3EF3" w:rsidRDefault="00D97435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F4EBCB8" wp14:editId="53FDD8CE">
                <wp:simplePos x="0" y="0"/>
                <wp:positionH relativeFrom="column">
                  <wp:posOffset>2036337</wp:posOffset>
                </wp:positionH>
                <wp:positionV relativeFrom="paragraph">
                  <wp:posOffset>343438</wp:posOffset>
                </wp:positionV>
                <wp:extent cx="536760" cy="173880"/>
                <wp:effectExtent l="57150" t="38100" r="34925" b="5524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5367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DCF39B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5" o:spid="_x0000_s1026" type="#_x0000_t75" style="position:absolute;margin-left:159.4pt;margin-top:26.2pt;width:44pt;height:15.1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">
                <v:imagedata r:id="rId8" o:title=""/>
              </v:shape>
            </w:pict>
          </mc:Fallback>
        </mc:AlternateContent>
      </w:r>
      <w:r w:rsidR="008A3EF3">
        <w:rPr>
          <w:rFonts w:ascii="Calibri" w:hAnsi="Calibri"/>
          <w:sz w:val="28"/>
          <w:szCs w:val="28"/>
        </w:rPr>
        <w:t>"To factor" something means to write it as a</w:t>
      </w:r>
      <w:r w:rsidR="00995F1B">
        <w:rPr>
          <w:rFonts w:ascii="Calibri" w:hAnsi="Calibri"/>
          <w:sz w:val="28"/>
          <w:szCs w:val="28"/>
        </w:rPr>
        <w:t>n equivalent</w:t>
      </w:r>
      <w:r w:rsidR="008A3EF3">
        <w:rPr>
          <w:rFonts w:ascii="Calibri" w:hAnsi="Calibri"/>
          <w:sz w:val="28"/>
          <w:szCs w:val="28"/>
        </w:rPr>
        <w:t xml:space="preserve"> pr</w:t>
      </w:r>
      <w:r w:rsidR="00995F1B">
        <w:rPr>
          <w:rFonts w:ascii="Calibri" w:hAnsi="Calibri"/>
          <w:sz w:val="28"/>
          <w:szCs w:val="28"/>
        </w:rPr>
        <w:t>oduct. For example, the factored form of 15 is (3)(5).</w:t>
      </w:r>
    </w:p>
    <w:p w14:paraId="6DAA1065" w14:textId="3ACB8FE9" w:rsidR="008A3EF3" w:rsidRDefault="00D97435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2E5CC246" wp14:editId="4FD22411">
                <wp:simplePos x="0" y="0"/>
                <wp:positionH relativeFrom="column">
                  <wp:posOffset>3297417</wp:posOffset>
                </wp:positionH>
                <wp:positionV relativeFrom="paragraph">
                  <wp:posOffset>65973</wp:posOffset>
                </wp:positionV>
                <wp:extent cx="35280" cy="108720"/>
                <wp:effectExtent l="57150" t="38100" r="41275" b="6286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52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0C49B" id="Ink 22" o:spid="_x0000_s1026" type="#_x0000_t75" style="position:absolute;margin-left:258.8pt;margin-top:4.35pt;width:4.75pt;height:10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">
                <v:imagedata r:id="rId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4A3B8E4E" wp14:editId="7E2F75F3">
                <wp:simplePos x="0" y="0"/>
                <wp:positionH relativeFrom="column">
                  <wp:posOffset>3204537</wp:posOffset>
                </wp:positionH>
                <wp:positionV relativeFrom="paragraph">
                  <wp:posOffset>81453</wp:posOffset>
                </wp:positionV>
                <wp:extent cx="46800" cy="73080"/>
                <wp:effectExtent l="38100" t="19050" r="48895" b="6032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468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00462" id="Ink 21" o:spid="_x0000_s1026" type="#_x0000_t75" style="position:absolute;margin-left:251.8pt;margin-top:5.85pt;width:5pt;height:7.4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">
                <v:imagedata r:id="rId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43178AAB" wp14:editId="752B9741">
                <wp:simplePos x="0" y="0"/>
                <wp:positionH relativeFrom="column">
                  <wp:posOffset>3018417</wp:posOffset>
                </wp:positionH>
                <wp:positionV relativeFrom="paragraph">
                  <wp:posOffset>113133</wp:posOffset>
                </wp:positionV>
                <wp:extent cx="149400" cy="71640"/>
                <wp:effectExtent l="0" t="38100" r="60325" b="6223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494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A37A0" id="Ink 20" o:spid="_x0000_s1026" type="#_x0000_t75" style="position:absolute;margin-left:237.05pt;margin-top:8.1pt;width:13.5pt;height:7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">
                <v:imagedata r:id="rId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19D553D9" wp14:editId="69DF5502">
                <wp:simplePos x="0" y="0"/>
                <wp:positionH relativeFrom="column">
                  <wp:posOffset>3070617</wp:posOffset>
                </wp:positionH>
                <wp:positionV relativeFrom="paragraph">
                  <wp:posOffset>24573</wp:posOffset>
                </wp:positionV>
                <wp:extent cx="18000" cy="185040"/>
                <wp:effectExtent l="38100" t="38100" r="58420" b="4381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80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B4376" id="Ink 19" o:spid="_x0000_s1026" type="#_x0000_t75" style="position:absolute;margin-left:240.8pt;margin-top:1.1pt;width:3.3pt;height:16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">
                <v:imagedata r:id="rId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00A3A186" wp14:editId="75F22C33">
                <wp:simplePos x="0" y="0"/>
                <wp:positionH relativeFrom="column">
                  <wp:posOffset>2910057</wp:posOffset>
                </wp:positionH>
                <wp:positionV relativeFrom="paragraph">
                  <wp:posOffset>121773</wp:posOffset>
                </wp:positionV>
                <wp:extent cx="56520" cy="79560"/>
                <wp:effectExtent l="38100" t="57150" r="57785" b="5397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565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A5F75" id="Ink 18" o:spid="_x0000_s1026" type="#_x0000_t75" style="position:absolute;margin-left:228.15pt;margin-top:8.95pt;width:6pt;height:7.7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">
                <v:imagedata r:id="rId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3D87D02E" wp14:editId="4B25C315">
                <wp:simplePos x="0" y="0"/>
                <wp:positionH relativeFrom="column">
                  <wp:posOffset>2632137</wp:posOffset>
                </wp:positionH>
                <wp:positionV relativeFrom="paragraph">
                  <wp:posOffset>141213</wp:posOffset>
                </wp:positionV>
                <wp:extent cx="232200" cy="68400"/>
                <wp:effectExtent l="57150" t="38100" r="34925" b="4635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322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54AD0" id="Ink 17" o:spid="_x0000_s1026" type="#_x0000_t75" style="position:absolute;margin-left:206.35pt;margin-top:10.25pt;width:19.9pt;height:6.9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">
                <v:imagedata r:id="rId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69922D5A" wp14:editId="45A1DEC5">
                <wp:simplePos x="0" y="0"/>
                <wp:positionH relativeFrom="column">
                  <wp:posOffset>2698017</wp:posOffset>
                </wp:positionH>
                <wp:positionV relativeFrom="paragraph">
                  <wp:posOffset>42573</wp:posOffset>
                </wp:positionV>
                <wp:extent cx="40680" cy="240840"/>
                <wp:effectExtent l="57150" t="57150" r="54610" b="4508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406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C2476" id="Ink 16" o:spid="_x0000_s1026" type="#_x0000_t75" style="position:absolute;margin-left:211.45pt;margin-top:2.55pt;width:5pt;height:20.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">
                <v:imagedata r:id="rId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169D727C" wp14:editId="64481F55">
                <wp:simplePos x="0" y="0"/>
                <wp:positionH relativeFrom="column">
                  <wp:posOffset>1762377</wp:posOffset>
                </wp:positionH>
                <wp:positionV relativeFrom="paragraph">
                  <wp:posOffset>8013</wp:posOffset>
                </wp:positionV>
                <wp:extent cx="660240" cy="116640"/>
                <wp:effectExtent l="57150" t="57150" r="45085" b="5524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660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50A31" id="Ink 14" o:spid="_x0000_s1026" type="#_x0000_t75" style="position:absolute;margin-left:137.75pt;margin-top:-.35pt;width:53.8pt;height:10.7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">
                <v:imagedata r:id="rId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063A4013" wp14:editId="595A91C0">
                <wp:simplePos x="0" y="0"/>
                <wp:positionH relativeFrom="column">
                  <wp:posOffset>1908177</wp:posOffset>
                </wp:positionH>
                <wp:positionV relativeFrom="paragraph">
                  <wp:posOffset>71733</wp:posOffset>
                </wp:positionV>
                <wp:extent cx="87840" cy="133920"/>
                <wp:effectExtent l="57150" t="38100" r="7620" b="5715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878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F9A68" id="Ink 13" o:spid="_x0000_s1026" type="#_x0000_t75" style="position:absolute;margin-left:149.55pt;margin-top:5pt;width:8.45pt;height:12.1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">
                <v:imagedata r:id="rId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5185D5DA" wp14:editId="42932CD6">
                <wp:simplePos x="0" y="0"/>
                <wp:positionH relativeFrom="column">
                  <wp:posOffset>1825737</wp:posOffset>
                </wp:positionH>
                <wp:positionV relativeFrom="paragraph">
                  <wp:posOffset>129333</wp:posOffset>
                </wp:positionV>
                <wp:extent cx="36360" cy="60480"/>
                <wp:effectExtent l="38100" t="38100" r="59055" b="5397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6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578A7" id="Ink 12" o:spid="_x0000_s1026" type="#_x0000_t75" style="position:absolute;margin-left:142.8pt;margin-top:9.4pt;width:4.55pt;height:6.3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">
                <v:imagedata r:id="rId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1114E536" wp14:editId="0C71C61E">
                <wp:simplePos x="0" y="0"/>
                <wp:positionH relativeFrom="column">
                  <wp:posOffset>1742217</wp:posOffset>
                </wp:positionH>
                <wp:positionV relativeFrom="paragraph">
                  <wp:posOffset>117093</wp:posOffset>
                </wp:positionV>
                <wp:extent cx="55800" cy="64800"/>
                <wp:effectExtent l="57150" t="38100" r="40005" b="4953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58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44D35" id="Ink 11" o:spid="_x0000_s1026" type="#_x0000_t75" style="position:absolute;margin-left:136.55pt;margin-top:8.45pt;width:5.8pt;height:6.8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">
                <v:imagedata r:id="rId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45DCBE2C" wp14:editId="4F3BF200">
                <wp:simplePos x="0" y="0"/>
                <wp:positionH relativeFrom="column">
                  <wp:posOffset>1618017</wp:posOffset>
                </wp:positionH>
                <wp:positionV relativeFrom="paragraph">
                  <wp:posOffset>77133</wp:posOffset>
                </wp:positionV>
                <wp:extent cx="82800" cy="126000"/>
                <wp:effectExtent l="57150" t="38100" r="50800" b="6477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28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D4F81" id="Ink 10" o:spid="_x0000_s1026" type="#_x0000_t75" style="position:absolute;margin-left:126.4pt;margin-top:5.1pt;width:8.2pt;height:11.9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">
                <v:imagedata r:id="rId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762F142F" wp14:editId="0313525C">
                <wp:simplePos x="0" y="0"/>
                <wp:positionH relativeFrom="column">
                  <wp:posOffset>1548177</wp:posOffset>
                </wp:positionH>
                <wp:positionV relativeFrom="paragraph">
                  <wp:posOffset>134733</wp:posOffset>
                </wp:positionV>
                <wp:extent cx="28440" cy="52200"/>
                <wp:effectExtent l="38100" t="38100" r="48260" b="6223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8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A6F39" id="Ink 9" o:spid="_x0000_s1026" type="#_x0000_t75" style="position:absolute;margin-left:121.3pt;margin-top:9.8pt;width:4.05pt;height:5.9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">
                <v:imagedata r:id="rId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46F750CE" wp14:editId="5C5C87CA">
                <wp:simplePos x="0" y="0"/>
                <wp:positionH relativeFrom="column">
                  <wp:posOffset>1476897</wp:posOffset>
                </wp:positionH>
                <wp:positionV relativeFrom="paragraph">
                  <wp:posOffset>136173</wp:posOffset>
                </wp:positionV>
                <wp:extent cx="37800" cy="60840"/>
                <wp:effectExtent l="57150" t="38100" r="57785" b="5397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78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9789E" id="Ink 8" o:spid="_x0000_s1026" type="#_x0000_t75" style="position:absolute;margin-left:115.35pt;margin-top:10pt;width:4.7pt;height:6.4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">
                <v:imagedata r:id="rId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66751481" wp14:editId="7774ABDC">
                <wp:simplePos x="0" y="0"/>
                <wp:positionH relativeFrom="column">
                  <wp:posOffset>1378617</wp:posOffset>
                </wp:positionH>
                <wp:positionV relativeFrom="paragraph">
                  <wp:posOffset>137253</wp:posOffset>
                </wp:positionV>
                <wp:extent cx="68760" cy="60120"/>
                <wp:effectExtent l="19050" t="38100" r="45720" b="5461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687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D68F6" id="Ink 7" o:spid="_x0000_s1026" type="#_x0000_t75" style="position:absolute;margin-left:107.95pt;margin-top:10pt;width:6.85pt;height:6.4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">
                <v:imagedata r:id="rId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1E00E75E" wp14:editId="2D2141EF">
                <wp:simplePos x="0" y="0"/>
                <wp:positionH relativeFrom="column">
                  <wp:posOffset>1385817</wp:posOffset>
                </wp:positionH>
                <wp:positionV relativeFrom="paragraph">
                  <wp:posOffset>143733</wp:posOffset>
                </wp:positionV>
                <wp:extent cx="16920" cy="126360"/>
                <wp:effectExtent l="57150" t="38100" r="40640" b="4572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69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CB028" id="Ink 6" o:spid="_x0000_s1026" type="#_x0000_t75" style="position:absolute;margin-left:108.2pt;margin-top:10.8pt;width:2.85pt;height:11.2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">
                <v:imagedata r:id="rId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4F5DFD3C" wp14:editId="24289FBF">
                <wp:simplePos x="0" y="0"/>
                <wp:positionH relativeFrom="column">
                  <wp:posOffset>1278897</wp:posOffset>
                </wp:positionH>
                <wp:positionV relativeFrom="paragraph">
                  <wp:posOffset>-18987</wp:posOffset>
                </wp:positionV>
                <wp:extent cx="52920" cy="165240"/>
                <wp:effectExtent l="38100" t="57150" r="61595" b="4445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52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8F9D4" id="Ink 1" o:spid="_x0000_s1026" type="#_x0000_t75" style="position:absolute;margin-left:99.8pt;margin-top:-2.45pt;width:5.85pt;height:14.4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">
                <v:imagedata r:id="rId42" o:title=""/>
              </v:shape>
            </w:pict>
          </mc:Fallback>
        </mc:AlternateContent>
      </w:r>
    </w:p>
    <w:p w14:paraId="3043DC0B" w14:textId="77777777" w:rsidR="007654B6" w:rsidRDefault="007654B6" w:rsidP="00E22BE7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Types of Factoring:</w:t>
      </w:r>
    </w:p>
    <w:p w14:paraId="365D5475" w14:textId="77777777" w:rsidR="007654B6" w:rsidRDefault="007654B6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357DEAC4" w14:textId="670DC998" w:rsidR="00E22BE7" w:rsidRDefault="00D97435" w:rsidP="00E22BE7">
      <w:pPr>
        <w:numPr>
          <w:ilvl w:val="0"/>
          <w:numId w:val="21"/>
        </w:numPr>
        <w:tabs>
          <w:tab w:val="clear" w:pos="720"/>
          <w:tab w:val="num" w:pos="360"/>
          <w:tab w:val="left" w:pos="4320"/>
        </w:tabs>
        <w:ind w:left="360" w:hanging="274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16FBC382" wp14:editId="01E189F7">
                <wp:simplePos x="0" y="0"/>
                <wp:positionH relativeFrom="column">
                  <wp:posOffset>2134977</wp:posOffset>
                </wp:positionH>
                <wp:positionV relativeFrom="paragraph">
                  <wp:posOffset>122016</wp:posOffset>
                </wp:positionV>
                <wp:extent cx="280800" cy="23400"/>
                <wp:effectExtent l="0" t="114300" r="100330" b="12954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80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267CB" id="Ink 23" o:spid="_x0000_s1026" type="#_x0000_t75" style="position:absolute;margin-left:166pt;margin-top:3.2pt;width:27.65pt;height:14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">
                <v:imagedata r:id="rId44" o:title=""/>
              </v:shape>
            </w:pict>
          </mc:Fallback>
        </mc:AlternateContent>
      </w:r>
      <w:r w:rsidR="00E22BE7" w:rsidRPr="008C2287">
        <w:rPr>
          <w:rFonts w:ascii="Calibri" w:hAnsi="Calibri"/>
          <w:sz w:val="28"/>
          <w:szCs w:val="28"/>
        </w:rPr>
        <w:t>Greatest Common Factor</w:t>
      </w:r>
      <w:r w:rsidR="0010261F">
        <w:rPr>
          <w:rFonts w:ascii="Calibri" w:hAnsi="Calibri"/>
          <w:sz w:val="28"/>
          <w:szCs w:val="28"/>
        </w:rPr>
        <w:t xml:space="preserve"> (GCF)</w:t>
      </w:r>
      <w:r w:rsidR="00E22BE7" w:rsidRPr="008C2287">
        <w:rPr>
          <w:rFonts w:ascii="Calibri" w:hAnsi="Calibri"/>
          <w:sz w:val="28"/>
          <w:szCs w:val="28"/>
        </w:rPr>
        <w:t>:</w:t>
      </w:r>
      <w:r w:rsidR="00E22BE7" w:rsidRPr="008C2287">
        <w:rPr>
          <w:rFonts w:ascii="Calibri" w:hAnsi="Calibri"/>
          <w:sz w:val="28"/>
          <w:szCs w:val="28"/>
        </w:rPr>
        <w:tab/>
      </w:r>
      <w:r w:rsidR="00E22BE7" w:rsidRPr="008C2287">
        <w:rPr>
          <w:rFonts w:ascii="Calibri" w:hAnsi="Calibri"/>
          <w:i/>
          <w:sz w:val="28"/>
          <w:szCs w:val="28"/>
        </w:rPr>
        <w:t>ab</w:t>
      </w:r>
      <w:r w:rsidR="00E22BE7" w:rsidRPr="008C2287">
        <w:rPr>
          <w:rFonts w:ascii="Calibri" w:hAnsi="Calibri"/>
          <w:sz w:val="28"/>
          <w:szCs w:val="28"/>
        </w:rPr>
        <w:t>  +  </w:t>
      </w:r>
      <w:r w:rsidR="00E22BE7" w:rsidRPr="008C2287">
        <w:rPr>
          <w:rFonts w:ascii="Calibri" w:hAnsi="Calibri"/>
          <w:i/>
          <w:sz w:val="28"/>
          <w:szCs w:val="28"/>
        </w:rPr>
        <w:t>ac</w:t>
      </w:r>
      <w:r w:rsidR="00E22BE7" w:rsidRPr="008C2287">
        <w:rPr>
          <w:rFonts w:ascii="Calibri" w:hAnsi="Calibri"/>
          <w:sz w:val="28"/>
          <w:szCs w:val="28"/>
        </w:rPr>
        <w:t>  =  </w:t>
      </w:r>
      <w:r w:rsidR="00E22BE7" w:rsidRPr="008C2287">
        <w:rPr>
          <w:rFonts w:ascii="Calibri" w:hAnsi="Calibri"/>
          <w:i/>
          <w:sz w:val="28"/>
          <w:szCs w:val="28"/>
        </w:rPr>
        <w:t>a</w:t>
      </w:r>
      <w:r w:rsidR="00E22BE7" w:rsidRPr="008C2287">
        <w:rPr>
          <w:rFonts w:ascii="Calibri" w:hAnsi="Calibri"/>
          <w:sz w:val="28"/>
          <w:szCs w:val="28"/>
        </w:rPr>
        <w:t>(</w:t>
      </w:r>
      <w:r w:rsidR="00E22BE7" w:rsidRPr="008C2287">
        <w:rPr>
          <w:rFonts w:ascii="Calibri" w:hAnsi="Calibri"/>
          <w:i/>
          <w:sz w:val="28"/>
          <w:szCs w:val="28"/>
        </w:rPr>
        <w:t>b</w:t>
      </w:r>
      <w:r w:rsidR="00E22BE7" w:rsidRPr="008C2287">
        <w:rPr>
          <w:rFonts w:ascii="Calibri" w:hAnsi="Calibri"/>
          <w:sz w:val="28"/>
          <w:szCs w:val="28"/>
        </w:rPr>
        <w:t> + </w:t>
      </w:r>
      <w:r w:rsidR="00E22BE7" w:rsidRPr="008C2287">
        <w:rPr>
          <w:rFonts w:ascii="Calibri" w:hAnsi="Calibri"/>
          <w:i/>
          <w:sz w:val="28"/>
          <w:szCs w:val="28"/>
        </w:rPr>
        <w:t>c</w:t>
      </w:r>
      <w:r w:rsidR="00E22BE7" w:rsidRPr="008C2287">
        <w:rPr>
          <w:rFonts w:ascii="Calibri" w:hAnsi="Calibri"/>
          <w:sz w:val="28"/>
          <w:szCs w:val="28"/>
        </w:rPr>
        <w:t>) </w:t>
      </w:r>
    </w:p>
    <w:p w14:paraId="214F6F71" w14:textId="6C1D23BA" w:rsidR="0010261F" w:rsidRDefault="00D97435" w:rsidP="0010261F">
      <w:pPr>
        <w:tabs>
          <w:tab w:val="left" w:pos="4320"/>
        </w:tabs>
        <w:ind w:left="3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34F0931A" wp14:editId="32F877AC">
                <wp:simplePos x="0" y="0"/>
                <wp:positionH relativeFrom="column">
                  <wp:posOffset>5172657</wp:posOffset>
                </wp:positionH>
                <wp:positionV relativeFrom="paragraph">
                  <wp:posOffset>27081</wp:posOffset>
                </wp:positionV>
                <wp:extent cx="93240" cy="114840"/>
                <wp:effectExtent l="57150" t="57150" r="40640" b="5715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93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28644" id="Ink 43" o:spid="_x0000_s1026" type="#_x0000_t75" style="position:absolute;margin-left:406.6pt;margin-top:1.2pt;width:8.7pt;height:11.2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">
                <v:imagedata r:id="rId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05655E62" wp14:editId="78ADD388">
                <wp:simplePos x="0" y="0"/>
                <wp:positionH relativeFrom="column">
                  <wp:posOffset>5048457</wp:posOffset>
                </wp:positionH>
                <wp:positionV relativeFrom="paragraph">
                  <wp:posOffset>44361</wp:posOffset>
                </wp:positionV>
                <wp:extent cx="109800" cy="102600"/>
                <wp:effectExtent l="38100" t="38100" r="62230" b="5016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98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2DF44" id="Ink 42" o:spid="_x0000_s1026" type="#_x0000_t75" style="position:absolute;margin-left:396.4pt;margin-top:2.85pt;width:10.5pt;height:9.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">
                <v:imagedata r:id="rId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6A32FC11" wp14:editId="325A099B">
                <wp:simplePos x="0" y="0"/>
                <wp:positionH relativeFrom="column">
                  <wp:posOffset>4964217</wp:posOffset>
                </wp:positionH>
                <wp:positionV relativeFrom="paragraph">
                  <wp:posOffset>66681</wp:posOffset>
                </wp:positionV>
                <wp:extent cx="58320" cy="90360"/>
                <wp:effectExtent l="38100" t="38100" r="56515" b="6223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583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2B5A9" id="Ink 41" o:spid="_x0000_s1026" type="#_x0000_t75" style="position:absolute;margin-left:390.35pt;margin-top:4.55pt;width:5.9pt;height:8.9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">
                <v:imagedata r:id="rId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149CF0C4" wp14:editId="26E34EE6">
                <wp:simplePos x="0" y="0"/>
                <wp:positionH relativeFrom="column">
                  <wp:posOffset>4874217</wp:posOffset>
                </wp:positionH>
                <wp:positionV relativeFrom="paragraph">
                  <wp:posOffset>75681</wp:posOffset>
                </wp:positionV>
                <wp:extent cx="61920" cy="81000"/>
                <wp:effectExtent l="38100" t="57150" r="52705" b="5270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61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CBBD3" id="Ink 40" o:spid="_x0000_s1026" type="#_x0000_t75" style="position:absolute;margin-left:383.05pt;margin-top:5pt;width:6.65pt;height:8.2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">
                <v:imagedata r:id="rId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61943452" wp14:editId="5CE67B9B">
                <wp:simplePos x="0" y="0"/>
                <wp:positionH relativeFrom="column">
                  <wp:posOffset>4702137</wp:posOffset>
                </wp:positionH>
                <wp:positionV relativeFrom="paragraph">
                  <wp:posOffset>119961</wp:posOffset>
                </wp:positionV>
                <wp:extent cx="144360" cy="6840"/>
                <wp:effectExtent l="38100" t="57150" r="46355" b="5080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44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2FF94" id="Ink 39" o:spid="_x0000_s1026" type="#_x0000_t75" style="position:absolute;margin-left:369.45pt;margin-top:8.3pt;width:12.9pt;height:2.5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">
                <v:imagedata r:id="rId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0932552D" wp14:editId="5FD1A54C">
                <wp:simplePos x="0" y="0"/>
                <wp:positionH relativeFrom="column">
                  <wp:posOffset>4754697</wp:posOffset>
                </wp:positionH>
                <wp:positionV relativeFrom="paragraph">
                  <wp:posOffset>-26559</wp:posOffset>
                </wp:positionV>
                <wp:extent cx="37800" cy="222840"/>
                <wp:effectExtent l="38100" t="38100" r="57785" b="4445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78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C566F" id="Ink 38" o:spid="_x0000_s1026" type="#_x0000_t75" style="position:absolute;margin-left:373.55pt;margin-top:-2.85pt;width:4.55pt;height:19.2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">
                <v:imagedata r:id="rId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4A4514A3" wp14:editId="2FCBB31D">
                <wp:simplePos x="0" y="0"/>
                <wp:positionH relativeFrom="column">
                  <wp:posOffset>3285897</wp:posOffset>
                </wp:positionH>
                <wp:positionV relativeFrom="paragraph">
                  <wp:posOffset>46161</wp:posOffset>
                </wp:positionV>
                <wp:extent cx="86400" cy="143640"/>
                <wp:effectExtent l="57150" t="38100" r="46990" b="4699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864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3E575" id="Ink 37" o:spid="_x0000_s1026" type="#_x0000_t75" style="position:absolute;margin-left:257.7pt;margin-top:2.75pt;width:8.8pt;height:13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">
                <v:imagedata r:id="rId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71C53E0F" wp14:editId="29EFB5A0">
                <wp:simplePos x="0" y="0"/>
                <wp:positionH relativeFrom="column">
                  <wp:posOffset>3206697</wp:posOffset>
                </wp:positionH>
                <wp:positionV relativeFrom="paragraph">
                  <wp:posOffset>91521</wp:posOffset>
                </wp:positionV>
                <wp:extent cx="64080" cy="51480"/>
                <wp:effectExtent l="38100" t="38100" r="50800" b="6286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640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2FD3F" id="Ink 36" o:spid="_x0000_s1026" type="#_x0000_t75" style="position:absolute;margin-left:251.9pt;margin-top:6.2pt;width:6.65pt;height:6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">
                <v:imagedata r:id="rId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7131C1AA" wp14:editId="36F92CB8">
                <wp:simplePos x="0" y="0"/>
                <wp:positionH relativeFrom="column">
                  <wp:posOffset>3150537</wp:posOffset>
                </wp:positionH>
                <wp:positionV relativeFrom="paragraph">
                  <wp:posOffset>89001</wp:posOffset>
                </wp:positionV>
                <wp:extent cx="50400" cy="79200"/>
                <wp:effectExtent l="57150" t="57150" r="45085" b="5461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0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D487D" id="Ink 35" o:spid="_x0000_s1026" type="#_x0000_t75" style="position:absolute;margin-left:246.95pt;margin-top:6.35pt;width:5.75pt;height: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">
                <v:imagedata r:id="rId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313D7D8C" wp14:editId="253ED1CB">
                <wp:simplePos x="0" y="0"/>
                <wp:positionH relativeFrom="column">
                  <wp:posOffset>3063777</wp:posOffset>
                </wp:positionH>
                <wp:positionV relativeFrom="paragraph">
                  <wp:posOffset>73521</wp:posOffset>
                </wp:positionV>
                <wp:extent cx="56520" cy="100440"/>
                <wp:effectExtent l="38100" t="38100" r="57785" b="5207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56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49CDA" id="Ink 34" o:spid="_x0000_s1026" type="#_x0000_t75" style="position:absolute;margin-left:240.25pt;margin-top:4.9pt;width:6.5pt;height:9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">
                <v:imagedata r:id="rId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1C3F3436" wp14:editId="73821BC4">
                <wp:simplePos x="0" y="0"/>
                <wp:positionH relativeFrom="column">
                  <wp:posOffset>2936697</wp:posOffset>
                </wp:positionH>
                <wp:positionV relativeFrom="paragraph">
                  <wp:posOffset>19521</wp:posOffset>
                </wp:positionV>
                <wp:extent cx="75960" cy="164160"/>
                <wp:effectExtent l="57150" t="57150" r="57785" b="4572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59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D71B" id="Ink 33" o:spid="_x0000_s1026" type="#_x0000_t75" style="position:absolute;margin-left:230.15pt;margin-top:.8pt;width:7.85pt;height:14.5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">
                <v:imagedata r:id="rId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51B5D2E9" wp14:editId="36532675">
                <wp:simplePos x="0" y="0"/>
                <wp:positionH relativeFrom="column">
                  <wp:posOffset>2853537</wp:posOffset>
                </wp:positionH>
                <wp:positionV relativeFrom="paragraph">
                  <wp:posOffset>74961</wp:posOffset>
                </wp:positionV>
                <wp:extent cx="54360" cy="99000"/>
                <wp:effectExtent l="38100" t="38100" r="41275" b="5397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543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4A6B2" id="Ink 32" o:spid="_x0000_s1026" type="#_x0000_t75" style="position:absolute;margin-left:223.6pt;margin-top:5.15pt;width:6.35pt;height:9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">
                <v:imagedata r:id="rId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54D5CDD5" wp14:editId="31525723">
                <wp:simplePos x="0" y="0"/>
                <wp:positionH relativeFrom="column">
                  <wp:posOffset>1593897</wp:posOffset>
                </wp:positionH>
                <wp:positionV relativeFrom="paragraph">
                  <wp:posOffset>113841</wp:posOffset>
                </wp:positionV>
                <wp:extent cx="137880" cy="12240"/>
                <wp:effectExtent l="38100" t="57150" r="33655" b="4508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37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CC540" id="Ink 31" o:spid="_x0000_s1026" type="#_x0000_t75" style="position:absolute;margin-left:124.7pt;margin-top:7.95pt;width:12.35pt;height:2.6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">
                <v:imagedata r:id="rId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0C91CE6F" wp14:editId="2A648BA3">
                <wp:simplePos x="0" y="0"/>
                <wp:positionH relativeFrom="column">
                  <wp:posOffset>1672017</wp:posOffset>
                </wp:positionH>
                <wp:positionV relativeFrom="paragraph">
                  <wp:posOffset>33201</wp:posOffset>
                </wp:positionV>
                <wp:extent cx="6480" cy="149760"/>
                <wp:effectExtent l="38100" t="38100" r="50800" b="4127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6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9F16B" id="Ink 30" o:spid="_x0000_s1026" type="#_x0000_t75" style="position:absolute;margin-left:130.75pt;margin-top:2pt;width:2.2pt;height:13.1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">
                <v:imagedata r:id="rId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6588726C" wp14:editId="12A4B43A">
                <wp:simplePos x="0" y="0"/>
                <wp:positionH relativeFrom="column">
                  <wp:posOffset>1523337</wp:posOffset>
                </wp:positionH>
                <wp:positionV relativeFrom="paragraph">
                  <wp:posOffset>103761</wp:posOffset>
                </wp:positionV>
                <wp:extent cx="39960" cy="79920"/>
                <wp:effectExtent l="57150" t="57150" r="55880" b="539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99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72B0F" id="Ink 29" o:spid="_x0000_s1026" type="#_x0000_t75" style="position:absolute;margin-left:119.1pt;margin-top:7.3pt;width:5.05pt;height:8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">
                <v:imagedata r:id="rId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0D41287F" wp14:editId="2CC2E577">
                <wp:simplePos x="0" y="0"/>
                <wp:positionH relativeFrom="column">
                  <wp:posOffset>1441617</wp:posOffset>
                </wp:positionH>
                <wp:positionV relativeFrom="paragraph">
                  <wp:posOffset>102681</wp:posOffset>
                </wp:positionV>
                <wp:extent cx="65160" cy="51840"/>
                <wp:effectExtent l="19050" t="57150" r="49530" b="4381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651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FDD9F" id="Ink 28" o:spid="_x0000_s1026" type="#_x0000_t75" style="position:absolute;margin-left:112.95pt;margin-top:7.2pt;width:6.65pt;height:5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">
                <v:imagedata r:id="rId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78A995BC" wp14:editId="56C5BA7E">
                <wp:simplePos x="0" y="0"/>
                <wp:positionH relativeFrom="column">
                  <wp:posOffset>1341177</wp:posOffset>
                </wp:positionH>
                <wp:positionV relativeFrom="paragraph">
                  <wp:posOffset>75321</wp:posOffset>
                </wp:positionV>
                <wp:extent cx="74160" cy="166680"/>
                <wp:effectExtent l="57150" t="38100" r="59690" b="6223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741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36B43" id="Ink 27" o:spid="_x0000_s1026" type="#_x0000_t75" style="position:absolute;margin-left:104.55pt;margin-top:5.3pt;width:7.9pt;height:14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">
                <v:imagedata r:id="rId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73FAF7D4" wp14:editId="27464492">
                <wp:simplePos x="0" y="0"/>
                <wp:positionH relativeFrom="column">
                  <wp:posOffset>1293297</wp:posOffset>
                </wp:positionH>
                <wp:positionV relativeFrom="paragraph">
                  <wp:posOffset>92241</wp:posOffset>
                </wp:positionV>
                <wp:extent cx="54720" cy="81000"/>
                <wp:effectExtent l="57150" t="57150" r="40640" b="5270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54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F30F1" id="Ink 26" o:spid="_x0000_s1026" type="#_x0000_t75" style="position:absolute;margin-left:101.1pt;margin-top:6.55pt;width:5.75pt;height:8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">
                <v:imagedata r:id="rId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54C9B58E" wp14:editId="4681596D">
                <wp:simplePos x="0" y="0"/>
                <wp:positionH relativeFrom="column">
                  <wp:posOffset>1163697</wp:posOffset>
                </wp:positionH>
                <wp:positionV relativeFrom="paragraph">
                  <wp:posOffset>92961</wp:posOffset>
                </wp:positionV>
                <wp:extent cx="76680" cy="82800"/>
                <wp:effectExtent l="57150" t="57150" r="57150" b="5080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6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7240D" id="Ink 25" o:spid="_x0000_s1026" type="#_x0000_t75" style="position:absolute;margin-left:90.7pt;margin-top:6.55pt;width:7.65pt;height:8.1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">
                <v:imagedata r:id="rId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0E63FB6C" wp14:editId="38405C7D">
                <wp:simplePos x="0" y="0"/>
                <wp:positionH relativeFrom="column">
                  <wp:posOffset>1072617</wp:posOffset>
                </wp:positionH>
                <wp:positionV relativeFrom="paragraph">
                  <wp:posOffset>441</wp:posOffset>
                </wp:positionV>
                <wp:extent cx="24840" cy="157320"/>
                <wp:effectExtent l="38100" t="57150" r="51435" b="5270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48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4563C" id="Ink 24" o:spid="_x0000_s1026" type="#_x0000_t75" style="position:absolute;margin-left:83.45pt;margin-top:-.65pt;width:3.7pt;height:13.9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">
                <v:imagedata r:id="rId84" o:title=""/>
              </v:shape>
            </w:pict>
          </mc:Fallback>
        </mc:AlternateContent>
      </w:r>
      <w:r w:rsidR="0010261F">
        <w:rPr>
          <w:rFonts w:ascii="Calibri" w:hAnsi="Calibri"/>
          <w:sz w:val="28"/>
          <w:szCs w:val="28"/>
        </w:rPr>
        <w:t>Defn: the _______________ factor _________ by 2 or more _________</w:t>
      </w:r>
    </w:p>
    <w:p w14:paraId="50E77C22" w14:textId="75431D92" w:rsidR="0010261F" w:rsidRDefault="00D97435" w:rsidP="0010261F">
      <w:pPr>
        <w:tabs>
          <w:tab w:val="left" w:pos="4320"/>
        </w:tabs>
        <w:ind w:left="3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2AD264FF" wp14:editId="28ED69B1">
                <wp:simplePos x="0" y="0"/>
                <wp:positionH relativeFrom="column">
                  <wp:posOffset>1962537</wp:posOffset>
                </wp:positionH>
                <wp:positionV relativeFrom="paragraph">
                  <wp:posOffset>336481</wp:posOffset>
                </wp:positionV>
                <wp:extent cx="56880" cy="104040"/>
                <wp:effectExtent l="38100" t="38100" r="57785" b="4889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56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2EDA2" id="Ink 45" o:spid="_x0000_s1026" type="#_x0000_t75" style="position:absolute;margin-left:153.7pt;margin-top:25.9pt;width:6.1pt;height:9.7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">
                <v:imagedata r:id="rId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215D0CBA" wp14:editId="38E360DD">
                <wp:simplePos x="0" y="0"/>
                <wp:positionH relativeFrom="column">
                  <wp:posOffset>1902417</wp:posOffset>
                </wp:positionH>
                <wp:positionV relativeFrom="paragraph">
                  <wp:posOffset>336121</wp:posOffset>
                </wp:positionV>
                <wp:extent cx="56880" cy="78840"/>
                <wp:effectExtent l="38100" t="57150" r="38735" b="5461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568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A5AF0" id="Ink 44" o:spid="_x0000_s1026" type="#_x0000_t75" style="position:absolute;margin-left:149.25pt;margin-top:25.7pt;width:5.85pt;height:7.7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">
                <v:imagedata r:id="rId88" o:title=""/>
              </v:shape>
            </w:pict>
          </mc:Fallback>
        </mc:AlternateContent>
      </w:r>
      <w:r w:rsidR="0010261F">
        <w:rPr>
          <w:rFonts w:ascii="Calibri" w:hAnsi="Calibri"/>
          <w:sz w:val="28"/>
          <w:szCs w:val="28"/>
        </w:rPr>
        <w:t>What is the GCF of:</w:t>
      </w:r>
    </w:p>
    <w:p w14:paraId="32A23B5B" w14:textId="02FBCE58" w:rsidR="0010261F" w:rsidRPr="00CB559F" w:rsidRDefault="0010261F" w:rsidP="0010261F">
      <w:pPr>
        <w:pStyle w:val="ListParagraph"/>
        <w:numPr>
          <w:ilvl w:val="0"/>
          <w:numId w:val="46"/>
        </w:numPr>
        <w:tabs>
          <w:tab w:val="left" w:pos="4320"/>
        </w:tabs>
        <w:rPr>
          <w:rFonts w:ascii="Calibri" w:hAnsi="Calibri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2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rFonts w:ascii="Calibri" w:hAnsi="Calibri"/>
        </w:rPr>
        <w:t xml:space="preserve"> and </w:t>
      </w:r>
      <m:oMath>
        <m:r>
          <w:rPr>
            <w:rFonts w:ascii="Cambria Math" w:hAnsi="Cambria Math"/>
          </w:rPr>
          <m:t>xy</m:t>
        </m:r>
      </m:oMath>
      <w:r>
        <w:rPr>
          <w:rFonts w:ascii="Calibri" w:hAnsi="Calibri"/>
        </w:rPr>
        <w:t>?</w:t>
      </w:r>
    </w:p>
    <w:p w14:paraId="0D73D602" w14:textId="716F81E6" w:rsidR="00CB559F" w:rsidRPr="0010261F" w:rsidRDefault="00D97435" w:rsidP="00CB559F">
      <w:pPr>
        <w:pStyle w:val="ListParagraph"/>
        <w:tabs>
          <w:tab w:val="left" w:pos="432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5DD74638" wp14:editId="06E3A9C7">
                <wp:simplePos x="0" y="0"/>
                <wp:positionH relativeFrom="column">
                  <wp:posOffset>4519977</wp:posOffset>
                </wp:positionH>
                <wp:positionV relativeFrom="paragraph">
                  <wp:posOffset>249050</wp:posOffset>
                </wp:positionV>
                <wp:extent cx="92520" cy="191160"/>
                <wp:effectExtent l="57150" t="19050" r="41275" b="5651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925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7A90D" id="Ink 116" o:spid="_x0000_s1026" type="#_x0000_t75" style="position:absolute;margin-left:355.15pt;margin-top:19.05pt;width:8.9pt;height:16.3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">
                <v:imagedata r:id="rId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29358DED" wp14:editId="79E59BA6">
                <wp:simplePos x="0" y="0"/>
                <wp:positionH relativeFrom="column">
                  <wp:posOffset>4188417</wp:posOffset>
                </wp:positionH>
                <wp:positionV relativeFrom="paragraph">
                  <wp:posOffset>-20230</wp:posOffset>
                </wp:positionV>
                <wp:extent cx="145800" cy="246240"/>
                <wp:effectExtent l="38100" t="38100" r="6985" b="4000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458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89DCA" id="Ink 113" o:spid="_x0000_s1026" type="#_x0000_t75" style="position:absolute;margin-left:329.1pt;margin-top:-2pt;width:13pt;height:20.5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">
                <v:imagedata r:id="rId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0D5B44DC" wp14:editId="2594F216">
                <wp:simplePos x="0" y="0"/>
                <wp:positionH relativeFrom="column">
                  <wp:posOffset>4507017</wp:posOffset>
                </wp:positionH>
                <wp:positionV relativeFrom="paragraph">
                  <wp:posOffset>277490</wp:posOffset>
                </wp:positionV>
                <wp:extent cx="67680" cy="120600"/>
                <wp:effectExtent l="38100" t="57150" r="46990" b="5143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67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FF3E9" id="Ink 89" o:spid="_x0000_s1026" type="#_x0000_t75" style="position:absolute;margin-left:354.2pt;margin-top:21.2pt;width:6.8pt;height:11.0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">
                <v:imagedata r:id="rId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FC4F4B5" wp14:editId="497B7C11">
                <wp:simplePos x="0" y="0"/>
                <wp:positionH relativeFrom="column">
                  <wp:posOffset>4382457</wp:posOffset>
                </wp:positionH>
                <wp:positionV relativeFrom="paragraph">
                  <wp:posOffset>302690</wp:posOffset>
                </wp:positionV>
                <wp:extent cx="77760" cy="97200"/>
                <wp:effectExtent l="38100" t="38100" r="36830" b="3619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777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0BC4D" id="Ink 88" o:spid="_x0000_s1026" type="#_x0000_t75" style="position:absolute;margin-left:344.5pt;margin-top:23.3pt;width:7.25pt;height:8.7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">
                <v:imagedata r:id="rId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6FFBAAA9" wp14:editId="04AE6C41">
                <wp:simplePos x="0" y="0"/>
                <wp:positionH relativeFrom="column">
                  <wp:posOffset>4410177</wp:posOffset>
                </wp:positionH>
                <wp:positionV relativeFrom="paragraph">
                  <wp:posOffset>300890</wp:posOffset>
                </wp:positionV>
                <wp:extent cx="6120" cy="77400"/>
                <wp:effectExtent l="38100" t="38100" r="51435" b="3746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1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D5D3C" id="Ink 87" o:spid="_x0000_s1026" type="#_x0000_t75" style="position:absolute;margin-left:346.6pt;margin-top:23.2pt;width:1.75pt;height:7.2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">
                <v:imagedata r:id="rId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6541C4AA" wp14:editId="34A6E34A">
                <wp:simplePos x="0" y="0"/>
                <wp:positionH relativeFrom="column">
                  <wp:posOffset>4257537</wp:posOffset>
                </wp:positionH>
                <wp:positionV relativeFrom="paragraph">
                  <wp:posOffset>292250</wp:posOffset>
                </wp:positionV>
                <wp:extent cx="55080" cy="94680"/>
                <wp:effectExtent l="38100" t="38100" r="40640" b="5778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550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3FD2E" id="Ink 86" o:spid="_x0000_s1026" type="#_x0000_t75" style="position:absolute;margin-left:334.7pt;margin-top:22.4pt;width:5.6pt;height:8.8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">
                <v:imagedata r:id="rId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5E777C3C" wp14:editId="7B230D19">
                <wp:simplePos x="0" y="0"/>
                <wp:positionH relativeFrom="column">
                  <wp:posOffset>4495497</wp:posOffset>
                </wp:positionH>
                <wp:positionV relativeFrom="paragraph">
                  <wp:posOffset>46010</wp:posOffset>
                </wp:positionV>
                <wp:extent cx="54000" cy="117000"/>
                <wp:effectExtent l="38100" t="38100" r="41275" b="5461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540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476B2" id="Ink 85" o:spid="_x0000_s1026" type="#_x0000_t75" style="position:absolute;margin-left:353.3pt;margin-top:3pt;width:5.45pt;height:10.5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">
                <v:imagedata r:id="rId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0DEE0619" wp14:editId="2AECB5B2">
                <wp:simplePos x="0" y="0"/>
                <wp:positionH relativeFrom="column">
                  <wp:posOffset>4361937</wp:posOffset>
                </wp:positionH>
                <wp:positionV relativeFrom="paragraph">
                  <wp:posOffset>47810</wp:posOffset>
                </wp:positionV>
                <wp:extent cx="78480" cy="118440"/>
                <wp:effectExtent l="38100" t="19050" r="36195" b="5334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784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42F4D" id="Ink 84" o:spid="_x0000_s1026" type="#_x0000_t75" style="position:absolute;margin-left:342.8pt;margin-top:3.2pt;width:7.35pt;height:10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">
                <v:imagedata r:id="rId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66227D60" wp14:editId="387437A9">
                <wp:simplePos x="0" y="0"/>
                <wp:positionH relativeFrom="column">
                  <wp:posOffset>4269417</wp:posOffset>
                </wp:positionH>
                <wp:positionV relativeFrom="paragraph">
                  <wp:posOffset>19730</wp:posOffset>
                </wp:positionV>
                <wp:extent cx="35280" cy="125280"/>
                <wp:effectExtent l="38100" t="38100" r="41275" b="4635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52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8066B" id="Ink 83" o:spid="_x0000_s1026" type="#_x0000_t75" style="position:absolute;margin-left:335.4pt;margin-top:.95pt;width:4.2pt;height:11.1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">
                <v:imagedata r:id="rId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239F05B3" wp14:editId="7DF90AFA">
                <wp:simplePos x="0" y="0"/>
                <wp:positionH relativeFrom="column">
                  <wp:posOffset>4385697</wp:posOffset>
                </wp:positionH>
                <wp:positionV relativeFrom="paragraph">
                  <wp:posOffset>60050</wp:posOffset>
                </wp:positionV>
                <wp:extent cx="27360" cy="101160"/>
                <wp:effectExtent l="38100" t="38100" r="48895" b="5143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27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C9264" id="Ink 82" o:spid="_x0000_s1026" type="#_x0000_t75" style="position:absolute;margin-left:344.75pt;margin-top:4.2pt;width:3.35pt;height:9.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">
                <v:imagedata r:id="rId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260E7732" wp14:editId="789B50C6">
                <wp:simplePos x="0" y="0"/>
                <wp:positionH relativeFrom="column">
                  <wp:posOffset>3922737</wp:posOffset>
                </wp:positionH>
                <wp:positionV relativeFrom="paragraph">
                  <wp:posOffset>21890</wp:posOffset>
                </wp:positionV>
                <wp:extent cx="45720" cy="147960"/>
                <wp:effectExtent l="57150" t="38100" r="49530" b="4254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45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B86CE" id="Ink 81" o:spid="_x0000_s1026" type="#_x0000_t75" style="position:absolute;margin-left:308.15pt;margin-top:1.2pt;width:4.75pt;height:12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">
                <v:imagedata r:id="rId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52C11B5A" wp14:editId="5DABD045">
                <wp:simplePos x="0" y="0"/>
                <wp:positionH relativeFrom="column">
                  <wp:posOffset>3671097</wp:posOffset>
                </wp:positionH>
                <wp:positionV relativeFrom="paragraph">
                  <wp:posOffset>67250</wp:posOffset>
                </wp:positionV>
                <wp:extent cx="98280" cy="74160"/>
                <wp:effectExtent l="38100" t="38100" r="35560" b="4064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982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E8AB4" id="Ink 80" o:spid="_x0000_s1026" type="#_x0000_t75" style="position:absolute;margin-left:288.35pt;margin-top:4.6pt;width:9.25pt;height:7.3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">
                <v:imagedata r:id="rId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4DC77E07" wp14:editId="7CDF64FA">
                <wp:simplePos x="0" y="0"/>
                <wp:positionH relativeFrom="column">
                  <wp:posOffset>2085657</wp:posOffset>
                </wp:positionH>
                <wp:positionV relativeFrom="paragraph">
                  <wp:posOffset>-94219</wp:posOffset>
                </wp:positionV>
                <wp:extent cx="96120" cy="224640"/>
                <wp:effectExtent l="38100" t="38100" r="0" b="4254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612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DE62A" id="Ink 46" o:spid="_x0000_s1026" type="#_x0000_t75" style="position:absolute;margin-left:163.45pt;margin-top:-7.95pt;width:8.95pt;height:19.2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">
                <v:imagedata r:id="rId114" o:title=""/>
              </v:shape>
            </w:pict>
          </mc:Fallback>
        </mc:AlternateContent>
      </w:r>
    </w:p>
    <w:p w14:paraId="3A0C3FE4" w14:textId="5B9A575B" w:rsidR="0010261F" w:rsidRPr="0010261F" w:rsidRDefault="0010261F" w:rsidP="0010261F">
      <w:pPr>
        <w:pStyle w:val="ListParagraph"/>
        <w:numPr>
          <w:ilvl w:val="0"/>
          <w:numId w:val="46"/>
        </w:numPr>
        <w:tabs>
          <w:tab w:val="left" w:pos="4320"/>
        </w:tabs>
        <w:rPr>
          <w:rFonts w:ascii="Calibri" w:hAnsi="Calibri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1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 2xy,6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Calibri" w:hAnsi="Calibri"/>
        </w:rPr>
        <w:t>?</w:t>
      </w:r>
    </w:p>
    <w:p w14:paraId="0559A84D" w14:textId="60A2D71F" w:rsidR="0010261F" w:rsidRPr="0010261F" w:rsidRDefault="00D97435" w:rsidP="0010261F">
      <w:pPr>
        <w:pStyle w:val="ListParagraph"/>
        <w:tabs>
          <w:tab w:val="left" w:pos="432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6223A869" wp14:editId="44A6437A">
                <wp:simplePos x="0" y="0"/>
                <wp:positionH relativeFrom="column">
                  <wp:posOffset>2466897</wp:posOffset>
                </wp:positionH>
                <wp:positionV relativeFrom="paragraph">
                  <wp:posOffset>28846</wp:posOffset>
                </wp:positionV>
                <wp:extent cx="118440" cy="239040"/>
                <wp:effectExtent l="57150" t="57150" r="53340" b="4699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184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F6C3A" id="Ink 50" o:spid="_x0000_s1026" type="#_x0000_t75" style="position:absolute;margin-left:193.4pt;margin-top:1.55pt;width:10.9pt;height:20.3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">
                <v:imagedata r:id="rId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7647C9E5" wp14:editId="0283B8CB">
                <wp:simplePos x="0" y="0"/>
                <wp:positionH relativeFrom="column">
                  <wp:posOffset>2322537</wp:posOffset>
                </wp:positionH>
                <wp:positionV relativeFrom="paragraph">
                  <wp:posOffset>24526</wp:posOffset>
                </wp:positionV>
                <wp:extent cx="49680" cy="104760"/>
                <wp:effectExtent l="57150" t="38100" r="45720" b="4826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496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19C11" id="Ink 49" o:spid="_x0000_s1026" type="#_x0000_t75" style="position:absolute;margin-left:182.15pt;margin-top:1.5pt;width:5.1pt;height:9.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">
                <v:imagedata r:id="rId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42B0B901" wp14:editId="6F8FB01F">
                <wp:simplePos x="0" y="0"/>
                <wp:positionH relativeFrom="column">
                  <wp:posOffset>2266017</wp:posOffset>
                </wp:positionH>
                <wp:positionV relativeFrom="paragraph">
                  <wp:posOffset>23086</wp:posOffset>
                </wp:positionV>
                <wp:extent cx="63720" cy="81360"/>
                <wp:effectExtent l="38100" t="38100" r="50800" b="5207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637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9D2DA" id="Ink 48" o:spid="_x0000_s1026" type="#_x0000_t75" style="position:absolute;margin-left:177.85pt;margin-top:1.25pt;width:6.3pt;height:7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">
                <v:imagedata r:id="rId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3A989644" wp14:editId="7C67EE21">
                <wp:simplePos x="0" y="0"/>
                <wp:positionH relativeFrom="column">
                  <wp:posOffset>2044977</wp:posOffset>
                </wp:positionH>
                <wp:positionV relativeFrom="paragraph">
                  <wp:posOffset>-26954</wp:posOffset>
                </wp:positionV>
                <wp:extent cx="146880" cy="127800"/>
                <wp:effectExtent l="38100" t="57150" r="43815" b="4381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468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EF3B8" id="Ink 47" o:spid="_x0000_s1026" type="#_x0000_t75" style="position:absolute;margin-left:160.05pt;margin-top:-2.85pt;width:13.1pt;height:11.8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">
                <v:imagedata r:id="rId122" o:title=""/>
              </v:shape>
            </w:pict>
          </mc:Fallback>
        </mc:AlternateContent>
      </w:r>
    </w:p>
    <w:p w14:paraId="3AA42803" w14:textId="73DB6B5A" w:rsidR="008C2287" w:rsidRDefault="00D97435" w:rsidP="008C228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43B24D83" wp14:editId="3255A8D4">
                <wp:simplePos x="0" y="0"/>
                <wp:positionH relativeFrom="column">
                  <wp:posOffset>4305057</wp:posOffset>
                </wp:positionH>
                <wp:positionV relativeFrom="paragraph">
                  <wp:posOffset>-65820</wp:posOffset>
                </wp:positionV>
                <wp:extent cx="99000" cy="176400"/>
                <wp:effectExtent l="38100" t="38100" r="15875" b="5270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990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E202C" id="Ink 114" o:spid="_x0000_s1026" type="#_x0000_t75" style="position:absolute;margin-left:338.3pt;margin-top:-5.65pt;width:9.25pt;height:15.0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">
                <v:imagedata r:id="rId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54B7DDA1" wp14:editId="716325D3">
                <wp:simplePos x="0" y="0"/>
                <wp:positionH relativeFrom="column">
                  <wp:posOffset>4659297</wp:posOffset>
                </wp:positionH>
                <wp:positionV relativeFrom="paragraph">
                  <wp:posOffset>-28380</wp:posOffset>
                </wp:positionV>
                <wp:extent cx="64800" cy="86400"/>
                <wp:effectExtent l="38100" t="38100" r="49530" b="4699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64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BF4D2" id="Ink 98" o:spid="_x0000_s1026" type="#_x0000_t75" style="position:absolute;margin-left:366.1pt;margin-top:-2.75pt;width:6.5pt;height:8.1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">
                <v:imagedata r:id="rId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43D33249" wp14:editId="4FE4BD08">
                <wp:simplePos x="0" y="0"/>
                <wp:positionH relativeFrom="column">
                  <wp:posOffset>4572537</wp:posOffset>
                </wp:positionH>
                <wp:positionV relativeFrom="paragraph">
                  <wp:posOffset>-17220</wp:posOffset>
                </wp:positionV>
                <wp:extent cx="28440" cy="75240"/>
                <wp:effectExtent l="38100" t="38100" r="48260" b="3937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284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A3D27" id="Ink 97" o:spid="_x0000_s1026" type="#_x0000_t75" style="position:absolute;margin-left:359.4pt;margin-top:-2pt;width:3.45pt;height:7.2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">
                <v:imagedata r:id="rId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6C826BE7" wp14:editId="7396F7D7">
                <wp:simplePos x="0" y="0"/>
                <wp:positionH relativeFrom="column">
                  <wp:posOffset>4458417</wp:posOffset>
                </wp:positionH>
                <wp:positionV relativeFrom="paragraph">
                  <wp:posOffset>-15780</wp:posOffset>
                </wp:positionV>
                <wp:extent cx="60120" cy="95400"/>
                <wp:effectExtent l="38100" t="38100" r="54610" b="3810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60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7A6A6" id="Ink 96" o:spid="_x0000_s1026" type="#_x0000_t75" style="position:absolute;margin-left:350.5pt;margin-top:-1.8pt;width:5.9pt;height:8.6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">
                <v:imagedata r:id="rId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62255BDC" wp14:editId="46F93838">
                <wp:simplePos x="0" y="0"/>
                <wp:positionH relativeFrom="column">
                  <wp:posOffset>4459137</wp:posOffset>
                </wp:positionH>
                <wp:positionV relativeFrom="paragraph">
                  <wp:posOffset>-13980</wp:posOffset>
                </wp:positionV>
                <wp:extent cx="25920" cy="83520"/>
                <wp:effectExtent l="38100" t="38100" r="50800" b="5016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59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394BB" id="Ink 95" o:spid="_x0000_s1026" type="#_x0000_t75" style="position:absolute;margin-left:350.5pt;margin-top:-1.7pt;width:3.25pt;height:7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">
                <v:imagedata r:id="rId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03837D9C" wp14:editId="69BF06A6">
                <wp:simplePos x="0" y="0"/>
                <wp:positionH relativeFrom="column">
                  <wp:posOffset>4335657</wp:posOffset>
                </wp:positionH>
                <wp:positionV relativeFrom="paragraph">
                  <wp:posOffset>-14340</wp:posOffset>
                </wp:positionV>
                <wp:extent cx="33480" cy="105120"/>
                <wp:effectExtent l="38100" t="38100" r="43180" b="4762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3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DF464" id="Ink 94" o:spid="_x0000_s1026" type="#_x0000_t75" style="position:absolute;margin-left:340.7pt;margin-top:-1.6pt;width:4pt;height:9.4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">
                <v:imagedata r:id="rId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1B98D0F0" wp14:editId="5695D4A5">
                <wp:simplePos x="0" y="0"/>
                <wp:positionH relativeFrom="column">
                  <wp:posOffset>3791337</wp:posOffset>
                </wp:positionH>
                <wp:positionV relativeFrom="paragraph">
                  <wp:posOffset>15180</wp:posOffset>
                </wp:positionV>
                <wp:extent cx="8640" cy="59400"/>
                <wp:effectExtent l="38100" t="38100" r="48895" b="3619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86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75910" id="Ink 93" o:spid="_x0000_s1026" type="#_x0000_t75" style="position:absolute;margin-left:298.15pt;margin-top:.75pt;width:1.75pt;height:5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">
                <v:imagedata r:id="rId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267407F1" wp14:editId="6D4BD4D7">
                <wp:simplePos x="0" y="0"/>
                <wp:positionH relativeFrom="column">
                  <wp:posOffset>3936777</wp:posOffset>
                </wp:positionH>
                <wp:positionV relativeFrom="paragraph">
                  <wp:posOffset>-8940</wp:posOffset>
                </wp:positionV>
                <wp:extent cx="55440" cy="100440"/>
                <wp:effectExtent l="38100" t="38100" r="40005" b="5207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55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73917" id="Ink 92" o:spid="_x0000_s1026" type="#_x0000_t75" style="position:absolute;margin-left:309.55pt;margin-top:-1.25pt;width:5.45pt;height:9.3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">
                <v:imagedata r:id="rId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59317C74" wp14:editId="164C060D">
                <wp:simplePos x="0" y="0"/>
                <wp:positionH relativeFrom="column">
                  <wp:posOffset>3883137</wp:posOffset>
                </wp:positionH>
                <wp:positionV relativeFrom="paragraph">
                  <wp:posOffset>-10740</wp:posOffset>
                </wp:positionV>
                <wp:extent cx="33480" cy="112680"/>
                <wp:effectExtent l="38100" t="38100" r="43180" b="4000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334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5535D" id="Ink 91" o:spid="_x0000_s1026" type="#_x0000_t75" style="position:absolute;margin-left:305.05pt;margin-top:-1.3pt;width:4pt;height:10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">
                <v:imagedata r:id="rId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21048B4B" wp14:editId="7183834D">
                <wp:simplePos x="0" y="0"/>
                <wp:positionH relativeFrom="column">
                  <wp:posOffset>3763257</wp:posOffset>
                </wp:positionH>
                <wp:positionV relativeFrom="paragraph">
                  <wp:posOffset>36060</wp:posOffset>
                </wp:positionV>
                <wp:extent cx="50400" cy="8280"/>
                <wp:effectExtent l="38100" t="38100" r="45085" b="4889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50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55DB5" id="Ink 90" o:spid="_x0000_s1026" type="#_x0000_t75" style="position:absolute;margin-left:295.75pt;margin-top:2.3pt;width:5pt;height:1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">
                <v:imagedata r:id="rId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38E7EBE0" wp14:editId="5D83D191">
                <wp:simplePos x="0" y="0"/>
                <wp:positionH relativeFrom="column">
                  <wp:posOffset>2918697</wp:posOffset>
                </wp:positionH>
                <wp:positionV relativeFrom="paragraph">
                  <wp:posOffset>-554340</wp:posOffset>
                </wp:positionV>
                <wp:extent cx="795600" cy="1517760"/>
                <wp:effectExtent l="38100" t="38100" r="43180" b="4445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795600" cy="15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48D1A" id="Ink 79" o:spid="_x0000_s1026" type="#_x0000_t75" style="position:absolute;margin-left:229.3pt;margin-top:-44.65pt;width:63.85pt;height:120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">
                <v:imagedata r:id="rId144" o:title=""/>
              </v:shape>
            </w:pict>
          </mc:Fallback>
        </mc:AlternateContent>
      </w:r>
    </w:p>
    <w:p w14:paraId="469FC784" w14:textId="5C74FE06" w:rsidR="007654B6" w:rsidRDefault="00D97435" w:rsidP="006D2C09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0F420499" wp14:editId="62DCFF95">
                <wp:simplePos x="0" y="0"/>
                <wp:positionH relativeFrom="column">
                  <wp:posOffset>4334577</wp:posOffset>
                </wp:positionH>
                <wp:positionV relativeFrom="paragraph">
                  <wp:posOffset>107250</wp:posOffset>
                </wp:positionV>
                <wp:extent cx="111240" cy="189000"/>
                <wp:effectExtent l="38100" t="38100" r="22225" b="5905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112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0BE79" id="Ink 117" o:spid="_x0000_s1026" type="#_x0000_t75" style="position:absolute;margin-left:340.55pt;margin-top:7.75pt;width:10.35pt;height:16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">
                <v:imagedata r:id="rId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5D723584" wp14:editId="5DCFE091">
                <wp:simplePos x="0" y="0"/>
                <wp:positionH relativeFrom="column">
                  <wp:posOffset>4608897</wp:posOffset>
                </wp:positionH>
                <wp:positionV relativeFrom="paragraph">
                  <wp:posOffset>193290</wp:posOffset>
                </wp:positionV>
                <wp:extent cx="43560" cy="41760"/>
                <wp:effectExtent l="19050" t="19050" r="52070" b="5397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435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F2C17" id="Ink 106" o:spid="_x0000_s1026" type="#_x0000_t75" style="position:absolute;margin-left:362.3pt;margin-top:14.7pt;width:4.5pt;height:4.4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">
                <v:imagedata r:id="rId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0522ACA3" wp14:editId="33D9E1AD">
                <wp:simplePos x="0" y="0"/>
                <wp:positionH relativeFrom="column">
                  <wp:posOffset>4376697</wp:posOffset>
                </wp:positionH>
                <wp:positionV relativeFrom="paragraph">
                  <wp:posOffset>174570</wp:posOffset>
                </wp:positionV>
                <wp:extent cx="74160" cy="90720"/>
                <wp:effectExtent l="38100" t="57150" r="40640" b="4318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741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7FE20" id="Ink 103" o:spid="_x0000_s1026" type="#_x0000_t75" style="position:absolute;margin-left:343.9pt;margin-top:13.1pt;width:7.3pt;height:8.7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">
                <v:imagedata r:id="rId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1CECD4A1" wp14:editId="420FA1BF">
                <wp:simplePos x="0" y="0"/>
                <wp:positionH relativeFrom="column">
                  <wp:posOffset>4625457</wp:posOffset>
                </wp:positionH>
                <wp:positionV relativeFrom="paragraph">
                  <wp:posOffset>-36750</wp:posOffset>
                </wp:positionV>
                <wp:extent cx="48960" cy="86400"/>
                <wp:effectExtent l="38100" t="38100" r="46355" b="4699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489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E2B38" id="Ink 102" o:spid="_x0000_s1026" type="#_x0000_t75" style="position:absolute;margin-left:363.5pt;margin-top:-3.4pt;width:5.25pt;height:8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">
                <v:imagedata r:id="rId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5930EE89" wp14:editId="4ECA8F37">
                <wp:simplePos x="0" y="0"/>
                <wp:positionH relativeFrom="column">
                  <wp:posOffset>4512777</wp:posOffset>
                </wp:positionH>
                <wp:positionV relativeFrom="paragraph">
                  <wp:posOffset>-29190</wp:posOffset>
                </wp:positionV>
                <wp:extent cx="54720" cy="74520"/>
                <wp:effectExtent l="57150" t="38100" r="40640" b="4000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547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25946" id="Ink 101" o:spid="_x0000_s1026" type="#_x0000_t75" style="position:absolute;margin-left:354.65pt;margin-top:-2.9pt;width:5.5pt;height:7.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">
                <v:imagedata r:id="rId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6FDF9639" wp14:editId="255AE10A">
                <wp:simplePos x="0" y="0"/>
                <wp:positionH relativeFrom="column">
                  <wp:posOffset>4478217</wp:posOffset>
                </wp:positionH>
                <wp:positionV relativeFrom="paragraph">
                  <wp:posOffset>-15870</wp:posOffset>
                </wp:positionV>
                <wp:extent cx="34560" cy="56880"/>
                <wp:effectExtent l="38100" t="38100" r="41910" b="3873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345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59279" id="Ink 100" o:spid="_x0000_s1026" type="#_x0000_t75" style="position:absolute;margin-left:352.1pt;margin-top:-1.75pt;width:3.8pt;height:5.6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">
                <v:imagedata r:id="rId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16C7E730" wp14:editId="226B4559">
                <wp:simplePos x="0" y="0"/>
                <wp:positionH relativeFrom="column">
                  <wp:posOffset>4344657</wp:posOffset>
                </wp:positionH>
                <wp:positionV relativeFrom="paragraph">
                  <wp:posOffset>-25230</wp:posOffset>
                </wp:positionV>
                <wp:extent cx="51840" cy="86400"/>
                <wp:effectExtent l="38100" t="57150" r="43815" b="4699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51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C32E7" id="Ink 99" o:spid="_x0000_s1026" type="#_x0000_t75" style="position:absolute;margin-left:341.25pt;margin-top:-2.7pt;width:5.65pt;height:8.3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">
                <v:imagedata r:id="rId158" o:title=""/>
              </v:shape>
            </w:pict>
          </mc:Fallback>
        </mc:AlternateContent>
      </w:r>
      <w:r w:rsidR="008C2287">
        <w:rPr>
          <w:rFonts w:ascii="Calibri" w:hAnsi="Calibri"/>
          <w:sz w:val="28"/>
          <w:szCs w:val="28"/>
        </w:rPr>
        <w:t>example:</w:t>
      </w:r>
      <w:r w:rsidR="008C2287">
        <w:rPr>
          <w:rFonts w:ascii="Calibri" w:hAnsi="Calibri"/>
          <w:sz w:val="28"/>
          <w:szCs w:val="28"/>
        </w:rPr>
        <w:tab/>
        <w:t xml:space="preserve">Factor     </w:t>
      </w:r>
      <w:r w:rsidR="00DA3448">
        <w:rPr>
          <w:rFonts w:ascii="Calibri" w:hAnsi="Calibri"/>
          <w:sz w:val="28"/>
          <w:szCs w:val="28"/>
        </w:rPr>
        <w:t>4</w:t>
      </w:r>
      <w:r w:rsidR="008C2287" w:rsidRPr="00995F1B">
        <w:rPr>
          <w:i/>
          <w:sz w:val="28"/>
          <w:szCs w:val="28"/>
        </w:rPr>
        <w:t>x</w:t>
      </w:r>
      <w:r w:rsidR="00F6516A">
        <w:rPr>
          <w:rFonts w:ascii="Calibri" w:hAnsi="Calibri"/>
          <w:sz w:val="28"/>
          <w:szCs w:val="28"/>
          <w:vertAlign w:val="superscript"/>
        </w:rPr>
        <w:t>2</w:t>
      </w:r>
      <w:r w:rsidR="008C2287">
        <w:rPr>
          <w:rFonts w:ascii="Calibri" w:hAnsi="Calibri"/>
          <w:sz w:val="28"/>
          <w:szCs w:val="28"/>
        </w:rPr>
        <w:t>  +  6</w:t>
      </w:r>
      <w:r w:rsidR="00F6516A" w:rsidRPr="00995F1B">
        <w:rPr>
          <w:i/>
          <w:sz w:val="28"/>
          <w:szCs w:val="28"/>
        </w:rPr>
        <w:t>x</w:t>
      </w:r>
      <w:r w:rsidR="008C2287">
        <w:rPr>
          <w:rFonts w:ascii="Calibri" w:hAnsi="Calibri"/>
          <w:sz w:val="28"/>
          <w:szCs w:val="28"/>
        </w:rPr>
        <w:t> </w:t>
      </w:r>
    </w:p>
    <w:p w14:paraId="7AB5F747" w14:textId="5D42DF6D" w:rsidR="007654B6" w:rsidRDefault="00D97435" w:rsidP="006D2C09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69824C5C" wp14:editId="214DA1CF">
                <wp:simplePos x="0" y="0"/>
                <wp:positionH relativeFrom="column">
                  <wp:posOffset>4674417</wp:posOffset>
                </wp:positionH>
                <wp:positionV relativeFrom="paragraph">
                  <wp:posOffset>-29280</wp:posOffset>
                </wp:positionV>
                <wp:extent cx="19800" cy="130320"/>
                <wp:effectExtent l="38100" t="38100" r="56515" b="4127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98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F3E1A" id="Ink 107" o:spid="_x0000_s1026" type="#_x0000_t75" style="position:absolute;margin-left:367.35pt;margin-top:-2.9pt;width:2.9pt;height:11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">
                <v:imagedata r:id="rId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005DFE46" wp14:editId="1B220F47">
                <wp:simplePos x="0" y="0"/>
                <wp:positionH relativeFrom="column">
                  <wp:posOffset>4529697</wp:posOffset>
                </wp:positionH>
                <wp:positionV relativeFrom="paragraph">
                  <wp:posOffset>-31080</wp:posOffset>
                </wp:positionV>
                <wp:extent cx="50040" cy="82440"/>
                <wp:effectExtent l="38100" t="38100" r="45720" b="5143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500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3E1E0" id="Ink 105" o:spid="_x0000_s1026" type="#_x0000_t75" style="position:absolute;margin-left:356.05pt;margin-top:-2.95pt;width:5.1pt;height:7.6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">
                <v:imagedata r:id="rId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3D217CDB" wp14:editId="0A4E1271">
                <wp:simplePos x="0" y="0"/>
                <wp:positionH relativeFrom="column">
                  <wp:posOffset>4513137</wp:posOffset>
                </wp:positionH>
                <wp:positionV relativeFrom="paragraph">
                  <wp:posOffset>-26760</wp:posOffset>
                </wp:positionV>
                <wp:extent cx="38880" cy="69480"/>
                <wp:effectExtent l="38100" t="38100" r="37465" b="4508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388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4E40D" id="Ink 104" o:spid="_x0000_s1026" type="#_x0000_t75" style="position:absolute;margin-left:354.85pt;margin-top:-2.6pt;width:4.1pt;height:6.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">
                <v:imagedata r:id="rId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2C95373C" wp14:editId="364E1308">
                <wp:simplePos x="0" y="0"/>
                <wp:positionH relativeFrom="column">
                  <wp:posOffset>3064857</wp:posOffset>
                </wp:positionH>
                <wp:positionV relativeFrom="paragraph">
                  <wp:posOffset>91625</wp:posOffset>
                </wp:positionV>
                <wp:extent cx="75240" cy="204120"/>
                <wp:effectExtent l="38100" t="38100" r="20320" b="4381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752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BA81F" id="Ink 61" o:spid="_x0000_s1026" type="#_x0000_t75" style="position:absolute;margin-left:240.65pt;margin-top:6.75pt;width:7.25pt;height:17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">
                <v:imagedata r:id="rId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1E58818C" wp14:editId="36A3C801">
                <wp:simplePos x="0" y="0"/>
                <wp:positionH relativeFrom="column">
                  <wp:posOffset>2937777</wp:posOffset>
                </wp:positionH>
                <wp:positionV relativeFrom="paragraph">
                  <wp:posOffset>130505</wp:posOffset>
                </wp:positionV>
                <wp:extent cx="70560" cy="108720"/>
                <wp:effectExtent l="38100" t="38100" r="43815" b="4381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705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BE473" id="Ink 60" o:spid="_x0000_s1026" type="#_x0000_t75" style="position:absolute;margin-left:230.55pt;margin-top:9.7pt;width:7pt;height:10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">
                <v:imagedata r:id="rId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7140521D" wp14:editId="11F393A3">
                <wp:simplePos x="0" y="0"/>
                <wp:positionH relativeFrom="column">
                  <wp:posOffset>2759217</wp:posOffset>
                </wp:positionH>
                <wp:positionV relativeFrom="paragraph">
                  <wp:posOffset>186305</wp:posOffset>
                </wp:positionV>
                <wp:extent cx="83520" cy="14400"/>
                <wp:effectExtent l="38100" t="57150" r="50165" b="4318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83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2B95D" id="Ink 59" o:spid="_x0000_s1026" type="#_x0000_t75" style="position:absolute;margin-left:216.75pt;margin-top:14pt;width:7.8pt;height:2.3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">
                <v:imagedata r:id="rId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1C54E3E5" wp14:editId="06A70B41">
                <wp:simplePos x="0" y="0"/>
                <wp:positionH relativeFrom="column">
                  <wp:posOffset>2808897</wp:posOffset>
                </wp:positionH>
                <wp:positionV relativeFrom="paragraph">
                  <wp:posOffset>132665</wp:posOffset>
                </wp:positionV>
                <wp:extent cx="16560" cy="111600"/>
                <wp:effectExtent l="38100" t="38100" r="40640" b="4127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65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C2B40" id="Ink 58" o:spid="_x0000_s1026" type="#_x0000_t75" style="position:absolute;margin-left:220.8pt;margin-top:9.9pt;width:2.3pt;height:10.0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">
                <v:imagedata r:id="rId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6E52AAE0" wp14:editId="34566290">
                <wp:simplePos x="0" y="0"/>
                <wp:positionH relativeFrom="column">
                  <wp:posOffset>2609817</wp:posOffset>
                </wp:positionH>
                <wp:positionV relativeFrom="paragraph">
                  <wp:posOffset>160385</wp:posOffset>
                </wp:positionV>
                <wp:extent cx="37800" cy="81000"/>
                <wp:effectExtent l="19050" t="38100" r="57785" b="5270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378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81DC3" id="Ink 57" o:spid="_x0000_s1026" type="#_x0000_t75" style="position:absolute;margin-left:204.7pt;margin-top:12.15pt;width:4.45pt;height:7.8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">
                <v:imagedata r:id="rId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71CD5021" wp14:editId="3096844F">
                <wp:simplePos x="0" y="0"/>
                <wp:positionH relativeFrom="column">
                  <wp:posOffset>2547897</wp:posOffset>
                </wp:positionH>
                <wp:positionV relativeFrom="paragraph">
                  <wp:posOffset>165065</wp:posOffset>
                </wp:positionV>
                <wp:extent cx="65520" cy="60120"/>
                <wp:effectExtent l="38100" t="38100" r="48895" b="5461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655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90430" id="Ink 56" o:spid="_x0000_s1026" type="#_x0000_t75" style="position:absolute;margin-left:200.2pt;margin-top:12.35pt;width:6.3pt;height:6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">
                <v:imagedata r:id="rId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3BCAA1F0" wp14:editId="044A70D2">
                <wp:simplePos x="0" y="0"/>
                <wp:positionH relativeFrom="column">
                  <wp:posOffset>2393457</wp:posOffset>
                </wp:positionH>
                <wp:positionV relativeFrom="paragraph">
                  <wp:posOffset>138065</wp:posOffset>
                </wp:positionV>
                <wp:extent cx="109440" cy="111960"/>
                <wp:effectExtent l="38100" t="38100" r="43180" b="4064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094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0138E" id="Ink 55" o:spid="_x0000_s1026" type="#_x0000_t75" style="position:absolute;margin-left:187.6pt;margin-top:10.2pt;width:10.25pt;height:10.3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">
                <v:imagedata r:id="rId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B6EE770" wp14:editId="78035948">
                <wp:simplePos x="0" y="0"/>
                <wp:positionH relativeFrom="column">
                  <wp:posOffset>2282217</wp:posOffset>
                </wp:positionH>
                <wp:positionV relativeFrom="paragraph">
                  <wp:posOffset>58505</wp:posOffset>
                </wp:positionV>
                <wp:extent cx="81000" cy="211680"/>
                <wp:effectExtent l="57150" t="38100" r="52705" b="5524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810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B7C7D" id="Ink 54" o:spid="_x0000_s1026" type="#_x0000_t75" style="position:absolute;margin-left:178.8pt;margin-top:4.05pt;width:7.85pt;height:18.1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">
                <v:imagedata r:id="rId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240AEB7E" wp14:editId="29260757">
                <wp:simplePos x="0" y="0"/>
                <wp:positionH relativeFrom="column">
                  <wp:posOffset>2139297</wp:posOffset>
                </wp:positionH>
                <wp:positionV relativeFrom="paragraph">
                  <wp:posOffset>139505</wp:posOffset>
                </wp:positionV>
                <wp:extent cx="33840" cy="95040"/>
                <wp:effectExtent l="38100" t="38100" r="42545" b="3873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338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D505F" id="Ink 53" o:spid="_x0000_s1026" type="#_x0000_t75" style="position:absolute;margin-left:167.65pt;margin-top:10.5pt;width:3.9pt;height:8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">
                <v:imagedata r:id="rId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0D13E26C" wp14:editId="0A76E758">
                <wp:simplePos x="0" y="0"/>
                <wp:positionH relativeFrom="column">
                  <wp:posOffset>2058657</wp:posOffset>
                </wp:positionH>
                <wp:positionV relativeFrom="paragraph">
                  <wp:posOffset>142385</wp:posOffset>
                </wp:positionV>
                <wp:extent cx="77040" cy="75960"/>
                <wp:effectExtent l="19050" t="38100" r="37465" b="3873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770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5FB32" id="Ink 52" o:spid="_x0000_s1026" type="#_x0000_t75" style="position:absolute;margin-left:161.65pt;margin-top:10.55pt;width:7.2pt;height:7.3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">
                <v:imagedata r:id="rId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1E682C0E" wp14:editId="2FE17FA2">
                <wp:simplePos x="0" y="0"/>
                <wp:positionH relativeFrom="column">
                  <wp:posOffset>1864257</wp:posOffset>
                </wp:positionH>
                <wp:positionV relativeFrom="paragraph">
                  <wp:posOffset>89465</wp:posOffset>
                </wp:positionV>
                <wp:extent cx="124920" cy="132840"/>
                <wp:effectExtent l="57150" t="38100" r="46990" b="5778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249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D7E7A" id="Ink 51" o:spid="_x0000_s1026" type="#_x0000_t75" style="position:absolute;margin-left:146pt;margin-top:6.4pt;width:11.35pt;height:11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">
                <v:imagedata r:id="rId186" o:title=""/>
              </v:shape>
            </w:pict>
          </mc:Fallback>
        </mc:AlternateContent>
      </w:r>
    </w:p>
    <w:p w14:paraId="31DC6750" w14:textId="3D177619" w:rsidR="008C2287" w:rsidRPr="00995F1B" w:rsidRDefault="00D97435" w:rsidP="006D2C09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481A6038" wp14:editId="3EE97090">
                <wp:simplePos x="0" y="0"/>
                <wp:positionH relativeFrom="column">
                  <wp:posOffset>4609617</wp:posOffset>
                </wp:positionH>
                <wp:positionV relativeFrom="paragraph">
                  <wp:posOffset>-7050</wp:posOffset>
                </wp:positionV>
                <wp:extent cx="143280" cy="261360"/>
                <wp:effectExtent l="38100" t="38100" r="9525" b="4381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4328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976E2" id="Ink 118" o:spid="_x0000_s1026" type="#_x0000_t75" style="position:absolute;margin-left:362.2pt;margin-top:-1.1pt;width:12.95pt;height:22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">
                <v:imagedata r:id="rId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6A40C030" wp14:editId="6A4829D5">
                <wp:simplePos x="0" y="0"/>
                <wp:positionH relativeFrom="column">
                  <wp:posOffset>4362297</wp:posOffset>
                </wp:positionH>
                <wp:positionV relativeFrom="paragraph">
                  <wp:posOffset>8430</wp:posOffset>
                </wp:positionV>
                <wp:extent cx="110520" cy="205920"/>
                <wp:effectExtent l="19050" t="38100" r="3810" b="4191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105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F6CF8" id="Ink 115" o:spid="_x0000_s1026" type="#_x0000_t75" style="position:absolute;margin-left:342.8pt;margin-top:.2pt;width:10.1pt;height:17.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">
                <v:imagedata r:id="rId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4ABCE15B" wp14:editId="71FF74D5">
                <wp:simplePos x="0" y="0"/>
                <wp:positionH relativeFrom="column">
                  <wp:posOffset>4649937</wp:posOffset>
                </wp:positionH>
                <wp:positionV relativeFrom="paragraph">
                  <wp:posOffset>58110</wp:posOffset>
                </wp:positionV>
                <wp:extent cx="69120" cy="124560"/>
                <wp:effectExtent l="38100" t="38100" r="45720" b="4699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691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EBAF4" id="Ink 112" o:spid="_x0000_s1026" type="#_x0000_t75" style="position:absolute;margin-left:365.45pt;margin-top:3.95pt;width:6.85pt;height:11.2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">
                <v:imagedata r:id="rId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2F929713" wp14:editId="2921D327">
                <wp:simplePos x="0" y="0"/>
                <wp:positionH relativeFrom="column">
                  <wp:posOffset>4540857</wp:posOffset>
                </wp:positionH>
                <wp:positionV relativeFrom="paragraph">
                  <wp:posOffset>69270</wp:posOffset>
                </wp:positionV>
                <wp:extent cx="56160" cy="104040"/>
                <wp:effectExtent l="38100" t="38100" r="39370" b="4889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56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D315B" id="Ink 111" o:spid="_x0000_s1026" type="#_x0000_t75" style="position:absolute;margin-left:356.9pt;margin-top:4.9pt;width:5.6pt;height:9.4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">
                <v:imagedata r:id="rId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1EAB0E4A" wp14:editId="51E13F13">
                <wp:simplePos x="0" y="0"/>
                <wp:positionH relativeFrom="column">
                  <wp:posOffset>4519617</wp:posOffset>
                </wp:positionH>
                <wp:positionV relativeFrom="paragraph">
                  <wp:posOffset>80430</wp:posOffset>
                </wp:positionV>
                <wp:extent cx="46080" cy="77400"/>
                <wp:effectExtent l="38100" t="38100" r="49530" b="3746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460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080F1" id="Ink 110" o:spid="_x0000_s1026" type="#_x0000_t75" style="position:absolute;margin-left:355.35pt;margin-top:5.8pt;width:4.75pt;height:7.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">
                <v:imagedata r:id="rId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1923D08A" wp14:editId="44445112">
                <wp:simplePos x="0" y="0"/>
                <wp:positionH relativeFrom="column">
                  <wp:posOffset>4415217</wp:posOffset>
                </wp:positionH>
                <wp:positionV relativeFrom="paragraph">
                  <wp:posOffset>53070</wp:posOffset>
                </wp:positionV>
                <wp:extent cx="18720" cy="112680"/>
                <wp:effectExtent l="57150" t="38100" r="38735" b="4000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87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9AAEC" id="Ink 109" o:spid="_x0000_s1026" type="#_x0000_t75" style="position:absolute;margin-left:346.9pt;margin-top:3.6pt;width:2.75pt;height:10.1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">
                <v:imagedata r:id="rId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4A5E97FD" wp14:editId="7B39D54F">
                <wp:simplePos x="0" y="0"/>
                <wp:positionH relativeFrom="column">
                  <wp:posOffset>3983577</wp:posOffset>
                </wp:positionH>
                <wp:positionV relativeFrom="paragraph">
                  <wp:posOffset>52710</wp:posOffset>
                </wp:positionV>
                <wp:extent cx="55800" cy="121680"/>
                <wp:effectExtent l="57150" t="38100" r="40005" b="5016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5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BA0FB" id="Ink 108" o:spid="_x0000_s1026" type="#_x0000_t75" style="position:absolute;margin-left:312.85pt;margin-top:3.6pt;width:5.85pt;height:11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">
                <v:imagedata r:id="rId200" o:title=""/>
              </v:shape>
            </w:pict>
          </mc:Fallback>
        </mc:AlternateContent>
      </w:r>
      <w:r w:rsidR="0056776C">
        <w:rPr>
          <w:rFonts w:ascii="Calibri" w:hAnsi="Calibri"/>
          <w:sz w:val="28"/>
          <w:szCs w:val="28"/>
        </w:rPr>
        <w:tab/>
      </w:r>
    </w:p>
    <w:p w14:paraId="7A9AB036" w14:textId="77777777" w:rsidR="008A3EF3" w:rsidRPr="00995F1B" w:rsidRDefault="008A3EF3" w:rsidP="00CB559F">
      <w:pPr>
        <w:tabs>
          <w:tab w:val="left" w:pos="126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</w:t>
      </w:r>
      <w:r w:rsidR="00995F1B">
        <w:rPr>
          <w:rFonts w:ascii="Calibri" w:hAnsi="Calibri"/>
          <w:sz w:val="28"/>
          <w:szCs w:val="28"/>
        </w:rPr>
        <w:t>ercis</w:t>
      </w:r>
      <w:r>
        <w:rPr>
          <w:rFonts w:ascii="Calibri" w:hAnsi="Calibri"/>
          <w:sz w:val="28"/>
          <w:szCs w:val="28"/>
        </w:rPr>
        <w:t>e:</w:t>
      </w:r>
      <w:r w:rsidR="00995F1B">
        <w:rPr>
          <w:rFonts w:ascii="Calibri" w:hAnsi="Calibri"/>
          <w:sz w:val="28"/>
          <w:szCs w:val="28"/>
        </w:rPr>
        <w:tab/>
        <w:t>Factor     6</w:t>
      </w:r>
      <w:r w:rsidR="00995F1B" w:rsidRPr="00995F1B">
        <w:rPr>
          <w:i/>
          <w:sz w:val="28"/>
          <w:szCs w:val="28"/>
        </w:rPr>
        <w:t>x</w:t>
      </w:r>
      <w:r w:rsidR="00995F1B" w:rsidRPr="00995F1B">
        <w:rPr>
          <w:rFonts w:ascii="Calibri" w:hAnsi="Calibri"/>
          <w:sz w:val="28"/>
          <w:szCs w:val="28"/>
          <w:vertAlign w:val="superscript"/>
        </w:rPr>
        <w:t>3</w:t>
      </w:r>
      <w:r w:rsidR="00995F1B" w:rsidRPr="00995F1B">
        <w:rPr>
          <w:i/>
          <w:sz w:val="28"/>
          <w:szCs w:val="28"/>
        </w:rPr>
        <w:t>y</w:t>
      </w:r>
      <w:r w:rsidR="00995F1B">
        <w:rPr>
          <w:rFonts w:ascii="Calibri" w:hAnsi="Calibri"/>
          <w:sz w:val="28"/>
          <w:szCs w:val="28"/>
        </w:rPr>
        <w:t>  </w:t>
      </w:r>
      <w:r w:rsidR="00995F1B">
        <w:rPr>
          <w:rFonts w:ascii="Calibri" w:hAnsi="Calibri"/>
          <w:sz w:val="28"/>
          <w:szCs w:val="28"/>
        </w:rPr>
        <w:sym w:font="Symbol" w:char="F02D"/>
      </w:r>
      <w:r w:rsidR="00995F1B">
        <w:rPr>
          <w:rFonts w:ascii="Calibri" w:hAnsi="Calibri"/>
          <w:sz w:val="28"/>
          <w:szCs w:val="28"/>
        </w:rPr>
        <w:t>  12</w:t>
      </w:r>
      <w:r w:rsidR="00995F1B" w:rsidRPr="00995F1B">
        <w:rPr>
          <w:i/>
          <w:sz w:val="28"/>
          <w:szCs w:val="28"/>
        </w:rPr>
        <w:t>x</w:t>
      </w:r>
      <w:r w:rsidR="00995F1B" w:rsidRPr="00995F1B">
        <w:rPr>
          <w:rFonts w:ascii="Calibri" w:hAnsi="Calibri"/>
          <w:sz w:val="28"/>
          <w:szCs w:val="28"/>
          <w:vertAlign w:val="superscript"/>
        </w:rPr>
        <w:t>2</w:t>
      </w:r>
      <w:r w:rsidR="00995F1B" w:rsidRPr="00995F1B">
        <w:rPr>
          <w:i/>
          <w:sz w:val="28"/>
          <w:szCs w:val="28"/>
        </w:rPr>
        <w:t>y</w:t>
      </w:r>
      <w:r w:rsidR="00995F1B">
        <w:rPr>
          <w:rFonts w:ascii="Calibri" w:hAnsi="Calibri"/>
          <w:sz w:val="28"/>
          <w:szCs w:val="28"/>
        </w:rPr>
        <w:t>  +  3</w:t>
      </w:r>
      <w:r w:rsidR="00995F1B" w:rsidRPr="00995F1B">
        <w:rPr>
          <w:i/>
          <w:sz w:val="28"/>
          <w:szCs w:val="28"/>
        </w:rPr>
        <w:t>xy</w:t>
      </w:r>
      <w:r w:rsidR="00995F1B">
        <w:rPr>
          <w:rFonts w:ascii="Calibri" w:hAnsi="Calibri"/>
          <w:sz w:val="28"/>
          <w:szCs w:val="28"/>
        </w:rPr>
        <w:t> </w:t>
      </w:r>
    </w:p>
    <w:p w14:paraId="1B66F683" w14:textId="27F8F956" w:rsidR="008A3EF3" w:rsidRDefault="00D97435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15823275" wp14:editId="7809D9AF">
                <wp:simplePos x="0" y="0"/>
                <wp:positionH relativeFrom="column">
                  <wp:posOffset>3871257</wp:posOffset>
                </wp:positionH>
                <wp:positionV relativeFrom="paragraph">
                  <wp:posOffset>77840</wp:posOffset>
                </wp:positionV>
                <wp:extent cx="64080" cy="85320"/>
                <wp:effectExtent l="38100" t="57150" r="50800" b="4826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64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8E351" id="Ink 145" o:spid="_x0000_s1026" type="#_x0000_t75" style="position:absolute;margin-left:304.1pt;margin-top:5.45pt;width:6.55pt;height:8.1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">
                <v:imagedata r:id="rId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2B111D7D" wp14:editId="636875AB">
                <wp:simplePos x="0" y="0"/>
                <wp:positionH relativeFrom="column">
                  <wp:posOffset>2509377</wp:posOffset>
                </wp:positionH>
                <wp:positionV relativeFrom="paragraph">
                  <wp:posOffset>16640</wp:posOffset>
                </wp:positionV>
                <wp:extent cx="1352880" cy="191880"/>
                <wp:effectExtent l="38100" t="38100" r="38100" b="5588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3528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38936" id="Ink 144" o:spid="_x0000_s1026" type="#_x0000_t75" style="position:absolute;margin-left:197.15pt;margin-top:.5pt;width:107.9pt;height:16.3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">
                <v:imagedata r:id="rId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59F7B19B" wp14:editId="637A7B8E">
                <wp:simplePos x="0" y="0"/>
                <wp:positionH relativeFrom="column">
                  <wp:posOffset>3448257</wp:posOffset>
                </wp:positionH>
                <wp:positionV relativeFrom="paragraph">
                  <wp:posOffset>90440</wp:posOffset>
                </wp:positionV>
                <wp:extent cx="64800" cy="86400"/>
                <wp:effectExtent l="38100" t="57150" r="49530" b="4699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64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6529E" id="Ink 143" o:spid="_x0000_s1026" type="#_x0000_t75" style="position:absolute;margin-left:270.9pt;margin-top:6.4pt;width:6.45pt;height:8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">
                <v:imagedata r:id="rId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1D0B6E72" wp14:editId="630D6CBE">
                <wp:simplePos x="0" y="0"/>
                <wp:positionH relativeFrom="column">
                  <wp:posOffset>2484537</wp:posOffset>
                </wp:positionH>
                <wp:positionV relativeFrom="paragraph">
                  <wp:posOffset>75680</wp:posOffset>
                </wp:positionV>
                <wp:extent cx="967680" cy="126720"/>
                <wp:effectExtent l="38100" t="57150" r="0" b="4508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9676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FE980" id="Ink 142" o:spid="_x0000_s1026" type="#_x0000_t75" style="position:absolute;margin-left:195.2pt;margin-top:5.2pt;width:77.3pt;height:11.2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">
                <v:imagedata r:id="rId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B999CD9" wp14:editId="02A210D4">
                <wp:simplePos x="0" y="0"/>
                <wp:positionH relativeFrom="column">
                  <wp:posOffset>2776137</wp:posOffset>
                </wp:positionH>
                <wp:positionV relativeFrom="paragraph">
                  <wp:posOffset>140120</wp:posOffset>
                </wp:positionV>
                <wp:extent cx="58680" cy="62280"/>
                <wp:effectExtent l="38100" t="38100" r="36830" b="5207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586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60F06" id="Ink 141" o:spid="_x0000_s1026" type="#_x0000_t75" style="position:absolute;margin-left:218.1pt;margin-top:10.55pt;width:5.8pt;height:6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">
                <v:imagedata r:id="rId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8C3F5A5" wp14:editId="5483B8B0">
                <wp:simplePos x="0" y="0"/>
                <wp:positionH relativeFrom="column">
                  <wp:posOffset>2438097</wp:posOffset>
                </wp:positionH>
                <wp:positionV relativeFrom="paragraph">
                  <wp:posOffset>158480</wp:posOffset>
                </wp:positionV>
                <wp:extent cx="369720" cy="50760"/>
                <wp:effectExtent l="38100" t="57150" r="11430" b="4508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3697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38733" id="Ink 140" o:spid="_x0000_s1026" type="#_x0000_t75" style="position:absolute;margin-left:191.55pt;margin-top:11.75pt;width:30.25pt;height:5.2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">
                <v:imagedata r:id="rId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605ED95B" wp14:editId="33797B82">
                <wp:simplePos x="0" y="0"/>
                <wp:positionH relativeFrom="column">
                  <wp:posOffset>2548617</wp:posOffset>
                </wp:positionH>
                <wp:positionV relativeFrom="paragraph">
                  <wp:posOffset>44000</wp:posOffset>
                </wp:positionV>
                <wp:extent cx="71640" cy="95040"/>
                <wp:effectExtent l="38100" t="38100" r="43180" b="5778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71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A0EA0" id="Ink 137" o:spid="_x0000_s1026" type="#_x0000_t75" style="position:absolute;margin-left:200pt;margin-top:2.95pt;width:7.15pt;height:8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">
                <v:imagedata r:id="rId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478E2B1D" wp14:editId="60AEAAD3">
                <wp:simplePos x="0" y="0"/>
                <wp:positionH relativeFrom="column">
                  <wp:posOffset>2521977</wp:posOffset>
                </wp:positionH>
                <wp:positionV relativeFrom="paragraph">
                  <wp:posOffset>81800</wp:posOffset>
                </wp:positionV>
                <wp:extent cx="16560" cy="2520"/>
                <wp:effectExtent l="38100" t="19050" r="40640" b="5524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6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88676" id="Ink 136" o:spid="_x0000_s1026" type="#_x0000_t75" style="position:absolute;margin-left:198pt;margin-top:5.6pt;width:2.4pt;height:2.0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">
                <v:imagedata r:id="rId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67AEBD52" wp14:editId="453ECE28">
                <wp:simplePos x="0" y="0"/>
                <wp:positionH relativeFrom="column">
                  <wp:posOffset>2447457</wp:posOffset>
                </wp:positionH>
                <wp:positionV relativeFrom="paragraph">
                  <wp:posOffset>30320</wp:posOffset>
                </wp:positionV>
                <wp:extent cx="47880" cy="69120"/>
                <wp:effectExtent l="57150" t="38100" r="47625" b="4572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478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B79FB" id="Ink 135" o:spid="_x0000_s1026" type="#_x0000_t75" style="position:absolute;margin-left:191.85pt;margin-top:1.85pt;width:5.25pt;height:6.7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">
                <v:imagedata r:id="rId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28D174A0" wp14:editId="582989BA">
                <wp:simplePos x="0" y="0"/>
                <wp:positionH relativeFrom="column">
                  <wp:posOffset>2413977</wp:posOffset>
                </wp:positionH>
                <wp:positionV relativeFrom="paragraph">
                  <wp:posOffset>32120</wp:posOffset>
                </wp:positionV>
                <wp:extent cx="39240" cy="64080"/>
                <wp:effectExtent l="19050" t="38100" r="56515" b="5080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39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3B579" id="Ink 134" o:spid="_x0000_s1026" type="#_x0000_t75" style="position:absolute;margin-left:189.5pt;margin-top:2.05pt;width:4.45pt;height:6.2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">
                <v:imagedata r:id="rId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3A02A343" wp14:editId="252EC988">
                <wp:simplePos x="0" y="0"/>
                <wp:positionH relativeFrom="column">
                  <wp:posOffset>2369337</wp:posOffset>
                </wp:positionH>
                <wp:positionV relativeFrom="paragraph">
                  <wp:posOffset>80360</wp:posOffset>
                </wp:positionV>
                <wp:extent cx="3960" cy="7920"/>
                <wp:effectExtent l="19050" t="38100" r="53340" b="4953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D8F58" id="Ink 133" o:spid="_x0000_s1026" type="#_x0000_t75" style="position:absolute;margin-left:185.95pt;margin-top:5.8pt;width:1.4pt;height:1.6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">
                <v:imagedata r:id="rId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00BBBADE" wp14:editId="09A0B8C8">
                <wp:simplePos x="0" y="0"/>
                <wp:positionH relativeFrom="column">
                  <wp:posOffset>2290497</wp:posOffset>
                </wp:positionH>
                <wp:positionV relativeFrom="paragraph">
                  <wp:posOffset>54800</wp:posOffset>
                </wp:positionV>
                <wp:extent cx="24840" cy="59400"/>
                <wp:effectExtent l="38100" t="38100" r="51435" b="5524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248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F8F51" id="Ink 132" o:spid="_x0000_s1026" type="#_x0000_t75" style="position:absolute;margin-left:179.55pt;margin-top:3.65pt;width:3.4pt;height:6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">
                <v:imagedata r:id="rId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21AD919C" wp14:editId="6405081B">
                <wp:simplePos x="0" y="0"/>
                <wp:positionH relativeFrom="column">
                  <wp:posOffset>2249817</wp:posOffset>
                </wp:positionH>
                <wp:positionV relativeFrom="paragraph">
                  <wp:posOffset>54080</wp:posOffset>
                </wp:positionV>
                <wp:extent cx="39960" cy="52920"/>
                <wp:effectExtent l="19050" t="38100" r="55880" b="4254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399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B83ED" id="Ink 131" o:spid="_x0000_s1026" type="#_x0000_t75" style="position:absolute;margin-left:176.5pt;margin-top:3.75pt;width:4.55pt;height:5.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">
                <v:imagedata r:id="rId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36DA8B75" wp14:editId="12619DB7">
                <wp:simplePos x="0" y="0"/>
                <wp:positionH relativeFrom="column">
                  <wp:posOffset>2229297</wp:posOffset>
                </wp:positionH>
                <wp:positionV relativeFrom="paragraph">
                  <wp:posOffset>-19720</wp:posOffset>
                </wp:positionV>
                <wp:extent cx="17640" cy="59760"/>
                <wp:effectExtent l="57150" t="38100" r="40005" b="3556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76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62478" id="Ink 130" o:spid="_x0000_s1026" type="#_x0000_t75" style="position:absolute;margin-left:174.8pt;margin-top:-2pt;width:2.6pt;height:5.7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">
                <v:imagedata r:id="rId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69E2F2AD" wp14:editId="39ED8DF4">
                <wp:simplePos x="0" y="0"/>
                <wp:positionH relativeFrom="column">
                  <wp:posOffset>1078017</wp:posOffset>
                </wp:positionH>
                <wp:positionV relativeFrom="paragraph">
                  <wp:posOffset>169280</wp:posOffset>
                </wp:positionV>
                <wp:extent cx="47520" cy="92520"/>
                <wp:effectExtent l="57150" t="38100" r="48260" b="4127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47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9D551" id="Ink 121" o:spid="_x0000_s1026" type="#_x0000_t75" style="position:absolute;margin-left:84.05pt;margin-top:12.8pt;width:5.2pt;height:8.5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">
                <v:imagedata r:id="rId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59411710" wp14:editId="088BC855">
                <wp:simplePos x="0" y="0"/>
                <wp:positionH relativeFrom="column">
                  <wp:posOffset>1427577</wp:posOffset>
                </wp:positionH>
                <wp:positionV relativeFrom="paragraph">
                  <wp:posOffset>-21880</wp:posOffset>
                </wp:positionV>
                <wp:extent cx="124560" cy="99000"/>
                <wp:effectExtent l="57150" t="38100" r="46990" b="5397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245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A286B" id="Ink 119" o:spid="_x0000_s1026" type="#_x0000_t75" style="position:absolute;margin-left:111.65pt;margin-top:-2.4pt;width:11.25pt;height:9.2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">
                <v:imagedata r:id="rId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0D05FE9A" wp14:editId="0AF21774">
                <wp:simplePos x="0" y="0"/>
                <wp:positionH relativeFrom="column">
                  <wp:posOffset>3122097</wp:posOffset>
                </wp:positionH>
                <wp:positionV relativeFrom="paragraph">
                  <wp:posOffset>133280</wp:posOffset>
                </wp:positionV>
                <wp:extent cx="78840" cy="78840"/>
                <wp:effectExtent l="57150" t="38100" r="35560" b="5461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788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5B504" id="Ink 70" o:spid="_x0000_s1026" type="#_x0000_t75" style="position:absolute;margin-left:245.1pt;margin-top:9.95pt;width:7.65pt;height:7.6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">
                <v:imagedata r:id="rId234" o:title=""/>
              </v:shape>
            </w:pict>
          </mc:Fallback>
        </mc:AlternateContent>
      </w:r>
    </w:p>
    <w:p w14:paraId="580BD2D6" w14:textId="22D623C1" w:rsidR="004C6445" w:rsidRDefault="00D97435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0C26614F" wp14:editId="72B00EBD">
                <wp:simplePos x="0" y="0"/>
                <wp:positionH relativeFrom="column">
                  <wp:posOffset>2195817</wp:posOffset>
                </wp:positionH>
                <wp:positionV relativeFrom="paragraph">
                  <wp:posOffset>184310</wp:posOffset>
                </wp:positionV>
                <wp:extent cx="66600" cy="30960"/>
                <wp:effectExtent l="38100" t="38100" r="48260" b="4572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666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E692F" id="Ink 138" o:spid="_x0000_s1026" type="#_x0000_t75" style="position:absolute;margin-left:172.35pt;margin-top:13.95pt;width:6.45pt;height:3.6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">
                <v:imagedata r:id="rId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766A79B9" wp14:editId="6274CB4F">
                <wp:simplePos x="0" y="0"/>
                <wp:positionH relativeFrom="column">
                  <wp:posOffset>1538457</wp:posOffset>
                </wp:positionH>
                <wp:positionV relativeFrom="paragraph">
                  <wp:posOffset>-19450</wp:posOffset>
                </wp:positionV>
                <wp:extent cx="92160" cy="194400"/>
                <wp:effectExtent l="38100" t="57150" r="60325" b="5334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921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48358" id="Ink 129" o:spid="_x0000_s1026" type="#_x0000_t75" style="position:absolute;margin-left:120.2pt;margin-top:-2.35pt;width:9pt;height:17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">
                <v:imagedata r:id="rId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5DEF7517" wp14:editId="00645EA2">
                <wp:simplePos x="0" y="0"/>
                <wp:positionH relativeFrom="column">
                  <wp:posOffset>1515417</wp:posOffset>
                </wp:positionH>
                <wp:positionV relativeFrom="paragraph">
                  <wp:posOffset>16190</wp:posOffset>
                </wp:positionV>
                <wp:extent cx="2160" cy="7560"/>
                <wp:effectExtent l="19050" t="38100" r="55245" b="5016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B6956" id="Ink 128" o:spid="_x0000_s1026" type="#_x0000_t75" style="position:absolute;margin-left:118.7pt;margin-top:.6pt;width:1.5pt;height:1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">
                <v:imagedata r:id="rId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40E39A1C" wp14:editId="6800B896">
                <wp:simplePos x="0" y="0"/>
                <wp:positionH relativeFrom="column">
                  <wp:posOffset>1449897</wp:posOffset>
                </wp:positionH>
                <wp:positionV relativeFrom="paragraph">
                  <wp:posOffset>-18730</wp:posOffset>
                </wp:positionV>
                <wp:extent cx="29880" cy="74520"/>
                <wp:effectExtent l="38100" t="38100" r="46355" b="4000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29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9B765" id="Ink 127" o:spid="_x0000_s1026" type="#_x0000_t75" style="position:absolute;margin-left:113.35pt;margin-top:-2pt;width:3.65pt;height:7.0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">
                <v:imagedata r:id="rId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4738C4A0" wp14:editId="74D86479">
                <wp:simplePos x="0" y="0"/>
                <wp:positionH relativeFrom="column">
                  <wp:posOffset>1410657</wp:posOffset>
                </wp:positionH>
                <wp:positionV relativeFrom="paragraph">
                  <wp:posOffset>-24850</wp:posOffset>
                </wp:positionV>
                <wp:extent cx="41400" cy="64440"/>
                <wp:effectExtent l="57150" t="38100" r="53975" b="5016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414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09B13" id="Ink 126" o:spid="_x0000_s1026" type="#_x0000_t75" style="position:absolute;margin-left:110.4pt;margin-top:-2.55pt;width:4.7pt;height:6.3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">
                <v:imagedata r:id="rId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53F87578" wp14:editId="10FCF91E">
                <wp:simplePos x="0" y="0"/>
                <wp:positionH relativeFrom="column">
                  <wp:posOffset>1371777</wp:posOffset>
                </wp:positionH>
                <wp:positionV relativeFrom="paragraph">
                  <wp:posOffset>12230</wp:posOffset>
                </wp:positionV>
                <wp:extent cx="11160" cy="6120"/>
                <wp:effectExtent l="38100" t="57150" r="46355" b="5143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1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3AA6E" id="Ink 125" o:spid="_x0000_s1026" type="#_x0000_t75" style="position:absolute;margin-left:107.4pt;margin-top:.2pt;width:2.1pt;height:2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">
                <v:imagedata r:id="rId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5900F4E5" wp14:editId="1066ECEB">
                <wp:simplePos x="0" y="0"/>
                <wp:positionH relativeFrom="column">
                  <wp:posOffset>1293657</wp:posOffset>
                </wp:positionH>
                <wp:positionV relativeFrom="paragraph">
                  <wp:posOffset>-27730</wp:posOffset>
                </wp:positionV>
                <wp:extent cx="37800" cy="82800"/>
                <wp:effectExtent l="19050" t="38100" r="57785" b="5080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378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057B2" id="Ink 124" o:spid="_x0000_s1026" type="#_x0000_t75" style="position:absolute;margin-left:101pt;margin-top:-2.75pt;width:4.4pt;height:7.8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">
                <v:imagedata r:id="rId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6F293CD1" wp14:editId="0C2C6551">
                <wp:simplePos x="0" y="0"/>
                <wp:positionH relativeFrom="column">
                  <wp:posOffset>1237857</wp:posOffset>
                </wp:positionH>
                <wp:positionV relativeFrom="paragraph">
                  <wp:posOffset>-31330</wp:posOffset>
                </wp:positionV>
                <wp:extent cx="60120" cy="70560"/>
                <wp:effectExtent l="38100" t="38100" r="54610" b="4381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601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F47C4" id="Ink 123" o:spid="_x0000_s1026" type="#_x0000_t75" style="position:absolute;margin-left:96.75pt;margin-top:-3.1pt;width:6.2pt;height:6.9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">
                <v:imagedata r:id="rId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031DDDED" wp14:editId="177079AF">
                <wp:simplePos x="0" y="0"/>
                <wp:positionH relativeFrom="column">
                  <wp:posOffset>1171617</wp:posOffset>
                </wp:positionH>
                <wp:positionV relativeFrom="paragraph">
                  <wp:posOffset>15470</wp:posOffset>
                </wp:positionV>
                <wp:extent cx="15840" cy="6840"/>
                <wp:effectExtent l="38100" t="38100" r="41910" b="5080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5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0FF84" id="Ink 122" o:spid="_x0000_s1026" type="#_x0000_t75" style="position:absolute;margin-left:91.7pt;margin-top:.55pt;width:2.45pt;height:1.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">
                <v:imagedata r:id="rId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033BE01B" wp14:editId="4731903B">
                <wp:simplePos x="0" y="0"/>
                <wp:positionH relativeFrom="column">
                  <wp:posOffset>1026177</wp:posOffset>
                </wp:positionH>
                <wp:positionV relativeFrom="paragraph">
                  <wp:posOffset>-36730</wp:posOffset>
                </wp:positionV>
                <wp:extent cx="60840" cy="81720"/>
                <wp:effectExtent l="38100" t="57150" r="53975" b="5207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08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5950B" id="Ink 120" o:spid="_x0000_s1026" type="#_x0000_t75" style="position:absolute;margin-left:80.25pt;margin-top:-3.6pt;width:6.2pt;height:7.9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">
                <v:imagedata r:id="rId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16E121CD" wp14:editId="5DE16479">
                <wp:simplePos x="0" y="0"/>
                <wp:positionH relativeFrom="column">
                  <wp:posOffset>4041177</wp:posOffset>
                </wp:positionH>
                <wp:positionV relativeFrom="paragraph">
                  <wp:posOffset>-57610</wp:posOffset>
                </wp:positionV>
                <wp:extent cx="86760" cy="243720"/>
                <wp:effectExtent l="57150" t="38100" r="46990" b="4254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867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69907" id="Ink 78" o:spid="_x0000_s1026" type="#_x0000_t75" style="position:absolute;margin-left:317.5pt;margin-top:-5.05pt;width:8.3pt;height:20.4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">
                <v:imagedata r:id="rId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17C64C23" wp14:editId="3A6AED74">
                <wp:simplePos x="0" y="0"/>
                <wp:positionH relativeFrom="column">
                  <wp:posOffset>3980697</wp:posOffset>
                </wp:positionH>
                <wp:positionV relativeFrom="paragraph">
                  <wp:posOffset>-13330</wp:posOffset>
                </wp:positionV>
                <wp:extent cx="27360" cy="131760"/>
                <wp:effectExtent l="38100" t="38100" r="48895" b="4000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27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76984" id="Ink 77" o:spid="_x0000_s1026" type="#_x0000_t75" style="position:absolute;margin-left:312.85pt;margin-top:-1.5pt;width:3.35pt;height:11.4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">
                <v:imagedata r:id="rId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9AE146A" wp14:editId="3E1CC126">
                <wp:simplePos x="0" y="0"/>
                <wp:positionH relativeFrom="column">
                  <wp:posOffset>3804297</wp:posOffset>
                </wp:positionH>
                <wp:positionV relativeFrom="paragraph">
                  <wp:posOffset>77750</wp:posOffset>
                </wp:positionV>
                <wp:extent cx="78120" cy="7920"/>
                <wp:effectExtent l="19050" t="57150" r="55245" b="4953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78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74DAC" id="Ink 76" o:spid="_x0000_s1026" type="#_x0000_t75" style="position:absolute;margin-left:298.95pt;margin-top:5.35pt;width:7.45pt;height:1.9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">
                <v:imagedata r:id="rId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56CAE1E0" wp14:editId="17A8EA1E">
                <wp:simplePos x="0" y="0"/>
                <wp:positionH relativeFrom="column">
                  <wp:posOffset>3854697</wp:posOffset>
                </wp:positionH>
                <wp:positionV relativeFrom="paragraph">
                  <wp:posOffset>-9010</wp:posOffset>
                </wp:positionV>
                <wp:extent cx="27000" cy="131760"/>
                <wp:effectExtent l="38100" t="38100" r="49530" b="4000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70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CDE22" id="Ink 75" o:spid="_x0000_s1026" type="#_x0000_t75" style="position:absolute;margin-left:302.85pt;margin-top:-1.2pt;width:3.5pt;height:11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">
                <v:imagedata r:id="rId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15EDE71F" wp14:editId="190AD049">
                <wp:simplePos x="0" y="0"/>
                <wp:positionH relativeFrom="column">
                  <wp:posOffset>3627177</wp:posOffset>
                </wp:positionH>
                <wp:positionV relativeFrom="paragraph">
                  <wp:posOffset>54710</wp:posOffset>
                </wp:positionV>
                <wp:extent cx="52920" cy="77760"/>
                <wp:effectExtent l="57150" t="57150" r="42545" b="5588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2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EA8B8" id="Ink 74" o:spid="_x0000_s1026" type="#_x0000_t75" style="position:absolute;margin-left:284.7pt;margin-top:3.65pt;width:5.7pt;height:7.5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">
                <v:imagedata r:id="rId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3BD30C5E" wp14:editId="71B36A07">
                <wp:simplePos x="0" y="0"/>
                <wp:positionH relativeFrom="column">
                  <wp:posOffset>3598017</wp:posOffset>
                </wp:positionH>
                <wp:positionV relativeFrom="paragraph">
                  <wp:posOffset>65510</wp:posOffset>
                </wp:positionV>
                <wp:extent cx="44280" cy="65520"/>
                <wp:effectExtent l="57150" t="38100" r="51435" b="4889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442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361EC" id="Ink 73" o:spid="_x0000_s1026" type="#_x0000_t75" style="position:absolute;margin-left:282.65pt;margin-top:4.45pt;width:4.95pt;height:6.5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">
                <v:imagedata r:id="rId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06CC725F" wp14:editId="452C9F9B">
                <wp:simplePos x="0" y="0"/>
                <wp:positionH relativeFrom="column">
                  <wp:posOffset>3492537</wp:posOffset>
                </wp:positionH>
                <wp:positionV relativeFrom="paragraph">
                  <wp:posOffset>-7570</wp:posOffset>
                </wp:positionV>
                <wp:extent cx="103320" cy="151200"/>
                <wp:effectExtent l="38100" t="38100" r="49530" b="5842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033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FE03D" id="Ink 72" o:spid="_x0000_s1026" type="#_x0000_t75" style="position:absolute;margin-left:274.2pt;margin-top:-1.3pt;width:9.8pt;height:13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">
                <v:imagedata r:id="rId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37E7CA08" wp14:editId="36B989DE">
                <wp:simplePos x="0" y="0"/>
                <wp:positionH relativeFrom="column">
                  <wp:posOffset>3298497</wp:posOffset>
                </wp:positionH>
                <wp:positionV relativeFrom="paragraph">
                  <wp:posOffset>86030</wp:posOffset>
                </wp:positionV>
                <wp:extent cx="91800" cy="4680"/>
                <wp:effectExtent l="38100" t="57150" r="41910" b="5270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91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310B4" id="Ink 71" o:spid="_x0000_s1026" type="#_x0000_t75" style="position:absolute;margin-left:259.15pt;margin-top:6pt;width:8.4pt;height:1.9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">
                <v:imagedata r:id="rId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4E846612" wp14:editId="008A113B">
                <wp:simplePos x="0" y="0"/>
                <wp:positionH relativeFrom="column">
                  <wp:posOffset>2986737</wp:posOffset>
                </wp:positionH>
                <wp:positionV relativeFrom="paragraph">
                  <wp:posOffset>13670</wp:posOffset>
                </wp:positionV>
                <wp:extent cx="36000" cy="74520"/>
                <wp:effectExtent l="19050" t="38100" r="59690" b="4000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360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379B0" id="Ink 69" o:spid="_x0000_s1026" type="#_x0000_t75" style="position:absolute;margin-left:234.3pt;margin-top:.45pt;width:4.4pt;height:7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">
                <v:imagedata r:id="rId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569F7C1C" wp14:editId="01481978">
                <wp:simplePos x="0" y="0"/>
                <wp:positionH relativeFrom="column">
                  <wp:posOffset>2945697</wp:posOffset>
                </wp:positionH>
                <wp:positionV relativeFrom="paragraph">
                  <wp:posOffset>21590</wp:posOffset>
                </wp:positionV>
                <wp:extent cx="40320" cy="66960"/>
                <wp:effectExtent l="57150" t="38100" r="36195" b="4762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403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290DB" id="Ink 68" o:spid="_x0000_s1026" type="#_x0000_t75" style="position:absolute;margin-left:231.2pt;margin-top:1.1pt;width:4.7pt;height:6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">
                <v:imagedata r:id="rId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92041E9" wp14:editId="3880385E">
                <wp:simplePos x="0" y="0"/>
                <wp:positionH relativeFrom="column">
                  <wp:posOffset>2739057</wp:posOffset>
                </wp:positionH>
                <wp:positionV relativeFrom="paragraph">
                  <wp:posOffset>-36730</wp:posOffset>
                </wp:positionV>
                <wp:extent cx="112320" cy="136440"/>
                <wp:effectExtent l="38100" t="38100" r="40640" b="5461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12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3BC50" id="Ink 67" o:spid="_x0000_s1026" type="#_x0000_t75" style="position:absolute;margin-left:214.8pt;margin-top:-3.5pt;width:10.4pt;height:12.3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">
                <v:imagedata r:id="rId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6CED57AC" wp14:editId="17181E58">
                <wp:simplePos x="0" y="0"/>
                <wp:positionH relativeFrom="column">
                  <wp:posOffset>2582817</wp:posOffset>
                </wp:positionH>
                <wp:positionV relativeFrom="paragraph">
                  <wp:posOffset>-46090</wp:posOffset>
                </wp:positionV>
                <wp:extent cx="68400" cy="147240"/>
                <wp:effectExtent l="38100" t="38100" r="46355" b="4381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68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E3B77" id="Ink 66" o:spid="_x0000_s1026" type="#_x0000_t75" style="position:absolute;margin-left:202.5pt;margin-top:-4.15pt;width:6.8pt;height:12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">
                <v:imagedata r:id="rId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402699DF" wp14:editId="1A806EDA">
                <wp:simplePos x="0" y="0"/>
                <wp:positionH relativeFrom="column">
                  <wp:posOffset>2362497</wp:posOffset>
                </wp:positionH>
                <wp:positionV relativeFrom="paragraph">
                  <wp:posOffset>10070</wp:posOffset>
                </wp:positionV>
                <wp:extent cx="101520" cy="178200"/>
                <wp:effectExtent l="38100" t="38100" r="51435" b="5080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015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52631" id="Ink 65" o:spid="_x0000_s1026" type="#_x0000_t75" style="position:absolute;margin-left:185.05pt;margin-top:.05pt;width:9.75pt;height:15.7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">
                <v:imagedata r:id="rId2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53CDB875" wp14:editId="35BB32DC">
                <wp:simplePos x="0" y="0"/>
                <wp:positionH relativeFrom="column">
                  <wp:posOffset>2281497</wp:posOffset>
                </wp:positionH>
                <wp:positionV relativeFrom="paragraph">
                  <wp:posOffset>5390</wp:posOffset>
                </wp:positionV>
                <wp:extent cx="46800" cy="81000"/>
                <wp:effectExtent l="57150" t="19050" r="48895" b="5270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468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A64C1" id="Ink 64" o:spid="_x0000_s1026" type="#_x0000_t75" style="position:absolute;margin-left:178.85pt;margin-top:-.05pt;width:5pt;height:7.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">
                <v:imagedata r:id="rId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28F8BD00" wp14:editId="016396DF">
                <wp:simplePos x="0" y="0"/>
                <wp:positionH relativeFrom="column">
                  <wp:posOffset>2211297</wp:posOffset>
                </wp:positionH>
                <wp:positionV relativeFrom="paragraph">
                  <wp:posOffset>10070</wp:posOffset>
                </wp:positionV>
                <wp:extent cx="70920" cy="71640"/>
                <wp:effectExtent l="19050" t="38100" r="43815" b="4318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09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D8A9C" id="Ink 63" o:spid="_x0000_s1026" type="#_x0000_t75" style="position:absolute;margin-left:173.65pt;margin-top:.25pt;width:6.75pt;height:6.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">
                <v:imagedata r:id="rId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0972FEEF" wp14:editId="6610130D">
                <wp:simplePos x="0" y="0"/>
                <wp:positionH relativeFrom="column">
                  <wp:posOffset>2004657</wp:posOffset>
                </wp:positionH>
                <wp:positionV relativeFrom="paragraph">
                  <wp:posOffset>-29890</wp:posOffset>
                </wp:positionV>
                <wp:extent cx="101880" cy="127800"/>
                <wp:effectExtent l="38100" t="38100" r="50800" b="4381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018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C201F" id="Ink 62" o:spid="_x0000_s1026" type="#_x0000_t75" style="position:absolute;margin-left:157.05pt;margin-top:-2.95pt;width:9.45pt;height:11.6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">
                <v:imagedata r:id="rId286" o:title=""/>
              </v:shape>
            </w:pict>
          </mc:Fallback>
        </mc:AlternateContent>
      </w:r>
    </w:p>
    <w:p w14:paraId="58A42E03" w14:textId="12F68328" w:rsidR="008C2287" w:rsidRDefault="00D97435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161258AB" wp14:editId="3B318B74">
                <wp:simplePos x="0" y="0"/>
                <wp:positionH relativeFrom="column">
                  <wp:posOffset>2012217</wp:posOffset>
                </wp:positionH>
                <wp:positionV relativeFrom="paragraph">
                  <wp:posOffset>4580</wp:posOffset>
                </wp:positionV>
                <wp:extent cx="505080" cy="72000"/>
                <wp:effectExtent l="38100" t="38100" r="47625" b="4254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5050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4BCE9" id="Ink 139" o:spid="_x0000_s1026" type="#_x0000_t75" style="position:absolute;margin-left:158.05pt;margin-top:-.15pt;width:40.7pt;height:6.7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">
                <v:imagedata r:id="rId288" o:title=""/>
              </v:shape>
            </w:pict>
          </mc:Fallback>
        </mc:AlternateContent>
      </w:r>
    </w:p>
    <w:p w14:paraId="2D8613DD" w14:textId="77777777" w:rsidR="00E2246F" w:rsidRPr="008A3EF3" w:rsidRDefault="00E2246F" w:rsidP="00E22BE7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SPECIAL PATTERNS</w:t>
      </w:r>
    </w:p>
    <w:p w14:paraId="0BB4D8E9" w14:textId="77777777" w:rsidR="00E22BE7" w:rsidRPr="00E22BE7" w:rsidRDefault="00E22BE7" w:rsidP="00E22BE7">
      <w:pPr>
        <w:rPr>
          <w:rFonts w:ascii="Calibri" w:hAnsi="Calibri"/>
          <w:sz w:val="28"/>
          <w:szCs w:val="28"/>
        </w:rPr>
      </w:pPr>
    </w:p>
    <w:p w14:paraId="33F20B08" w14:textId="3CD01548" w:rsidR="00E22BE7" w:rsidRPr="008C2287" w:rsidRDefault="00D97435" w:rsidP="00E22BE7">
      <w:pPr>
        <w:numPr>
          <w:ilvl w:val="0"/>
          <w:numId w:val="21"/>
        </w:numPr>
        <w:tabs>
          <w:tab w:val="clear" w:pos="720"/>
          <w:tab w:val="num" w:pos="360"/>
          <w:tab w:val="left" w:pos="4320"/>
        </w:tabs>
        <w:ind w:left="360" w:hanging="274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15CD4320" wp14:editId="655733A8">
                <wp:simplePos x="0" y="0"/>
                <wp:positionH relativeFrom="column">
                  <wp:posOffset>2579937</wp:posOffset>
                </wp:positionH>
                <wp:positionV relativeFrom="paragraph">
                  <wp:posOffset>-141709</wp:posOffset>
                </wp:positionV>
                <wp:extent cx="2004840" cy="560880"/>
                <wp:effectExtent l="76200" t="114300" r="128905" b="20129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2004840" cy="56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256CD" id="Ink 149" o:spid="_x0000_s1026" type="#_x0000_t75" style="position:absolute;margin-left:199pt;margin-top:-17.65pt;width:166.2pt;height:60.9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">
                <v:imagedata r:id="rId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433E0B09" wp14:editId="23C12F33">
                <wp:simplePos x="0" y="0"/>
                <wp:positionH relativeFrom="column">
                  <wp:posOffset>2571657</wp:posOffset>
                </wp:positionH>
                <wp:positionV relativeFrom="paragraph">
                  <wp:posOffset>-75469</wp:posOffset>
                </wp:positionV>
                <wp:extent cx="38520" cy="430200"/>
                <wp:effectExtent l="76200" t="95250" r="95250" b="16065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3852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92EF3" id="Ink 148" o:spid="_x0000_s1026" type="#_x0000_t75" style="position:absolute;margin-left:199.4pt;margin-top:-10.75pt;width:9.4pt;height:46.0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">
                <v:imagedata r:id="rId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032A4E1B" wp14:editId="57DDE105">
                <wp:simplePos x="0" y="0"/>
                <wp:positionH relativeFrom="column">
                  <wp:posOffset>3003297</wp:posOffset>
                </wp:positionH>
                <wp:positionV relativeFrom="paragraph">
                  <wp:posOffset>4811</wp:posOffset>
                </wp:positionV>
                <wp:extent cx="52560" cy="211320"/>
                <wp:effectExtent l="76200" t="95250" r="81280" b="13208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525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0BC6D" id="Ink 147" o:spid="_x0000_s1026" type="#_x0000_t75" style="position:absolute;margin-left:233.55pt;margin-top:-3.85pt;width:8.85pt;height:26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">
                <v:imagedata r:id="rId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29E4049E" wp14:editId="6B3668E0">
                <wp:simplePos x="0" y="0"/>
                <wp:positionH relativeFrom="column">
                  <wp:posOffset>216897</wp:posOffset>
                </wp:positionH>
                <wp:positionV relativeFrom="paragraph">
                  <wp:posOffset>131171</wp:posOffset>
                </wp:positionV>
                <wp:extent cx="1544040" cy="37440"/>
                <wp:effectExtent l="0" t="114300" r="94615" b="13462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5440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CF701" id="Ink 146" o:spid="_x0000_s1026" type="#_x0000_t75" style="position:absolute;margin-left:15.15pt;margin-top:3.55pt;width:126.7pt;height:16.1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">
                <v:imagedata r:id="rId296" o:title=""/>
              </v:shape>
            </w:pict>
          </mc:Fallback>
        </mc:AlternateContent>
      </w:r>
      <w:r w:rsidR="00E22BE7" w:rsidRPr="008C2287">
        <w:rPr>
          <w:rFonts w:ascii="Calibri" w:hAnsi="Calibri"/>
          <w:sz w:val="28"/>
          <w:szCs w:val="28"/>
        </w:rPr>
        <w:t>Difference of Squares:</w:t>
      </w:r>
      <w:r w:rsidR="00E22BE7" w:rsidRPr="008C2287">
        <w:rPr>
          <w:rFonts w:ascii="Calibri" w:hAnsi="Calibri"/>
          <w:sz w:val="28"/>
          <w:szCs w:val="28"/>
        </w:rPr>
        <w:tab/>
      </w:r>
      <w:r w:rsidR="00E22BE7" w:rsidRPr="008C2287">
        <w:rPr>
          <w:rFonts w:ascii="Calibri" w:hAnsi="Calibri"/>
          <w:i/>
          <w:sz w:val="28"/>
          <w:szCs w:val="28"/>
        </w:rPr>
        <w:t>a</w:t>
      </w:r>
      <w:r w:rsidR="00E22BE7" w:rsidRPr="008C2287">
        <w:rPr>
          <w:rFonts w:ascii="Calibri" w:hAnsi="Calibri"/>
          <w:sz w:val="28"/>
          <w:szCs w:val="28"/>
          <w:vertAlign w:val="superscript"/>
        </w:rPr>
        <w:t>2</w:t>
      </w:r>
      <w:r w:rsidR="00E22BE7" w:rsidRPr="008C2287">
        <w:rPr>
          <w:rFonts w:ascii="Calibri" w:hAnsi="Calibri"/>
          <w:sz w:val="28"/>
          <w:szCs w:val="28"/>
        </w:rPr>
        <w:t>  </w:t>
      </w:r>
      <w:r w:rsidR="00E22BE7" w:rsidRPr="008C2287">
        <w:rPr>
          <w:rFonts w:ascii="Calibri" w:hAnsi="Calibri"/>
          <w:sz w:val="28"/>
          <w:szCs w:val="28"/>
        </w:rPr>
        <w:sym w:font="Symbol" w:char="F02D"/>
      </w:r>
      <w:r w:rsidR="00E22BE7" w:rsidRPr="008C2287">
        <w:rPr>
          <w:rFonts w:ascii="Calibri" w:hAnsi="Calibri"/>
          <w:sz w:val="28"/>
          <w:szCs w:val="28"/>
        </w:rPr>
        <w:t>  </w:t>
      </w:r>
      <w:r w:rsidR="00E22BE7" w:rsidRPr="008C2287">
        <w:rPr>
          <w:rFonts w:ascii="Calibri" w:hAnsi="Calibri"/>
          <w:i/>
          <w:sz w:val="28"/>
          <w:szCs w:val="28"/>
        </w:rPr>
        <w:t>b</w:t>
      </w:r>
      <w:r w:rsidR="00E22BE7" w:rsidRPr="008C2287">
        <w:rPr>
          <w:rFonts w:ascii="Calibri" w:hAnsi="Calibri"/>
          <w:sz w:val="28"/>
          <w:szCs w:val="28"/>
          <w:vertAlign w:val="superscript"/>
        </w:rPr>
        <w:t>2</w:t>
      </w:r>
      <w:r w:rsidR="00E22BE7" w:rsidRPr="008C2287">
        <w:rPr>
          <w:rFonts w:ascii="Calibri" w:hAnsi="Calibri"/>
          <w:sz w:val="28"/>
          <w:szCs w:val="28"/>
        </w:rPr>
        <w:t>  =  (</w:t>
      </w:r>
      <w:r w:rsidR="00E22BE7" w:rsidRPr="008C2287">
        <w:rPr>
          <w:rFonts w:ascii="Calibri" w:hAnsi="Calibri"/>
          <w:i/>
          <w:sz w:val="28"/>
          <w:szCs w:val="28"/>
        </w:rPr>
        <w:t>a</w:t>
      </w:r>
      <w:r w:rsidR="00E22BE7" w:rsidRPr="008C2287">
        <w:rPr>
          <w:rFonts w:ascii="Calibri" w:hAnsi="Calibri"/>
          <w:sz w:val="28"/>
          <w:szCs w:val="28"/>
        </w:rPr>
        <w:t> + </w:t>
      </w:r>
      <w:r w:rsidR="00E22BE7" w:rsidRPr="008C2287">
        <w:rPr>
          <w:rFonts w:ascii="Calibri" w:hAnsi="Calibri"/>
          <w:i/>
          <w:sz w:val="28"/>
          <w:szCs w:val="28"/>
        </w:rPr>
        <w:t>b</w:t>
      </w:r>
      <w:r w:rsidR="00E22BE7" w:rsidRPr="008C2287">
        <w:rPr>
          <w:rFonts w:ascii="Calibri" w:hAnsi="Calibri"/>
          <w:sz w:val="28"/>
          <w:szCs w:val="28"/>
        </w:rPr>
        <w:t>)(</w:t>
      </w:r>
      <w:r w:rsidR="00E22BE7" w:rsidRPr="008C2287">
        <w:rPr>
          <w:rFonts w:ascii="Calibri" w:hAnsi="Calibri"/>
          <w:i/>
          <w:sz w:val="28"/>
          <w:szCs w:val="28"/>
        </w:rPr>
        <w:t>a</w:t>
      </w:r>
      <w:r w:rsidR="00E22BE7" w:rsidRPr="008C2287">
        <w:rPr>
          <w:rFonts w:ascii="Calibri" w:hAnsi="Calibri"/>
          <w:sz w:val="28"/>
          <w:szCs w:val="28"/>
        </w:rPr>
        <w:t> </w:t>
      </w:r>
      <w:r w:rsidR="00E22BE7" w:rsidRPr="008C2287">
        <w:rPr>
          <w:rFonts w:ascii="Calibri" w:hAnsi="Calibri"/>
          <w:sz w:val="28"/>
          <w:szCs w:val="28"/>
        </w:rPr>
        <w:sym w:font="Symbol" w:char="F02D"/>
      </w:r>
      <w:r w:rsidR="00E22BE7" w:rsidRPr="008C2287">
        <w:rPr>
          <w:rFonts w:ascii="Calibri" w:hAnsi="Calibri"/>
          <w:sz w:val="28"/>
          <w:szCs w:val="28"/>
        </w:rPr>
        <w:t> </w:t>
      </w:r>
      <w:r w:rsidR="00E22BE7" w:rsidRPr="008C2287">
        <w:rPr>
          <w:rFonts w:ascii="Calibri" w:hAnsi="Calibri"/>
          <w:i/>
          <w:sz w:val="28"/>
          <w:szCs w:val="28"/>
        </w:rPr>
        <w:t>b</w:t>
      </w:r>
      <w:r w:rsidR="00E22BE7" w:rsidRPr="008C2287">
        <w:rPr>
          <w:rFonts w:ascii="Calibri" w:hAnsi="Calibri"/>
          <w:sz w:val="28"/>
          <w:szCs w:val="28"/>
        </w:rPr>
        <w:t>)</w:t>
      </w:r>
      <w:r w:rsidR="007654B6">
        <w:rPr>
          <w:rFonts w:ascii="Calibri" w:hAnsi="Calibri"/>
          <w:sz w:val="28"/>
          <w:szCs w:val="28"/>
        </w:rPr>
        <w:t xml:space="preserve">  Factors into conjugates</w:t>
      </w:r>
    </w:p>
    <w:p w14:paraId="679E0812" w14:textId="77777777" w:rsidR="008C2287" w:rsidRDefault="008C2287" w:rsidP="008C2287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34A89666" w14:textId="77777777" w:rsidR="008C2287" w:rsidRPr="00995F1B" w:rsidRDefault="008C2287" w:rsidP="006D2C09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Factor     </w:t>
      </w:r>
      <w:r w:rsidRPr="00995F1B">
        <w:rPr>
          <w:i/>
          <w:sz w:val="28"/>
          <w:szCs w:val="28"/>
        </w:rPr>
        <w:t>x</w:t>
      </w:r>
      <w:r w:rsidRPr="008C2287"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>  </w:t>
      </w:r>
      <w:r w:rsidRPr="00E22BE7">
        <w:rPr>
          <w:rFonts w:ascii="Calibri" w:hAnsi="Calibri"/>
          <w:sz w:val="28"/>
          <w:szCs w:val="28"/>
        </w:rPr>
        <w:sym w:font="Symbol" w:char="F02D"/>
      </w:r>
      <w:r>
        <w:rPr>
          <w:rFonts w:ascii="Calibri" w:hAnsi="Calibri"/>
          <w:sz w:val="28"/>
          <w:szCs w:val="28"/>
        </w:rPr>
        <w:t>  </w:t>
      </w:r>
      <w:r w:rsidR="00251FEA">
        <w:rPr>
          <w:rFonts w:ascii="Calibri" w:hAnsi="Calibri"/>
          <w:sz w:val="28"/>
          <w:szCs w:val="28"/>
        </w:rPr>
        <w:t>16</w:t>
      </w:r>
      <w:r>
        <w:rPr>
          <w:rFonts w:ascii="Calibri" w:hAnsi="Calibri"/>
          <w:sz w:val="28"/>
          <w:szCs w:val="28"/>
        </w:rPr>
        <w:t> </w:t>
      </w:r>
      <w:r w:rsidR="0056776C">
        <w:rPr>
          <w:rFonts w:ascii="Calibri" w:hAnsi="Calibri"/>
          <w:sz w:val="28"/>
          <w:szCs w:val="28"/>
        </w:rPr>
        <w:tab/>
      </w:r>
    </w:p>
    <w:p w14:paraId="429E8432" w14:textId="7F70372B" w:rsidR="007654B6" w:rsidRDefault="00D97435" w:rsidP="008C2287">
      <w:pPr>
        <w:tabs>
          <w:tab w:val="right" w:pos="10080"/>
        </w:tabs>
        <w:ind w:left="1260"/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0F016688" wp14:editId="15ACB12B">
                <wp:simplePos x="0" y="0"/>
                <wp:positionH relativeFrom="column">
                  <wp:posOffset>2228937</wp:posOffset>
                </wp:positionH>
                <wp:positionV relativeFrom="paragraph">
                  <wp:posOffset>74326</wp:posOffset>
                </wp:positionV>
                <wp:extent cx="51480" cy="68760"/>
                <wp:effectExtent l="57150" t="38100" r="43815" b="4572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514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C127D" id="Ink 160" o:spid="_x0000_s1026" type="#_x0000_t75" style="position:absolute;margin-left:174.75pt;margin-top:5.25pt;width:5.5pt;height:6.7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">
                <v:imagedata r:id="rId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0776F77A" wp14:editId="4EE5C9B6">
                <wp:simplePos x="0" y="0"/>
                <wp:positionH relativeFrom="column">
                  <wp:posOffset>2110137</wp:posOffset>
                </wp:positionH>
                <wp:positionV relativeFrom="paragraph">
                  <wp:posOffset>117886</wp:posOffset>
                </wp:positionV>
                <wp:extent cx="38160" cy="193320"/>
                <wp:effectExtent l="19050" t="38100" r="57150" b="3556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381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25BAD" id="Ink 159" o:spid="_x0000_s1026" type="#_x0000_t75" style="position:absolute;margin-left:165.55pt;margin-top:8.85pt;width:4.3pt;height:16.3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">
                <v:imagedata r:id="rId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23C14090" wp14:editId="00D47EB7">
                <wp:simplePos x="0" y="0"/>
                <wp:positionH relativeFrom="column">
                  <wp:posOffset>1980177</wp:posOffset>
                </wp:positionH>
                <wp:positionV relativeFrom="paragraph">
                  <wp:posOffset>161806</wp:posOffset>
                </wp:positionV>
                <wp:extent cx="74520" cy="60120"/>
                <wp:effectExtent l="38100" t="38100" r="40005" b="5461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745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8BC1E" id="Ink 156" o:spid="_x0000_s1026" type="#_x0000_t75" style="position:absolute;margin-left:155.1pt;margin-top:12.25pt;width:7.25pt;height:6.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">
                <v:imagedata r:id="rId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65CB4ADD" wp14:editId="25E3B8A0">
                <wp:simplePos x="0" y="0"/>
                <wp:positionH relativeFrom="column">
                  <wp:posOffset>1605777</wp:posOffset>
                </wp:positionH>
                <wp:positionV relativeFrom="paragraph">
                  <wp:posOffset>72526</wp:posOffset>
                </wp:positionV>
                <wp:extent cx="64080" cy="62640"/>
                <wp:effectExtent l="38100" t="38100" r="50800" b="5207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64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27FFC" id="Ink 154" o:spid="_x0000_s1026" type="#_x0000_t75" style="position:absolute;margin-left:125.75pt;margin-top:5.25pt;width:6.45pt;height:6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">
                <v:imagedata r:id="rId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2AF6E06A" wp14:editId="2009A99E">
                <wp:simplePos x="0" y="0"/>
                <wp:positionH relativeFrom="column">
                  <wp:posOffset>1519377</wp:posOffset>
                </wp:positionH>
                <wp:positionV relativeFrom="paragraph">
                  <wp:posOffset>132286</wp:posOffset>
                </wp:positionV>
                <wp:extent cx="26640" cy="155520"/>
                <wp:effectExtent l="38100" t="38100" r="50165" b="3556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266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FA4D1" id="Ink 153" o:spid="_x0000_s1026" type="#_x0000_t75" style="position:absolute;margin-left:119.25pt;margin-top:10pt;width:3.3pt;height:13.3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">
                <v:imagedata r:id="rId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5A89E261" wp14:editId="1CBC3E6E">
                <wp:simplePos x="0" y="0"/>
                <wp:positionH relativeFrom="column">
                  <wp:posOffset>1303377</wp:posOffset>
                </wp:positionH>
                <wp:positionV relativeFrom="paragraph">
                  <wp:posOffset>128686</wp:posOffset>
                </wp:positionV>
                <wp:extent cx="55080" cy="167400"/>
                <wp:effectExtent l="38100" t="38100" r="40640" b="4254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550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7591A" id="Ink 152" o:spid="_x0000_s1026" type="#_x0000_t75" style="position:absolute;margin-left:101.9pt;margin-top:9.7pt;width:5.6pt;height:14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">
                <v:imagedata r:id="rId308" o:title=""/>
              </v:shape>
            </w:pict>
          </mc:Fallback>
        </mc:AlternateContent>
      </w:r>
    </w:p>
    <w:p w14:paraId="56425465" w14:textId="4CFF24DA" w:rsidR="007654B6" w:rsidRDefault="00D97435" w:rsidP="008C2287">
      <w:pPr>
        <w:tabs>
          <w:tab w:val="right" w:pos="10080"/>
        </w:tabs>
        <w:ind w:left="1260"/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733591B0" wp14:editId="33B66BE3">
                <wp:simplePos x="0" y="0"/>
                <wp:positionH relativeFrom="column">
                  <wp:posOffset>4256457</wp:posOffset>
                </wp:positionH>
                <wp:positionV relativeFrom="paragraph">
                  <wp:posOffset>-76604</wp:posOffset>
                </wp:positionV>
                <wp:extent cx="83520" cy="222480"/>
                <wp:effectExtent l="57150" t="38100" r="31115" b="4445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352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35F53" id="Ink 180" o:spid="_x0000_s1026" type="#_x0000_t75" style="position:absolute;margin-left:334.45pt;margin-top:-6.5pt;width:8pt;height:18.6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">
                <v:imagedata r:id="rId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3CF98B6F" wp14:editId="4ACACC7D">
                <wp:simplePos x="0" y="0"/>
                <wp:positionH relativeFrom="column">
                  <wp:posOffset>4139817</wp:posOffset>
                </wp:positionH>
                <wp:positionV relativeFrom="paragraph">
                  <wp:posOffset>-30884</wp:posOffset>
                </wp:positionV>
                <wp:extent cx="100800" cy="115920"/>
                <wp:effectExtent l="38100" t="19050" r="52070" b="5588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00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98923" id="Ink 179" o:spid="_x0000_s1026" type="#_x0000_t75" style="position:absolute;margin-left:325.15pt;margin-top:-3pt;width:9.55pt;height:10.4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">
                <v:imagedata r:id="rId3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245548FB" wp14:editId="74ED8D17">
                <wp:simplePos x="0" y="0"/>
                <wp:positionH relativeFrom="column">
                  <wp:posOffset>3981417</wp:posOffset>
                </wp:positionH>
                <wp:positionV relativeFrom="paragraph">
                  <wp:posOffset>22036</wp:posOffset>
                </wp:positionV>
                <wp:extent cx="71280" cy="1800"/>
                <wp:effectExtent l="38100" t="57150" r="43180" b="5588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712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3FD43" id="Ink 178" o:spid="_x0000_s1026" type="#_x0000_t75" style="position:absolute;margin-left:312.9pt;margin-top:.8pt;width:6.85pt;height:2.0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">
                <v:imagedata r:id="rId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599456D0" wp14:editId="6C83691B">
                <wp:simplePos x="0" y="0"/>
                <wp:positionH relativeFrom="column">
                  <wp:posOffset>3858297</wp:posOffset>
                </wp:positionH>
                <wp:positionV relativeFrom="paragraph">
                  <wp:posOffset>-13244</wp:posOffset>
                </wp:positionV>
                <wp:extent cx="51480" cy="87840"/>
                <wp:effectExtent l="57150" t="38100" r="43815" b="4572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14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AD26A" id="Ink 177" o:spid="_x0000_s1026" type="#_x0000_t75" style="position:absolute;margin-left:302.95pt;margin-top:-1.65pt;width:5.45pt;height:8.2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">
                <v:imagedata r:id="rId3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6144274F" wp14:editId="037D46D0">
                <wp:simplePos x="0" y="0"/>
                <wp:positionH relativeFrom="column">
                  <wp:posOffset>3796017</wp:posOffset>
                </wp:positionH>
                <wp:positionV relativeFrom="paragraph">
                  <wp:posOffset>-3884</wp:posOffset>
                </wp:positionV>
                <wp:extent cx="46080" cy="72360"/>
                <wp:effectExtent l="38100" t="38100" r="49530" b="4254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460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AB740" id="Ink 176" o:spid="_x0000_s1026" type="#_x0000_t75" style="position:absolute;margin-left:298.45pt;margin-top:-.95pt;width:4.9pt;height:7.0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">
                <v:imagedata r:id="rId3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57ACDB1E" wp14:editId="45C7877D">
                <wp:simplePos x="0" y="0"/>
                <wp:positionH relativeFrom="column">
                  <wp:posOffset>3624657</wp:posOffset>
                </wp:positionH>
                <wp:positionV relativeFrom="paragraph">
                  <wp:posOffset>-52484</wp:posOffset>
                </wp:positionV>
                <wp:extent cx="86760" cy="143280"/>
                <wp:effectExtent l="57150" t="38100" r="46990" b="4762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867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85508" id="Ink 174" o:spid="_x0000_s1026" type="#_x0000_t75" style="position:absolute;margin-left:284.5pt;margin-top:-4.7pt;width:8.25pt;height:12.5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">
                <v:imagedata r:id="rId3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4D5B97C5" wp14:editId="01B149C6">
                <wp:simplePos x="0" y="0"/>
                <wp:positionH relativeFrom="column">
                  <wp:posOffset>3511257</wp:posOffset>
                </wp:positionH>
                <wp:positionV relativeFrom="paragraph">
                  <wp:posOffset>-39524</wp:posOffset>
                </wp:positionV>
                <wp:extent cx="46800" cy="148320"/>
                <wp:effectExtent l="57150" t="38100" r="29845" b="4254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468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53DF5" id="Ink 173" o:spid="_x0000_s1026" type="#_x0000_t75" style="position:absolute;margin-left:275.8pt;margin-top:-3.65pt;width:5.2pt;height:13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">
                <v:imagedata r:id="rId3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4686E519" wp14:editId="5F102C07">
                <wp:simplePos x="0" y="0"/>
                <wp:positionH relativeFrom="column">
                  <wp:posOffset>3368697</wp:posOffset>
                </wp:positionH>
                <wp:positionV relativeFrom="paragraph">
                  <wp:posOffset>-18644</wp:posOffset>
                </wp:positionV>
                <wp:extent cx="98280" cy="118800"/>
                <wp:effectExtent l="38100" t="38100" r="54610" b="5270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982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0DD0D" id="Ink 172" o:spid="_x0000_s1026" type="#_x0000_t75" style="position:absolute;margin-left:264.5pt;margin-top:-2.05pt;width:9.3pt;height:10.8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">
                <v:imagedata r:id="rId3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537B80FB" wp14:editId="74C2F50A">
                <wp:simplePos x="0" y="0"/>
                <wp:positionH relativeFrom="column">
                  <wp:posOffset>3229377</wp:posOffset>
                </wp:positionH>
                <wp:positionV relativeFrom="paragraph">
                  <wp:posOffset>50116</wp:posOffset>
                </wp:positionV>
                <wp:extent cx="52200" cy="6480"/>
                <wp:effectExtent l="38100" t="57150" r="43180" b="5080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52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7F21C" id="Ink 171" o:spid="_x0000_s1026" type="#_x0000_t75" style="position:absolute;margin-left:253.7pt;margin-top:3.25pt;width:5.35pt;height:1.8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">
                <v:imagedata r:id="rId3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3CD2CAC2" wp14:editId="321B4016">
                <wp:simplePos x="0" y="0"/>
                <wp:positionH relativeFrom="column">
                  <wp:posOffset>3271497</wp:posOffset>
                </wp:positionH>
                <wp:positionV relativeFrom="paragraph">
                  <wp:posOffset>-28004</wp:posOffset>
                </wp:positionV>
                <wp:extent cx="17640" cy="122040"/>
                <wp:effectExtent l="38100" t="38100" r="40005" b="4953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76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99BF9" id="Ink 170" o:spid="_x0000_s1026" type="#_x0000_t75" style="position:absolute;margin-left:256.8pt;margin-top:-2.65pt;width:2.85pt;height:10.5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">
                <v:imagedata r:id="rId3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3765CCF5" wp14:editId="3B7F53AC">
                <wp:simplePos x="0" y="0"/>
                <wp:positionH relativeFrom="column">
                  <wp:posOffset>3042177</wp:posOffset>
                </wp:positionH>
                <wp:positionV relativeFrom="paragraph">
                  <wp:posOffset>-10004</wp:posOffset>
                </wp:positionV>
                <wp:extent cx="57240" cy="109080"/>
                <wp:effectExtent l="38100" t="38100" r="57150" b="4381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57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7EA86" id="Ink 169" o:spid="_x0000_s1026" type="#_x0000_t75" style="position:absolute;margin-left:238.6pt;margin-top:-1.3pt;width:5.9pt;height:10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">
                <v:imagedata r:id="rId3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375C86A9" wp14:editId="55D25986">
                <wp:simplePos x="0" y="0"/>
                <wp:positionH relativeFrom="column">
                  <wp:posOffset>2986737</wp:posOffset>
                </wp:positionH>
                <wp:positionV relativeFrom="paragraph">
                  <wp:posOffset>1876</wp:posOffset>
                </wp:positionV>
                <wp:extent cx="67320" cy="78480"/>
                <wp:effectExtent l="38100" t="19050" r="46990" b="5524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67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6FB57" id="Ink 168" o:spid="_x0000_s1026" type="#_x0000_t75" style="position:absolute;margin-left:234.75pt;margin-top:-.5pt;width:6.5pt;height:7.5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">
                <v:imagedata r:id="rId3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4D367B54" wp14:editId="7E71F886">
                <wp:simplePos x="0" y="0"/>
                <wp:positionH relativeFrom="column">
                  <wp:posOffset>2854977</wp:posOffset>
                </wp:positionH>
                <wp:positionV relativeFrom="paragraph">
                  <wp:posOffset>-61484</wp:posOffset>
                </wp:positionV>
                <wp:extent cx="69480" cy="165960"/>
                <wp:effectExtent l="38100" t="57150" r="45085" b="4381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694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EDA16" id="Ink 167" o:spid="_x0000_s1026" type="#_x0000_t75" style="position:absolute;margin-left:223.85pt;margin-top:-5.5pt;width:6.95pt;height:14.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">
                <v:imagedata r:id="rId3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2602518E" wp14:editId="508BE46E">
                <wp:simplePos x="0" y="0"/>
                <wp:positionH relativeFrom="column">
                  <wp:posOffset>2464017</wp:posOffset>
                </wp:positionH>
                <wp:positionV relativeFrom="paragraph">
                  <wp:posOffset>61636</wp:posOffset>
                </wp:positionV>
                <wp:extent cx="84960" cy="2160"/>
                <wp:effectExtent l="38100" t="57150" r="48895" b="5524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84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0FE31" id="Ink 166" o:spid="_x0000_s1026" type="#_x0000_t75" style="position:absolute;margin-left:193.5pt;margin-top:4.15pt;width:7.8pt;height:1.6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">
                <v:imagedata r:id="rId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7E37249A" wp14:editId="1AC8EAD1">
                <wp:simplePos x="0" y="0"/>
                <wp:positionH relativeFrom="column">
                  <wp:posOffset>2415417</wp:posOffset>
                </wp:positionH>
                <wp:positionV relativeFrom="paragraph">
                  <wp:posOffset>5116</wp:posOffset>
                </wp:positionV>
                <wp:extent cx="117360" cy="11880"/>
                <wp:effectExtent l="19050" t="57150" r="54610" b="4572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17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37384" id="Ink 165" o:spid="_x0000_s1026" type="#_x0000_t75" style="position:absolute;margin-left:189.65pt;margin-top:-.3pt;width:10.45pt;height:2.1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">
                <v:imagedata r:id="rId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29A003EF" wp14:editId="7190BFDD">
                <wp:simplePos x="0" y="0"/>
                <wp:positionH relativeFrom="column">
                  <wp:posOffset>2008617</wp:posOffset>
                </wp:positionH>
                <wp:positionV relativeFrom="paragraph">
                  <wp:posOffset>134716</wp:posOffset>
                </wp:positionV>
                <wp:extent cx="43560" cy="116640"/>
                <wp:effectExtent l="38100" t="19050" r="52070" b="5524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435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8AB7F" id="Ink 163" o:spid="_x0000_s1026" type="#_x0000_t75" style="position:absolute;margin-left:157.3pt;margin-top:10.1pt;width:5.15pt;height:10.4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">
                <v:imagedata r:id="rId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14133A55" wp14:editId="1A2BB15B">
                <wp:simplePos x="0" y="0"/>
                <wp:positionH relativeFrom="column">
                  <wp:posOffset>1343337</wp:posOffset>
                </wp:positionH>
                <wp:positionV relativeFrom="paragraph">
                  <wp:posOffset>102316</wp:posOffset>
                </wp:positionV>
                <wp:extent cx="75600" cy="106920"/>
                <wp:effectExtent l="57150" t="38100" r="57785" b="4572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75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57319" id="Ink 161" o:spid="_x0000_s1026" type="#_x0000_t75" style="position:absolute;margin-left:104.8pt;margin-top:7.3pt;width:7.65pt;height:9.9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">
                <v:imagedata r:id="rId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1C2DFA0C" wp14:editId="79715EB6">
                <wp:simplePos x="0" y="0"/>
                <wp:positionH relativeFrom="column">
                  <wp:posOffset>1895577</wp:posOffset>
                </wp:positionH>
                <wp:positionV relativeFrom="paragraph">
                  <wp:posOffset>-88484</wp:posOffset>
                </wp:positionV>
                <wp:extent cx="64440" cy="189360"/>
                <wp:effectExtent l="38100" t="38100" r="50165" b="3937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644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C4CE8" id="Ink 158" o:spid="_x0000_s1026" type="#_x0000_t75" style="position:absolute;margin-left:148.5pt;margin-top:-7.4pt;width:6.25pt;height:15.9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">
                <v:imagedata r:id="rId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5AE97FC7" wp14:editId="2C8C7616">
                <wp:simplePos x="0" y="0"/>
                <wp:positionH relativeFrom="column">
                  <wp:posOffset>2041377</wp:posOffset>
                </wp:positionH>
                <wp:positionV relativeFrom="paragraph">
                  <wp:posOffset>-54644</wp:posOffset>
                </wp:positionV>
                <wp:extent cx="37440" cy="161640"/>
                <wp:effectExtent l="38100" t="38100" r="39370" b="4826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374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EBB94" id="Ink 157" o:spid="_x0000_s1026" type="#_x0000_t75" style="position:absolute;margin-left:160pt;margin-top:-4.75pt;width:4.2pt;height:13.9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">
                <v:imagedata r:id="rId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226581DB" wp14:editId="7E0843E0">
                <wp:simplePos x="0" y="0"/>
                <wp:positionH relativeFrom="column">
                  <wp:posOffset>1697217</wp:posOffset>
                </wp:positionH>
                <wp:positionV relativeFrom="paragraph">
                  <wp:posOffset>2236</wp:posOffset>
                </wp:positionV>
                <wp:extent cx="106560" cy="10080"/>
                <wp:effectExtent l="38100" t="57150" r="46355" b="4762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06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5B825" id="Ink 155" o:spid="_x0000_s1026" type="#_x0000_t75" style="position:absolute;margin-left:132.95pt;margin-top:-.7pt;width:9.85pt;height:2.5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">
                <v:imagedata r:id="rId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0FC3B09E" wp14:editId="701E2ABD">
                <wp:simplePos x="0" y="0"/>
                <wp:positionH relativeFrom="column">
                  <wp:posOffset>1438377</wp:posOffset>
                </wp:positionH>
                <wp:positionV relativeFrom="paragraph">
                  <wp:posOffset>-32684</wp:posOffset>
                </wp:positionV>
                <wp:extent cx="36000" cy="76320"/>
                <wp:effectExtent l="38100" t="38100" r="40640" b="3810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36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64842" id="Ink 151" o:spid="_x0000_s1026" type="#_x0000_t75" style="position:absolute;margin-left:112.5pt;margin-top:-3.1pt;width:4.2pt;height:7.1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">
                <v:imagedata r:id="rId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7E09A43E" wp14:editId="6C2C6C0E">
                <wp:simplePos x="0" y="0"/>
                <wp:positionH relativeFrom="column">
                  <wp:posOffset>1393377</wp:posOffset>
                </wp:positionH>
                <wp:positionV relativeFrom="paragraph">
                  <wp:posOffset>-28004</wp:posOffset>
                </wp:positionV>
                <wp:extent cx="56160" cy="63720"/>
                <wp:effectExtent l="38100" t="38100" r="39370" b="5080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561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F6C68" id="Ink 150" o:spid="_x0000_s1026" type="#_x0000_t75" style="position:absolute;margin-left:109.15pt;margin-top:-2.8pt;width:5.65pt;height:6.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">
                <v:imagedata r:id="rId352" o:title=""/>
              </v:shape>
            </w:pict>
          </mc:Fallback>
        </mc:AlternateContent>
      </w:r>
    </w:p>
    <w:p w14:paraId="7A8C4A69" w14:textId="57D5DA02" w:rsidR="008C2287" w:rsidRPr="00E2246F" w:rsidRDefault="00D97435" w:rsidP="00CB559F">
      <w:pPr>
        <w:tabs>
          <w:tab w:val="right" w:pos="10080"/>
        </w:tabs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42195558" wp14:editId="1F43C736">
                <wp:simplePos x="0" y="0"/>
                <wp:positionH relativeFrom="column">
                  <wp:posOffset>2086737</wp:posOffset>
                </wp:positionH>
                <wp:positionV relativeFrom="paragraph">
                  <wp:posOffset>28426</wp:posOffset>
                </wp:positionV>
                <wp:extent cx="55080" cy="99000"/>
                <wp:effectExtent l="38100" t="38100" r="59690" b="5397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550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6D487" id="Ink 164" o:spid="_x0000_s1026" type="#_x0000_t75" style="position:absolute;margin-left:163.45pt;margin-top:1.8pt;width:6.05pt;height:9.2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">
                <v:imagedata r:id="rId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4EAD14ED" wp14:editId="4E239E10">
                <wp:simplePos x="0" y="0"/>
                <wp:positionH relativeFrom="column">
                  <wp:posOffset>1382937</wp:posOffset>
                </wp:positionH>
                <wp:positionV relativeFrom="paragraph">
                  <wp:posOffset>18706</wp:posOffset>
                </wp:positionV>
                <wp:extent cx="60120" cy="70560"/>
                <wp:effectExtent l="38100" t="38100" r="54610" b="4381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601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BB0CA" id="Ink 162" o:spid="_x0000_s1026" type="#_x0000_t75" style="position:absolute;margin-left:108.05pt;margin-top:.8pt;width:6.4pt;height:6.9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">
                <v:imagedata r:id="rId356" o:title=""/>
              </v:shape>
            </w:pict>
          </mc:Fallback>
        </mc:AlternateContent>
      </w:r>
    </w:p>
    <w:p w14:paraId="730F9654" w14:textId="77777777" w:rsidR="0056776C" w:rsidRDefault="0056776C" w:rsidP="00CB559F">
      <w:pPr>
        <w:tabs>
          <w:tab w:val="right" w:pos="10080"/>
        </w:tabs>
        <w:jc w:val="center"/>
        <w:rPr>
          <w:rFonts w:ascii="Calibri" w:hAnsi="Calibri"/>
          <w:sz w:val="28"/>
          <w:szCs w:val="28"/>
        </w:rPr>
      </w:pPr>
    </w:p>
    <w:p w14:paraId="3806FBD8" w14:textId="491E9E9F" w:rsidR="00E22BE7" w:rsidRDefault="00E7676B" w:rsidP="00E22BE7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36B806CA" wp14:editId="1F4F6954">
                <wp:simplePos x="0" y="0"/>
                <wp:positionH relativeFrom="column">
                  <wp:posOffset>5060337</wp:posOffset>
                </wp:positionH>
                <wp:positionV relativeFrom="paragraph">
                  <wp:posOffset>101216</wp:posOffset>
                </wp:positionV>
                <wp:extent cx="91080" cy="67320"/>
                <wp:effectExtent l="57150" t="38100" r="42545" b="4699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910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DD5AB" id="Ink 198" o:spid="_x0000_s1026" type="#_x0000_t75" style="position:absolute;margin-left:397.75pt;margin-top:7.45pt;width:8.45pt;height:6.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">
                <v:imagedata r:id="rId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6547D11D" wp14:editId="068B9FE4">
                <wp:simplePos x="0" y="0"/>
                <wp:positionH relativeFrom="column">
                  <wp:posOffset>4918497</wp:posOffset>
                </wp:positionH>
                <wp:positionV relativeFrom="paragraph">
                  <wp:posOffset>96176</wp:posOffset>
                </wp:positionV>
                <wp:extent cx="90360" cy="73440"/>
                <wp:effectExtent l="57150" t="38100" r="43180" b="4127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903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7A200" id="Ink 197" o:spid="_x0000_s1026" type="#_x0000_t75" style="position:absolute;margin-left:386.6pt;margin-top:6.85pt;width:8.55pt;height:7.2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">
                <v:imagedata r:id="rId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11C4781F" wp14:editId="75004716">
                <wp:simplePos x="0" y="0"/>
                <wp:positionH relativeFrom="column">
                  <wp:posOffset>4501257</wp:posOffset>
                </wp:positionH>
                <wp:positionV relativeFrom="paragraph">
                  <wp:posOffset>215696</wp:posOffset>
                </wp:positionV>
                <wp:extent cx="66600" cy="5040"/>
                <wp:effectExtent l="38100" t="38100" r="48260" b="5270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66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AB8DC" id="Ink 194" o:spid="_x0000_s1026" type="#_x0000_t75" style="position:absolute;margin-left:353.9pt;margin-top:16.45pt;width:6.35pt;height:1.7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">
                <v:imagedata r:id="rId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69E4BE74" wp14:editId="1C1F7029">
                <wp:simplePos x="0" y="0"/>
                <wp:positionH relativeFrom="column">
                  <wp:posOffset>4369137</wp:posOffset>
                </wp:positionH>
                <wp:positionV relativeFrom="paragraph">
                  <wp:posOffset>24176</wp:posOffset>
                </wp:positionV>
                <wp:extent cx="58320" cy="69840"/>
                <wp:effectExtent l="38100" t="38100" r="56515" b="4508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83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FC9C1" id="Ink 193" o:spid="_x0000_s1026" type="#_x0000_t75" style="position:absolute;margin-left:343.35pt;margin-top:1.45pt;width:6.15pt;height:6.7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">
                <v:imagedata r:id="rId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427400BD" wp14:editId="74C6B742">
                <wp:simplePos x="0" y="0"/>
                <wp:positionH relativeFrom="column">
                  <wp:posOffset>4179057</wp:posOffset>
                </wp:positionH>
                <wp:positionV relativeFrom="paragraph">
                  <wp:posOffset>9416</wp:posOffset>
                </wp:positionV>
                <wp:extent cx="77040" cy="378360"/>
                <wp:effectExtent l="19050" t="38100" r="56515" b="4127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7704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2C615" id="Ink 192" o:spid="_x0000_s1026" type="#_x0000_t75" style="position:absolute;margin-left:328.4pt;margin-top:.2pt;width:7.4pt;height:31.0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">
                <v:imagedata r:id="rId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5511C63C" wp14:editId="3F4DD91D">
                <wp:simplePos x="0" y="0"/>
                <wp:positionH relativeFrom="column">
                  <wp:posOffset>3994737</wp:posOffset>
                </wp:positionH>
                <wp:positionV relativeFrom="paragraph">
                  <wp:posOffset>63416</wp:posOffset>
                </wp:positionV>
                <wp:extent cx="131400" cy="75240"/>
                <wp:effectExtent l="57150" t="38100" r="40640" b="3937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314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1A706" id="Ink 190" o:spid="_x0000_s1026" type="#_x0000_t75" style="position:absolute;margin-left:313.85pt;margin-top:4.25pt;width:11.7pt;height:7.3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">
                <v:imagedata r:id="rId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67C22AC5" wp14:editId="1DF31AAC">
                <wp:simplePos x="0" y="0"/>
                <wp:positionH relativeFrom="column">
                  <wp:posOffset>3782337</wp:posOffset>
                </wp:positionH>
                <wp:positionV relativeFrom="paragraph">
                  <wp:posOffset>167456</wp:posOffset>
                </wp:positionV>
                <wp:extent cx="123120" cy="110520"/>
                <wp:effectExtent l="57150" t="38100" r="0" b="4191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23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F165C" id="Ink 189" o:spid="_x0000_s1026" type="#_x0000_t75" style="position:absolute;margin-left:297.05pt;margin-top:12.65pt;width:11.1pt;height:10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">
                <v:imagedata r:id="rId370" o:title=""/>
              </v:shape>
            </w:pict>
          </mc:Fallback>
        </mc:AlternateContent>
      </w:r>
      <w:r w:rsidR="00E22BE7" w:rsidRPr="00E22BE7">
        <w:rPr>
          <w:rFonts w:ascii="Calibri" w:hAnsi="Calibri"/>
          <w:sz w:val="28"/>
          <w:szCs w:val="28"/>
        </w:rPr>
        <w:t>exercise:</w:t>
      </w:r>
      <w:r w:rsidR="00E22BE7">
        <w:rPr>
          <w:rFonts w:ascii="Calibri" w:hAnsi="Calibri"/>
          <w:sz w:val="28"/>
          <w:szCs w:val="28"/>
        </w:rPr>
        <w:tab/>
        <w:t>Factor</w:t>
      </w:r>
      <w:r w:rsidR="00E22BE7" w:rsidRPr="00E22BE7">
        <w:rPr>
          <w:rFonts w:ascii="Calibri" w:hAnsi="Calibri"/>
          <w:sz w:val="28"/>
          <w:szCs w:val="28"/>
        </w:rPr>
        <w:t xml:space="preserve">     </w:t>
      </w:r>
      <w:r w:rsidR="000B1139">
        <w:rPr>
          <w:rFonts w:ascii="Calibri" w:hAnsi="Calibri"/>
          <w:sz w:val="28"/>
          <w:szCs w:val="28"/>
        </w:rPr>
        <w:t>25</w:t>
      </w:r>
      <w:r w:rsidR="00E22BE7" w:rsidRPr="00E22BE7">
        <w:rPr>
          <w:i/>
          <w:sz w:val="28"/>
          <w:szCs w:val="28"/>
        </w:rPr>
        <w:t>x</w:t>
      </w:r>
      <w:r w:rsidR="00E22BE7" w:rsidRPr="00E22BE7">
        <w:rPr>
          <w:rFonts w:ascii="Calibri" w:hAnsi="Calibri"/>
          <w:sz w:val="28"/>
          <w:szCs w:val="28"/>
          <w:vertAlign w:val="superscript"/>
        </w:rPr>
        <w:t>2</w:t>
      </w:r>
      <w:r w:rsidR="00E22BE7">
        <w:rPr>
          <w:rFonts w:ascii="Calibri" w:hAnsi="Calibri"/>
          <w:sz w:val="28"/>
          <w:szCs w:val="28"/>
        </w:rPr>
        <w:t>  </w:t>
      </w:r>
      <w:r w:rsidR="00E22BE7" w:rsidRPr="00E22BE7">
        <w:rPr>
          <w:rFonts w:ascii="Calibri" w:hAnsi="Calibri"/>
          <w:sz w:val="28"/>
          <w:szCs w:val="28"/>
        </w:rPr>
        <w:sym w:font="Symbol" w:char="F02D"/>
      </w:r>
      <w:r w:rsidR="00E22BE7" w:rsidRPr="00E22BE7">
        <w:rPr>
          <w:rFonts w:ascii="Calibri" w:hAnsi="Calibri"/>
          <w:sz w:val="28"/>
          <w:szCs w:val="28"/>
        </w:rPr>
        <w:t> </w:t>
      </w:r>
      <w:r w:rsidR="00E22BE7">
        <w:rPr>
          <w:rFonts w:ascii="Calibri" w:hAnsi="Calibri"/>
          <w:sz w:val="28"/>
          <w:szCs w:val="28"/>
        </w:rPr>
        <w:t> </w:t>
      </w:r>
      <w:r w:rsidR="008C2287" w:rsidRPr="008C2287">
        <w:rPr>
          <w:i/>
          <w:sz w:val="28"/>
          <w:szCs w:val="28"/>
        </w:rPr>
        <w:t>y</w:t>
      </w:r>
      <w:r w:rsidR="008C2287" w:rsidRPr="008C2287">
        <w:rPr>
          <w:rFonts w:ascii="Calibri" w:hAnsi="Calibri"/>
          <w:sz w:val="28"/>
          <w:szCs w:val="28"/>
          <w:vertAlign w:val="superscript"/>
        </w:rPr>
        <w:t>6</w:t>
      </w:r>
      <w:r w:rsidR="008C2287">
        <w:rPr>
          <w:rFonts w:ascii="Calibri" w:hAnsi="Calibri"/>
          <w:sz w:val="28"/>
          <w:szCs w:val="28"/>
        </w:rPr>
        <w:t> </w:t>
      </w:r>
    </w:p>
    <w:p w14:paraId="7EF85386" w14:textId="19C51EF2" w:rsidR="007654B6" w:rsidRDefault="00E7676B" w:rsidP="00E22BE7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3A40F764" wp14:editId="02E03662">
                <wp:simplePos x="0" y="0"/>
                <wp:positionH relativeFrom="column">
                  <wp:posOffset>2841657</wp:posOffset>
                </wp:positionH>
                <wp:positionV relativeFrom="paragraph">
                  <wp:posOffset>27796</wp:posOffset>
                </wp:positionV>
                <wp:extent cx="105120" cy="89280"/>
                <wp:effectExtent l="38100" t="38100" r="47625" b="4445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051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34EE9" id="Ink 212" o:spid="_x0000_s1026" type="#_x0000_t75" style="position:absolute;margin-left:223.05pt;margin-top:1.7pt;width:9.7pt;height:8.3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">
                <v:imagedata r:id="rId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3729F00D" wp14:editId="434E1BE3">
                <wp:simplePos x="0" y="0"/>
                <wp:positionH relativeFrom="column">
                  <wp:posOffset>2681817</wp:posOffset>
                </wp:positionH>
                <wp:positionV relativeFrom="paragraph">
                  <wp:posOffset>37156</wp:posOffset>
                </wp:positionV>
                <wp:extent cx="59400" cy="280800"/>
                <wp:effectExtent l="38100" t="38100" r="36195" b="4318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594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375AC" id="Ink 211" o:spid="_x0000_s1026" type="#_x0000_t75" style="position:absolute;margin-left:210.45pt;margin-top:2.5pt;width:6.1pt;height:23.2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">
                <v:imagedata r:id="rId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2F3EB34A" wp14:editId="599E72AD">
                <wp:simplePos x="0" y="0"/>
                <wp:positionH relativeFrom="column">
                  <wp:posOffset>2596857</wp:posOffset>
                </wp:positionH>
                <wp:positionV relativeFrom="paragraph">
                  <wp:posOffset>61996</wp:posOffset>
                </wp:positionV>
                <wp:extent cx="61560" cy="73800"/>
                <wp:effectExtent l="38100" t="38100" r="53340" b="4064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615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2AD1F" id="Ink 210" o:spid="_x0000_s1026" type="#_x0000_t75" style="position:absolute;margin-left:203.9pt;margin-top:4.45pt;width:6pt;height:6.8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">
                <v:imagedata r:id="rId3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5436456C" wp14:editId="28283674">
                <wp:simplePos x="0" y="0"/>
                <wp:positionH relativeFrom="column">
                  <wp:posOffset>2347737</wp:posOffset>
                </wp:positionH>
                <wp:positionV relativeFrom="paragraph">
                  <wp:posOffset>81796</wp:posOffset>
                </wp:positionV>
                <wp:extent cx="50400" cy="177840"/>
                <wp:effectExtent l="57150" t="38100" r="45085" b="5080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504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D2662" id="Ink 208" o:spid="_x0000_s1026" type="#_x0000_t75" style="position:absolute;margin-left:184.15pt;margin-top:5.9pt;width:5.25pt;height:15.1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">
                <v:imagedata r:id="rId3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79266485" wp14:editId="50086963">
                <wp:simplePos x="0" y="0"/>
                <wp:positionH relativeFrom="column">
                  <wp:posOffset>4734897</wp:posOffset>
                </wp:positionH>
                <wp:positionV relativeFrom="paragraph">
                  <wp:posOffset>-25124</wp:posOffset>
                </wp:positionV>
                <wp:extent cx="97200" cy="100080"/>
                <wp:effectExtent l="38100" t="38100" r="55245" b="5270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97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E0044" id="Ink 196" o:spid="_x0000_s1026" type="#_x0000_t75" style="position:absolute;margin-left:372.1pt;margin-top:-2.55pt;width:8.8pt;height:9.1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">
                <v:imagedata r:id="rId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39E61A4A" wp14:editId="719A9C29">
                <wp:simplePos x="0" y="0"/>
                <wp:positionH relativeFrom="column">
                  <wp:posOffset>4536537</wp:posOffset>
                </wp:positionH>
                <wp:positionV relativeFrom="paragraph">
                  <wp:posOffset>37516</wp:posOffset>
                </wp:positionV>
                <wp:extent cx="37800" cy="3600"/>
                <wp:effectExtent l="38100" t="38100" r="38735" b="5397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7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40FE8" id="Ink 195" o:spid="_x0000_s1026" type="#_x0000_t75" style="position:absolute;margin-left:356.55pt;margin-top:2.3pt;width:4.25pt;height:1.8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">
                <v:imagedata r:id="rId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10224C46" wp14:editId="7A2E11F9">
                <wp:simplePos x="0" y="0"/>
                <wp:positionH relativeFrom="column">
                  <wp:posOffset>3698457</wp:posOffset>
                </wp:positionH>
                <wp:positionV relativeFrom="paragraph">
                  <wp:posOffset>-157244</wp:posOffset>
                </wp:positionV>
                <wp:extent cx="43920" cy="363600"/>
                <wp:effectExtent l="57150" t="38100" r="51435" b="3683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3920" cy="3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2D335" id="Ink 191" o:spid="_x0000_s1026" type="#_x0000_t75" style="position:absolute;margin-left:290.45pt;margin-top:-12.9pt;width:4.75pt;height:29.7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">
                <v:imagedata r:id="rId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62904A3C" wp14:editId="0AF8EAE7">
                <wp:simplePos x="0" y="0"/>
                <wp:positionH relativeFrom="column">
                  <wp:posOffset>2165577</wp:posOffset>
                </wp:positionH>
                <wp:positionV relativeFrom="paragraph">
                  <wp:posOffset>204916</wp:posOffset>
                </wp:positionV>
                <wp:extent cx="100800" cy="7920"/>
                <wp:effectExtent l="38100" t="38100" r="52070" b="4953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00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F92E0" id="Ink 188" o:spid="_x0000_s1026" type="#_x0000_t75" style="position:absolute;margin-left:169.95pt;margin-top:15.5pt;width:9.15pt;height:2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">
                <v:imagedata r:id="rId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4CFAF47C" wp14:editId="42A569EC">
                <wp:simplePos x="0" y="0"/>
                <wp:positionH relativeFrom="column">
                  <wp:posOffset>1989537</wp:posOffset>
                </wp:positionH>
                <wp:positionV relativeFrom="paragraph">
                  <wp:posOffset>79996</wp:posOffset>
                </wp:positionV>
                <wp:extent cx="64800" cy="80280"/>
                <wp:effectExtent l="38100" t="38100" r="49530" b="5334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648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205F6" id="Ink 187" o:spid="_x0000_s1026" type="#_x0000_t75" style="position:absolute;margin-left:156.05pt;margin-top:5.7pt;width:6.35pt;height:7.6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">
                <v:imagedata r:id="rId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4967B829" wp14:editId="7C50E528">
                <wp:simplePos x="0" y="0"/>
                <wp:positionH relativeFrom="column">
                  <wp:posOffset>1872537</wp:posOffset>
                </wp:positionH>
                <wp:positionV relativeFrom="paragraph">
                  <wp:posOffset>96196</wp:posOffset>
                </wp:positionV>
                <wp:extent cx="61200" cy="185760"/>
                <wp:effectExtent l="38100" t="38100" r="53340" b="4318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612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391F0" id="Ink 186" o:spid="_x0000_s1026" type="#_x0000_t75" style="position:absolute;margin-left:147.05pt;margin-top:7pt;width:5.9pt;height:15.8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">
                <v:imagedata r:id="rId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33232A15" wp14:editId="70CB378D">
                <wp:simplePos x="0" y="0"/>
                <wp:positionH relativeFrom="column">
                  <wp:posOffset>1589217</wp:posOffset>
                </wp:positionH>
                <wp:positionV relativeFrom="paragraph">
                  <wp:posOffset>157036</wp:posOffset>
                </wp:positionV>
                <wp:extent cx="109800" cy="12960"/>
                <wp:effectExtent l="38100" t="38100" r="43180" b="444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09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33E02" id="Ink 183" o:spid="_x0000_s1026" type="#_x0000_t75" style="position:absolute;margin-left:124.6pt;margin-top:11.8pt;width:9.85pt;height:2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">
                <v:imagedata r:id="rId3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3C64D0AC" wp14:editId="6C3DEBA2">
                <wp:simplePos x="0" y="0"/>
                <wp:positionH relativeFrom="column">
                  <wp:posOffset>1573377</wp:posOffset>
                </wp:positionH>
                <wp:positionV relativeFrom="paragraph">
                  <wp:posOffset>168916</wp:posOffset>
                </wp:positionV>
                <wp:extent cx="78480" cy="104040"/>
                <wp:effectExtent l="57150" t="38100" r="36195" b="4889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78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9987A" id="Ink 182" o:spid="_x0000_s1026" type="#_x0000_t75" style="position:absolute;margin-left:123.2pt;margin-top:12.8pt;width:7.6pt;height:9.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">
                <v:imagedata r:id="rId3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1867BDFA" wp14:editId="78C1DE2F">
                <wp:simplePos x="0" y="0"/>
                <wp:positionH relativeFrom="column">
                  <wp:posOffset>1465377</wp:posOffset>
                </wp:positionH>
                <wp:positionV relativeFrom="paragraph">
                  <wp:posOffset>118876</wp:posOffset>
                </wp:positionV>
                <wp:extent cx="64800" cy="162720"/>
                <wp:effectExtent l="38100" t="57150" r="49530" b="4699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648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87BFB" id="Ink 181" o:spid="_x0000_s1026" type="#_x0000_t75" style="position:absolute;margin-left:114.6pt;margin-top:8.65pt;width:6.5pt;height:14.1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">
                <v:imagedata r:id="rId396" o:title=""/>
              </v:shape>
            </w:pict>
          </mc:Fallback>
        </mc:AlternateContent>
      </w:r>
    </w:p>
    <w:p w14:paraId="17A93584" w14:textId="7143DC2A" w:rsidR="007654B6" w:rsidRDefault="00E7676B" w:rsidP="00E22BE7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53623E81" wp14:editId="63EF74FF">
                <wp:simplePos x="0" y="0"/>
                <wp:positionH relativeFrom="column">
                  <wp:posOffset>2428377</wp:posOffset>
                </wp:positionH>
                <wp:positionV relativeFrom="paragraph">
                  <wp:posOffset>-48254</wp:posOffset>
                </wp:positionV>
                <wp:extent cx="91800" cy="168480"/>
                <wp:effectExtent l="57150" t="38100" r="41910" b="6032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918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15F5F" id="Ink 209" o:spid="_x0000_s1026" type="#_x0000_t75" style="position:absolute;margin-left:190.45pt;margin-top:-4.5pt;width:8.7pt;height:14.8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">
                <v:imagedata r:id="rId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61BE4180" wp14:editId="45D00D32">
                <wp:simplePos x="0" y="0"/>
                <wp:positionH relativeFrom="column">
                  <wp:posOffset>5043057</wp:posOffset>
                </wp:positionH>
                <wp:positionV relativeFrom="paragraph">
                  <wp:posOffset>60826</wp:posOffset>
                </wp:positionV>
                <wp:extent cx="81720" cy="113400"/>
                <wp:effectExtent l="57150" t="38100" r="33020" b="3937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817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1C9A6" id="Ink 207" o:spid="_x0000_s1026" type="#_x0000_t75" style="position:absolute;margin-left:396.4pt;margin-top:4.35pt;width:7.9pt;height:10.1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">
                <v:imagedata r:id="rId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06395407" wp14:editId="7CB75402">
                <wp:simplePos x="0" y="0"/>
                <wp:positionH relativeFrom="column">
                  <wp:posOffset>4463097</wp:posOffset>
                </wp:positionH>
                <wp:positionV relativeFrom="paragraph">
                  <wp:posOffset>40666</wp:posOffset>
                </wp:positionV>
                <wp:extent cx="65160" cy="84600"/>
                <wp:effectExtent l="38100" t="38100" r="49530" b="4889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651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147D3" id="Ink 203" o:spid="_x0000_s1026" type="#_x0000_t75" style="position:absolute;margin-left:350.65pt;margin-top:2.65pt;width:6.65pt;height:7.9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">
                <v:imagedata r:id="rId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2A3C6AD6" wp14:editId="26F7C919">
                <wp:simplePos x="0" y="0"/>
                <wp:positionH relativeFrom="column">
                  <wp:posOffset>4277697</wp:posOffset>
                </wp:positionH>
                <wp:positionV relativeFrom="paragraph">
                  <wp:posOffset>59026</wp:posOffset>
                </wp:positionV>
                <wp:extent cx="88920" cy="296280"/>
                <wp:effectExtent l="57150" t="38100" r="44450" b="4699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889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A42FF" id="Ink 202" o:spid="_x0000_s1026" type="#_x0000_t75" style="position:absolute;margin-left:336.15pt;margin-top:4.15pt;width:8.4pt;height:24.7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">
                <v:imagedata r:id="rId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4FB6CAC" wp14:editId="7E5AB15A">
                <wp:simplePos x="0" y="0"/>
                <wp:positionH relativeFrom="column">
                  <wp:posOffset>4212537</wp:posOffset>
                </wp:positionH>
                <wp:positionV relativeFrom="paragraph">
                  <wp:posOffset>71626</wp:posOffset>
                </wp:positionV>
                <wp:extent cx="56160" cy="86760"/>
                <wp:effectExtent l="57150" t="38100" r="39370" b="4699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6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BD27F" id="Ink 200" o:spid="_x0000_s1026" type="#_x0000_t75" style="position:absolute;margin-left:331.05pt;margin-top:5.1pt;width:5.75pt;height:8.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">
                <v:imagedata r:id="rId4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0D4E4BCC" wp14:editId="3B7438DA">
                <wp:simplePos x="0" y="0"/>
                <wp:positionH relativeFrom="column">
                  <wp:posOffset>1778937</wp:posOffset>
                </wp:positionH>
                <wp:positionV relativeFrom="paragraph">
                  <wp:posOffset>-12974</wp:posOffset>
                </wp:positionV>
                <wp:extent cx="49680" cy="90360"/>
                <wp:effectExtent l="57150" t="38100" r="45720" b="4318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496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197FF" id="Ink 185" o:spid="_x0000_s1026" type="#_x0000_t75" style="position:absolute;margin-left:139.3pt;margin-top:-1.45pt;width:5.15pt;height:8.2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">
                <v:imagedata r:id="rId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51CF2BC8" wp14:editId="21FEE8A6">
                <wp:simplePos x="0" y="0"/>
                <wp:positionH relativeFrom="column">
                  <wp:posOffset>1726377</wp:posOffset>
                </wp:positionH>
                <wp:positionV relativeFrom="paragraph">
                  <wp:posOffset>-15134</wp:posOffset>
                </wp:positionV>
                <wp:extent cx="67320" cy="87120"/>
                <wp:effectExtent l="38100" t="38100" r="46990" b="4635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673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8C2E5" id="Ink 184" o:spid="_x0000_s1026" type="#_x0000_t75" style="position:absolute;margin-left:135.25pt;margin-top:-1.75pt;width:6.7pt;height:8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">
                <v:imagedata r:id="rId410" o:title=""/>
              </v:shape>
            </w:pict>
          </mc:Fallback>
        </mc:AlternateContent>
      </w:r>
    </w:p>
    <w:p w14:paraId="5176C9EA" w14:textId="4C372937" w:rsidR="007654B6" w:rsidRDefault="00E7676B" w:rsidP="00E22BE7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7B350715" wp14:editId="35E8DFBD">
                <wp:simplePos x="0" y="0"/>
                <wp:positionH relativeFrom="column">
                  <wp:posOffset>3128217</wp:posOffset>
                </wp:positionH>
                <wp:positionV relativeFrom="paragraph">
                  <wp:posOffset>-23144</wp:posOffset>
                </wp:positionV>
                <wp:extent cx="111960" cy="329760"/>
                <wp:effectExtent l="38100" t="38100" r="40640" b="5143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1196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975F0" id="Ink 231" o:spid="_x0000_s1026" type="#_x0000_t75" style="position:absolute;margin-left:245.7pt;margin-top:-2.25pt;width:10pt;height:27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">
                <v:imagedata r:id="rId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28614E54" wp14:editId="301F73FC">
                <wp:simplePos x="0" y="0"/>
                <wp:positionH relativeFrom="column">
                  <wp:posOffset>3080337</wp:posOffset>
                </wp:positionH>
                <wp:positionV relativeFrom="paragraph">
                  <wp:posOffset>1336</wp:posOffset>
                </wp:positionV>
                <wp:extent cx="53280" cy="83880"/>
                <wp:effectExtent l="57150" t="38100" r="42545" b="4953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532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D2B94" id="Ink 230" o:spid="_x0000_s1026" type="#_x0000_t75" style="position:absolute;margin-left:241.9pt;margin-top:-.5pt;width:5.6pt;height:7.9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">
                <v:imagedata r:id="rId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135AF680" wp14:editId="76C09467">
                <wp:simplePos x="0" y="0"/>
                <wp:positionH relativeFrom="column">
                  <wp:posOffset>2929857</wp:posOffset>
                </wp:positionH>
                <wp:positionV relativeFrom="paragraph">
                  <wp:posOffset>85936</wp:posOffset>
                </wp:positionV>
                <wp:extent cx="85320" cy="185760"/>
                <wp:effectExtent l="57150" t="38100" r="29210" b="4318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853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1F063" id="Ink 229" o:spid="_x0000_s1026" type="#_x0000_t75" style="position:absolute;margin-left:229.9pt;margin-top:6.1pt;width:8.3pt;height:16.3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">
                <v:imagedata r:id="rId4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7BB9ED9F" wp14:editId="64CC88C8">
                <wp:simplePos x="0" y="0"/>
                <wp:positionH relativeFrom="column">
                  <wp:posOffset>2848137</wp:posOffset>
                </wp:positionH>
                <wp:positionV relativeFrom="paragraph">
                  <wp:posOffset>135616</wp:posOffset>
                </wp:positionV>
                <wp:extent cx="51120" cy="8640"/>
                <wp:effectExtent l="38100" t="57150" r="44450" b="4889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511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CC11C" id="Ink 228" o:spid="_x0000_s1026" type="#_x0000_t75" style="position:absolute;margin-left:223.7pt;margin-top:9.95pt;width:5.3pt;height:2.2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">
                <v:imagedata r:id="rId4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2ECC2295" wp14:editId="46EF21D3">
                <wp:simplePos x="0" y="0"/>
                <wp:positionH relativeFrom="column">
                  <wp:posOffset>2741577</wp:posOffset>
                </wp:positionH>
                <wp:positionV relativeFrom="paragraph">
                  <wp:posOffset>107896</wp:posOffset>
                </wp:positionV>
                <wp:extent cx="30960" cy="84600"/>
                <wp:effectExtent l="38100" t="57150" r="45720" b="4889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309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F0F58" id="Ink 227" o:spid="_x0000_s1026" type="#_x0000_t75" style="position:absolute;margin-left:215pt;margin-top:7.8pt;width:4.05pt;height:7.9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">
                <v:imagedata r:id="rId4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3A12E668" wp14:editId="7026B9C9">
                <wp:simplePos x="0" y="0"/>
                <wp:positionH relativeFrom="column">
                  <wp:posOffset>2689377</wp:posOffset>
                </wp:positionH>
                <wp:positionV relativeFrom="paragraph">
                  <wp:posOffset>102496</wp:posOffset>
                </wp:positionV>
                <wp:extent cx="45000" cy="75240"/>
                <wp:effectExtent l="57150" t="38100" r="31750" b="3937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450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E0150" id="Ink 226" o:spid="_x0000_s1026" type="#_x0000_t75" style="position:absolute;margin-left:211.05pt;margin-top:7.6pt;width:5.05pt;height:7.0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">
                <v:imagedata r:id="rId4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74145D4F" wp14:editId="3AB290F0">
                <wp:simplePos x="0" y="0"/>
                <wp:positionH relativeFrom="column">
                  <wp:posOffset>2577057</wp:posOffset>
                </wp:positionH>
                <wp:positionV relativeFrom="paragraph">
                  <wp:posOffset>91336</wp:posOffset>
                </wp:positionV>
                <wp:extent cx="74160" cy="19440"/>
                <wp:effectExtent l="38100" t="57150" r="40640" b="3810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741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F868F" id="Ink 225" o:spid="_x0000_s1026" type="#_x0000_t75" style="position:absolute;margin-left:202.25pt;margin-top:6.5pt;width:7.15pt;height:2.8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">
                <v:imagedata r:id="rId4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10839C62" wp14:editId="24112BE5">
                <wp:simplePos x="0" y="0"/>
                <wp:positionH relativeFrom="column">
                  <wp:posOffset>2546817</wp:posOffset>
                </wp:positionH>
                <wp:positionV relativeFrom="paragraph">
                  <wp:posOffset>103936</wp:posOffset>
                </wp:positionV>
                <wp:extent cx="52920" cy="91440"/>
                <wp:effectExtent l="38100" t="38100" r="42545" b="4191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529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A4BE5" id="Ink 224" o:spid="_x0000_s1026" type="#_x0000_t75" style="position:absolute;margin-left:199.8pt;margin-top:7.6pt;width:5.65pt;height:8.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">
                <v:imagedata r:id="rId4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173BA6AA" wp14:editId="71F66292">
                <wp:simplePos x="0" y="0"/>
                <wp:positionH relativeFrom="column">
                  <wp:posOffset>2390217</wp:posOffset>
                </wp:positionH>
                <wp:positionV relativeFrom="paragraph">
                  <wp:posOffset>6376</wp:posOffset>
                </wp:positionV>
                <wp:extent cx="137160" cy="242640"/>
                <wp:effectExtent l="38100" t="38100" r="53340" b="4318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371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85EB1" id="Ink 223" o:spid="_x0000_s1026" type="#_x0000_t75" style="position:absolute;margin-left:187.4pt;margin-top:-.1pt;width:12.1pt;height:20.4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">
                <v:imagedata r:id="rId4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2882AFD1" wp14:editId="1919BDD6">
                <wp:simplePos x="0" y="0"/>
                <wp:positionH relativeFrom="column">
                  <wp:posOffset>2255937</wp:posOffset>
                </wp:positionH>
                <wp:positionV relativeFrom="paragraph">
                  <wp:posOffset>1336</wp:posOffset>
                </wp:positionV>
                <wp:extent cx="86400" cy="257400"/>
                <wp:effectExtent l="57150" t="38100" r="8890" b="4762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864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14AAC" id="Ink 222" o:spid="_x0000_s1026" type="#_x0000_t75" style="position:absolute;margin-left:176.95pt;margin-top:-.35pt;width:8.15pt;height:21.3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">
                <v:imagedata r:id="rId4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0CECF3BF" wp14:editId="1A67D442">
                <wp:simplePos x="0" y="0"/>
                <wp:positionH relativeFrom="column">
                  <wp:posOffset>2204097</wp:posOffset>
                </wp:positionH>
                <wp:positionV relativeFrom="paragraph">
                  <wp:posOffset>31576</wp:posOffset>
                </wp:positionV>
                <wp:extent cx="41760" cy="75240"/>
                <wp:effectExtent l="19050" t="38100" r="53975" b="3937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417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6E1C9" id="Ink 221" o:spid="_x0000_s1026" type="#_x0000_t75" style="position:absolute;margin-left:173.05pt;margin-top:1.9pt;width:4.5pt;height:7.1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">
                <v:imagedata r:id="rId4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342665AE" wp14:editId="44AC5FE6">
                <wp:simplePos x="0" y="0"/>
                <wp:positionH relativeFrom="column">
                  <wp:posOffset>2050737</wp:posOffset>
                </wp:positionH>
                <wp:positionV relativeFrom="paragraph">
                  <wp:posOffset>103576</wp:posOffset>
                </wp:positionV>
                <wp:extent cx="68040" cy="171720"/>
                <wp:effectExtent l="38100" t="38100" r="27305" b="5715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680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35A80" id="Ink 220" o:spid="_x0000_s1026" type="#_x0000_t75" style="position:absolute;margin-left:160.75pt;margin-top:7.6pt;width:6.85pt;height:14.9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">
                <v:imagedata r:id="rId4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1EB74B5F" wp14:editId="63104792">
                <wp:simplePos x="0" y="0"/>
                <wp:positionH relativeFrom="column">
                  <wp:posOffset>1941297</wp:posOffset>
                </wp:positionH>
                <wp:positionV relativeFrom="paragraph">
                  <wp:posOffset>155056</wp:posOffset>
                </wp:positionV>
                <wp:extent cx="61920" cy="2160"/>
                <wp:effectExtent l="38100" t="57150" r="52705" b="5524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619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8A8E2" id="Ink 219" o:spid="_x0000_s1026" type="#_x0000_t75" style="position:absolute;margin-left:152.3pt;margin-top:11.45pt;width:6.1pt;height:1.6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">
                <v:imagedata r:id="rId4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138679E1" wp14:editId="1218E9BF">
                <wp:simplePos x="0" y="0"/>
                <wp:positionH relativeFrom="column">
                  <wp:posOffset>1984497</wp:posOffset>
                </wp:positionH>
                <wp:positionV relativeFrom="paragraph">
                  <wp:posOffset>73696</wp:posOffset>
                </wp:positionV>
                <wp:extent cx="9720" cy="118800"/>
                <wp:effectExtent l="57150" t="19050" r="47625" b="5270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97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86605" id="Ink 218" o:spid="_x0000_s1026" type="#_x0000_t75" style="position:absolute;margin-left:155.45pt;margin-top:5.35pt;width:2.2pt;height:10.4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">
                <v:imagedata r:id="rId4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15EBFF26" wp14:editId="330BD26D">
                <wp:simplePos x="0" y="0"/>
                <wp:positionH relativeFrom="column">
                  <wp:posOffset>1791537</wp:posOffset>
                </wp:positionH>
                <wp:positionV relativeFrom="paragraph">
                  <wp:posOffset>103936</wp:posOffset>
                </wp:positionV>
                <wp:extent cx="55080" cy="92880"/>
                <wp:effectExtent l="38100" t="57150" r="59690" b="4064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50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036CE" id="Ink 217" o:spid="_x0000_s1026" type="#_x0000_t75" style="position:absolute;margin-left:140.15pt;margin-top:7.55pt;width:5.95pt;height:8.6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">
                <v:imagedata r:id="rId4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32AFC48A" wp14:editId="5F00EEAB">
                <wp:simplePos x="0" y="0"/>
                <wp:positionH relativeFrom="column">
                  <wp:posOffset>1756977</wp:posOffset>
                </wp:positionH>
                <wp:positionV relativeFrom="paragraph">
                  <wp:posOffset>95296</wp:posOffset>
                </wp:positionV>
                <wp:extent cx="45360" cy="88560"/>
                <wp:effectExtent l="38100" t="38100" r="50165" b="4508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45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243D9" id="Ink 216" o:spid="_x0000_s1026" type="#_x0000_t75" style="position:absolute;margin-left:137.75pt;margin-top:7pt;width:4.9pt;height:8.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">
                <v:imagedata r:id="rId4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5B433469" wp14:editId="392C15DB">
                <wp:simplePos x="0" y="0"/>
                <wp:positionH relativeFrom="column">
                  <wp:posOffset>1631697</wp:posOffset>
                </wp:positionH>
                <wp:positionV relativeFrom="paragraph">
                  <wp:posOffset>68656</wp:posOffset>
                </wp:positionV>
                <wp:extent cx="61200" cy="28800"/>
                <wp:effectExtent l="38100" t="38100" r="53340" b="4762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61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265A2" id="Ink 215" o:spid="_x0000_s1026" type="#_x0000_t75" style="position:absolute;margin-left:127.95pt;margin-top:4.65pt;width:6.05pt;height:3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">
                <v:imagedata r:id="rId4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574ECF89" wp14:editId="7C490860">
                <wp:simplePos x="0" y="0"/>
                <wp:positionH relativeFrom="column">
                  <wp:posOffset>1604337</wp:posOffset>
                </wp:positionH>
                <wp:positionV relativeFrom="paragraph">
                  <wp:posOffset>90256</wp:posOffset>
                </wp:positionV>
                <wp:extent cx="53280" cy="101520"/>
                <wp:effectExtent l="57150" t="38100" r="42545" b="5143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53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CB6E0" id="Ink 214" o:spid="_x0000_s1026" type="#_x0000_t75" style="position:absolute;margin-left:125.65pt;margin-top:6.45pt;width:5.75pt;height:9.4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">
                <v:imagedata r:id="rId4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19D3AE02" wp14:editId="4ED2158C">
                <wp:simplePos x="0" y="0"/>
                <wp:positionH relativeFrom="column">
                  <wp:posOffset>1490577</wp:posOffset>
                </wp:positionH>
                <wp:positionV relativeFrom="paragraph">
                  <wp:posOffset>60016</wp:posOffset>
                </wp:positionV>
                <wp:extent cx="49680" cy="123840"/>
                <wp:effectExtent l="38100" t="38100" r="45720" b="4762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496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2A756" id="Ink 213" o:spid="_x0000_s1026" type="#_x0000_t75" style="position:absolute;margin-left:116.55pt;margin-top:4.25pt;width:5.2pt;height:10.8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">
                <v:imagedata r:id="rId4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57D24D41" wp14:editId="35615CFC">
                <wp:simplePos x="0" y="0"/>
                <wp:positionH relativeFrom="column">
                  <wp:posOffset>4780977</wp:posOffset>
                </wp:positionH>
                <wp:positionV relativeFrom="paragraph">
                  <wp:posOffset>-39704</wp:posOffset>
                </wp:positionV>
                <wp:extent cx="160920" cy="223560"/>
                <wp:effectExtent l="57150" t="38100" r="48895" b="4318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6092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1B49C" id="Ink 206" o:spid="_x0000_s1026" type="#_x0000_t75" style="position:absolute;margin-left:375.7pt;margin-top:-3.7pt;width:14.25pt;height:19.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">
                <v:imagedata r:id="rId4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4B944B57" wp14:editId="4CC7F22B">
                <wp:simplePos x="0" y="0"/>
                <wp:positionH relativeFrom="column">
                  <wp:posOffset>4641657</wp:posOffset>
                </wp:positionH>
                <wp:positionV relativeFrom="paragraph">
                  <wp:posOffset>57136</wp:posOffset>
                </wp:positionV>
                <wp:extent cx="68400" cy="6480"/>
                <wp:effectExtent l="38100" t="38100" r="46355" b="5080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68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9AB0C" id="Ink 205" o:spid="_x0000_s1026" type="#_x0000_t75" style="position:absolute;margin-left:364.95pt;margin-top:4pt;width:6.6pt;height:1.7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">
                <v:imagedata r:id="rId4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5026816B" wp14:editId="67E201B6">
                <wp:simplePos x="0" y="0"/>
                <wp:positionH relativeFrom="column">
                  <wp:posOffset>4607457</wp:posOffset>
                </wp:positionH>
                <wp:positionV relativeFrom="paragraph">
                  <wp:posOffset>9976</wp:posOffset>
                </wp:positionV>
                <wp:extent cx="70920" cy="7200"/>
                <wp:effectExtent l="38100" t="57150" r="43815" b="5016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0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793C0" id="Ink 204" o:spid="_x0000_s1026" type="#_x0000_t75" style="position:absolute;margin-left:362.35pt;margin-top:.05pt;width:6.65pt;height:1.9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">
                <v:imagedata r:id="rId4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22BCCC1D" wp14:editId="3DF70D31">
                <wp:simplePos x="0" y="0"/>
                <wp:positionH relativeFrom="column">
                  <wp:posOffset>3826257</wp:posOffset>
                </wp:positionH>
                <wp:positionV relativeFrom="paragraph">
                  <wp:posOffset>-128984</wp:posOffset>
                </wp:positionV>
                <wp:extent cx="108000" cy="282240"/>
                <wp:effectExtent l="38100" t="38100" r="44450" b="4191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080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DA870" id="Ink 201" o:spid="_x0000_s1026" type="#_x0000_t75" style="position:absolute;margin-left:300.45pt;margin-top:-10.6pt;width:9.9pt;height:23.3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">
                <v:imagedata r:id="rId4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789DCD2F" wp14:editId="0564655C">
                <wp:simplePos x="0" y="0"/>
                <wp:positionH relativeFrom="column">
                  <wp:posOffset>3956937</wp:posOffset>
                </wp:positionH>
                <wp:positionV relativeFrom="paragraph">
                  <wp:posOffset>-38984</wp:posOffset>
                </wp:positionV>
                <wp:extent cx="117000" cy="211680"/>
                <wp:effectExtent l="57150" t="38100" r="54610" b="5524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170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E791E" id="Ink 199" o:spid="_x0000_s1026" type="#_x0000_t75" style="position:absolute;margin-left:310.85pt;margin-top:-3.75pt;width:10.7pt;height:18.2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">
                <v:imagedata r:id="rId458" o:title=""/>
              </v:shape>
            </w:pict>
          </mc:Fallback>
        </mc:AlternateContent>
      </w:r>
    </w:p>
    <w:p w14:paraId="552D025A" w14:textId="77777777" w:rsidR="007654B6" w:rsidRDefault="007654B6" w:rsidP="00E22BE7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3AC02990" w14:textId="6E2E63B4" w:rsidR="007654B6" w:rsidRDefault="00E7676B" w:rsidP="00E22BE7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04B3DF37" wp14:editId="7D920562">
                <wp:simplePos x="0" y="0"/>
                <wp:positionH relativeFrom="column">
                  <wp:posOffset>3238377</wp:posOffset>
                </wp:positionH>
                <wp:positionV relativeFrom="paragraph">
                  <wp:posOffset>110548</wp:posOffset>
                </wp:positionV>
                <wp:extent cx="1321200" cy="205200"/>
                <wp:effectExtent l="38100" t="57150" r="31750" b="4254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3212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4E9AC" id="Ink 287" o:spid="_x0000_s1026" type="#_x0000_t75" style="position:absolute;margin-left:254.5pt;margin-top:8pt;width:105.4pt;height:17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">
                <v:imagedata r:id="rId460" o:title=""/>
              </v:shape>
            </w:pict>
          </mc:Fallback>
        </mc:AlternateContent>
      </w:r>
      <w:r w:rsidR="007654B6">
        <w:rPr>
          <w:rFonts w:ascii="Calibri" w:hAnsi="Calibri"/>
          <w:sz w:val="28"/>
          <w:szCs w:val="28"/>
        </w:rPr>
        <w:t xml:space="preserve">exercise:    Factor </w:t>
      </w:r>
      <w:r w:rsidR="007654B6" w:rsidRPr="007654B6">
        <w:rPr>
          <w:rFonts w:ascii="Calibri" w:hAnsi="Calibri"/>
          <w:position w:val="-6"/>
          <w:sz w:val="28"/>
          <w:szCs w:val="28"/>
        </w:rPr>
        <w:object w:dxaOrig="960" w:dyaOrig="320" w14:anchorId="09CFAB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9pt;height:16.15pt" o:ole="">
            <v:imagedata r:id="rId461" o:title=""/>
          </v:shape>
          <o:OLEObject Type="Embed" ProgID="Equation.3" ShapeID="_x0000_i1025" DrawAspect="Content" ObjectID="_1487006408" r:id="rId462"/>
        </w:object>
      </w:r>
    </w:p>
    <w:p w14:paraId="79073E3E" w14:textId="340990A5" w:rsidR="007654B6" w:rsidRPr="00E22BE7" w:rsidRDefault="00E7676B" w:rsidP="00E22BE7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6DFEE055" wp14:editId="672B0A01">
                <wp:simplePos x="0" y="0"/>
                <wp:positionH relativeFrom="column">
                  <wp:posOffset>3652017</wp:posOffset>
                </wp:positionH>
                <wp:positionV relativeFrom="paragraph">
                  <wp:posOffset>-24542</wp:posOffset>
                </wp:positionV>
                <wp:extent cx="552240" cy="177480"/>
                <wp:effectExtent l="38100" t="38100" r="38735" b="5143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5522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C0E1A" id="Ink 294" o:spid="_x0000_s1026" type="#_x0000_t75" style="position:absolute;margin-left:287.1pt;margin-top:-2.8pt;width:44.9pt;height:15.8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">
                <v:imagedata r:id="rId4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5CD4BBBD" wp14:editId="69CC4BA0">
                <wp:simplePos x="0" y="0"/>
                <wp:positionH relativeFrom="column">
                  <wp:posOffset>4544097</wp:posOffset>
                </wp:positionH>
                <wp:positionV relativeFrom="paragraph">
                  <wp:posOffset>-38582</wp:posOffset>
                </wp:positionV>
                <wp:extent cx="55080" cy="139320"/>
                <wp:effectExtent l="38100" t="38100" r="40640" b="5143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550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64215" id="Ink 288" o:spid="_x0000_s1026" type="#_x0000_t75" style="position:absolute;margin-left:357.15pt;margin-top:-3.55pt;width:5.7pt;height:12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">
                <v:imagedata r:id="rId4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76964F16" wp14:editId="28D82E80">
                <wp:simplePos x="0" y="0"/>
                <wp:positionH relativeFrom="column">
                  <wp:posOffset>3996537</wp:posOffset>
                </wp:positionH>
                <wp:positionV relativeFrom="paragraph">
                  <wp:posOffset>45298</wp:posOffset>
                </wp:positionV>
                <wp:extent cx="77400" cy="96480"/>
                <wp:effectExtent l="19050" t="38100" r="56515" b="3746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774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B5ACF" id="Ink 281" o:spid="_x0000_s1026" type="#_x0000_t75" style="position:absolute;margin-left:314.1pt;margin-top:3pt;width:7.45pt;height:8.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">
                <v:imagedata r:id="rId4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1C2D73E0" wp14:editId="5DA7A8FA">
                <wp:simplePos x="0" y="0"/>
                <wp:positionH relativeFrom="column">
                  <wp:posOffset>3263577</wp:posOffset>
                </wp:positionH>
                <wp:positionV relativeFrom="paragraph">
                  <wp:posOffset>1018</wp:posOffset>
                </wp:positionV>
                <wp:extent cx="750960" cy="114840"/>
                <wp:effectExtent l="38100" t="57150" r="49530" b="5715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7509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94B7E" id="Ink 280" o:spid="_x0000_s1026" type="#_x0000_t75" style="position:absolute;margin-left:256.4pt;margin-top:-.7pt;width:60.7pt;height:10.7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">
                <v:imagedata r:id="rId4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41227A33" wp14:editId="65772797">
                <wp:simplePos x="0" y="0"/>
                <wp:positionH relativeFrom="column">
                  <wp:posOffset>2989617</wp:posOffset>
                </wp:positionH>
                <wp:positionV relativeFrom="paragraph">
                  <wp:posOffset>132058</wp:posOffset>
                </wp:positionV>
                <wp:extent cx="109440" cy="176040"/>
                <wp:effectExtent l="38100" t="38100" r="43180" b="5270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094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74118" id="Ink 263" o:spid="_x0000_s1026" type="#_x0000_t75" style="position:absolute;margin-left:234.5pt;margin-top:9.8pt;width:10pt;height:15.2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">
                <v:imagedata r:id="rId4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679A276D" wp14:editId="6F4125EC">
                <wp:simplePos x="0" y="0"/>
                <wp:positionH relativeFrom="column">
                  <wp:posOffset>2352057</wp:posOffset>
                </wp:positionH>
                <wp:positionV relativeFrom="paragraph">
                  <wp:posOffset>114058</wp:posOffset>
                </wp:positionV>
                <wp:extent cx="46080" cy="57240"/>
                <wp:effectExtent l="38100" t="38100" r="49530" b="5715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460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AF8AE" id="Ink 241" o:spid="_x0000_s1026" type="#_x0000_t75" style="position:absolute;margin-left:184.8pt;margin-top:8.4pt;width:4.9pt;height:6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">
                <v:imagedata r:id="rId4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18D25FB9" wp14:editId="6C746FD7">
                <wp:simplePos x="0" y="0"/>
                <wp:positionH relativeFrom="column">
                  <wp:posOffset>1822497</wp:posOffset>
                </wp:positionH>
                <wp:positionV relativeFrom="paragraph">
                  <wp:posOffset>129178</wp:posOffset>
                </wp:positionV>
                <wp:extent cx="52560" cy="89640"/>
                <wp:effectExtent l="57150" t="38100" r="43180" b="4381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525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85074" id="Ink 238" o:spid="_x0000_s1026" type="#_x0000_t75" style="position:absolute;margin-left:142.6pt;margin-top:9.6pt;width:5.8pt;height:8.3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">
                <v:imagedata r:id="rId476" o:title=""/>
              </v:shape>
            </w:pict>
          </mc:Fallback>
        </mc:AlternateContent>
      </w:r>
    </w:p>
    <w:p w14:paraId="25EBD4EC" w14:textId="733BCDDB" w:rsidR="0056776C" w:rsidRDefault="00E7676B" w:rsidP="0056776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5855510E" wp14:editId="40FDC82C">
                <wp:simplePos x="0" y="0"/>
                <wp:positionH relativeFrom="column">
                  <wp:posOffset>3699897</wp:posOffset>
                </wp:positionH>
                <wp:positionV relativeFrom="paragraph">
                  <wp:posOffset>137728</wp:posOffset>
                </wp:positionV>
                <wp:extent cx="784440" cy="106920"/>
                <wp:effectExtent l="38100" t="38100" r="53975" b="4572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784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84622" id="Ink 301" o:spid="_x0000_s1026" type="#_x0000_t75" style="position:absolute;margin-left:290.85pt;margin-top:10.2pt;width:63pt;height:9.8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">
                <v:imagedata r:id="rId4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2D7ECC73" wp14:editId="0EB72A24">
                <wp:simplePos x="0" y="0"/>
                <wp:positionH relativeFrom="column">
                  <wp:posOffset>4524297</wp:posOffset>
                </wp:positionH>
                <wp:positionV relativeFrom="paragraph">
                  <wp:posOffset>-81872</wp:posOffset>
                </wp:positionV>
                <wp:extent cx="112320" cy="250920"/>
                <wp:effectExtent l="38100" t="38100" r="59690" b="5397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123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431BA" id="Ink 277" o:spid="_x0000_s1026" type="#_x0000_t75" style="position:absolute;margin-left:355.5pt;margin-top:-7pt;width:10.45pt;height:21.0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">
                <v:imagedata r:id="rId4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5D2FF4D1" wp14:editId="321D6041">
                <wp:simplePos x="0" y="0"/>
                <wp:positionH relativeFrom="column">
                  <wp:posOffset>4420617</wp:posOffset>
                </wp:positionH>
                <wp:positionV relativeFrom="paragraph">
                  <wp:posOffset>-15272</wp:posOffset>
                </wp:positionV>
                <wp:extent cx="68760" cy="129600"/>
                <wp:effectExtent l="38100" t="38100" r="45720" b="4191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687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C0389" id="Ink 276" o:spid="_x0000_s1026" type="#_x0000_t75" style="position:absolute;margin-left:347.3pt;margin-top:-1.8pt;width:6.75pt;height:11.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">
                <v:imagedata r:id="rId4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4EC84FEF" wp14:editId="1C036446">
                <wp:simplePos x="0" y="0"/>
                <wp:positionH relativeFrom="column">
                  <wp:posOffset>4283457</wp:posOffset>
                </wp:positionH>
                <wp:positionV relativeFrom="paragraph">
                  <wp:posOffset>46288</wp:posOffset>
                </wp:positionV>
                <wp:extent cx="78120" cy="3960"/>
                <wp:effectExtent l="57150" t="57150" r="55245" b="5334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78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867B4" id="Ink 275" o:spid="_x0000_s1026" type="#_x0000_t75" style="position:absolute;margin-left:336.6pt;margin-top:2.85pt;width:7.55pt;height:1.8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">
                <v:imagedata r:id="rId4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43AA4B7B" wp14:editId="2F287BA7">
                <wp:simplePos x="0" y="0"/>
                <wp:positionH relativeFrom="column">
                  <wp:posOffset>4150257</wp:posOffset>
                </wp:positionH>
                <wp:positionV relativeFrom="paragraph">
                  <wp:posOffset>16768</wp:posOffset>
                </wp:positionV>
                <wp:extent cx="60120" cy="94680"/>
                <wp:effectExtent l="38100" t="38100" r="54610" b="3873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0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69A35" id="Ink 274" o:spid="_x0000_s1026" type="#_x0000_t75" style="position:absolute;margin-left:325.85pt;margin-top:.7pt;width:6.45pt;height:8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">
                <v:imagedata r:id="rId4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1DC20F4A" wp14:editId="3D29F54B">
                <wp:simplePos x="0" y="0"/>
                <wp:positionH relativeFrom="column">
                  <wp:posOffset>4105257</wp:posOffset>
                </wp:positionH>
                <wp:positionV relativeFrom="paragraph">
                  <wp:posOffset>13528</wp:posOffset>
                </wp:positionV>
                <wp:extent cx="53640" cy="82800"/>
                <wp:effectExtent l="57150" t="38100" r="41910" b="5080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53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E14D2" id="Ink 273" o:spid="_x0000_s1026" type="#_x0000_t75" style="position:absolute;margin-left:322.55pt;margin-top:.45pt;width:5.65pt;height:7.8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">
                <v:imagedata r:id="rId4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53DCE20F" wp14:editId="79051288">
                <wp:simplePos x="0" y="0"/>
                <wp:positionH relativeFrom="column">
                  <wp:posOffset>3986097</wp:posOffset>
                </wp:positionH>
                <wp:positionV relativeFrom="paragraph">
                  <wp:posOffset>-31112</wp:posOffset>
                </wp:positionV>
                <wp:extent cx="113400" cy="149760"/>
                <wp:effectExtent l="38100" t="38100" r="58420" b="4127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13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159B7" id="Ink 272" o:spid="_x0000_s1026" type="#_x0000_t75" style="position:absolute;margin-left:313.1pt;margin-top:-3.2pt;width:10.5pt;height:13.3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">
                <v:imagedata r:id="rId4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2FA9F0AD" wp14:editId="2D96E07C">
                <wp:simplePos x="0" y="0"/>
                <wp:positionH relativeFrom="column">
                  <wp:posOffset>3856137</wp:posOffset>
                </wp:positionH>
                <wp:positionV relativeFrom="paragraph">
                  <wp:posOffset>-63872</wp:posOffset>
                </wp:positionV>
                <wp:extent cx="116280" cy="183240"/>
                <wp:effectExtent l="38100" t="38100" r="55245" b="4572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162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BDC87" id="Ink 271" o:spid="_x0000_s1026" type="#_x0000_t75" style="position:absolute;margin-left:302.85pt;margin-top:-5.65pt;width:10.5pt;height:15.7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">
                <v:imagedata r:id="rId4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6FEF88A8" wp14:editId="309F540D">
                <wp:simplePos x="0" y="0"/>
                <wp:positionH relativeFrom="column">
                  <wp:posOffset>3716457</wp:posOffset>
                </wp:positionH>
                <wp:positionV relativeFrom="paragraph">
                  <wp:posOffset>-69992</wp:posOffset>
                </wp:positionV>
                <wp:extent cx="95400" cy="185760"/>
                <wp:effectExtent l="38100" t="38100" r="38100" b="4318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954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07287" id="Ink 270" o:spid="_x0000_s1026" type="#_x0000_t75" style="position:absolute;margin-left:291.85pt;margin-top:-6pt;width:9.2pt;height:16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">
                <v:imagedata r:id="rId4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14215929" wp14:editId="33CC9345">
                <wp:simplePos x="0" y="0"/>
                <wp:positionH relativeFrom="column">
                  <wp:posOffset>3621777</wp:posOffset>
                </wp:positionH>
                <wp:positionV relativeFrom="paragraph">
                  <wp:posOffset>-27872</wp:posOffset>
                </wp:positionV>
                <wp:extent cx="64800" cy="131760"/>
                <wp:effectExtent l="38100" t="38100" r="49530" b="5905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64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BEC95" id="Ink 269" o:spid="_x0000_s1026" type="#_x0000_t75" style="position:absolute;margin-left:284.3pt;margin-top:-2.9pt;width:6.75pt;height:11.8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">
                <v:imagedata r:id="rId4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49FC5AAD" wp14:editId="3D9CEC6C">
                <wp:simplePos x="0" y="0"/>
                <wp:positionH relativeFrom="column">
                  <wp:posOffset>3490017</wp:posOffset>
                </wp:positionH>
                <wp:positionV relativeFrom="paragraph">
                  <wp:posOffset>45208</wp:posOffset>
                </wp:positionV>
                <wp:extent cx="68760" cy="10800"/>
                <wp:effectExtent l="38100" t="57150" r="45720" b="4635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68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0E22A" id="Ink 268" o:spid="_x0000_s1026" type="#_x0000_t75" style="position:absolute;margin-left:274.25pt;margin-top:2.7pt;width:6.65pt;height:2.3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">
                <v:imagedata r:id="rId4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04CDC0EA" wp14:editId="046F5817">
                <wp:simplePos x="0" y="0"/>
                <wp:positionH relativeFrom="column">
                  <wp:posOffset>3508377</wp:posOffset>
                </wp:positionH>
                <wp:positionV relativeFrom="paragraph">
                  <wp:posOffset>-20672</wp:posOffset>
                </wp:positionV>
                <wp:extent cx="47520" cy="129960"/>
                <wp:effectExtent l="57150" t="57150" r="48260" b="4191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47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DE2E9" id="Ink 267" o:spid="_x0000_s1026" type="#_x0000_t75" style="position:absolute;margin-left:275.5pt;margin-top:-2.35pt;width:5.3pt;height:11.6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">
                <v:imagedata r:id="rId5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412E169A" wp14:editId="59F61730">
                <wp:simplePos x="0" y="0"/>
                <wp:positionH relativeFrom="column">
                  <wp:posOffset>3385617</wp:posOffset>
                </wp:positionH>
                <wp:positionV relativeFrom="paragraph">
                  <wp:posOffset>14608</wp:posOffset>
                </wp:positionV>
                <wp:extent cx="47520" cy="93600"/>
                <wp:effectExtent l="57150" t="57150" r="48260" b="4000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475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101A6" id="Ink 266" o:spid="_x0000_s1026" type="#_x0000_t75" style="position:absolute;margin-left:265.6pt;margin-top:.45pt;width:5.4pt;height:8.8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">
                <v:imagedata r:id="rId5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0A7A982E" wp14:editId="004E47C0">
                <wp:simplePos x="0" y="0"/>
                <wp:positionH relativeFrom="column">
                  <wp:posOffset>3329097</wp:posOffset>
                </wp:positionH>
                <wp:positionV relativeFrom="paragraph">
                  <wp:posOffset>15328</wp:posOffset>
                </wp:positionV>
                <wp:extent cx="51120" cy="83880"/>
                <wp:effectExtent l="38100" t="38100" r="44450" b="4953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511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E4DE7" id="Ink 265" o:spid="_x0000_s1026" type="#_x0000_t75" style="position:absolute;margin-left:261.65pt;margin-top:.6pt;width:5.4pt;height:7.9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">
                <v:imagedata r:id="rId5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744955B" wp14:editId="12B63555">
                <wp:simplePos x="0" y="0"/>
                <wp:positionH relativeFrom="column">
                  <wp:posOffset>3184017</wp:posOffset>
                </wp:positionH>
                <wp:positionV relativeFrom="paragraph">
                  <wp:posOffset>-44432</wp:posOffset>
                </wp:positionV>
                <wp:extent cx="121680" cy="149040"/>
                <wp:effectExtent l="57150" t="38100" r="50165" b="4191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216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4DFDC" id="Ink 264" o:spid="_x0000_s1026" type="#_x0000_t75" style="position:absolute;margin-left:249.9pt;margin-top:-4.25pt;width:11.3pt;height:13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">
                <v:imagedata r:id="rId5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39EAACF4" wp14:editId="3DEFC55E">
                <wp:simplePos x="0" y="0"/>
                <wp:positionH relativeFrom="column">
                  <wp:posOffset>2466897</wp:posOffset>
                </wp:positionH>
                <wp:positionV relativeFrom="paragraph">
                  <wp:posOffset>99928</wp:posOffset>
                </wp:positionV>
                <wp:extent cx="72720" cy="9000"/>
                <wp:effectExtent l="38100" t="38100" r="41910" b="4826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72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E7313" id="Ink 245" o:spid="_x0000_s1026" type="#_x0000_t75" style="position:absolute;margin-left:193.7pt;margin-top:7.25pt;width:6.95pt;height:1.9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">
                <v:imagedata r:id="rId5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2EFF280F" wp14:editId="604547ED">
                <wp:simplePos x="0" y="0"/>
                <wp:positionH relativeFrom="column">
                  <wp:posOffset>2464017</wp:posOffset>
                </wp:positionH>
                <wp:positionV relativeFrom="paragraph">
                  <wp:posOffset>42328</wp:posOffset>
                </wp:positionV>
                <wp:extent cx="88560" cy="9360"/>
                <wp:effectExtent l="38100" t="57150" r="45085" b="4826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88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A8A28" id="Ink 244" o:spid="_x0000_s1026" type="#_x0000_t75" style="position:absolute;margin-left:193.35pt;margin-top:2.55pt;width:8.15pt;height:2.1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">
                <v:imagedata r:id="rId5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0D7AFD6A" wp14:editId="2DB2CD9A">
                <wp:simplePos x="0" y="0"/>
                <wp:positionH relativeFrom="column">
                  <wp:posOffset>2235417</wp:posOffset>
                </wp:positionH>
                <wp:positionV relativeFrom="paragraph">
                  <wp:posOffset>-86912</wp:posOffset>
                </wp:positionV>
                <wp:extent cx="53640" cy="271800"/>
                <wp:effectExtent l="38100" t="38100" r="41910" b="5207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536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33607" id="Ink 243" o:spid="_x0000_s1026" type="#_x0000_t75" style="position:absolute;margin-left:175.4pt;margin-top:-7.3pt;width:5.5pt;height:22.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">
                <v:imagedata r:id="rId5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5DC0062A" wp14:editId="433A0D3A">
                <wp:simplePos x="0" y="0"/>
                <wp:positionH relativeFrom="column">
                  <wp:posOffset>2045337</wp:posOffset>
                </wp:positionH>
                <wp:positionV relativeFrom="paragraph">
                  <wp:posOffset>-78272</wp:posOffset>
                </wp:positionV>
                <wp:extent cx="83160" cy="245880"/>
                <wp:effectExtent l="57150" t="38100" r="50800" b="4000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831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EFDB7" id="Ink 242" o:spid="_x0000_s1026" type="#_x0000_t75" style="position:absolute;margin-left:160.3pt;margin-top:-6.6pt;width:7.75pt;height:20.3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">
                <v:imagedata r:id="rId5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33B04D5F" wp14:editId="5B84D787">
                <wp:simplePos x="0" y="0"/>
                <wp:positionH relativeFrom="column">
                  <wp:posOffset>2159097</wp:posOffset>
                </wp:positionH>
                <wp:positionV relativeFrom="paragraph">
                  <wp:posOffset>-51632</wp:posOffset>
                </wp:positionV>
                <wp:extent cx="73800" cy="173520"/>
                <wp:effectExtent l="38100" t="38100" r="59690" b="5524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738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37FED" id="Ink 240" o:spid="_x0000_s1026" type="#_x0000_t75" style="position:absolute;margin-left:169.2pt;margin-top:-4.55pt;width:7.5pt;height:1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">
                <v:imagedata r:id="rId5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0F72F6E6" wp14:editId="75B30D37">
                <wp:simplePos x="0" y="0"/>
                <wp:positionH relativeFrom="column">
                  <wp:posOffset>1930497</wp:posOffset>
                </wp:positionH>
                <wp:positionV relativeFrom="paragraph">
                  <wp:posOffset>72928</wp:posOffset>
                </wp:positionV>
                <wp:extent cx="94680" cy="9000"/>
                <wp:effectExtent l="38100" t="57150" r="38735" b="4826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94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49882" id="Ink 239" o:spid="_x0000_s1026" type="#_x0000_t75" style="position:absolute;margin-left:151.5pt;margin-top:5.05pt;width:8.6pt;height:2.0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">
                <v:imagedata r:id="rId5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4CEE0137" wp14:editId="689C1227">
                <wp:simplePos x="0" y="0"/>
                <wp:positionH relativeFrom="column">
                  <wp:posOffset>1670577</wp:posOffset>
                </wp:positionH>
                <wp:positionV relativeFrom="paragraph">
                  <wp:posOffset>-32552</wp:posOffset>
                </wp:positionV>
                <wp:extent cx="47520" cy="195120"/>
                <wp:effectExtent l="38100" t="19050" r="48260" b="5270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475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E4BBC" id="Ink 237" o:spid="_x0000_s1026" type="#_x0000_t75" style="position:absolute;margin-left:130.9pt;margin-top:-3pt;width:5.15pt;height:16.4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">
                <v:imagedata r:id="rId5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312DAD19" wp14:editId="53F691E9">
                <wp:simplePos x="0" y="0"/>
                <wp:positionH relativeFrom="column">
                  <wp:posOffset>1268097</wp:posOffset>
                </wp:positionH>
                <wp:positionV relativeFrom="paragraph">
                  <wp:posOffset>-44792</wp:posOffset>
                </wp:positionV>
                <wp:extent cx="50760" cy="201240"/>
                <wp:effectExtent l="57150" t="38100" r="45085" b="4699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507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C0D75" id="Ink 236" o:spid="_x0000_s1026" type="#_x0000_t75" style="position:absolute;margin-left:99.05pt;margin-top:-4.05pt;width:5.35pt;height:17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">
                <v:imagedata r:id="rId5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34508BE3" wp14:editId="044769CC">
                <wp:simplePos x="0" y="0"/>
                <wp:positionH relativeFrom="column">
                  <wp:posOffset>1583457</wp:posOffset>
                </wp:positionH>
                <wp:positionV relativeFrom="paragraph">
                  <wp:posOffset>44848</wp:posOffset>
                </wp:positionV>
                <wp:extent cx="31680" cy="83160"/>
                <wp:effectExtent l="38100" t="38100" r="45085" b="5080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31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29F5B" id="Ink 235" o:spid="_x0000_s1026" type="#_x0000_t75" style="position:absolute;margin-left:123.9pt;margin-top:3.1pt;width:3.95pt;height:7.6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">
                <v:imagedata r:id="rId5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70CFB698" wp14:editId="3EAF0AAF">
                <wp:simplePos x="0" y="0"/>
                <wp:positionH relativeFrom="column">
                  <wp:posOffset>1545297</wp:posOffset>
                </wp:positionH>
                <wp:positionV relativeFrom="paragraph">
                  <wp:posOffset>48808</wp:posOffset>
                </wp:positionV>
                <wp:extent cx="36000" cy="82800"/>
                <wp:effectExtent l="38100" t="38100" r="40640" b="5080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360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A2922" id="Ink 234" o:spid="_x0000_s1026" type="#_x0000_t75" style="position:absolute;margin-left:121.05pt;margin-top:3.25pt;width:4.3pt;height:7.7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">
                <v:imagedata r:id="rId5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32C47EE2" wp14:editId="2C694CAE">
                <wp:simplePos x="0" y="0"/>
                <wp:positionH relativeFrom="column">
                  <wp:posOffset>1446297</wp:posOffset>
                </wp:positionH>
                <wp:positionV relativeFrom="paragraph">
                  <wp:posOffset>-11672</wp:posOffset>
                </wp:positionV>
                <wp:extent cx="56520" cy="155160"/>
                <wp:effectExtent l="38100" t="38100" r="57785" b="5461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56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B499F" id="Ink 233" o:spid="_x0000_s1026" type="#_x0000_t75" style="position:absolute;margin-left:113.15pt;margin-top:-1.55pt;width:5.9pt;height:13.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">
                <v:imagedata r:id="rId5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54B02669" wp14:editId="4FABBE7D">
                <wp:simplePos x="0" y="0"/>
                <wp:positionH relativeFrom="column">
                  <wp:posOffset>1363857</wp:posOffset>
                </wp:positionH>
                <wp:positionV relativeFrom="paragraph">
                  <wp:posOffset>3808</wp:posOffset>
                </wp:positionV>
                <wp:extent cx="74160" cy="60480"/>
                <wp:effectExtent l="38100" t="38100" r="59690" b="5397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74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7080A" id="Ink 232" o:spid="_x0000_s1026" type="#_x0000_t75" style="position:absolute;margin-left:106.55pt;margin-top:-.35pt;width:7.45pt;height:6.2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">
                <v:imagedata r:id="rId530" o:title=""/>
              </v:shape>
            </w:pict>
          </mc:Fallback>
        </mc:AlternateContent>
      </w:r>
    </w:p>
    <w:p w14:paraId="63543A13" w14:textId="01754DEF" w:rsidR="007654B6" w:rsidRDefault="00E7676B" w:rsidP="0056776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0C3B6EEB" wp14:editId="3B07FCDE">
                <wp:simplePos x="0" y="0"/>
                <wp:positionH relativeFrom="column">
                  <wp:posOffset>4041897</wp:posOffset>
                </wp:positionH>
                <wp:positionV relativeFrom="paragraph">
                  <wp:posOffset>17758</wp:posOffset>
                </wp:positionV>
                <wp:extent cx="77760" cy="183960"/>
                <wp:effectExtent l="57150" t="38100" r="17780" b="450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777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91C55" id="Ink 262" o:spid="_x0000_s1026" type="#_x0000_t75" style="position:absolute;margin-left:317.55pt;margin-top:.9pt;width:7.8pt;height:15.7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">
                <v:imagedata r:id="rId5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6DE10547" wp14:editId="03128311">
                <wp:simplePos x="0" y="0"/>
                <wp:positionH relativeFrom="column">
                  <wp:posOffset>3934617</wp:posOffset>
                </wp:positionH>
                <wp:positionV relativeFrom="paragraph">
                  <wp:posOffset>41158</wp:posOffset>
                </wp:positionV>
                <wp:extent cx="65160" cy="118800"/>
                <wp:effectExtent l="38100" t="38100" r="30480" b="5270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65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09EEB" id="Ink 261" o:spid="_x0000_s1026" type="#_x0000_t75" style="position:absolute;margin-left:308.9pt;margin-top:2.7pt;width:6.9pt;height:10.8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">
                <v:imagedata r:id="rId5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6B23D509" wp14:editId="7B41A2D9">
                <wp:simplePos x="0" y="0"/>
                <wp:positionH relativeFrom="column">
                  <wp:posOffset>3830937</wp:posOffset>
                </wp:positionH>
                <wp:positionV relativeFrom="paragraph">
                  <wp:posOffset>109558</wp:posOffset>
                </wp:positionV>
                <wp:extent cx="62640" cy="5760"/>
                <wp:effectExtent l="38100" t="57150" r="52070" b="5143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62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1C607" id="Ink 260" o:spid="_x0000_s1026" type="#_x0000_t75" style="position:absolute;margin-left:301pt;margin-top:7.85pt;width:6.25pt;height:1.9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">
                <v:imagedata r:id="rId5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4FEA098B" wp14:editId="627F229F">
                <wp:simplePos x="0" y="0"/>
                <wp:positionH relativeFrom="column">
                  <wp:posOffset>3702057</wp:posOffset>
                </wp:positionH>
                <wp:positionV relativeFrom="paragraph">
                  <wp:posOffset>81478</wp:posOffset>
                </wp:positionV>
                <wp:extent cx="64440" cy="72360"/>
                <wp:effectExtent l="38100" t="38100" r="50165" b="4254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644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18AEF" id="Ink 259" o:spid="_x0000_s1026" type="#_x0000_t75" style="position:absolute;margin-left:290.65pt;margin-top:5.7pt;width:6.65pt;height:7.1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">
                <v:imagedata r:id="rId5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2CB5BB3F" wp14:editId="02E83B97">
                <wp:simplePos x="0" y="0"/>
                <wp:positionH relativeFrom="column">
                  <wp:posOffset>3607377</wp:posOffset>
                </wp:positionH>
                <wp:positionV relativeFrom="paragraph">
                  <wp:posOffset>45838</wp:posOffset>
                </wp:positionV>
                <wp:extent cx="51480" cy="127800"/>
                <wp:effectExtent l="57150" t="57150" r="43815" b="4381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51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1135B" id="Ink 258" o:spid="_x0000_s1026" type="#_x0000_t75" style="position:absolute;margin-left:283.25pt;margin-top:2.9pt;width:5.65pt;height:11.4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">
                <v:imagedata r:id="rId5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1FA0C45E" wp14:editId="4A0B0302">
                <wp:simplePos x="0" y="0"/>
                <wp:positionH relativeFrom="column">
                  <wp:posOffset>3492537</wp:posOffset>
                </wp:positionH>
                <wp:positionV relativeFrom="paragraph">
                  <wp:posOffset>34318</wp:posOffset>
                </wp:positionV>
                <wp:extent cx="51120" cy="151200"/>
                <wp:effectExtent l="57150" t="38100" r="25400" b="3937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511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B0A99" id="Ink 257" o:spid="_x0000_s1026" type="#_x0000_t75" style="position:absolute;margin-left:274.25pt;margin-top:2.1pt;width:5.7pt;height:13.2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">
                <v:imagedata r:id="rId5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24F5387E" wp14:editId="77A9BF23">
                <wp:simplePos x="0" y="0"/>
                <wp:positionH relativeFrom="column">
                  <wp:posOffset>3405777</wp:posOffset>
                </wp:positionH>
                <wp:positionV relativeFrom="paragraph">
                  <wp:posOffset>111718</wp:posOffset>
                </wp:positionV>
                <wp:extent cx="63000" cy="45000"/>
                <wp:effectExtent l="19050" t="57150" r="51435" b="5080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630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82DFF" id="Ink 256" o:spid="_x0000_s1026" type="#_x0000_t75" style="position:absolute;margin-left:267.65pt;margin-top:8.05pt;width:6.3pt;height: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">
                <v:imagedata r:id="rId5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00F63871" wp14:editId="6BDB3958">
                <wp:simplePos x="0" y="0"/>
                <wp:positionH relativeFrom="column">
                  <wp:posOffset>3407217</wp:posOffset>
                </wp:positionH>
                <wp:positionV relativeFrom="paragraph">
                  <wp:posOffset>117478</wp:posOffset>
                </wp:positionV>
                <wp:extent cx="4680" cy="7920"/>
                <wp:effectExtent l="38100" t="19050" r="33655" b="4953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4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CC43C" id="Ink 255" o:spid="_x0000_s1026" type="#_x0000_t75" style="position:absolute;margin-left:267.9pt;margin-top:8.9pt;width:1.15pt;height:1.4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">
                <v:imagedata r:id="rId5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5E305281" wp14:editId="3F9E09CF">
                <wp:simplePos x="0" y="0"/>
                <wp:positionH relativeFrom="column">
                  <wp:posOffset>3401817</wp:posOffset>
                </wp:positionH>
                <wp:positionV relativeFrom="paragraph">
                  <wp:posOffset>36478</wp:posOffset>
                </wp:positionV>
                <wp:extent cx="39960" cy="131760"/>
                <wp:effectExtent l="57150" t="38100" r="55880" b="4000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399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BC2AE" id="Ink 254" o:spid="_x0000_s1026" type="#_x0000_t75" style="position:absolute;margin-left:267pt;margin-top:2.2pt;width:4.95pt;height:11.7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">
                <v:imagedata r:id="rId5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35E83638" wp14:editId="6EEB8567">
                <wp:simplePos x="0" y="0"/>
                <wp:positionH relativeFrom="column">
                  <wp:posOffset>3286977</wp:posOffset>
                </wp:positionH>
                <wp:positionV relativeFrom="paragraph">
                  <wp:posOffset>89038</wp:posOffset>
                </wp:positionV>
                <wp:extent cx="67320" cy="5400"/>
                <wp:effectExtent l="38100" t="57150" r="46990" b="5207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67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E636F" id="Ink 253" o:spid="_x0000_s1026" type="#_x0000_t75" style="position:absolute;margin-left:258.1pt;margin-top:6.2pt;width:6.65pt;height:1.9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">
                <v:imagedata r:id="rId5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3C045E53" wp14:editId="2FA1EEF4">
                <wp:simplePos x="0" y="0"/>
                <wp:positionH relativeFrom="column">
                  <wp:posOffset>3341337</wp:posOffset>
                </wp:positionH>
                <wp:positionV relativeFrom="paragraph">
                  <wp:posOffset>28918</wp:posOffset>
                </wp:positionV>
                <wp:extent cx="34560" cy="124920"/>
                <wp:effectExtent l="38100" t="38100" r="41910" b="4699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345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C56C3" id="Ink 252" o:spid="_x0000_s1026" type="#_x0000_t75" style="position:absolute;margin-left:262.5pt;margin-top:1.75pt;width:4.05pt;height:11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">
                <v:imagedata r:id="rId5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0BAD8F18" wp14:editId="552334F5">
                <wp:simplePos x="0" y="0"/>
                <wp:positionH relativeFrom="column">
                  <wp:posOffset>3156657</wp:posOffset>
                </wp:positionH>
                <wp:positionV relativeFrom="paragraph">
                  <wp:posOffset>64198</wp:posOffset>
                </wp:positionV>
                <wp:extent cx="65520" cy="72000"/>
                <wp:effectExtent l="38100" t="38100" r="48895" b="4254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655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858F5" id="Ink 251" o:spid="_x0000_s1026" type="#_x0000_t75" style="position:absolute;margin-left:247.75pt;margin-top:4.35pt;width:6.65pt;height:7.2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">
                <v:imagedata r:id="rId5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49CBF847" wp14:editId="28B02FBB">
                <wp:simplePos x="0" y="0"/>
                <wp:positionH relativeFrom="column">
                  <wp:posOffset>3043977</wp:posOffset>
                </wp:positionH>
                <wp:positionV relativeFrom="paragraph">
                  <wp:posOffset>26038</wp:posOffset>
                </wp:positionV>
                <wp:extent cx="63000" cy="113040"/>
                <wp:effectExtent l="38100" t="38100" r="51435" b="3937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630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460A6" id="Ink 250" o:spid="_x0000_s1026" type="#_x0000_t75" style="position:absolute;margin-left:238.9pt;margin-top:1.35pt;width:6.4pt;height:10.2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">
                <v:imagedata r:id="rId5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5FB01664" wp14:editId="6E9494F4">
                <wp:simplePos x="0" y="0"/>
                <wp:positionH relativeFrom="column">
                  <wp:posOffset>2124537</wp:posOffset>
                </wp:positionH>
                <wp:positionV relativeFrom="paragraph">
                  <wp:posOffset>82918</wp:posOffset>
                </wp:positionV>
                <wp:extent cx="71640" cy="114120"/>
                <wp:effectExtent l="38100" t="19050" r="43180" b="577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716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1EAED" id="Ink 249" o:spid="_x0000_s1026" type="#_x0000_t75" style="position:absolute;margin-left:166.45pt;margin-top:6pt;width:7.3pt;height:10.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">
                <v:imagedata r:id="rId5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1EAA242A" wp14:editId="631CA671">
                <wp:simplePos x="0" y="0"/>
                <wp:positionH relativeFrom="column">
                  <wp:posOffset>2054697</wp:posOffset>
                </wp:positionH>
                <wp:positionV relativeFrom="paragraph">
                  <wp:posOffset>2638</wp:posOffset>
                </wp:positionV>
                <wp:extent cx="151560" cy="3960"/>
                <wp:effectExtent l="38100" t="57150" r="39370" b="5334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51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76569" id="Ink 248" o:spid="_x0000_s1026" type="#_x0000_t75" style="position:absolute;margin-left:161.25pt;margin-top:-.5pt;width:13.25pt;height:1.7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">
                <v:imagedata r:id="rId5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4D1BB268" wp14:editId="25AE1778">
                <wp:simplePos x="0" y="0"/>
                <wp:positionH relativeFrom="column">
                  <wp:posOffset>1450257</wp:posOffset>
                </wp:positionH>
                <wp:positionV relativeFrom="paragraph">
                  <wp:posOffset>82558</wp:posOffset>
                </wp:positionV>
                <wp:extent cx="106920" cy="74520"/>
                <wp:effectExtent l="38100" t="38100" r="45720" b="4000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069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4C57C" id="Ink 247" o:spid="_x0000_s1026" type="#_x0000_t75" style="position:absolute;margin-left:113.45pt;margin-top:5.95pt;width:9.9pt;height:7.1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">
                <v:imagedata r:id="rId5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66C0D6BB" wp14:editId="10CF9CE0">
                <wp:simplePos x="0" y="0"/>
                <wp:positionH relativeFrom="column">
                  <wp:posOffset>1369977</wp:posOffset>
                </wp:positionH>
                <wp:positionV relativeFrom="paragraph">
                  <wp:posOffset>-1322</wp:posOffset>
                </wp:positionV>
                <wp:extent cx="196920" cy="18000"/>
                <wp:effectExtent l="38100" t="38100" r="50800" b="3937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969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7488F" id="Ink 246" o:spid="_x0000_s1026" type="#_x0000_t75" style="position:absolute;margin-left:107.4pt;margin-top:-.55pt;width:16.6pt;height:2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">
                <v:imagedata r:id="rId564" o:title=""/>
              </v:shape>
            </w:pict>
          </mc:Fallback>
        </mc:AlternateContent>
      </w:r>
    </w:p>
    <w:p w14:paraId="3C57C250" w14:textId="27342BCC" w:rsidR="00D30CA6" w:rsidRDefault="00E7676B" w:rsidP="00D30CA6">
      <w:pPr>
        <w:tabs>
          <w:tab w:val="left" w:pos="4320"/>
          <w:tab w:val="right" w:pos="10080"/>
        </w:tabs>
        <w:ind w:left="7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1780F5D2" wp14:editId="0EC8C62E">
                <wp:simplePos x="0" y="0"/>
                <wp:positionH relativeFrom="column">
                  <wp:posOffset>3887457</wp:posOffset>
                </wp:positionH>
                <wp:positionV relativeFrom="paragraph">
                  <wp:posOffset>329788</wp:posOffset>
                </wp:positionV>
                <wp:extent cx="73080" cy="122760"/>
                <wp:effectExtent l="38100" t="38100" r="60325" b="4889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30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76204" id="Ink 314" o:spid="_x0000_s1026" type="#_x0000_t75" style="position:absolute;margin-left:305.25pt;margin-top:25.4pt;width:7.4pt;height:11.0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">
                <v:imagedata r:id="rId5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4F83DDD2" wp14:editId="1B487FE4">
                <wp:simplePos x="0" y="0"/>
                <wp:positionH relativeFrom="column">
                  <wp:posOffset>3735897</wp:posOffset>
                </wp:positionH>
                <wp:positionV relativeFrom="paragraph">
                  <wp:posOffset>338068</wp:posOffset>
                </wp:positionV>
                <wp:extent cx="84600" cy="109080"/>
                <wp:effectExtent l="57150" t="38100" r="48895" b="4381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846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067B2" id="Ink 313" o:spid="_x0000_s1026" type="#_x0000_t75" style="position:absolute;margin-left:293.4pt;margin-top:25.85pt;width:8.2pt;height:10.3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">
                <v:imagedata r:id="rId5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4C333655" wp14:editId="3FA59AB2">
                <wp:simplePos x="0" y="0"/>
                <wp:positionH relativeFrom="column">
                  <wp:posOffset>3598737</wp:posOffset>
                </wp:positionH>
                <wp:positionV relativeFrom="paragraph">
                  <wp:posOffset>397468</wp:posOffset>
                </wp:positionV>
                <wp:extent cx="83520" cy="5400"/>
                <wp:effectExtent l="57150" t="57150" r="50165" b="520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83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4EA75" id="Ink 312" o:spid="_x0000_s1026" type="#_x0000_t75" style="position:absolute;margin-left:282.7pt;margin-top:30.65pt;width:7.9pt;height:1.8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">
                <v:imagedata r:id="rId5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0D1096CB" wp14:editId="284B8F3F">
                <wp:simplePos x="0" y="0"/>
                <wp:positionH relativeFrom="column">
                  <wp:posOffset>3412257</wp:posOffset>
                </wp:positionH>
                <wp:positionV relativeFrom="paragraph">
                  <wp:posOffset>298468</wp:posOffset>
                </wp:positionV>
                <wp:extent cx="36000" cy="66600"/>
                <wp:effectExtent l="19050" t="38100" r="59690" b="4826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360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2D04B" id="Ink 311" o:spid="_x0000_s1026" type="#_x0000_t75" style="position:absolute;margin-left:267.8pt;margin-top:22.8pt;width:4.45pt;height:6.7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">
                <v:imagedata r:id="rId5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05590EC3" wp14:editId="06A8F545">
                <wp:simplePos x="0" y="0"/>
                <wp:positionH relativeFrom="column">
                  <wp:posOffset>3295977</wp:posOffset>
                </wp:positionH>
                <wp:positionV relativeFrom="paragraph">
                  <wp:posOffset>381268</wp:posOffset>
                </wp:positionV>
                <wp:extent cx="28800" cy="79200"/>
                <wp:effectExtent l="38100" t="19050" r="47625" b="5461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288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21453" id="Ink 310" o:spid="_x0000_s1026" type="#_x0000_t75" style="position:absolute;margin-left:258.65pt;margin-top:29.45pt;width:3.75pt;height:7.6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">
                <v:imagedata r:id="rId5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7AD1CD75" wp14:editId="0DB2B7D4">
                <wp:simplePos x="0" y="0"/>
                <wp:positionH relativeFrom="column">
                  <wp:posOffset>3239817</wp:posOffset>
                </wp:positionH>
                <wp:positionV relativeFrom="paragraph">
                  <wp:posOffset>377668</wp:posOffset>
                </wp:positionV>
                <wp:extent cx="45720" cy="85320"/>
                <wp:effectExtent l="57150" t="38100" r="49530" b="4826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457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B51E" id="Ink 309" o:spid="_x0000_s1026" type="#_x0000_t75" style="position:absolute;margin-left:254.4pt;margin-top:29.15pt;width:5.1pt;height:8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">
                <v:imagedata r:id="rId5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7AC1FC48" wp14:editId="1A7865ED">
                <wp:simplePos x="0" y="0"/>
                <wp:positionH relativeFrom="column">
                  <wp:posOffset>3090417</wp:posOffset>
                </wp:positionH>
                <wp:positionV relativeFrom="paragraph">
                  <wp:posOffset>309988</wp:posOffset>
                </wp:positionV>
                <wp:extent cx="59040" cy="142560"/>
                <wp:effectExtent l="38100" t="38100" r="55880" b="4826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590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ACE7A" id="Ink 308" o:spid="_x0000_s1026" type="#_x0000_t75" style="position:absolute;margin-left:242.5pt;margin-top:23.65pt;width:6.45pt;height:12.9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">
                <v:imagedata r:id="rId5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23D73BF8" wp14:editId="52863719">
                <wp:simplePos x="0" y="0"/>
                <wp:positionH relativeFrom="column">
                  <wp:posOffset>3010497</wp:posOffset>
                </wp:positionH>
                <wp:positionV relativeFrom="paragraph">
                  <wp:posOffset>308908</wp:posOffset>
                </wp:positionV>
                <wp:extent cx="27000" cy="156240"/>
                <wp:effectExtent l="38100" t="38100" r="49530" b="5334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270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A658D" id="Ink 307" o:spid="_x0000_s1026" type="#_x0000_t75" style="position:absolute;margin-left:236.15pt;margin-top:23.7pt;width:3.8pt;height:13.7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">
                <v:imagedata r:id="rId5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56FD484A" wp14:editId="57929B91">
                <wp:simplePos x="0" y="0"/>
                <wp:positionH relativeFrom="column">
                  <wp:posOffset>2761017</wp:posOffset>
                </wp:positionH>
                <wp:positionV relativeFrom="paragraph">
                  <wp:posOffset>408628</wp:posOffset>
                </wp:positionV>
                <wp:extent cx="77400" cy="2880"/>
                <wp:effectExtent l="38100" t="57150" r="56515" b="5461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77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E5312" id="Ink 306" o:spid="_x0000_s1026" type="#_x0000_t75" style="position:absolute;margin-left:216.7pt;margin-top:31.4pt;width:7.45pt;height:1.9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">
                <v:imagedata r:id="rId5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0AD80641" wp14:editId="45D117F9">
                <wp:simplePos x="0" y="0"/>
                <wp:positionH relativeFrom="column">
                  <wp:posOffset>2741217</wp:posOffset>
                </wp:positionH>
                <wp:positionV relativeFrom="paragraph">
                  <wp:posOffset>354268</wp:posOffset>
                </wp:positionV>
                <wp:extent cx="95400" cy="3960"/>
                <wp:effectExtent l="38100" t="57150" r="38100" b="5334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95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27249" id="Ink 305" o:spid="_x0000_s1026" type="#_x0000_t75" style="position:absolute;margin-left:215.25pt;margin-top:27.15pt;width:8.75pt;height:1.6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">
                <v:imagedata r:id="rId5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7CBA7924" wp14:editId="2BDF2C1B">
                <wp:simplePos x="0" y="0"/>
                <wp:positionH relativeFrom="column">
                  <wp:posOffset>4879977</wp:posOffset>
                </wp:positionH>
                <wp:positionV relativeFrom="paragraph">
                  <wp:posOffset>24508</wp:posOffset>
                </wp:positionV>
                <wp:extent cx="77400" cy="124200"/>
                <wp:effectExtent l="57150" t="38100" r="37465" b="4762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77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12A07" id="Ink 304" o:spid="_x0000_s1026" type="#_x0000_t75" style="position:absolute;margin-left:383.4pt;margin-top:1.4pt;width:7.9pt;height:11.3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">
                <v:imagedata r:id="rId5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3B86D2BA" wp14:editId="20FBEEA5">
                <wp:simplePos x="0" y="0"/>
                <wp:positionH relativeFrom="column">
                  <wp:posOffset>4717617</wp:posOffset>
                </wp:positionH>
                <wp:positionV relativeFrom="paragraph">
                  <wp:posOffset>40348</wp:posOffset>
                </wp:positionV>
                <wp:extent cx="65520" cy="110880"/>
                <wp:effectExtent l="38100" t="38100" r="48895" b="419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655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8C226" id="Ink 303" o:spid="_x0000_s1026" type="#_x0000_t75" style="position:absolute;margin-left:370.7pt;margin-top:2.55pt;width:6.65pt;height:10.1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">
                <v:imagedata r:id="rId5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154DB432" wp14:editId="5A9CAF78">
                <wp:simplePos x="0" y="0"/>
                <wp:positionH relativeFrom="column">
                  <wp:posOffset>4538697</wp:posOffset>
                </wp:positionH>
                <wp:positionV relativeFrom="paragraph">
                  <wp:posOffset>106948</wp:posOffset>
                </wp:positionV>
                <wp:extent cx="87120" cy="5400"/>
                <wp:effectExtent l="38100" t="38100" r="46355" b="5207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871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D2908" id="Ink 302" o:spid="_x0000_s1026" type="#_x0000_t75" style="position:absolute;margin-left:356.85pt;margin-top:7.85pt;width:8.05pt;height:1.8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">
                <v:imagedata r:id="rId5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5B8757A6" wp14:editId="583F187E">
                <wp:simplePos x="0" y="0"/>
                <wp:positionH relativeFrom="column">
                  <wp:posOffset>4425297</wp:posOffset>
                </wp:positionH>
                <wp:positionV relativeFrom="paragraph">
                  <wp:posOffset>108388</wp:posOffset>
                </wp:positionV>
                <wp:extent cx="30600" cy="68040"/>
                <wp:effectExtent l="38100" t="38100" r="45720" b="4635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306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8545D" id="Ink 300" o:spid="_x0000_s1026" type="#_x0000_t75" style="position:absolute;margin-left:347.65pt;margin-top:7.9pt;width:3.95pt;height:6.7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">
                <v:imagedata r:id="rId5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25640720" wp14:editId="6C657139">
                <wp:simplePos x="0" y="0"/>
                <wp:positionH relativeFrom="column">
                  <wp:posOffset>4374177</wp:posOffset>
                </wp:positionH>
                <wp:positionV relativeFrom="paragraph">
                  <wp:posOffset>109828</wp:posOffset>
                </wp:positionV>
                <wp:extent cx="54000" cy="44280"/>
                <wp:effectExtent l="57150" t="38100" r="41275" b="5143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540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3DCEC" id="Ink 299" o:spid="_x0000_s1026" type="#_x0000_t75" style="position:absolute;margin-left:343.7pt;margin-top:8.15pt;width:5.75pt;height:4.7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">
                <v:imagedata r:id="rId5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17A37859" wp14:editId="6DAEFA19">
                <wp:simplePos x="0" y="0"/>
                <wp:positionH relativeFrom="column">
                  <wp:posOffset>4260057</wp:posOffset>
                </wp:positionH>
                <wp:positionV relativeFrom="paragraph">
                  <wp:posOffset>69148</wp:posOffset>
                </wp:positionV>
                <wp:extent cx="78840" cy="82080"/>
                <wp:effectExtent l="57150" t="57150" r="54610" b="5143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788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ACE99" id="Ink 298" o:spid="_x0000_s1026" type="#_x0000_t75" style="position:absolute;margin-left:334.8pt;margin-top:4.7pt;width:7.65pt;height:7.8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">
                <v:imagedata r:id="rId5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31A9725F" wp14:editId="65D9C2BD">
                <wp:simplePos x="0" y="0"/>
                <wp:positionH relativeFrom="column">
                  <wp:posOffset>4159257</wp:posOffset>
                </wp:positionH>
                <wp:positionV relativeFrom="paragraph">
                  <wp:posOffset>40348</wp:posOffset>
                </wp:positionV>
                <wp:extent cx="52200" cy="106560"/>
                <wp:effectExtent l="38100" t="38100" r="62230" b="4635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522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23F7A" id="Ink 297" o:spid="_x0000_s1026" type="#_x0000_t75" style="position:absolute;margin-left:326.5pt;margin-top:2.5pt;width:5.85pt;height:10.0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">
                <v:imagedata r:id="rId5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1ACBFAF4" wp14:editId="04FC9092">
                <wp:simplePos x="0" y="0"/>
                <wp:positionH relativeFrom="column">
                  <wp:posOffset>4026057</wp:posOffset>
                </wp:positionH>
                <wp:positionV relativeFrom="paragraph">
                  <wp:posOffset>97948</wp:posOffset>
                </wp:positionV>
                <wp:extent cx="51480" cy="10440"/>
                <wp:effectExtent l="57150" t="57150" r="43815" b="4699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51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1A628" id="Ink 296" o:spid="_x0000_s1026" type="#_x0000_t75" style="position:absolute;margin-left:316.3pt;margin-top:7pt;width:5.3pt;height:2.0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">
                <v:imagedata r:id="rId6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7752826C" wp14:editId="266AA5D1">
                <wp:simplePos x="0" y="0"/>
                <wp:positionH relativeFrom="column">
                  <wp:posOffset>4070337</wp:posOffset>
                </wp:positionH>
                <wp:positionV relativeFrom="paragraph">
                  <wp:posOffset>36028</wp:posOffset>
                </wp:positionV>
                <wp:extent cx="6840" cy="106560"/>
                <wp:effectExtent l="57150" t="38100" r="50800" b="4635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68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BB0B4" id="Ink 295" o:spid="_x0000_s1026" type="#_x0000_t75" style="position:absolute;margin-left:319.65pt;margin-top:2.15pt;width:2.2pt;height:9.8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">
                <v:imagedata r:id="rId6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2C9305DD" wp14:editId="4DED9F74">
                <wp:simplePos x="0" y="0"/>
                <wp:positionH relativeFrom="column">
                  <wp:posOffset>3892497</wp:posOffset>
                </wp:positionH>
                <wp:positionV relativeFrom="paragraph">
                  <wp:posOffset>119188</wp:posOffset>
                </wp:positionV>
                <wp:extent cx="40680" cy="69120"/>
                <wp:effectExtent l="38100" t="38100" r="54610" b="4572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406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EC9B8" id="Ink 293" o:spid="_x0000_s1026" type="#_x0000_t75" style="position:absolute;margin-left:305.7pt;margin-top:8.85pt;width:4.5pt;height:6.7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">
                <v:imagedata r:id="rId6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24513DF7" wp14:editId="32A2F3BC">
                <wp:simplePos x="0" y="0"/>
                <wp:positionH relativeFrom="column">
                  <wp:posOffset>3836697</wp:posOffset>
                </wp:positionH>
                <wp:positionV relativeFrom="paragraph">
                  <wp:posOffset>124588</wp:posOffset>
                </wp:positionV>
                <wp:extent cx="47520" cy="53280"/>
                <wp:effectExtent l="57150" t="38100" r="48260" b="4254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47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84FAC" id="Ink 292" o:spid="_x0000_s1026" type="#_x0000_t75" style="position:absolute;margin-left:301.4pt;margin-top:9.35pt;width:5.2pt;height:5.4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">
                <v:imagedata r:id="rId6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2A9897F0" wp14:editId="3AD11166">
                <wp:simplePos x="0" y="0"/>
                <wp:positionH relativeFrom="column">
                  <wp:posOffset>3714657</wp:posOffset>
                </wp:positionH>
                <wp:positionV relativeFrom="paragraph">
                  <wp:posOffset>86428</wp:posOffset>
                </wp:positionV>
                <wp:extent cx="93960" cy="93240"/>
                <wp:effectExtent l="38100" t="57150" r="40005" b="4064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93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29CD1" id="Ink 291" o:spid="_x0000_s1026" type="#_x0000_t75" style="position:absolute;margin-left:291.95pt;margin-top:6.1pt;width:8.75pt;height:8.8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">
                <v:imagedata r:id="rId6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65D3CC27" wp14:editId="02255757">
                <wp:simplePos x="0" y="0"/>
                <wp:positionH relativeFrom="column">
                  <wp:posOffset>3576417</wp:posOffset>
                </wp:positionH>
                <wp:positionV relativeFrom="paragraph">
                  <wp:posOffset>76348</wp:posOffset>
                </wp:positionV>
                <wp:extent cx="85320" cy="103320"/>
                <wp:effectExtent l="38100" t="38100" r="48260" b="4953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853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595B8" id="Ink 290" o:spid="_x0000_s1026" type="#_x0000_t75" style="position:absolute;margin-left:280.7pt;margin-top:5.3pt;width:8.35pt;height:9.7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">
                <v:imagedata r:id="rId6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020F5519" wp14:editId="0C4299CE">
                <wp:simplePos x="0" y="0"/>
                <wp:positionH relativeFrom="column">
                  <wp:posOffset>3441057</wp:posOffset>
                </wp:positionH>
                <wp:positionV relativeFrom="paragraph">
                  <wp:posOffset>144028</wp:posOffset>
                </wp:positionV>
                <wp:extent cx="60120" cy="1800"/>
                <wp:effectExtent l="38100" t="57150" r="54610" b="5588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601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7BCFD" id="Ink 289" o:spid="_x0000_s1026" type="#_x0000_t75" style="position:absolute;margin-left:270.4pt;margin-top:10.05pt;width:6.05pt;height:2.8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">
                <v:imagedata r:id="rId6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52FF0FD3" wp14:editId="63335A1C">
                <wp:simplePos x="0" y="0"/>
                <wp:positionH relativeFrom="column">
                  <wp:posOffset>3280857</wp:posOffset>
                </wp:positionH>
                <wp:positionV relativeFrom="paragraph">
                  <wp:posOffset>46828</wp:posOffset>
                </wp:positionV>
                <wp:extent cx="48600" cy="71640"/>
                <wp:effectExtent l="19050" t="38100" r="46990" b="4318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486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287CD" id="Ink 286" o:spid="_x0000_s1026" type="#_x0000_t75" style="position:absolute;margin-left:257.9pt;margin-top:3.05pt;width:4.95pt;height: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">
                <v:imagedata r:id="rId6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18DC3239" wp14:editId="7D57C244">
                <wp:simplePos x="0" y="0"/>
                <wp:positionH relativeFrom="column">
                  <wp:posOffset>3177177</wp:posOffset>
                </wp:positionH>
                <wp:positionV relativeFrom="paragraph">
                  <wp:posOffset>105148</wp:posOffset>
                </wp:positionV>
                <wp:extent cx="42120" cy="84600"/>
                <wp:effectExtent l="57150" t="57150" r="53340" b="4889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421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129E3" id="Ink 285" o:spid="_x0000_s1026" type="#_x0000_t75" style="position:absolute;margin-left:249.35pt;margin-top:7.65pt;width:4.7pt;height:8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">
                <v:imagedata r:id="rId6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52763C95" wp14:editId="780A893D">
                <wp:simplePos x="0" y="0"/>
                <wp:positionH relativeFrom="column">
                  <wp:posOffset>3128937</wp:posOffset>
                </wp:positionH>
                <wp:positionV relativeFrom="paragraph">
                  <wp:posOffset>122428</wp:posOffset>
                </wp:positionV>
                <wp:extent cx="38160" cy="54720"/>
                <wp:effectExtent l="38100" t="38100" r="57150" b="4064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381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E888A" id="Ink 284" o:spid="_x0000_s1026" type="#_x0000_t75" style="position:absolute;margin-left:245.7pt;margin-top:9.1pt;width:4.4pt;height:5.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">
                <v:imagedata r:id="rId6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55A311D3" wp14:editId="2ADE21F0">
                <wp:simplePos x="0" y="0"/>
                <wp:positionH relativeFrom="column">
                  <wp:posOffset>2997897</wp:posOffset>
                </wp:positionH>
                <wp:positionV relativeFrom="paragraph">
                  <wp:posOffset>35668</wp:posOffset>
                </wp:positionV>
                <wp:extent cx="79920" cy="154800"/>
                <wp:effectExtent l="57150" t="19050" r="53975" b="5524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799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C8187" id="Ink 283" o:spid="_x0000_s1026" type="#_x0000_t75" style="position:absolute;margin-left:235.3pt;margin-top:2.3pt;width:7.65pt;height:13.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">
                <v:imagedata r:id="rId6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2CE72C3E" wp14:editId="566640AE">
                <wp:simplePos x="0" y="0"/>
                <wp:positionH relativeFrom="column">
                  <wp:posOffset>2910777</wp:posOffset>
                </wp:positionH>
                <wp:positionV relativeFrom="paragraph">
                  <wp:posOffset>46468</wp:posOffset>
                </wp:positionV>
                <wp:extent cx="42840" cy="131400"/>
                <wp:effectExtent l="57150" t="38100" r="52705" b="4064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42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81DC7" id="Ink 282" o:spid="_x0000_s1026" type="#_x0000_t75" style="position:absolute;margin-left:228.5pt;margin-top:3.05pt;width:4.7pt;height:11.7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">
                <v:imagedata r:id="rId6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330DE85D" wp14:editId="03610FB1">
                <wp:simplePos x="0" y="0"/>
                <wp:positionH relativeFrom="column">
                  <wp:posOffset>2676057</wp:posOffset>
                </wp:positionH>
                <wp:positionV relativeFrom="paragraph">
                  <wp:posOffset>137908</wp:posOffset>
                </wp:positionV>
                <wp:extent cx="68040" cy="3960"/>
                <wp:effectExtent l="38100" t="57150" r="46355" b="5334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68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A51C5" id="Ink 279" o:spid="_x0000_s1026" type="#_x0000_t75" style="position:absolute;margin-left:210.1pt;margin-top:10.15pt;width:6.6pt;height:1.6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">
                <v:imagedata r:id="rId6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443CCC9C" wp14:editId="56745E97">
                <wp:simplePos x="0" y="0"/>
                <wp:positionH relativeFrom="column">
                  <wp:posOffset>2652297</wp:posOffset>
                </wp:positionH>
                <wp:positionV relativeFrom="paragraph">
                  <wp:posOffset>89308</wp:posOffset>
                </wp:positionV>
                <wp:extent cx="93240" cy="15480"/>
                <wp:effectExtent l="38100" t="38100" r="40640" b="4191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93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74BF9" id="Ink 278" o:spid="_x0000_s1026" type="#_x0000_t75" style="position:absolute;margin-left:208.3pt;margin-top:6.45pt;width:8.55pt;height:2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">
                <v:imagedata r:id="rId626" o:title=""/>
              </v:shape>
            </w:pict>
          </mc:Fallback>
        </mc:AlternateContent>
      </w:r>
    </w:p>
    <w:p w14:paraId="3144CAA9" w14:textId="3816907B" w:rsidR="00E22BE7" w:rsidRDefault="00E7676B" w:rsidP="007654B6">
      <w:pPr>
        <w:numPr>
          <w:ilvl w:val="0"/>
          <w:numId w:val="21"/>
        </w:numPr>
        <w:tabs>
          <w:tab w:val="left" w:pos="432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54B19287" wp14:editId="0B2C7095">
                <wp:simplePos x="0" y="0"/>
                <wp:positionH relativeFrom="column">
                  <wp:posOffset>2446737</wp:posOffset>
                </wp:positionH>
                <wp:positionV relativeFrom="paragraph">
                  <wp:posOffset>186675</wp:posOffset>
                </wp:positionV>
                <wp:extent cx="1365120" cy="32040"/>
                <wp:effectExtent l="0" t="95250" r="83185" b="12065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365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EF972" id="Ink 355" o:spid="_x0000_s1026" type="#_x0000_t75" style="position:absolute;margin-left:191.15pt;margin-top:8.45pt;width:112.25pt;height:13.4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">
                <v:imagedata r:id="rId6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26F0CFAF" wp14:editId="4C6F09E6">
                <wp:simplePos x="0" y="0"/>
                <wp:positionH relativeFrom="column">
                  <wp:posOffset>2384457</wp:posOffset>
                </wp:positionH>
                <wp:positionV relativeFrom="paragraph">
                  <wp:posOffset>-241005</wp:posOffset>
                </wp:positionV>
                <wp:extent cx="2808000" cy="925920"/>
                <wp:effectExtent l="57150" t="114300" r="106680" b="16002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2808000" cy="9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AB5F4" id="Ink 354" o:spid="_x0000_s1026" type="#_x0000_t75" style="position:absolute;margin-left:184.85pt;margin-top:-25.5pt;width:227.9pt;height:87.7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">
                <v:imagedata r:id="rId6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07D9AD13" wp14:editId="01915931">
                <wp:simplePos x="0" y="0"/>
                <wp:positionH relativeFrom="column">
                  <wp:posOffset>4486137</wp:posOffset>
                </wp:positionH>
                <wp:positionV relativeFrom="paragraph">
                  <wp:posOffset>77595</wp:posOffset>
                </wp:positionV>
                <wp:extent cx="28080" cy="36360"/>
                <wp:effectExtent l="38100" t="38100" r="48260" b="4000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80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701EE" id="Ink 335" o:spid="_x0000_s1026" type="#_x0000_t75" style="position:absolute;margin-left:352.55pt;margin-top:5.6pt;width:3.55pt;height:4.0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">
                <v:imagedata r:id="rId6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3F791973" wp14:editId="352740A2">
                <wp:simplePos x="0" y="0"/>
                <wp:positionH relativeFrom="column">
                  <wp:posOffset>4739937</wp:posOffset>
                </wp:positionH>
                <wp:positionV relativeFrom="paragraph">
                  <wp:posOffset>-86205</wp:posOffset>
                </wp:positionV>
                <wp:extent cx="88560" cy="71640"/>
                <wp:effectExtent l="38100" t="38100" r="45085" b="4318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885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CBF2F" id="Ink 334" o:spid="_x0000_s1026" type="#_x0000_t75" style="position:absolute;margin-left:372.75pt;margin-top:-7.35pt;width:7.95pt;height:6.8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">
                <v:imagedata r:id="rId6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578D1175" wp14:editId="1D1F7F70">
                <wp:simplePos x="0" y="0"/>
                <wp:positionH relativeFrom="column">
                  <wp:posOffset>4584417</wp:posOffset>
                </wp:positionH>
                <wp:positionV relativeFrom="paragraph">
                  <wp:posOffset>-58845</wp:posOffset>
                </wp:positionV>
                <wp:extent cx="63360" cy="188640"/>
                <wp:effectExtent l="38100" t="38100" r="51435" b="4000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633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80CC1" id="Ink 333" o:spid="_x0000_s1026" type="#_x0000_t75" style="position:absolute;margin-left:360.4pt;margin-top:-5.35pt;width:6.4pt;height:16.2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">
                <v:imagedata r:id="rId6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29485655" wp14:editId="08FFB775">
                <wp:simplePos x="0" y="0"/>
                <wp:positionH relativeFrom="column">
                  <wp:posOffset>4484697</wp:posOffset>
                </wp:positionH>
                <wp:positionV relativeFrom="paragraph">
                  <wp:posOffset>-29325</wp:posOffset>
                </wp:positionV>
                <wp:extent cx="68400" cy="141480"/>
                <wp:effectExtent l="19050" t="38100" r="46355" b="4953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684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F2E77" id="Ink 332" o:spid="_x0000_s1026" type="#_x0000_t75" style="position:absolute;margin-left:352.45pt;margin-top:-2.9pt;width:6.95pt;height:12.5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">
                <v:imagedata r:id="rId6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5D3F29F6" wp14:editId="1A0F6C95">
                <wp:simplePos x="0" y="0"/>
                <wp:positionH relativeFrom="column">
                  <wp:posOffset>4338177</wp:posOffset>
                </wp:positionH>
                <wp:positionV relativeFrom="paragraph">
                  <wp:posOffset>63555</wp:posOffset>
                </wp:positionV>
                <wp:extent cx="60480" cy="10080"/>
                <wp:effectExtent l="38100" t="38100" r="53975" b="4762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60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E8956" id="Ink 331" o:spid="_x0000_s1026" type="#_x0000_t75" style="position:absolute;margin-left:341pt;margin-top:4.35pt;width:6pt;height:2.2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">
                <v:imagedata r:id="rId6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7ECA5A7A" wp14:editId="1D7BE440">
                <wp:simplePos x="0" y="0"/>
                <wp:positionH relativeFrom="column">
                  <wp:posOffset>4386057</wp:posOffset>
                </wp:positionH>
                <wp:positionV relativeFrom="paragraph">
                  <wp:posOffset>-22125</wp:posOffset>
                </wp:positionV>
                <wp:extent cx="40680" cy="151560"/>
                <wp:effectExtent l="57150" t="38100" r="54610" b="3937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40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94A0A" id="Ink 330" o:spid="_x0000_s1026" type="#_x0000_t75" style="position:absolute;margin-left:344.65pt;margin-top:-2.3pt;width:4.55pt;height:13.2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">
                <v:imagedata r:id="rId6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1A47FA78" wp14:editId="1A0B6FC6">
                <wp:simplePos x="0" y="0"/>
                <wp:positionH relativeFrom="column">
                  <wp:posOffset>4221897</wp:posOffset>
                </wp:positionH>
                <wp:positionV relativeFrom="paragraph">
                  <wp:posOffset>34395</wp:posOffset>
                </wp:positionV>
                <wp:extent cx="67320" cy="85320"/>
                <wp:effectExtent l="38100" t="38100" r="46990" b="4826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673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C8CE1" id="Ink 329" o:spid="_x0000_s1026" type="#_x0000_t75" style="position:absolute;margin-left:331.75pt;margin-top:2.2pt;width:6.75pt;height:7.8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">
                <v:imagedata r:id="rId6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6E3B2D92" wp14:editId="25ECB7A9">
                <wp:simplePos x="0" y="0"/>
                <wp:positionH relativeFrom="column">
                  <wp:posOffset>4114617</wp:posOffset>
                </wp:positionH>
                <wp:positionV relativeFrom="paragraph">
                  <wp:posOffset>-40845</wp:posOffset>
                </wp:positionV>
                <wp:extent cx="70200" cy="159120"/>
                <wp:effectExtent l="38100" t="38100" r="44450" b="5080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702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9F825" id="Ink 328" o:spid="_x0000_s1026" type="#_x0000_t75" style="position:absolute;margin-left:323.25pt;margin-top:-3.75pt;width:6.9pt;height:13.8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">
                <v:imagedata r:id="rId6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17561CD6" wp14:editId="1FF80FB5">
                <wp:simplePos x="0" y="0"/>
                <wp:positionH relativeFrom="column">
                  <wp:posOffset>3915537</wp:posOffset>
                </wp:positionH>
                <wp:positionV relativeFrom="paragraph">
                  <wp:posOffset>95595</wp:posOffset>
                </wp:positionV>
                <wp:extent cx="76680" cy="6840"/>
                <wp:effectExtent l="38100" t="38100" r="38100" b="5080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76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4D6A7" id="Ink 327" o:spid="_x0000_s1026" type="#_x0000_t75" style="position:absolute;margin-left:307.6pt;margin-top:6.9pt;width:7.35pt;height:2.1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">
                <v:imagedata r:id="rId6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0C4113D7" wp14:editId="2AD76FA1">
                <wp:simplePos x="0" y="0"/>
                <wp:positionH relativeFrom="column">
                  <wp:posOffset>3923457</wp:posOffset>
                </wp:positionH>
                <wp:positionV relativeFrom="paragraph">
                  <wp:posOffset>56715</wp:posOffset>
                </wp:positionV>
                <wp:extent cx="54360" cy="2880"/>
                <wp:effectExtent l="38100" t="57150" r="41275" b="5461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54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66737" id="Ink 326" o:spid="_x0000_s1026" type="#_x0000_t75" style="position:absolute;margin-left:308.35pt;margin-top:3.7pt;width:5.5pt;height:1.8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">
                <v:imagedata r:id="rId6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3BA8B55F" wp14:editId="115C0B7D">
                <wp:simplePos x="0" y="0"/>
                <wp:positionH relativeFrom="column">
                  <wp:posOffset>3830937</wp:posOffset>
                </wp:positionH>
                <wp:positionV relativeFrom="paragraph">
                  <wp:posOffset>-71445</wp:posOffset>
                </wp:positionV>
                <wp:extent cx="68760" cy="56520"/>
                <wp:effectExtent l="19050" t="38100" r="45720" b="5778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687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389FB" id="Ink 325" o:spid="_x0000_s1026" type="#_x0000_t75" style="position:absolute;margin-left:301.05pt;margin-top:-6.3pt;width:6.6pt;height:6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">
                <v:imagedata r:id="rId6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292B03F0" wp14:editId="4675E28F">
                <wp:simplePos x="0" y="0"/>
                <wp:positionH relativeFrom="column">
                  <wp:posOffset>3716457</wp:posOffset>
                </wp:positionH>
                <wp:positionV relativeFrom="paragraph">
                  <wp:posOffset>-58125</wp:posOffset>
                </wp:positionV>
                <wp:extent cx="64800" cy="177120"/>
                <wp:effectExtent l="38100" t="38100" r="49530" b="5207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64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671E4" id="Ink 324" o:spid="_x0000_s1026" type="#_x0000_t75" style="position:absolute;margin-left:291.9pt;margin-top:-5.2pt;width:6.65pt;height:15.4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">
                <v:imagedata r:id="rId6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79630F55" wp14:editId="4B0131BC">
                <wp:simplePos x="0" y="0"/>
                <wp:positionH relativeFrom="column">
                  <wp:posOffset>3564177</wp:posOffset>
                </wp:positionH>
                <wp:positionV relativeFrom="paragraph">
                  <wp:posOffset>49155</wp:posOffset>
                </wp:positionV>
                <wp:extent cx="78120" cy="3600"/>
                <wp:effectExtent l="19050" t="57150" r="55245" b="5397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781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79F35" id="Ink 323" o:spid="_x0000_s1026" type="#_x0000_t75" style="position:absolute;margin-left:280.05pt;margin-top:3.1pt;width:7.35pt;height:1.9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">
                <v:imagedata r:id="rId6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059BC0A6" wp14:editId="3202EEBF">
                <wp:simplePos x="0" y="0"/>
                <wp:positionH relativeFrom="column">
                  <wp:posOffset>3587937</wp:posOffset>
                </wp:positionH>
                <wp:positionV relativeFrom="paragraph">
                  <wp:posOffset>-31485</wp:posOffset>
                </wp:positionV>
                <wp:extent cx="42120" cy="160560"/>
                <wp:effectExtent l="19050" t="38100" r="53340" b="4953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421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26949" id="Ink 322" o:spid="_x0000_s1026" type="#_x0000_t75" style="position:absolute;margin-left:281.9pt;margin-top:-2.95pt;width:4.5pt;height:13.7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">
                <v:imagedata r:id="rId6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69FC4B33" wp14:editId="06EE88B1">
                <wp:simplePos x="0" y="0"/>
                <wp:positionH relativeFrom="column">
                  <wp:posOffset>3399657</wp:posOffset>
                </wp:positionH>
                <wp:positionV relativeFrom="paragraph">
                  <wp:posOffset>-47685</wp:posOffset>
                </wp:positionV>
                <wp:extent cx="81360" cy="165240"/>
                <wp:effectExtent l="38100" t="57150" r="13970" b="4445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813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BACE4" id="Ink 321" o:spid="_x0000_s1026" type="#_x0000_t75" style="position:absolute;margin-left:267pt;margin-top:-4.45pt;width:7.9pt;height:14.6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">
                <v:imagedata r:id="rId6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5FFB3F9E" wp14:editId="22F47FBC">
                <wp:simplePos x="0" y="0"/>
                <wp:positionH relativeFrom="column">
                  <wp:posOffset>3285177</wp:posOffset>
                </wp:positionH>
                <wp:positionV relativeFrom="paragraph">
                  <wp:posOffset>52035</wp:posOffset>
                </wp:positionV>
                <wp:extent cx="64800" cy="72000"/>
                <wp:effectExtent l="38100" t="38100" r="49530" b="4254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648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03C2C" id="Ink 320" o:spid="_x0000_s1026" type="#_x0000_t75" style="position:absolute;margin-left:257.9pt;margin-top:3.35pt;width:6.5pt;height:7.0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">
                <v:imagedata r:id="rId6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1477C980" wp14:editId="065A3A3F">
                <wp:simplePos x="0" y="0"/>
                <wp:positionH relativeFrom="column">
                  <wp:posOffset>3102297</wp:posOffset>
                </wp:positionH>
                <wp:positionV relativeFrom="paragraph">
                  <wp:posOffset>-4125</wp:posOffset>
                </wp:positionV>
                <wp:extent cx="82440" cy="140400"/>
                <wp:effectExtent l="57150" t="38100" r="51435" b="5016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824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33318" id="Ink 319" o:spid="_x0000_s1026" type="#_x0000_t75" style="position:absolute;margin-left:243.45pt;margin-top:-1pt;width:8.15pt;height:12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">
                <v:imagedata r:id="rId6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26EA988D" wp14:editId="4E616D0D">
                <wp:simplePos x="0" y="0"/>
                <wp:positionH relativeFrom="column">
                  <wp:posOffset>2955057</wp:posOffset>
                </wp:positionH>
                <wp:positionV relativeFrom="paragraph">
                  <wp:posOffset>74355</wp:posOffset>
                </wp:positionV>
                <wp:extent cx="50760" cy="8640"/>
                <wp:effectExtent l="38100" t="57150" r="45085" b="4889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07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9310C" id="Ink 318" o:spid="_x0000_s1026" type="#_x0000_t75" style="position:absolute;margin-left:232.15pt;margin-top:5.1pt;width:5.25pt;height:2.0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">
                <v:imagedata r:id="rId6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35D5E7BD" wp14:editId="28412C5E">
                <wp:simplePos x="0" y="0"/>
                <wp:positionH relativeFrom="column">
                  <wp:posOffset>2995017</wp:posOffset>
                </wp:positionH>
                <wp:positionV relativeFrom="paragraph">
                  <wp:posOffset>5595</wp:posOffset>
                </wp:positionV>
                <wp:extent cx="11520" cy="140040"/>
                <wp:effectExtent l="57150" t="38100" r="45720" b="5080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15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6952F" id="Ink 317" o:spid="_x0000_s1026" type="#_x0000_t75" style="position:absolute;margin-left:235.05pt;margin-top:-.05pt;width:2.4pt;height:12.2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">
                <v:imagedata r:id="rId6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159B3FBD" wp14:editId="01B806E4">
                <wp:simplePos x="0" y="0"/>
                <wp:positionH relativeFrom="column">
                  <wp:posOffset>2826897</wp:posOffset>
                </wp:positionH>
                <wp:positionV relativeFrom="paragraph">
                  <wp:posOffset>-80805</wp:posOffset>
                </wp:positionV>
                <wp:extent cx="63720" cy="79560"/>
                <wp:effectExtent l="38100" t="19050" r="50800" b="5397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63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E7AB3" id="Ink 316" o:spid="_x0000_s1026" type="#_x0000_t75" style="position:absolute;margin-left:222.05pt;margin-top:-6.9pt;width:6.2pt;height:7.4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">
                <v:imagedata r:id="rId6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55BB346E" wp14:editId="214587DA">
                <wp:simplePos x="0" y="0"/>
                <wp:positionH relativeFrom="column">
                  <wp:posOffset>2602617</wp:posOffset>
                </wp:positionH>
                <wp:positionV relativeFrom="paragraph">
                  <wp:posOffset>41955</wp:posOffset>
                </wp:positionV>
                <wp:extent cx="139680" cy="115560"/>
                <wp:effectExtent l="38100" t="38100" r="51435" b="5651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396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FF36D" id="Ink 315" o:spid="_x0000_s1026" type="#_x0000_t75" style="position:absolute;margin-left:204.2pt;margin-top:2.6pt;width:12.55pt;height:10.6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">
                <v:imagedata r:id="rId672" o:title=""/>
              </v:shape>
            </w:pict>
          </mc:Fallback>
        </mc:AlternateContent>
      </w:r>
      <w:r w:rsidR="00E22BE7" w:rsidRPr="008C2287">
        <w:rPr>
          <w:rFonts w:ascii="Calibri" w:hAnsi="Calibri"/>
          <w:sz w:val="28"/>
          <w:szCs w:val="28"/>
        </w:rPr>
        <w:t>Perfect Square Trinomials:</w:t>
      </w:r>
      <w:r w:rsidR="007654B6">
        <w:rPr>
          <w:rFonts w:ascii="Calibri" w:hAnsi="Calibri"/>
          <w:sz w:val="28"/>
          <w:szCs w:val="28"/>
        </w:rPr>
        <w:t xml:space="preserve">    </w:t>
      </w:r>
    </w:p>
    <w:p w14:paraId="6049D686" w14:textId="2DDFDF25" w:rsidR="005713FE" w:rsidRDefault="00E7676B" w:rsidP="005713FE">
      <w:pPr>
        <w:tabs>
          <w:tab w:val="left" w:pos="432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00805002" wp14:editId="3E45A223">
                <wp:simplePos x="0" y="0"/>
                <wp:positionH relativeFrom="column">
                  <wp:posOffset>4793577</wp:posOffset>
                </wp:positionH>
                <wp:positionV relativeFrom="paragraph">
                  <wp:posOffset>300</wp:posOffset>
                </wp:positionV>
                <wp:extent cx="72000" cy="95760"/>
                <wp:effectExtent l="19050" t="38100" r="42545" b="3810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720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5B203" id="Ink 353" o:spid="_x0000_s1026" type="#_x0000_t75" style="position:absolute;margin-left:376.75pt;margin-top:-.45pt;width:7pt;height:8.7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">
                <v:imagedata r:id="rId6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2F05EA89" wp14:editId="55068F45">
                <wp:simplePos x="0" y="0"/>
                <wp:positionH relativeFrom="column">
                  <wp:posOffset>4638417</wp:posOffset>
                </wp:positionH>
                <wp:positionV relativeFrom="paragraph">
                  <wp:posOffset>22980</wp:posOffset>
                </wp:positionV>
                <wp:extent cx="48240" cy="187200"/>
                <wp:effectExtent l="38100" t="38100" r="28575" b="4191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482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8E470" id="Ink 352" o:spid="_x0000_s1026" type="#_x0000_t75" style="position:absolute;margin-left:364.7pt;margin-top:1.2pt;width:5.15pt;height:16.0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">
                <v:imagedata r:id="rId6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2B72F46F" wp14:editId="46851DD7">
                <wp:simplePos x="0" y="0"/>
                <wp:positionH relativeFrom="column">
                  <wp:posOffset>4527537</wp:posOffset>
                </wp:positionH>
                <wp:positionV relativeFrom="paragraph">
                  <wp:posOffset>64740</wp:posOffset>
                </wp:positionV>
                <wp:extent cx="63000" cy="142560"/>
                <wp:effectExtent l="19050" t="38100" r="51435" b="4826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630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2BC57" id="Ink 351" o:spid="_x0000_s1026" type="#_x0000_t75" style="position:absolute;margin-left:355.75pt;margin-top:4.5pt;width:6.45pt;height:12.6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">
                <v:imagedata r:id="rId6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03A5AEAB" wp14:editId="00CEDE94">
                <wp:simplePos x="0" y="0"/>
                <wp:positionH relativeFrom="column">
                  <wp:posOffset>4394697</wp:posOffset>
                </wp:positionH>
                <wp:positionV relativeFrom="paragraph">
                  <wp:posOffset>150420</wp:posOffset>
                </wp:positionV>
                <wp:extent cx="82800" cy="2160"/>
                <wp:effectExtent l="38100" t="57150" r="50800" b="5524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82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E6FF2" id="Ink 350" o:spid="_x0000_s1026" type="#_x0000_t75" style="position:absolute;margin-left:345.45pt;margin-top:11.15pt;width:7.7pt;height:1.5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">
                <v:imagedata r:id="rId6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1B4DB853" wp14:editId="2DFA89C1">
                <wp:simplePos x="0" y="0"/>
                <wp:positionH relativeFrom="column">
                  <wp:posOffset>4260057</wp:posOffset>
                </wp:positionH>
                <wp:positionV relativeFrom="paragraph">
                  <wp:posOffset>116940</wp:posOffset>
                </wp:positionV>
                <wp:extent cx="65880" cy="97560"/>
                <wp:effectExtent l="38100" t="38100" r="48895" b="5524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65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67A3F" id="Ink 349" o:spid="_x0000_s1026" type="#_x0000_t75" style="position:absolute;margin-left:334.75pt;margin-top:8.65pt;width:6.7pt;height:8.9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">
                <v:imagedata r:id="rId6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757E11DC" wp14:editId="27C07DF9">
                <wp:simplePos x="0" y="0"/>
                <wp:positionH relativeFrom="column">
                  <wp:posOffset>4119657</wp:posOffset>
                </wp:positionH>
                <wp:positionV relativeFrom="paragraph">
                  <wp:posOffset>53220</wp:posOffset>
                </wp:positionV>
                <wp:extent cx="78840" cy="147240"/>
                <wp:effectExtent l="38100" t="38100" r="54610" b="4381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78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869FC" id="Ink 348" o:spid="_x0000_s1026" type="#_x0000_t75" style="position:absolute;margin-left:323.65pt;margin-top:3.7pt;width:7.4pt;height:12.8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">
                <v:imagedata r:id="rId6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072C483E" wp14:editId="3505C35A">
                <wp:simplePos x="0" y="0"/>
                <wp:positionH relativeFrom="column">
                  <wp:posOffset>3946137</wp:posOffset>
                </wp:positionH>
                <wp:positionV relativeFrom="paragraph">
                  <wp:posOffset>168420</wp:posOffset>
                </wp:positionV>
                <wp:extent cx="21240" cy="3600"/>
                <wp:effectExtent l="38100" t="57150" r="55245" b="5397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1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C9A6D" id="Ink 347" o:spid="_x0000_s1026" type="#_x0000_t75" style="position:absolute;margin-left:310pt;margin-top:12.5pt;width:2.9pt;height:1.9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">
                <v:imagedata r:id="rId6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67DFD472" wp14:editId="3F4F611B">
                <wp:simplePos x="0" y="0"/>
                <wp:positionH relativeFrom="column">
                  <wp:posOffset>3943977</wp:posOffset>
                </wp:positionH>
                <wp:positionV relativeFrom="paragraph">
                  <wp:posOffset>121260</wp:posOffset>
                </wp:positionV>
                <wp:extent cx="53640" cy="6120"/>
                <wp:effectExtent l="38100" t="19050" r="41910" b="5143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53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D5C50" id="Ink 346" o:spid="_x0000_s1026" type="#_x0000_t75" style="position:absolute;margin-left:310.05pt;margin-top:9pt;width:5.25pt;height:1.6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">
                <v:imagedata r:id="rId6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616A4F1A" wp14:editId="4B5B07F7">
                <wp:simplePos x="0" y="0"/>
                <wp:positionH relativeFrom="column">
                  <wp:posOffset>3805737</wp:posOffset>
                </wp:positionH>
                <wp:positionV relativeFrom="paragraph">
                  <wp:posOffset>34500</wp:posOffset>
                </wp:positionV>
                <wp:extent cx="59400" cy="56520"/>
                <wp:effectExtent l="38100" t="38100" r="36195" b="3873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594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962F8" id="Ink 345" o:spid="_x0000_s1026" type="#_x0000_t75" style="position:absolute;margin-left:299.2pt;margin-top:2.15pt;width:5.8pt;height:5.8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">
                <v:imagedata r:id="rId6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1E205A0C" wp14:editId="32A0908B">
                <wp:simplePos x="0" y="0"/>
                <wp:positionH relativeFrom="column">
                  <wp:posOffset>3707097</wp:posOffset>
                </wp:positionH>
                <wp:positionV relativeFrom="paragraph">
                  <wp:posOffset>67260</wp:posOffset>
                </wp:positionV>
                <wp:extent cx="59760" cy="149040"/>
                <wp:effectExtent l="38100" t="38100" r="35560" b="4191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597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64B2E" id="Ink 344" o:spid="_x0000_s1026" type="#_x0000_t75" style="position:absolute;margin-left:291.2pt;margin-top:4.75pt;width:6.2pt;height:13.0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">
                <v:imagedata r:id="rId6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43810B2C" wp14:editId="1A827E0C">
                <wp:simplePos x="0" y="0"/>
                <wp:positionH relativeFrom="column">
                  <wp:posOffset>3543657</wp:posOffset>
                </wp:positionH>
                <wp:positionV relativeFrom="paragraph">
                  <wp:posOffset>156180</wp:posOffset>
                </wp:positionV>
                <wp:extent cx="59760" cy="1440"/>
                <wp:effectExtent l="38100" t="38100" r="54610" b="5588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597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7EB2C" id="Ink 343" o:spid="_x0000_s1026" type="#_x0000_t75" style="position:absolute;margin-left:278.45pt;margin-top:11.6pt;width:5.9pt;height:1.4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">
                <v:imagedata r:id="rId6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4F13CC3C" wp14:editId="56C96D52">
                <wp:simplePos x="0" y="0"/>
                <wp:positionH relativeFrom="column">
                  <wp:posOffset>3597657</wp:posOffset>
                </wp:positionH>
                <wp:positionV relativeFrom="paragraph">
                  <wp:posOffset>67980</wp:posOffset>
                </wp:positionV>
                <wp:extent cx="14040" cy="132480"/>
                <wp:effectExtent l="57150" t="38100" r="43180" b="3937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40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D3CD1" id="Ink 342" o:spid="_x0000_s1026" type="#_x0000_t75" style="position:absolute;margin-left:282.55pt;margin-top:4.85pt;width:2.5pt;height:11.6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">
                <v:imagedata r:id="rId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79CC23B5" wp14:editId="2FC30C71">
                <wp:simplePos x="0" y="0"/>
                <wp:positionH relativeFrom="column">
                  <wp:posOffset>3418017</wp:posOffset>
                </wp:positionH>
                <wp:positionV relativeFrom="paragraph">
                  <wp:posOffset>60060</wp:posOffset>
                </wp:positionV>
                <wp:extent cx="58320" cy="148320"/>
                <wp:effectExtent l="19050" t="38100" r="37465" b="4254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583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E0190" id="Ink 341" o:spid="_x0000_s1026" type="#_x0000_t75" style="position:absolute;margin-left:268.4pt;margin-top:4.2pt;width:6.2pt;height:13.2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">
                <v:imagedata r:id="rId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42BC3374" wp14:editId="2DC129BF">
                <wp:simplePos x="0" y="0"/>
                <wp:positionH relativeFrom="column">
                  <wp:posOffset>3295617</wp:posOffset>
                </wp:positionH>
                <wp:positionV relativeFrom="paragraph">
                  <wp:posOffset>150420</wp:posOffset>
                </wp:positionV>
                <wp:extent cx="54360" cy="59400"/>
                <wp:effectExtent l="57150" t="38100" r="41275" b="5524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543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5E0BB" id="Ink 340" o:spid="_x0000_s1026" type="#_x0000_t75" style="position:absolute;margin-left:258.8pt;margin-top:11.3pt;width:5.65pt;height:6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">
                <v:imagedata r:id="rId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3507C701" wp14:editId="2D1E289D">
                <wp:simplePos x="0" y="0"/>
                <wp:positionH relativeFrom="column">
                  <wp:posOffset>3120657</wp:posOffset>
                </wp:positionH>
                <wp:positionV relativeFrom="paragraph">
                  <wp:posOffset>73020</wp:posOffset>
                </wp:positionV>
                <wp:extent cx="85320" cy="158400"/>
                <wp:effectExtent l="57150" t="38100" r="48260" b="5143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853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C669E" id="Ink 339" o:spid="_x0000_s1026" type="#_x0000_t75" style="position:absolute;margin-left:244.9pt;margin-top:5.15pt;width:8.15pt;height:13.7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">
                <v:imagedata r:id="rId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5653D7ED" wp14:editId="06144265">
                <wp:simplePos x="0" y="0"/>
                <wp:positionH relativeFrom="column">
                  <wp:posOffset>2917977</wp:posOffset>
                </wp:positionH>
                <wp:positionV relativeFrom="paragraph">
                  <wp:posOffset>154740</wp:posOffset>
                </wp:positionV>
                <wp:extent cx="63720" cy="4320"/>
                <wp:effectExtent l="38100" t="57150" r="50800" b="5334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63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97675" id="Ink 338" o:spid="_x0000_s1026" type="#_x0000_t75" style="position:absolute;margin-left:229.2pt;margin-top:11.4pt;width:6.15pt;height:1.8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">
                <v:imagedata r:id="rId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30DEF494" wp14:editId="5F62C568">
                <wp:simplePos x="0" y="0"/>
                <wp:positionH relativeFrom="column">
                  <wp:posOffset>2800257</wp:posOffset>
                </wp:positionH>
                <wp:positionV relativeFrom="paragraph">
                  <wp:posOffset>-3660</wp:posOffset>
                </wp:positionV>
                <wp:extent cx="59400" cy="72720"/>
                <wp:effectExtent l="19050" t="38100" r="36195" b="4191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594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AD7E6" id="Ink 337" o:spid="_x0000_s1026" type="#_x0000_t75" style="position:absolute;margin-left:220.05pt;margin-top:-.85pt;width:5.8pt;height:7.1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">
                <v:imagedata r:id="rId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071FADC4" wp14:editId="2B91B0F3">
                <wp:simplePos x="0" y="0"/>
                <wp:positionH relativeFrom="column">
                  <wp:posOffset>2632137</wp:posOffset>
                </wp:positionH>
                <wp:positionV relativeFrom="paragraph">
                  <wp:posOffset>102540</wp:posOffset>
                </wp:positionV>
                <wp:extent cx="88560" cy="99000"/>
                <wp:effectExtent l="57150" t="38100" r="26035" b="5397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885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A45EF" id="Ink 336" o:spid="_x0000_s1026" type="#_x0000_t75" style="position:absolute;margin-left:206.5pt;margin-top:7.4pt;width:8.55pt;height:9.2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">
                <v:imagedata r:id="rId708" o:title=""/>
              </v:shape>
            </w:pict>
          </mc:Fallback>
        </mc:AlternateContent>
      </w:r>
    </w:p>
    <w:p w14:paraId="495F3494" w14:textId="77777777" w:rsidR="005713FE" w:rsidRPr="008C2287" w:rsidRDefault="005713FE" w:rsidP="005713FE">
      <w:pPr>
        <w:tabs>
          <w:tab w:val="left" w:pos="4320"/>
          <w:tab w:val="right" w:pos="10080"/>
        </w:tabs>
        <w:rPr>
          <w:rFonts w:ascii="Calibri" w:hAnsi="Calibri"/>
          <w:sz w:val="28"/>
          <w:szCs w:val="28"/>
        </w:rPr>
      </w:pPr>
    </w:p>
    <w:p w14:paraId="371F947B" w14:textId="77777777" w:rsidR="000B1139" w:rsidRPr="00E22BE7" w:rsidRDefault="000B1139" w:rsidP="000B1139">
      <w:pPr>
        <w:rPr>
          <w:rFonts w:ascii="Calibri" w:hAnsi="Calibri"/>
          <w:sz w:val="28"/>
          <w:szCs w:val="28"/>
        </w:rPr>
      </w:pPr>
    </w:p>
    <w:p w14:paraId="518FF96A" w14:textId="77777777" w:rsidR="007654B6" w:rsidRDefault="000B1139" w:rsidP="00F6516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Factor     </w:t>
      </w:r>
      <w:r w:rsidRPr="00995F1B">
        <w:rPr>
          <w:i/>
          <w:sz w:val="28"/>
          <w:szCs w:val="28"/>
        </w:rPr>
        <w:t>x</w:t>
      </w:r>
      <w:r w:rsidRPr="008C2287"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>  +  </w:t>
      </w:r>
      <w:r w:rsidR="00251FEA">
        <w:rPr>
          <w:rFonts w:ascii="Calibri" w:hAnsi="Calibri"/>
          <w:sz w:val="28"/>
          <w:szCs w:val="28"/>
        </w:rPr>
        <w:t>14</w:t>
      </w:r>
      <w:r w:rsidRPr="000B1139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</w:rPr>
        <w:t>  +  </w:t>
      </w:r>
      <w:r w:rsidR="00251FEA">
        <w:rPr>
          <w:rFonts w:ascii="Calibri" w:hAnsi="Calibri"/>
          <w:sz w:val="28"/>
          <w:szCs w:val="28"/>
        </w:rPr>
        <w:t>4</w:t>
      </w:r>
      <w:r>
        <w:rPr>
          <w:rFonts w:ascii="Calibri" w:hAnsi="Calibri"/>
          <w:sz w:val="28"/>
          <w:szCs w:val="28"/>
        </w:rPr>
        <w:t>9 </w:t>
      </w:r>
    </w:p>
    <w:p w14:paraId="1B604355" w14:textId="4DC293C7" w:rsidR="007654B6" w:rsidRDefault="00E7676B" w:rsidP="00F6516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3CAC2946" wp14:editId="72115D18">
                <wp:simplePos x="0" y="0"/>
                <wp:positionH relativeFrom="column">
                  <wp:posOffset>4351137</wp:posOffset>
                </wp:positionH>
                <wp:positionV relativeFrom="paragraph">
                  <wp:posOffset>42335</wp:posOffset>
                </wp:positionV>
                <wp:extent cx="56160" cy="79200"/>
                <wp:effectExtent l="19050" t="38100" r="58420" b="5461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56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28CD4" id="Ink 409" o:spid="_x0000_s1026" type="#_x0000_t75" style="position:absolute;margin-left:341.75pt;margin-top:2.7pt;width:5.9pt;height:7.5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">
                <v:imagedata r:id="rId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0766B386" wp14:editId="0D84A7C1">
                <wp:simplePos x="0" y="0"/>
                <wp:positionH relativeFrom="column">
                  <wp:posOffset>4185177</wp:posOffset>
                </wp:positionH>
                <wp:positionV relativeFrom="paragraph">
                  <wp:posOffset>110735</wp:posOffset>
                </wp:positionV>
                <wp:extent cx="56520" cy="165240"/>
                <wp:effectExtent l="38100" t="38100" r="57785" b="4445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565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539EF" id="Ink 408" o:spid="_x0000_s1026" type="#_x0000_t75" style="position:absolute;margin-left:328.85pt;margin-top:8.2pt;width:5.85pt;height:14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">
                <v:imagedata r:id="rId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5627F99C" wp14:editId="0AB29FFC">
                <wp:simplePos x="0" y="0"/>
                <wp:positionH relativeFrom="column">
                  <wp:posOffset>4060257</wp:posOffset>
                </wp:positionH>
                <wp:positionV relativeFrom="paragraph">
                  <wp:posOffset>207575</wp:posOffset>
                </wp:positionV>
                <wp:extent cx="88560" cy="11880"/>
                <wp:effectExtent l="57150" t="57150" r="45085" b="4572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88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0F21A" id="Ink 407" o:spid="_x0000_s1026" type="#_x0000_t75" style="position:absolute;margin-left:319pt;margin-top:15.55pt;width:8.25pt;height:2.4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">
                <v:imagedata r:id="rId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1C152103" wp14:editId="2E1B3B68">
                <wp:simplePos x="0" y="0"/>
                <wp:positionH relativeFrom="column">
                  <wp:posOffset>4075377</wp:posOffset>
                </wp:positionH>
                <wp:positionV relativeFrom="paragraph">
                  <wp:posOffset>141335</wp:posOffset>
                </wp:positionV>
                <wp:extent cx="81720" cy="134640"/>
                <wp:effectExtent l="38100" t="38100" r="52070" b="5588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817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CB307" id="Ink 406" o:spid="_x0000_s1026" type="#_x0000_t75" style="position:absolute;margin-left:320.45pt;margin-top:10.5pt;width:7.7pt;height:11.8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">
                <v:imagedata r:id="rId7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4E204AF1" wp14:editId="3F027AF1">
                <wp:simplePos x="0" y="0"/>
                <wp:positionH relativeFrom="column">
                  <wp:posOffset>3899697</wp:posOffset>
                </wp:positionH>
                <wp:positionV relativeFrom="paragraph">
                  <wp:posOffset>192815</wp:posOffset>
                </wp:positionV>
                <wp:extent cx="83160" cy="8640"/>
                <wp:effectExtent l="38100" t="57150" r="50800" b="4889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83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07867" id="Ink 405" o:spid="_x0000_s1026" type="#_x0000_t75" style="position:absolute;margin-left:306.4pt;margin-top:14.35pt;width:7.9pt;height:2.1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">
                <v:imagedata r:id="rId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5A2F970E" wp14:editId="68B926D5">
                <wp:simplePos x="0" y="0"/>
                <wp:positionH relativeFrom="column">
                  <wp:posOffset>3946857</wp:posOffset>
                </wp:positionH>
                <wp:positionV relativeFrom="paragraph">
                  <wp:posOffset>129095</wp:posOffset>
                </wp:positionV>
                <wp:extent cx="37440" cy="131760"/>
                <wp:effectExtent l="38100" t="38100" r="39370" b="400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37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DBD19" id="Ink 404" o:spid="_x0000_s1026" type="#_x0000_t75" style="position:absolute;margin-left:310.1pt;margin-top:9.65pt;width:4.35pt;height:11.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">
                <v:imagedata r:id="rId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19405610" wp14:editId="258EDED5">
                <wp:simplePos x="0" y="0"/>
                <wp:positionH relativeFrom="column">
                  <wp:posOffset>3279057</wp:posOffset>
                </wp:positionH>
                <wp:positionV relativeFrom="paragraph">
                  <wp:posOffset>211535</wp:posOffset>
                </wp:positionV>
                <wp:extent cx="102240" cy="9360"/>
                <wp:effectExtent l="38100" t="57150" r="50165" b="4826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02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D8234" id="Ink 399" o:spid="_x0000_s1026" type="#_x0000_t75" style="position:absolute;margin-left:257.65pt;margin-top:15.8pt;width:9.2pt;height:2.1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">
                <v:imagedata r:id="rId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79E9AB9B" wp14:editId="53BC0753">
                <wp:simplePos x="0" y="0"/>
                <wp:positionH relativeFrom="column">
                  <wp:posOffset>1554297</wp:posOffset>
                </wp:positionH>
                <wp:positionV relativeFrom="paragraph">
                  <wp:posOffset>109295</wp:posOffset>
                </wp:positionV>
                <wp:extent cx="69120" cy="88200"/>
                <wp:effectExtent l="38100" t="38100" r="45720" b="4572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691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73510" id="Ink 358" o:spid="_x0000_s1026" type="#_x0000_t75" style="position:absolute;margin-left:121.65pt;margin-top:8.05pt;width:6.9pt;height:8.4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">
                <v:imagedata r:id="rId724" o:title=""/>
              </v:shape>
            </w:pict>
          </mc:Fallback>
        </mc:AlternateContent>
      </w:r>
    </w:p>
    <w:p w14:paraId="5703D5F7" w14:textId="44B6639B" w:rsidR="007654B6" w:rsidRDefault="00E7676B" w:rsidP="00F6516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2417FB0A" wp14:editId="3B1CD263">
                <wp:simplePos x="0" y="0"/>
                <wp:positionH relativeFrom="column">
                  <wp:posOffset>3774777</wp:posOffset>
                </wp:positionH>
                <wp:positionV relativeFrom="paragraph">
                  <wp:posOffset>-35875</wp:posOffset>
                </wp:positionV>
                <wp:extent cx="45360" cy="84240"/>
                <wp:effectExtent l="57150" t="57150" r="50165" b="4953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45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2A326" id="Ink 403" o:spid="_x0000_s1026" type="#_x0000_t75" style="position:absolute;margin-left:296.35pt;margin-top:-3.5pt;width:5.15pt;height:8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">
                <v:imagedata r:id="rId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0F7BAA51" wp14:editId="0F5BBAAD">
                <wp:simplePos x="0" y="0"/>
                <wp:positionH relativeFrom="column">
                  <wp:posOffset>3722217</wp:posOffset>
                </wp:positionH>
                <wp:positionV relativeFrom="paragraph">
                  <wp:posOffset>-28315</wp:posOffset>
                </wp:positionV>
                <wp:extent cx="45000" cy="73440"/>
                <wp:effectExtent l="38100" t="38100" r="50800" b="4127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450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0EEA9" id="Ink 402" o:spid="_x0000_s1026" type="#_x0000_t75" style="position:absolute;margin-left:292.5pt;margin-top:-2.95pt;width:4.95pt;height:7.1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">
                <v:imagedata r:id="rId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2AF0D00A" wp14:editId="6082F9DB">
                <wp:simplePos x="0" y="0"/>
                <wp:positionH relativeFrom="column">
                  <wp:posOffset>3521697</wp:posOffset>
                </wp:positionH>
                <wp:positionV relativeFrom="paragraph">
                  <wp:posOffset>-64315</wp:posOffset>
                </wp:positionV>
                <wp:extent cx="86040" cy="173880"/>
                <wp:effectExtent l="57150" t="38100" r="47625" b="5524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860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826C8" id="Ink 401" o:spid="_x0000_s1026" type="#_x0000_t75" style="position:absolute;margin-left:276.35pt;margin-top:-5.7pt;width:8.35pt;height:15.1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">
                <v:imagedata r:id="rId7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3A9F2D8C" wp14:editId="7CE04026">
                <wp:simplePos x="0" y="0"/>
                <wp:positionH relativeFrom="column">
                  <wp:posOffset>3316497</wp:posOffset>
                </wp:positionH>
                <wp:positionV relativeFrom="paragraph">
                  <wp:posOffset>37925</wp:posOffset>
                </wp:positionV>
                <wp:extent cx="48960" cy="11160"/>
                <wp:effectExtent l="57150" t="38100" r="46355" b="4635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48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5CDEC" id="Ink 400" o:spid="_x0000_s1026" type="#_x0000_t75" style="position:absolute;margin-left:260.5pt;margin-top:2.45pt;width:5.15pt;height:2.2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">
                <v:imagedata r:id="rId7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3D947D9B" wp14:editId="3EEAC780">
                <wp:simplePos x="0" y="0"/>
                <wp:positionH relativeFrom="column">
                  <wp:posOffset>3063057</wp:posOffset>
                </wp:positionH>
                <wp:positionV relativeFrom="paragraph">
                  <wp:posOffset>-9955</wp:posOffset>
                </wp:positionV>
                <wp:extent cx="44280" cy="137520"/>
                <wp:effectExtent l="57150" t="38100" r="32385" b="5334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442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1198F" id="Ink 385" o:spid="_x0000_s1026" type="#_x0000_t75" style="position:absolute;margin-left:240.5pt;margin-top:-1.35pt;width:5pt;height:12.0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">
                <v:imagedata r:id="rId7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2C5DBE61" wp14:editId="6A585725">
                <wp:simplePos x="0" y="0"/>
                <wp:positionH relativeFrom="column">
                  <wp:posOffset>2947857</wp:posOffset>
                </wp:positionH>
                <wp:positionV relativeFrom="paragraph">
                  <wp:posOffset>-9955</wp:posOffset>
                </wp:positionV>
                <wp:extent cx="31680" cy="135000"/>
                <wp:effectExtent l="38100" t="38100" r="45085" b="5588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31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14AEF" id="Ink 384" o:spid="_x0000_s1026" type="#_x0000_t75" style="position:absolute;margin-left:231.3pt;margin-top:-1.35pt;width:4pt;height:11.9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">
                <v:imagedata r:id="rId7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6BDC10FC" wp14:editId="6F5AFCDB">
                <wp:simplePos x="0" y="0"/>
                <wp:positionH relativeFrom="column">
                  <wp:posOffset>2863977</wp:posOffset>
                </wp:positionH>
                <wp:positionV relativeFrom="paragraph">
                  <wp:posOffset>-18955</wp:posOffset>
                </wp:positionV>
                <wp:extent cx="81000" cy="88920"/>
                <wp:effectExtent l="57150" t="38100" r="52705" b="4445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810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75176" id="Ink 383" o:spid="_x0000_s1026" type="#_x0000_t75" style="position:absolute;margin-left:224.8pt;margin-top:-2pt;width:7.7pt;height:8.2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">
                <v:imagedata r:id="rId7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42D2F993" wp14:editId="7BA48691">
                <wp:simplePos x="0" y="0"/>
                <wp:positionH relativeFrom="column">
                  <wp:posOffset>2647977</wp:posOffset>
                </wp:positionH>
                <wp:positionV relativeFrom="paragraph">
                  <wp:posOffset>62405</wp:posOffset>
                </wp:positionV>
                <wp:extent cx="75240" cy="6480"/>
                <wp:effectExtent l="38100" t="38100" r="39370" b="5080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75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75513" id="Ink 382" o:spid="_x0000_s1026" type="#_x0000_t75" style="position:absolute;margin-left:207.95pt;margin-top:4.3pt;width:7.1pt;height:1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">
                <v:imagedata r:id="rId7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07572415" wp14:editId="7E0E6D03">
                <wp:simplePos x="0" y="0"/>
                <wp:positionH relativeFrom="column">
                  <wp:posOffset>2689737</wp:posOffset>
                </wp:positionH>
                <wp:positionV relativeFrom="paragraph">
                  <wp:posOffset>-16075</wp:posOffset>
                </wp:positionV>
                <wp:extent cx="5400" cy="126360"/>
                <wp:effectExtent l="57150" t="38100" r="52070" b="4572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54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959CF" id="Ink 381" o:spid="_x0000_s1026" type="#_x0000_t75" style="position:absolute;margin-left:211.1pt;margin-top:-1.75pt;width:1.75pt;height:11.0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">
                <v:imagedata r:id="rId7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03B53D67" wp14:editId="72B6E733">
                <wp:simplePos x="0" y="0"/>
                <wp:positionH relativeFrom="column">
                  <wp:posOffset>2489217</wp:posOffset>
                </wp:positionH>
                <wp:positionV relativeFrom="paragraph">
                  <wp:posOffset>124685</wp:posOffset>
                </wp:positionV>
                <wp:extent cx="19800" cy="116280"/>
                <wp:effectExtent l="38100" t="38100" r="56515" b="3619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98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FA757" id="Ink 378" o:spid="_x0000_s1026" type="#_x0000_t75" style="position:absolute;margin-left:195.3pt;margin-top:9.4pt;width:2.8pt;height:10.1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">
                <v:imagedata r:id="rId7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45F1E2CC" wp14:editId="4C3960DE">
                <wp:simplePos x="0" y="0"/>
                <wp:positionH relativeFrom="column">
                  <wp:posOffset>2454297</wp:posOffset>
                </wp:positionH>
                <wp:positionV relativeFrom="paragraph">
                  <wp:posOffset>52325</wp:posOffset>
                </wp:positionV>
                <wp:extent cx="66240" cy="6480"/>
                <wp:effectExtent l="38100" t="38100" r="48260" b="5080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66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119C6" id="Ink 370" o:spid="_x0000_s1026" type="#_x0000_t75" style="position:absolute;margin-left:192.8pt;margin-top:3.5pt;width:6.25pt;height:1.6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">
                <v:imagedata r:id="rId7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57A63A71" wp14:editId="1CA40A8E">
                <wp:simplePos x="0" y="0"/>
                <wp:positionH relativeFrom="column">
                  <wp:posOffset>2448537</wp:posOffset>
                </wp:positionH>
                <wp:positionV relativeFrom="paragraph">
                  <wp:posOffset>-37315</wp:posOffset>
                </wp:positionV>
                <wp:extent cx="79920" cy="151920"/>
                <wp:effectExtent l="38100" t="38100" r="53975" b="3873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799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A38B0" id="Ink 369" o:spid="_x0000_s1026" type="#_x0000_t75" style="position:absolute;margin-left:192.25pt;margin-top:-3.55pt;width:7.65pt;height:13.2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">
                <v:imagedata r:id="rId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2AD6DB33" wp14:editId="110D13B6">
                <wp:simplePos x="0" y="0"/>
                <wp:positionH relativeFrom="column">
                  <wp:posOffset>2379057</wp:posOffset>
                </wp:positionH>
                <wp:positionV relativeFrom="paragraph">
                  <wp:posOffset>64565</wp:posOffset>
                </wp:positionV>
                <wp:extent cx="3600" cy="1080"/>
                <wp:effectExtent l="38100" t="57150" r="53975" b="5651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36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F6174" id="Ink 368" o:spid="_x0000_s1026" type="#_x0000_t75" style="position:absolute;margin-left:186.7pt;margin-top:4.1pt;width:1.8pt;height:2.3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">
                <v:imagedata r:id="rId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6C630752" wp14:editId="70EE6EC6">
                <wp:simplePos x="0" y="0"/>
                <wp:positionH relativeFrom="column">
                  <wp:posOffset>2269257</wp:posOffset>
                </wp:positionH>
                <wp:positionV relativeFrom="paragraph">
                  <wp:posOffset>23525</wp:posOffset>
                </wp:positionV>
                <wp:extent cx="32400" cy="75600"/>
                <wp:effectExtent l="38100" t="38100" r="43815" b="5778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324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965AD" id="Ink 367" o:spid="_x0000_s1026" type="#_x0000_t75" style="position:absolute;margin-left:177.8pt;margin-top:1.2pt;width:4.1pt;height:7.3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">
                <v:imagedata r:id="rId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169DE85A" wp14:editId="5236981C">
                <wp:simplePos x="0" y="0"/>
                <wp:positionH relativeFrom="column">
                  <wp:posOffset>2186097</wp:posOffset>
                </wp:positionH>
                <wp:positionV relativeFrom="paragraph">
                  <wp:posOffset>19565</wp:posOffset>
                </wp:positionV>
                <wp:extent cx="59040" cy="68400"/>
                <wp:effectExtent l="38100" t="38100" r="55880" b="4635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590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1EBCB" id="Ink 366" o:spid="_x0000_s1026" type="#_x0000_t75" style="position:absolute;margin-left:171.65pt;margin-top:.9pt;width:6pt;height:6.9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">
                <v:imagedata r:id="rId7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529DBB3A" wp14:editId="6E462543">
                <wp:simplePos x="0" y="0"/>
                <wp:positionH relativeFrom="column">
                  <wp:posOffset>2117337</wp:posOffset>
                </wp:positionH>
                <wp:positionV relativeFrom="paragraph">
                  <wp:posOffset>63845</wp:posOffset>
                </wp:positionV>
                <wp:extent cx="7200" cy="2160"/>
                <wp:effectExtent l="38100" t="57150" r="50165" b="5524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72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C882E" id="Ink 365" o:spid="_x0000_s1026" type="#_x0000_t75" style="position:absolute;margin-left:166.15pt;margin-top:4.35pt;width:1.8pt;height:1.5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">
                <v:imagedata r:id="rId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2F5988B8" wp14:editId="6557043B">
                <wp:simplePos x="0" y="0"/>
                <wp:positionH relativeFrom="column">
                  <wp:posOffset>1922577</wp:posOffset>
                </wp:positionH>
                <wp:positionV relativeFrom="paragraph">
                  <wp:posOffset>-22915</wp:posOffset>
                </wp:positionV>
                <wp:extent cx="105120" cy="128880"/>
                <wp:effectExtent l="38100" t="57150" r="47625" b="4318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051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8B18D" id="Ink 364" o:spid="_x0000_s1026" type="#_x0000_t75" style="position:absolute;margin-left:150.45pt;margin-top:-2.55pt;width:10.05pt;height:11.8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">
                <v:imagedata r:id="rId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23ABD105" wp14:editId="7DB9F3D6">
                <wp:simplePos x="0" y="0"/>
                <wp:positionH relativeFrom="column">
                  <wp:posOffset>1731417</wp:posOffset>
                </wp:positionH>
                <wp:positionV relativeFrom="paragraph">
                  <wp:posOffset>64565</wp:posOffset>
                </wp:positionV>
                <wp:extent cx="85320" cy="4680"/>
                <wp:effectExtent l="38100" t="38100" r="48260" b="5270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85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EAB77" id="Ink 363" o:spid="_x0000_s1026" type="#_x0000_t75" style="position:absolute;margin-left:135.85pt;margin-top:4.5pt;width:7.8pt;height:1.6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">
                <v:imagedata r:id="rId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10E94F2A" wp14:editId="5069AFE2">
                <wp:simplePos x="0" y="0"/>
                <wp:positionH relativeFrom="column">
                  <wp:posOffset>1762017</wp:posOffset>
                </wp:positionH>
                <wp:positionV relativeFrom="paragraph">
                  <wp:posOffset>-19315</wp:posOffset>
                </wp:positionV>
                <wp:extent cx="6480" cy="120240"/>
                <wp:effectExtent l="38100" t="38100" r="50800" b="5143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6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F0F7C" id="Ink 362" o:spid="_x0000_s1026" type="#_x0000_t75" style="position:absolute;margin-left:138.15pt;margin-top:-2pt;width:1.75pt;height:10.6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">
                <v:imagedata r:id="rId7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3374F009" wp14:editId="29B78398">
                <wp:simplePos x="0" y="0"/>
                <wp:positionH relativeFrom="column">
                  <wp:posOffset>1327857</wp:posOffset>
                </wp:positionH>
                <wp:positionV relativeFrom="paragraph">
                  <wp:posOffset>118925</wp:posOffset>
                </wp:positionV>
                <wp:extent cx="56160" cy="124920"/>
                <wp:effectExtent l="19050" t="38100" r="39370" b="4699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561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C4056" id="Ink 359" o:spid="_x0000_s1026" type="#_x0000_t75" style="position:absolute;margin-left:103.65pt;margin-top:8.75pt;width:6.15pt;height:11.4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">
                <v:imagedata r:id="rId7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619C77CD" wp14:editId="26697BC5">
                <wp:simplePos x="0" y="0"/>
                <wp:positionH relativeFrom="column">
                  <wp:posOffset>1393017</wp:posOffset>
                </wp:positionH>
                <wp:positionV relativeFrom="paragraph">
                  <wp:posOffset>-27955</wp:posOffset>
                </wp:positionV>
                <wp:extent cx="56160" cy="93600"/>
                <wp:effectExtent l="38100" t="38100" r="58420" b="4000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561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DF01A" id="Ink 357" o:spid="_x0000_s1026" type="#_x0000_t75" style="position:absolute;margin-left:108.85pt;margin-top:-2.8pt;width:5.85pt;height:8.8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">
                <v:imagedata r:id="rId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5EAD008C" wp14:editId="3DDE0756">
                <wp:simplePos x="0" y="0"/>
                <wp:positionH relativeFrom="column">
                  <wp:posOffset>1331097</wp:posOffset>
                </wp:positionH>
                <wp:positionV relativeFrom="paragraph">
                  <wp:posOffset>-17515</wp:posOffset>
                </wp:positionV>
                <wp:extent cx="77760" cy="83520"/>
                <wp:effectExtent l="19050" t="57150" r="55880" b="5016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77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576C2" id="Ink 356" o:spid="_x0000_s1026" type="#_x0000_t75" style="position:absolute;margin-left:104.3pt;margin-top:-2.15pt;width:7.45pt;height:8.1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">
                <v:imagedata r:id="rId768" o:title=""/>
              </v:shape>
            </w:pict>
          </mc:Fallback>
        </mc:AlternateContent>
      </w:r>
    </w:p>
    <w:p w14:paraId="49344683" w14:textId="644E13D2" w:rsidR="007654B6" w:rsidRDefault="00E7676B" w:rsidP="00F6516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225B5647" wp14:editId="3FD17C41">
                <wp:simplePos x="0" y="0"/>
                <wp:positionH relativeFrom="column">
                  <wp:posOffset>1115097</wp:posOffset>
                </wp:positionH>
                <wp:positionV relativeFrom="paragraph">
                  <wp:posOffset>197662</wp:posOffset>
                </wp:positionV>
                <wp:extent cx="2004120" cy="20880"/>
                <wp:effectExtent l="0" t="95250" r="91440" b="13208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2004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476C2" id="Ink 462" o:spid="_x0000_s1026" type="#_x0000_t75" style="position:absolute;margin-left:86.05pt;margin-top:9.35pt;width:162.55pt;height:13.8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">
                <v:imagedata r:id="rId7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7846E2CB" wp14:editId="3C50268E">
                <wp:simplePos x="0" y="0"/>
                <wp:positionH relativeFrom="column">
                  <wp:posOffset>2668857</wp:posOffset>
                </wp:positionH>
                <wp:positionV relativeFrom="paragraph">
                  <wp:posOffset>204142</wp:posOffset>
                </wp:positionV>
                <wp:extent cx="40680" cy="11520"/>
                <wp:effectExtent l="38100" t="38100" r="35560" b="4572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40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2930A" id="Ink 451" o:spid="_x0000_s1026" type="#_x0000_t75" style="position:absolute;margin-left:209.7pt;margin-top:15.55pt;width:4.1pt;height:1.8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">
                <v:imagedata r:id="rId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38253DB4" wp14:editId="2C3E3719">
                <wp:simplePos x="0" y="0"/>
                <wp:positionH relativeFrom="column">
                  <wp:posOffset>2678217</wp:posOffset>
                </wp:positionH>
                <wp:positionV relativeFrom="paragraph">
                  <wp:posOffset>172102</wp:posOffset>
                </wp:positionV>
                <wp:extent cx="7560" cy="69840"/>
                <wp:effectExtent l="38100" t="38100" r="50165" b="4508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75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89A36" id="Ink 450" o:spid="_x0000_s1026" type="#_x0000_t75" style="position:absolute;margin-left:210.25pt;margin-top:13.15pt;width:1.75pt;height:6.4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">
                <v:imagedata r:id="rId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2217BC99" wp14:editId="7E6433B6">
                <wp:simplePos x="0" y="0"/>
                <wp:positionH relativeFrom="column">
                  <wp:posOffset>4197417</wp:posOffset>
                </wp:positionH>
                <wp:positionV relativeFrom="paragraph">
                  <wp:posOffset>63755</wp:posOffset>
                </wp:positionV>
                <wp:extent cx="99000" cy="85320"/>
                <wp:effectExtent l="38100" t="57150" r="34925" b="4826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990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8E5CC" id="Ink 398" o:spid="_x0000_s1026" type="#_x0000_t75" style="position:absolute;margin-left:330pt;margin-top:4.35pt;width:9.1pt;height:8.3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">
                <v:imagedata r:id="rId7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27277B49" wp14:editId="7B237F26">
                <wp:simplePos x="0" y="0"/>
                <wp:positionH relativeFrom="column">
                  <wp:posOffset>4081497</wp:posOffset>
                </wp:positionH>
                <wp:positionV relativeFrom="paragraph">
                  <wp:posOffset>87155</wp:posOffset>
                </wp:positionV>
                <wp:extent cx="58320" cy="153360"/>
                <wp:effectExtent l="38100" t="57150" r="37465" b="5651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583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1387E" id="Ink 397" o:spid="_x0000_s1026" type="#_x0000_t75" style="position:absolute;margin-left:320.65pt;margin-top:6.15pt;width:6.2pt;height:13.6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">
                <v:imagedata r:id="rId7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1E32B946" wp14:editId="7BB6627E">
                <wp:simplePos x="0" y="0"/>
                <wp:positionH relativeFrom="column">
                  <wp:posOffset>3983577</wp:posOffset>
                </wp:positionH>
                <wp:positionV relativeFrom="paragraph">
                  <wp:posOffset>116675</wp:posOffset>
                </wp:positionV>
                <wp:extent cx="64440" cy="115560"/>
                <wp:effectExtent l="19050" t="38100" r="50165" b="5651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644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F6ED0" id="Ink 396" o:spid="_x0000_s1026" type="#_x0000_t75" style="position:absolute;margin-left:312.75pt;margin-top:8.65pt;width:6.8pt;height:10.6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">
                <v:imagedata r:id="rId7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07EA84D9" wp14:editId="11A9E89D">
                <wp:simplePos x="0" y="0"/>
                <wp:positionH relativeFrom="column">
                  <wp:posOffset>3863337</wp:posOffset>
                </wp:positionH>
                <wp:positionV relativeFrom="paragraph">
                  <wp:posOffset>176435</wp:posOffset>
                </wp:positionV>
                <wp:extent cx="79920" cy="3960"/>
                <wp:effectExtent l="57150" t="57150" r="53975" b="5334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799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458E3" id="Ink 395" o:spid="_x0000_s1026" type="#_x0000_t75" style="position:absolute;margin-left:303.55pt;margin-top:13pt;width:7.75pt;height:2.0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">
                <v:imagedata r:id="rId7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11086365" wp14:editId="16B7B9E7">
                <wp:simplePos x="0" y="0"/>
                <wp:positionH relativeFrom="column">
                  <wp:posOffset>3914817</wp:posOffset>
                </wp:positionH>
                <wp:positionV relativeFrom="paragraph">
                  <wp:posOffset>115235</wp:posOffset>
                </wp:positionV>
                <wp:extent cx="17280" cy="126720"/>
                <wp:effectExtent l="57150" t="38100" r="40005" b="4508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72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23614" id="Ink 394" o:spid="_x0000_s1026" type="#_x0000_t75" style="position:absolute;margin-left:307.5pt;margin-top:8.55pt;width:2.7pt;height:11.1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">
                <v:imagedata r:id="rId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6C05FDEF" wp14:editId="6B967E79">
                <wp:simplePos x="0" y="0"/>
                <wp:positionH relativeFrom="column">
                  <wp:posOffset>3718617</wp:posOffset>
                </wp:positionH>
                <wp:positionV relativeFrom="paragraph">
                  <wp:posOffset>161675</wp:posOffset>
                </wp:positionV>
                <wp:extent cx="61560" cy="69840"/>
                <wp:effectExtent l="38100" t="38100" r="53340" b="4508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615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52E8E" id="Ink 393" o:spid="_x0000_s1026" type="#_x0000_t75" style="position:absolute;margin-left:291.95pt;margin-top:12.1pt;width:6.55pt;height:6.9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">
                <v:imagedata r:id="rId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1741DD2D" wp14:editId="4F6BF00B">
                <wp:simplePos x="0" y="0"/>
                <wp:positionH relativeFrom="column">
                  <wp:posOffset>3543297</wp:posOffset>
                </wp:positionH>
                <wp:positionV relativeFrom="paragraph">
                  <wp:posOffset>98315</wp:posOffset>
                </wp:positionV>
                <wp:extent cx="88200" cy="139320"/>
                <wp:effectExtent l="57150" t="38100" r="45720" b="5143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882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EF627" id="Ink 392" o:spid="_x0000_s1026" type="#_x0000_t75" style="position:absolute;margin-left:278.1pt;margin-top:7.1pt;width:8.5pt;height:12.2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">
                <v:imagedata r:id="rId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441657E5" wp14:editId="5AF99752">
                <wp:simplePos x="0" y="0"/>
                <wp:positionH relativeFrom="column">
                  <wp:posOffset>3308217</wp:posOffset>
                </wp:positionH>
                <wp:positionV relativeFrom="paragraph">
                  <wp:posOffset>177515</wp:posOffset>
                </wp:positionV>
                <wp:extent cx="77760" cy="5400"/>
                <wp:effectExtent l="38100" t="38100" r="55880" b="5207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77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D96D6" id="Ink 391" o:spid="_x0000_s1026" type="#_x0000_t75" style="position:absolute;margin-left:259.8pt;margin-top:13.4pt;width:7.4pt;height:1.9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">
                <v:imagedata r:id="rId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5C8C3F7E" wp14:editId="3416AFB6">
                <wp:simplePos x="0" y="0"/>
                <wp:positionH relativeFrom="column">
                  <wp:posOffset>3285177</wp:posOffset>
                </wp:positionH>
                <wp:positionV relativeFrom="paragraph">
                  <wp:posOffset>128195</wp:posOffset>
                </wp:positionV>
                <wp:extent cx="84960" cy="10080"/>
                <wp:effectExtent l="38100" t="57150" r="48895" b="4762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84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5A055" id="Ink 390" o:spid="_x0000_s1026" type="#_x0000_t75" style="position:absolute;margin-left:258.05pt;margin-top:9.25pt;width:7.95pt;height:2.3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">
                <v:imagedata r:id="rId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4423377A" wp14:editId="21C8C11C">
                <wp:simplePos x="0" y="0"/>
                <wp:positionH relativeFrom="column">
                  <wp:posOffset>3042177</wp:posOffset>
                </wp:positionH>
                <wp:positionV relativeFrom="paragraph">
                  <wp:posOffset>119555</wp:posOffset>
                </wp:positionV>
                <wp:extent cx="41760" cy="62280"/>
                <wp:effectExtent l="57150" t="38100" r="53975" b="5207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417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397FE" id="Ink 389" o:spid="_x0000_s1026" type="#_x0000_t75" style="position:absolute;margin-left:238.9pt;margin-top:8.7pt;width:4.7pt;height:6.3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">
                <v:imagedata r:id="rId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1A067A90" wp14:editId="44115A55">
                <wp:simplePos x="0" y="0"/>
                <wp:positionH relativeFrom="column">
                  <wp:posOffset>3020937</wp:posOffset>
                </wp:positionH>
                <wp:positionV relativeFrom="paragraph">
                  <wp:posOffset>144395</wp:posOffset>
                </wp:positionV>
                <wp:extent cx="2880" cy="5760"/>
                <wp:effectExtent l="38100" t="38100" r="35560" b="3238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2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EFC3E" id="Ink 388" o:spid="_x0000_s1026" type="#_x0000_t75" style="position:absolute;margin-left:237.5pt;margin-top:11pt;width:1pt;height:1.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">
                <v:imagedata r:id="rId7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47ABF4E2" wp14:editId="2CEC8B37">
                <wp:simplePos x="0" y="0"/>
                <wp:positionH relativeFrom="column">
                  <wp:posOffset>2898537</wp:posOffset>
                </wp:positionH>
                <wp:positionV relativeFrom="paragraph">
                  <wp:posOffset>-24085</wp:posOffset>
                </wp:positionV>
                <wp:extent cx="66960" cy="145080"/>
                <wp:effectExtent l="38100" t="38100" r="47625" b="4572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669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AF34D" id="Ink 386" o:spid="_x0000_s1026" type="#_x0000_t75" style="position:absolute;margin-left:227.45pt;margin-top:-2.4pt;width:6.65pt;height:12.7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">
                <v:imagedata r:id="rId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5684D7D3" wp14:editId="255552D1">
                <wp:simplePos x="0" y="0"/>
                <wp:positionH relativeFrom="column">
                  <wp:posOffset>2453217</wp:posOffset>
                </wp:positionH>
                <wp:positionV relativeFrom="paragraph">
                  <wp:posOffset>175355</wp:posOffset>
                </wp:positionV>
                <wp:extent cx="74520" cy="82080"/>
                <wp:effectExtent l="19050" t="38100" r="40005" b="5143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745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BD3CB" id="Ink 380" o:spid="_x0000_s1026" type="#_x0000_t75" style="position:absolute;margin-left:192.55pt;margin-top:13.35pt;width:7.25pt;height:7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">
                <v:imagedata r:id="rId8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D4193CE" wp14:editId="01C5D7E2">
                <wp:simplePos x="0" y="0"/>
                <wp:positionH relativeFrom="column">
                  <wp:posOffset>2463657</wp:posOffset>
                </wp:positionH>
                <wp:positionV relativeFrom="paragraph">
                  <wp:posOffset>38915</wp:posOffset>
                </wp:positionV>
                <wp:extent cx="27000" cy="23760"/>
                <wp:effectExtent l="38100" t="38100" r="49530" b="5270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27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20069" id="Ink 379" o:spid="_x0000_s1026" type="#_x0000_t75" style="position:absolute;margin-left:193.4pt;margin-top:2.6pt;width:3.4pt;height:3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">
                <v:imagedata r:id="rId8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02A2584D" wp14:editId="60A70FDC">
                <wp:simplePos x="0" y="0"/>
                <wp:positionH relativeFrom="column">
                  <wp:posOffset>2201937</wp:posOffset>
                </wp:positionH>
                <wp:positionV relativeFrom="paragraph">
                  <wp:posOffset>190115</wp:posOffset>
                </wp:positionV>
                <wp:extent cx="68040" cy="41760"/>
                <wp:effectExtent l="38100" t="38100" r="46355" b="5397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680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84D2A" id="Ink 377" o:spid="_x0000_s1026" type="#_x0000_t75" style="position:absolute;margin-left:172.7pt;margin-top:14.4pt;width:6.65pt;height:4.6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">
                <v:imagedata r:id="rId8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173EB5AC" wp14:editId="26D1EED5">
                <wp:simplePos x="0" y="0"/>
                <wp:positionH relativeFrom="column">
                  <wp:posOffset>2191497</wp:posOffset>
                </wp:positionH>
                <wp:positionV relativeFrom="paragraph">
                  <wp:posOffset>78155</wp:posOffset>
                </wp:positionV>
                <wp:extent cx="50040" cy="25920"/>
                <wp:effectExtent l="38100" t="38100" r="45720" b="5080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50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D1676" id="Ink 376" o:spid="_x0000_s1026" type="#_x0000_t75" style="position:absolute;margin-left:172.1pt;margin-top:5.7pt;width:5pt;height:3.2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">
                <v:imagedata r:id="rId8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7D871F39" wp14:editId="28D7316C">
                <wp:simplePos x="0" y="0"/>
                <wp:positionH relativeFrom="column">
                  <wp:posOffset>2211657</wp:posOffset>
                </wp:positionH>
                <wp:positionV relativeFrom="paragraph">
                  <wp:posOffset>-52885</wp:posOffset>
                </wp:positionV>
                <wp:extent cx="25920" cy="160920"/>
                <wp:effectExtent l="38100" t="38100" r="50800" b="4889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259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F635A" id="Ink 375" o:spid="_x0000_s1026" type="#_x0000_t75" style="position:absolute;margin-left:173.35pt;margin-top:-4.7pt;width:3.5pt;height:14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">
                <v:imagedata r:id="rId8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70377AE0" wp14:editId="2C50E650">
                <wp:simplePos x="0" y="0"/>
                <wp:positionH relativeFrom="column">
                  <wp:posOffset>1634577</wp:posOffset>
                </wp:positionH>
                <wp:positionV relativeFrom="paragraph">
                  <wp:posOffset>203435</wp:posOffset>
                </wp:positionV>
                <wp:extent cx="69840" cy="9360"/>
                <wp:effectExtent l="38100" t="57150" r="45085" b="4826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69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FAF83" id="Ink 374" o:spid="_x0000_s1026" type="#_x0000_t75" style="position:absolute;margin-left:128.15pt;margin-top:15.25pt;width:6.75pt;height:2.1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">
                <v:imagedata r:id="rId8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288A5912" wp14:editId="37731819">
                <wp:simplePos x="0" y="0"/>
                <wp:positionH relativeFrom="column">
                  <wp:posOffset>1658337</wp:posOffset>
                </wp:positionH>
                <wp:positionV relativeFrom="paragraph">
                  <wp:posOffset>148715</wp:posOffset>
                </wp:positionV>
                <wp:extent cx="25920" cy="97200"/>
                <wp:effectExtent l="38100" t="38100" r="50800" b="5524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25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DDBD3" id="Ink 373" o:spid="_x0000_s1026" type="#_x0000_t75" style="position:absolute;margin-left:130.1pt;margin-top:11.15pt;width:3.25pt;height:8.8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">
                <v:imagedata r:id="rId8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7AC55DB5" wp14:editId="214C2432">
                <wp:simplePos x="0" y="0"/>
                <wp:positionH relativeFrom="column">
                  <wp:posOffset>1909257</wp:posOffset>
                </wp:positionH>
                <wp:positionV relativeFrom="paragraph">
                  <wp:posOffset>167795</wp:posOffset>
                </wp:positionV>
                <wp:extent cx="69840" cy="84600"/>
                <wp:effectExtent l="38100" t="57150" r="45085" b="4889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69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3F9EA" id="Ink 372" o:spid="_x0000_s1026" type="#_x0000_t75" style="position:absolute;margin-left:149.55pt;margin-top:12.5pt;width:7.05pt;height:8.2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">
                <v:imagedata r:id="rId8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4C602F5B" wp14:editId="0C7BDF9D">
                <wp:simplePos x="0" y="0"/>
                <wp:positionH relativeFrom="column">
                  <wp:posOffset>1903857</wp:posOffset>
                </wp:positionH>
                <wp:positionV relativeFrom="paragraph">
                  <wp:posOffset>-36685</wp:posOffset>
                </wp:positionV>
                <wp:extent cx="65520" cy="146520"/>
                <wp:effectExtent l="38100" t="38100" r="48895" b="4445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655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A1804" id="Ink 371" o:spid="_x0000_s1026" type="#_x0000_t75" style="position:absolute;margin-left:149.1pt;margin-top:-3.45pt;width:6.55pt;height:12.8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">
                <v:imagedata r:id="rId8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02D56955" wp14:editId="7D3E0FC7">
                <wp:simplePos x="0" y="0"/>
                <wp:positionH relativeFrom="column">
                  <wp:posOffset>1466457</wp:posOffset>
                </wp:positionH>
                <wp:positionV relativeFrom="paragraph">
                  <wp:posOffset>73475</wp:posOffset>
                </wp:positionV>
                <wp:extent cx="42120" cy="74160"/>
                <wp:effectExtent l="38100" t="38100" r="53340" b="4064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42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7181C" id="Ink 361" o:spid="_x0000_s1026" type="#_x0000_t75" style="position:absolute;margin-left:114.6pt;margin-top:5.2pt;width:4.8pt;height:7.2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">
                <v:imagedata r:id="rId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45208316" wp14:editId="3B28CE24">
                <wp:simplePos x="0" y="0"/>
                <wp:positionH relativeFrom="column">
                  <wp:posOffset>1286457</wp:posOffset>
                </wp:positionH>
                <wp:positionV relativeFrom="paragraph">
                  <wp:posOffset>167795</wp:posOffset>
                </wp:positionV>
                <wp:extent cx="82080" cy="82800"/>
                <wp:effectExtent l="57150" t="57150" r="51435" b="5080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820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52B6A" id="Ink 360" o:spid="_x0000_s1026" type="#_x0000_t75" style="position:absolute;margin-left:100.45pt;margin-top:12.5pt;width:7.95pt;height:8.1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">
                <v:imagedata r:id="rId820" o:title=""/>
              </v:shape>
            </w:pict>
          </mc:Fallback>
        </mc:AlternateContent>
      </w:r>
    </w:p>
    <w:p w14:paraId="7581EB00" w14:textId="493797E5" w:rsidR="007654B6" w:rsidRDefault="00E7676B" w:rsidP="00F6516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74CAF89E" wp14:editId="7A514637">
                <wp:simplePos x="0" y="0"/>
                <wp:positionH relativeFrom="column">
                  <wp:posOffset>5112897</wp:posOffset>
                </wp:positionH>
                <wp:positionV relativeFrom="paragraph">
                  <wp:posOffset>-21393</wp:posOffset>
                </wp:positionV>
                <wp:extent cx="101880" cy="95400"/>
                <wp:effectExtent l="38100" t="38100" r="50800" b="5715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01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D06A1" id="Ink 434" o:spid="_x0000_s1026" type="#_x0000_t75" style="position:absolute;margin-left:401.8pt;margin-top:-2.35pt;width:9.4pt;height:9.0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">
                <v:imagedata r:id="rId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40D86985" wp14:editId="6CFB9D58">
                <wp:simplePos x="0" y="0"/>
                <wp:positionH relativeFrom="column">
                  <wp:posOffset>4847217</wp:posOffset>
                </wp:positionH>
                <wp:positionV relativeFrom="paragraph">
                  <wp:posOffset>95607</wp:posOffset>
                </wp:positionV>
                <wp:extent cx="160920" cy="175680"/>
                <wp:effectExtent l="38100" t="38100" r="48895" b="5334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609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AFCE7" id="Ink 433" o:spid="_x0000_s1026" type="#_x0000_t75" style="position:absolute;margin-left:381.05pt;margin-top:6.75pt;width:13.85pt;height:15.2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">
                <v:imagedata r:id="rId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4205374A" wp14:editId="1F80E098">
                <wp:simplePos x="0" y="0"/>
                <wp:positionH relativeFrom="column">
                  <wp:posOffset>2875857</wp:posOffset>
                </wp:positionH>
                <wp:positionV relativeFrom="paragraph">
                  <wp:posOffset>-44420</wp:posOffset>
                </wp:positionV>
                <wp:extent cx="66600" cy="117360"/>
                <wp:effectExtent l="19050" t="38100" r="29210" b="5461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666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A34B1" id="Ink 387" o:spid="_x0000_s1026" type="#_x0000_t75" style="position:absolute;margin-left:225.7pt;margin-top:-4.05pt;width:6.85pt;height:10.6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">
                <v:imagedata r:id="rId826" o:title=""/>
              </v:shape>
            </w:pict>
          </mc:Fallback>
        </mc:AlternateContent>
      </w:r>
    </w:p>
    <w:p w14:paraId="73042EE0" w14:textId="0A2BFC92" w:rsidR="000B1139" w:rsidRPr="00903E27" w:rsidRDefault="00E7676B" w:rsidP="00903E27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5485144D" wp14:editId="2B2FD552">
                <wp:simplePos x="0" y="0"/>
                <wp:positionH relativeFrom="column">
                  <wp:posOffset>5583777</wp:posOffset>
                </wp:positionH>
                <wp:positionV relativeFrom="paragraph">
                  <wp:posOffset>-2403</wp:posOffset>
                </wp:positionV>
                <wp:extent cx="39600" cy="126720"/>
                <wp:effectExtent l="57150" t="38100" r="55880" b="4508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396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996F0" id="Ink 431" o:spid="_x0000_s1026" type="#_x0000_t75" style="position:absolute;margin-left:438.95pt;margin-top:-.8pt;width:4.6pt;height:11.3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">
                <v:imagedata r:id="rId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31E3A62E" wp14:editId="04288AF8">
                <wp:simplePos x="0" y="0"/>
                <wp:positionH relativeFrom="column">
                  <wp:posOffset>5489097</wp:posOffset>
                </wp:positionH>
                <wp:positionV relativeFrom="paragraph">
                  <wp:posOffset>89757</wp:posOffset>
                </wp:positionV>
                <wp:extent cx="51120" cy="4680"/>
                <wp:effectExtent l="38100" t="57150" r="44450" b="5270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51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EC59F" id="Ink 430" o:spid="_x0000_s1026" type="#_x0000_t75" style="position:absolute;margin-left:431.6pt;margin-top:6.3pt;width:5.3pt;height:1.7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">
                <v:imagedata r:id="rId8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1B62EA03" wp14:editId="68BDC252">
                <wp:simplePos x="0" y="0"/>
                <wp:positionH relativeFrom="column">
                  <wp:posOffset>5521857</wp:posOffset>
                </wp:positionH>
                <wp:positionV relativeFrom="paragraph">
                  <wp:posOffset>38997</wp:posOffset>
                </wp:positionV>
                <wp:extent cx="27360" cy="101520"/>
                <wp:effectExtent l="38100" t="38100" r="48895" b="5143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273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62083" id="Ink 429" o:spid="_x0000_s1026" type="#_x0000_t75" style="position:absolute;margin-left:434.3pt;margin-top:2.5pt;width:3.35pt;height:9.1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">
                <v:imagedata r:id="rId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021DE2E8" wp14:editId="3A712C14">
                <wp:simplePos x="0" y="0"/>
                <wp:positionH relativeFrom="column">
                  <wp:posOffset>5423577</wp:posOffset>
                </wp:positionH>
                <wp:positionV relativeFrom="paragraph">
                  <wp:posOffset>72477</wp:posOffset>
                </wp:positionV>
                <wp:extent cx="56880" cy="79200"/>
                <wp:effectExtent l="38100" t="57150" r="57785" b="5461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56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606D2" id="Ink 428" o:spid="_x0000_s1026" type="#_x0000_t75" style="position:absolute;margin-left:426.35pt;margin-top:5pt;width:5.95pt;height:7.8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">
                <v:imagedata r:id="rId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118C1A5E" wp14:editId="176FB046">
                <wp:simplePos x="0" y="0"/>
                <wp:positionH relativeFrom="column">
                  <wp:posOffset>5340417</wp:posOffset>
                </wp:positionH>
                <wp:positionV relativeFrom="paragraph">
                  <wp:posOffset>82917</wp:posOffset>
                </wp:positionV>
                <wp:extent cx="55800" cy="138600"/>
                <wp:effectExtent l="38100" t="38100" r="59055" b="5207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558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649A7" id="Ink 427" o:spid="_x0000_s1026" type="#_x0000_t75" style="position:absolute;margin-left:419.65pt;margin-top:5.8pt;width:6pt;height:12.3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">
                <v:imagedata r:id="rId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6B19B62E" wp14:editId="60478266">
                <wp:simplePos x="0" y="0"/>
                <wp:positionH relativeFrom="column">
                  <wp:posOffset>5128017</wp:posOffset>
                </wp:positionH>
                <wp:positionV relativeFrom="paragraph">
                  <wp:posOffset>167517</wp:posOffset>
                </wp:positionV>
                <wp:extent cx="66600" cy="7200"/>
                <wp:effectExtent l="38100" t="38100" r="48260" b="5016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66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B02B1" id="Ink 426" o:spid="_x0000_s1026" type="#_x0000_t75" style="position:absolute;margin-left:403.05pt;margin-top:12.65pt;width:6.65pt;height:1.9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">
                <v:imagedata r:id="rId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0021CA97" wp14:editId="4D8410C5">
                <wp:simplePos x="0" y="0"/>
                <wp:positionH relativeFrom="column">
                  <wp:posOffset>5139897</wp:posOffset>
                </wp:positionH>
                <wp:positionV relativeFrom="paragraph">
                  <wp:posOffset>89037</wp:posOffset>
                </wp:positionV>
                <wp:extent cx="96480" cy="27360"/>
                <wp:effectExtent l="38100" t="38100" r="37465" b="4889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96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11931" id="Ink 425" o:spid="_x0000_s1026" type="#_x0000_t75" style="position:absolute;margin-left:404.1pt;margin-top:6.45pt;width:8.75pt;height:3.2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">
                <v:imagedata r:id="rId8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207F0778" wp14:editId="67397D05">
                <wp:simplePos x="0" y="0"/>
                <wp:positionH relativeFrom="column">
                  <wp:posOffset>5129817</wp:posOffset>
                </wp:positionH>
                <wp:positionV relativeFrom="paragraph">
                  <wp:posOffset>94077</wp:posOffset>
                </wp:positionV>
                <wp:extent cx="41040" cy="127080"/>
                <wp:effectExtent l="57150" t="57150" r="54610" b="4445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410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8712E" id="Ink 424" o:spid="_x0000_s1026" type="#_x0000_t75" style="position:absolute;margin-left:403.1pt;margin-top:6.75pt;width:4.7pt;height:11.3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">
                <v:imagedata r:id="rId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1774D779" wp14:editId="32AA45BC">
                <wp:simplePos x="0" y="0"/>
                <wp:positionH relativeFrom="column">
                  <wp:posOffset>4971057</wp:posOffset>
                </wp:positionH>
                <wp:positionV relativeFrom="paragraph">
                  <wp:posOffset>83277</wp:posOffset>
                </wp:positionV>
                <wp:extent cx="89280" cy="125640"/>
                <wp:effectExtent l="57150" t="57150" r="44450" b="4635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892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2059E" id="Ink 423" o:spid="_x0000_s1026" type="#_x0000_t75" style="position:absolute;margin-left:390.45pt;margin-top:5.85pt;width:8.65pt;height:11.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">
                <v:imagedata r:id="rId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03EC407D" wp14:editId="5EE3F921">
                <wp:simplePos x="0" y="0"/>
                <wp:positionH relativeFrom="column">
                  <wp:posOffset>4734537</wp:posOffset>
                </wp:positionH>
                <wp:positionV relativeFrom="paragraph">
                  <wp:posOffset>65637</wp:posOffset>
                </wp:positionV>
                <wp:extent cx="150840" cy="151560"/>
                <wp:effectExtent l="38100" t="57150" r="20955" b="5842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508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7B233" id="Ink 422" o:spid="_x0000_s1026" type="#_x0000_t75" style="position:absolute;margin-left:371.95pt;margin-top:4.4pt;width:13.5pt;height:13.6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">
                <v:imagedata r:id="rId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7C49EA5E" wp14:editId="4AAAB648">
                <wp:simplePos x="0" y="0"/>
                <wp:positionH relativeFrom="column">
                  <wp:posOffset>4505217</wp:posOffset>
                </wp:positionH>
                <wp:positionV relativeFrom="paragraph">
                  <wp:posOffset>125397</wp:posOffset>
                </wp:positionV>
                <wp:extent cx="76320" cy="20520"/>
                <wp:effectExtent l="38100" t="38100" r="38100" b="5588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76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EBE1A" id="Ink 421" o:spid="_x0000_s1026" type="#_x0000_t75" style="position:absolute;margin-left:354.15pt;margin-top:9.15pt;width:7.25pt;height:2.9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">
                <v:imagedata r:id="rId8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128EF003" wp14:editId="6229FBC4">
                <wp:simplePos x="0" y="0"/>
                <wp:positionH relativeFrom="column">
                  <wp:posOffset>4560297</wp:posOffset>
                </wp:positionH>
                <wp:positionV relativeFrom="paragraph">
                  <wp:posOffset>51957</wp:posOffset>
                </wp:positionV>
                <wp:extent cx="19440" cy="175320"/>
                <wp:effectExtent l="38100" t="38100" r="57150" b="5334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94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12BEA" id="Ink 420" o:spid="_x0000_s1026" type="#_x0000_t75" style="position:absolute;margin-left:358.5pt;margin-top:3.5pt;width:2.95pt;height:1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">
                <v:imagedata r:id="rId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5951AB37" wp14:editId="401A291D">
                <wp:simplePos x="0" y="0"/>
                <wp:positionH relativeFrom="column">
                  <wp:posOffset>4416297</wp:posOffset>
                </wp:positionH>
                <wp:positionV relativeFrom="paragraph">
                  <wp:posOffset>157437</wp:posOffset>
                </wp:positionV>
                <wp:extent cx="59400" cy="48240"/>
                <wp:effectExtent l="38100" t="38100" r="55245" b="4762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594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1AC93" id="Ink 419" o:spid="_x0000_s1026" type="#_x0000_t75" style="position:absolute;margin-left:347pt;margin-top:11.9pt;width:6.2pt;height:5.1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">
                <v:imagedata r:id="rId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1F0FCC31" wp14:editId="48EA5E1B">
                <wp:simplePos x="0" y="0"/>
                <wp:positionH relativeFrom="column">
                  <wp:posOffset>4333497</wp:posOffset>
                </wp:positionH>
                <wp:positionV relativeFrom="paragraph">
                  <wp:posOffset>152037</wp:posOffset>
                </wp:positionV>
                <wp:extent cx="40320" cy="57600"/>
                <wp:effectExtent l="38100" t="38100" r="55245" b="5715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403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1A2AC" id="Ink 418" o:spid="_x0000_s1026" type="#_x0000_t75" style="position:absolute;margin-left:340.45pt;margin-top:11.5pt;width:4.8pt;height:5.8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">
                <v:imagedata r:id="rId8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7A0CA95" wp14:editId="67F6ECA4">
                <wp:simplePos x="0" y="0"/>
                <wp:positionH relativeFrom="column">
                  <wp:posOffset>4144497</wp:posOffset>
                </wp:positionH>
                <wp:positionV relativeFrom="paragraph">
                  <wp:posOffset>156717</wp:posOffset>
                </wp:positionV>
                <wp:extent cx="39240" cy="62640"/>
                <wp:effectExtent l="57150" t="38100" r="56515" b="5207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392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DA657" id="Ink 417" o:spid="_x0000_s1026" type="#_x0000_t75" style="position:absolute;margin-left:325.4pt;margin-top:11.85pt;width:4.9pt;height:6.4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">
                <v:imagedata r:id="rId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600BA632" wp14:editId="36B570B3">
                <wp:simplePos x="0" y="0"/>
                <wp:positionH relativeFrom="column">
                  <wp:posOffset>3965937</wp:posOffset>
                </wp:positionH>
                <wp:positionV relativeFrom="paragraph">
                  <wp:posOffset>141237</wp:posOffset>
                </wp:positionV>
                <wp:extent cx="149400" cy="81000"/>
                <wp:effectExtent l="19050" t="57150" r="41275" b="5270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494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71500" id="Ink 416" o:spid="_x0000_s1026" type="#_x0000_t75" style="position:absolute;margin-left:311.8pt;margin-top:10.35pt;width:13.25pt;height:8.1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">
                <v:imagedata r:id="rId8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397DB7CE" wp14:editId="6EA21905">
                <wp:simplePos x="0" y="0"/>
                <wp:positionH relativeFrom="column">
                  <wp:posOffset>4025697</wp:posOffset>
                </wp:positionH>
                <wp:positionV relativeFrom="paragraph">
                  <wp:posOffset>66357</wp:posOffset>
                </wp:positionV>
                <wp:extent cx="23040" cy="183240"/>
                <wp:effectExtent l="38100" t="38100" r="53340" b="4572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230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7099E" id="Ink 415" o:spid="_x0000_s1026" type="#_x0000_t75" style="position:absolute;margin-left:316.15pt;margin-top:4.6pt;width:3.45pt;height:15.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">
                <v:imagedata r:id="rId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61F0C945" wp14:editId="3B93592B">
                <wp:simplePos x="0" y="0"/>
                <wp:positionH relativeFrom="column">
                  <wp:posOffset>3900057</wp:posOffset>
                </wp:positionH>
                <wp:positionV relativeFrom="paragraph">
                  <wp:posOffset>170037</wp:posOffset>
                </wp:positionV>
                <wp:extent cx="52560" cy="70560"/>
                <wp:effectExtent l="57150" t="38100" r="43180" b="4381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525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F7B1" id="Ink 414" o:spid="_x0000_s1026" type="#_x0000_t75" style="position:absolute;margin-left:306.15pt;margin-top:12.7pt;width:5.85pt;height:7.0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">
                <v:imagedata r:id="rId8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2BED47EF" wp14:editId="57B56268">
                <wp:simplePos x="0" y="0"/>
                <wp:positionH relativeFrom="column">
                  <wp:posOffset>3790257</wp:posOffset>
                </wp:positionH>
                <wp:positionV relativeFrom="paragraph">
                  <wp:posOffset>169677</wp:posOffset>
                </wp:positionV>
                <wp:extent cx="71640" cy="75600"/>
                <wp:effectExtent l="38100" t="38100" r="43180" b="5778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716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5FC92" id="Ink 413" o:spid="_x0000_s1026" type="#_x0000_t75" style="position:absolute;margin-left:297.6pt;margin-top:12.65pt;width:7.1pt;height:7.3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">
                <v:imagedata r:id="rId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7C3E4649" wp14:editId="6901ACEB">
                <wp:simplePos x="0" y="0"/>
                <wp:positionH relativeFrom="column">
                  <wp:posOffset>3637617</wp:posOffset>
                </wp:positionH>
                <wp:positionV relativeFrom="paragraph">
                  <wp:posOffset>200997</wp:posOffset>
                </wp:positionV>
                <wp:extent cx="78480" cy="4320"/>
                <wp:effectExtent l="19050" t="57150" r="55245" b="5334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78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90B2A" id="Ink 412" o:spid="_x0000_s1026" type="#_x0000_t75" style="position:absolute;margin-left:285.85pt;margin-top:15.1pt;width:7.45pt;height:1.8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">
                <v:imagedata r:id="rId8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5CAB7941" wp14:editId="1C0B1296">
                <wp:simplePos x="0" y="0"/>
                <wp:positionH relativeFrom="column">
                  <wp:posOffset>3664977</wp:posOffset>
                </wp:positionH>
                <wp:positionV relativeFrom="paragraph">
                  <wp:posOffset>111717</wp:posOffset>
                </wp:positionV>
                <wp:extent cx="105120" cy="24840"/>
                <wp:effectExtent l="38100" t="38100" r="47625" b="5143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05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BE396" id="Ink 411" o:spid="_x0000_s1026" type="#_x0000_t75" style="position:absolute;margin-left:288.05pt;margin-top:8.05pt;width:9.5pt;height:3.2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">
                <v:imagedata r:id="rId8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1317B80D" wp14:editId="2791E706">
                <wp:simplePos x="0" y="0"/>
                <wp:positionH relativeFrom="column">
                  <wp:posOffset>3653097</wp:posOffset>
                </wp:positionH>
                <wp:positionV relativeFrom="paragraph">
                  <wp:posOffset>105237</wp:posOffset>
                </wp:positionV>
                <wp:extent cx="25920" cy="147960"/>
                <wp:effectExtent l="38100" t="38100" r="50800" b="4254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259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1FECD" id="Ink 410" o:spid="_x0000_s1026" type="#_x0000_t75" style="position:absolute;margin-left:286.9pt;margin-top:7.6pt;width:3.45pt;height:13.0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">
                <v:imagedata r:id="rId870" o:title=""/>
              </v:shape>
            </w:pict>
          </mc:Fallback>
        </mc:AlternateContent>
      </w:r>
      <w:r w:rsidR="0056776C">
        <w:rPr>
          <w:rFonts w:ascii="Calibri" w:hAnsi="Calibri"/>
          <w:sz w:val="28"/>
          <w:szCs w:val="28"/>
        </w:rPr>
        <w:tab/>
      </w:r>
      <w:r w:rsidR="00903E27"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70528" behindDoc="1" locked="0" layoutInCell="1" allowOverlap="1" wp14:anchorId="321B2514" wp14:editId="24BA061C">
            <wp:simplePos x="0" y="0"/>
            <wp:positionH relativeFrom="column">
              <wp:posOffset>3136693</wp:posOffset>
            </wp:positionH>
            <wp:positionV relativeFrom="paragraph">
              <wp:posOffset>45897</wp:posOffset>
            </wp:positionV>
            <wp:extent cx="375920" cy="344170"/>
            <wp:effectExtent l="0" t="0" r="5080" b="0"/>
            <wp:wrapTight wrapText="bothSides">
              <wp:wrapPolygon edited="0">
                <wp:start x="0" y="0"/>
                <wp:lineTo x="0" y="20325"/>
                <wp:lineTo x="19703" y="20325"/>
                <wp:lineTo x="20797" y="17934"/>
                <wp:lineTo x="20797" y="5978"/>
                <wp:lineTo x="1970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34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881A528" w14:textId="2019D804" w:rsidR="00E22BE7" w:rsidRPr="00E22BE7" w:rsidRDefault="00E7676B" w:rsidP="00903E2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78E979C4" wp14:editId="58CE8BB6">
                <wp:simplePos x="0" y="0"/>
                <wp:positionH relativeFrom="column">
                  <wp:posOffset>5495577</wp:posOffset>
                </wp:positionH>
                <wp:positionV relativeFrom="paragraph">
                  <wp:posOffset>101547</wp:posOffset>
                </wp:positionV>
                <wp:extent cx="5400" cy="14400"/>
                <wp:effectExtent l="38100" t="38100" r="52070" b="4318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5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6B2E1" id="Ink 432" o:spid="_x0000_s1026" type="#_x0000_t75" style="position:absolute;margin-left:432.05pt;margin-top:7.4pt;width:1.8pt;height:2.3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">
                <v:imagedata r:id="rId873" o:title=""/>
              </v:shape>
            </w:pict>
          </mc:Fallback>
        </mc:AlternateContent>
      </w:r>
      <w:r w:rsidR="00E22BE7" w:rsidRPr="00E22BE7">
        <w:rPr>
          <w:rFonts w:ascii="Calibri" w:hAnsi="Calibri"/>
          <w:sz w:val="28"/>
          <w:szCs w:val="28"/>
        </w:rPr>
        <w:t>exercise:</w:t>
      </w:r>
      <w:r w:rsidR="00E22BE7">
        <w:rPr>
          <w:rFonts w:ascii="Calibri" w:hAnsi="Calibri"/>
          <w:sz w:val="28"/>
          <w:szCs w:val="28"/>
        </w:rPr>
        <w:tab/>
        <w:t>Factor</w:t>
      </w:r>
      <w:r w:rsidR="00E22BE7" w:rsidRPr="00E22BE7">
        <w:rPr>
          <w:rFonts w:ascii="Calibri" w:hAnsi="Calibri"/>
          <w:sz w:val="28"/>
          <w:szCs w:val="28"/>
        </w:rPr>
        <w:t xml:space="preserve">     </w:t>
      </w:r>
      <w:r w:rsidR="0048694F">
        <w:rPr>
          <w:rFonts w:ascii="Calibri" w:hAnsi="Calibri"/>
          <w:sz w:val="28"/>
          <w:szCs w:val="28"/>
        </w:rPr>
        <w:t>18</w:t>
      </w:r>
      <w:r w:rsidR="00E22BE7" w:rsidRPr="00E22BE7">
        <w:rPr>
          <w:i/>
          <w:sz w:val="28"/>
          <w:szCs w:val="28"/>
        </w:rPr>
        <w:t>x</w:t>
      </w:r>
      <w:r w:rsidR="00E22BE7" w:rsidRPr="00E22BE7">
        <w:rPr>
          <w:rFonts w:ascii="Calibri" w:hAnsi="Calibri"/>
          <w:sz w:val="28"/>
          <w:szCs w:val="28"/>
          <w:vertAlign w:val="superscript"/>
        </w:rPr>
        <w:t>2</w:t>
      </w:r>
      <w:r w:rsidR="00E22BE7">
        <w:rPr>
          <w:rFonts w:ascii="Calibri" w:hAnsi="Calibri"/>
          <w:sz w:val="28"/>
          <w:szCs w:val="28"/>
        </w:rPr>
        <w:t>  </w:t>
      </w:r>
      <w:r w:rsidR="00E22BE7" w:rsidRPr="00E22BE7">
        <w:rPr>
          <w:rFonts w:ascii="Calibri" w:hAnsi="Calibri"/>
          <w:sz w:val="28"/>
          <w:szCs w:val="28"/>
        </w:rPr>
        <w:sym w:font="Symbol" w:char="F02D"/>
      </w:r>
      <w:r w:rsidR="008C2287">
        <w:rPr>
          <w:rFonts w:ascii="Calibri" w:hAnsi="Calibri"/>
          <w:sz w:val="28"/>
          <w:szCs w:val="28"/>
        </w:rPr>
        <w:t>  </w:t>
      </w:r>
      <w:r w:rsidR="0048694F">
        <w:rPr>
          <w:rFonts w:ascii="Calibri" w:hAnsi="Calibri"/>
          <w:sz w:val="28"/>
          <w:szCs w:val="28"/>
        </w:rPr>
        <w:t>24</w:t>
      </w:r>
      <w:r w:rsidR="008C2287" w:rsidRPr="008C2287">
        <w:rPr>
          <w:i/>
          <w:sz w:val="28"/>
          <w:szCs w:val="28"/>
        </w:rPr>
        <w:t>x</w:t>
      </w:r>
      <w:r w:rsidR="008C2287">
        <w:rPr>
          <w:rFonts w:ascii="Calibri" w:hAnsi="Calibri"/>
          <w:sz w:val="28"/>
          <w:szCs w:val="28"/>
        </w:rPr>
        <w:t>  +</w:t>
      </w:r>
      <w:r w:rsidR="00E22BE7" w:rsidRPr="00E22BE7">
        <w:rPr>
          <w:rFonts w:ascii="Calibri" w:hAnsi="Calibri"/>
          <w:sz w:val="28"/>
          <w:szCs w:val="28"/>
        </w:rPr>
        <w:t> </w:t>
      </w:r>
      <w:r w:rsidR="0048694F">
        <w:rPr>
          <w:rFonts w:ascii="Calibri" w:hAnsi="Calibri"/>
          <w:sz w:val="28"/>
          <w:szCs w:val="28"/>
        </w:rPr>
        <w:t> 8</w:t>
      </w:r>
    </w:p>
    <w:p w14:paraId="40A9AE79" w14:textId="701D8AC7" w:rsidR="0056776C" w:rsidRDefault="00E7676B" w:rsidP="0056776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3861F4F2" wp14:editId="741D5FCC">
                <wp:simplePos x="0" y="0"/>
                <wp:positionH relativeFrom="column">
                  <wp:posOffset>2348457</wp:posOffset>
                </wp:positionH>
                <wp:positionV relativeFrom="paragraph">
                  <wp:posOffset>27492</wp:posOffset>
                </wp:positionV>
                <wp:extent cx="485280" cy="262800"/>
                <wp:effectExtent l="38100" t="38100" r="10160" b="6159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48528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E7FB4" id="Ink 473" o:spid="_x0000_s1026" type="#_x0000_t75" style="position:absolute;margin-left:184.1pt;margin-top:1.4pt;width:40pt;height:22.4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">
                <v:imagedata r:id="rId8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4F324C3D" wp14:editId="140992A3">
                <wp:simplePos x="0" y="0"/>
                <wp:positionH relativeFrom="column">
                  <wp:posOffset>3169617</wp:posOffset>
                </wp:positionH>
                <wp:positionV relativeFrom="paragraph">
                  <wp:posOffset>20292</wp:posOffset>
                </wp:positionV>
                <wp:extent cx="98280" cy="174240"/>
                <wp:effectExtent l="38100" t="38100" r="54610" b="3556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982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D35EA" id="Ink 449" o:spid="_x0000_s1026" type="#_x0000_t75" style="position:absolute;margin-left:248.9pt;margin-top:1.15pt;width:9.2pt;height:14.8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">
                <v:imagedata r:id="rId8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53960070" wp14:editId="25572F2B">
                <wp:simplePos x="0" y="0"/>
                <wp:positionH relativeFrom="column">
                  <wp:posOffset>3041457</wp:posOffset>
                </wp:positionH>
                <wp:positionV relativeFrom="paragraph">
                  <wp:posOffset>64572</wp:posOffset>
                </wp:positionV>
                <wp:extent cx="110520" cy="114120"/>
                <wp:effectExtent l="38100" t="38100" r="41910" b="3873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105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E0A43" id="Ink 448" o:spid="_x0000_s1026" type="#_x0000_t75" style="position:absolute;margin-left:238.7pt;margin-top:4.55pt;width:10.3pt;height:10.3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">
                <v:imagedata r:id="rId8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195FAF3D" wp14:editId="6A5F1086">
                <wp:simplePos x="0" y="0"/>
                <wp:positionH relativeFrom="column">
                  <wp:posOffset>2872617</wp:posOffset>
                </wp:positionH>
                <wp:positionV relativeFrom="paragraph">
                  <wp:posOffset>126132</wp:posOffset>
                </wp:positionV>
                <wp:extent cx="67320" cy="3960"/>
                <wp:effectExtent l="38100" t="57150" r="46990" b="5334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67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9BB09" id="Ink 447" o:spid="_x0000_s1026" type="#_x0000_t75" style="position:absolute;margin-left:225.65pt;margin-top:9.15pt;width:6.5pt;height:1.8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">
                <v:imagedata r:id="rId8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2EAD4E92" wp14:editId="6941F453">
                <wp:simplePos x="0" y="0"/>
                <wp:positionH relativeFrom="column">
                  <wp:posOffset>2905737</wp:posOffset>
                </wp:positionH>
                <wp:positionV relativeFrom="paragraph">
                  <wp:posOffset>81852</wp:posOffset>
                </wp:positionV>
                <wp:extent cx="29160" cy="106200"/>
                <wp:effectExtent l="38100" t="38100" r="47625" b="4635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91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91498" id="Ink 446" o:spid="_x0000_s1026" type="#_x0000_t75" style="position:absolute;margin-left:227.95pt;margin-top:5.95pt;width:3.8pt;height:9.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">
                <v:imagedata r:id="rId8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28F7E171" wp14:editId="21B2C113">
                <wp:simplePos x="0" y="0"/>
                <wp:positionH relativeFrom="column">
                  <wp:posOffset>2741937</wp:posOffset>
                </wp:positionH>
                <wp:positionV relativeFrom="paragraph">
                  <wp:posOffset>104172</wp:posOffset>
                </wp:positionV>
                <wp:extent cx="43560" cy="83880"/>
                <wp:effectExtent l="38100" t="38100" r="52070" b="4953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435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38B5C" id="Ink 445" o:spid="_x0000_s1026" type="#_x0000_t75" style="position:absolute;margin-left:215pt;margin-top:7.7pt;width:4.85pt;height:7.8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">
                <v:imagedata r:id="rId8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38DC156D" wp14:editId="009BDC5B">
                <wp:simplePos x="0" y="0"/>
                <wp:positionH relativeFrom="column">
                  <wp:posOffset>2684337</wp:posOffset>
                </wp:positionH>
                <wp:positionV relativeFrom="paragraph">
                  <wp:posOffset>110652</wp:posOffset>
                </wp:positionV>
                <wp:extent cx="51840" cy="64800"/>
                <wp:effectExtent l="38100" t="38100" r="43815" b="4953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518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61755" id="Ink 444" o:spid="_x0000_s1026" type="#_x0000_t75" style="position:absolute;margin-left:210.9pt;margin-top:8.1pt;width:5.35pt;height:6.4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">
                <v:imagedata r:id="rId8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52B4DC7B" wp14:editId="364FF349">
                <wp:simplePos x="0" y="0"/>
                <wp:positionH relativeFrom="column">
                  <wp:posOffset>2591097</wp:posOffset>
                </wp:positionH>
                <wp:positionV relativeFrom="paragraph">
                  <wp:posOffset>78612</wp:posOffset>
                </wp:positionV>
                <wp:extent cx="70560" cy="101520"/>
                <wp:effectExtent l="38100" t="38100" r="43815" b="5143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705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4F97A" id="Ink 443" o:spid="_x0000_s1026" type="#_x0000_t75" style="position:absolute;margin-left:203.1pt;margin-top:5.5pt;width:7.15pt;height:9.5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">
                <v:imagedata r:id="rId8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78E6A895" wp14:editId="56E1DDE1">
                <wp:simplePos x="0" y="0"/>
                <wp:positionH relativeFrom="column">
                  <wp:posOffset>2508657</wp:posOffset>
                </wp:positionH>
                <wp:positionV relativeFrom="paragraph">
                  <wp:posOffset>78612</wp:posOffset>
                </wp:positionV>
                <wp:extent cx="34560" cy="110160"/>
                <wp:effectExtent l="38100" t="38100" r="41910" b="4254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345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20253" id="Ink 442" o:spid="_x0000_s1026" type="#_x0000_t75" style="position:absolute;margin-left:196.85pt;margin-top:5.7pt;width:4.05pt;height:9.8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">
                <v:imagedata r:id="rId8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69849C48" wp14:editId="2990CE2A">
                <wp:simplePos x="0" y="0"/>
                <wp:positionH relativeFrom="column">
                  <wp:posOffset>2370417</wp:posOffset>
                </wp:positionH>
                <wp:positionV relativeFrom="paragraph">
                  <wp:posOffset>145572</wp:posOffset>
                </wp:positionV>
                <wp:extent cx="56520" cy="13680"/>
                <wp:effectExtent l="38100" t="38100" r="38735" b="4381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56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3C3E4" id="Ink 441" o:spid="_x0000_s1026" type="#_x0000_t75" style="position:absolute;margin-left:186.2pt;margin-top:10.85pt;width:5.5pt;height:2.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">
                <v:imagedata r:id="rId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72CE0910" wp14:editId="4CCA1984">
                <wp:simplePos x="0" y="0"/>
                <wp:positionH relativeFrom="column">
                  <wp:posOffset>2231817</wp:posOffset>
                </wp:positionH>
                <wp:positionV relativeFrom="paragraph">
                  <wp:posOffset>31092</wp:posOffset>
                </wp:positionV>
                <wp:extent cx="52200" cy="67680"/>
                <wp:effectExtent l="57150" t="38100" r="43180" b="4699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522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310DF" id="Ink 440" o:spid="_x0000_s1026" type="#_x0000_t75" style="position:absolute;margin-left:174.85pt;margin-top:1.75pt;width:5.7pt;height:7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">
                <v:imagedata r:id="rId8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20B5F7B2" wp14:editId="1856B707">
                <wp:simplePos x="0" y="0"/>
                <wp:positionH relativeFrom="column">
                  <wp:posOffset>2129217</wp:posOffset>
                </wp:positionH>
                <wp:positionV relativeFrom="paragraph">
                  <wp:posOffset>125052</wp:posOffset>
                </wp:positionV>
                <wp:extent cx="39240" cy="67320"/>
                <wp:effectExtent l="57150" t="38100" r="56515" b="4699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392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62791" id="Ink 439" o:spid="_x0000_s1026" type="#_x0000_t75" style="position:absolute;margin-left:166.8pt;margin-top:9.25pt;width:4.6pt;height:6.6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">
                <v:imagedata r:id="rId8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48BC3A5A" wp14:editId="38E3D17C">
                <wp:simplePos x="0" y="0"/>
                <wp:positionH relativeFrom="column">
                  <wp:posOffset>2082417</wp:posOffset>
                </wp:positionH>
                <wp:positionV relativeFrom="paragraph">
                  <wp:posOffset>123972</wp:posOffset>
                </wp:positionV>
                <wp:extent cx="45720" cy="74880"/>
                <wp:effectExtent l="57150" t="38100" r="49530" b="4000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457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ED34F" id="Ink 438" o:spid="_x0000_s1026" type="#_x0000_t75" style="position:absolute;margin-left:163.25pt;margin-top:9.05pt;width:5.1pt;height:7.3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">
                <v:imagedata r:id="rId8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3B02899B" wp14:editId="43C5411F">
                <wp:simplePos x="0" y="0"/>
                <wp:positionH relativeFrom="column">
                  <wp:posOffset>1939857</wp:posOffset>
                </wp:positionH>
                <wp:positionV relativeFrom="paragraph">
                  <wp:posOffset>68532</wp:posOffset>
                </wp:positionV>
                <wp:extent cx="89640" cy="157320"/>
                <wp:effectExtent l="57150" t="57150" r="43815" b="5270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896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ED017" id="Ink 437" o:spid="_x0000_s1026" type="#_x0000_t75" style="position:absolute;margin-left:151.9pt;margin-top:4.7pt;width:8.8pt;height:14.0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">
                <v:imagedata r:id="rId9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4993E86E" wp14:editId="62F0638D">
                <wp:simplePos x="0" y="0"/>
                <wp:positionH relativeFrom="column">
                  <wp:posOffset>1750857</wp:posOffset>
                </wp:positionH>
                <wp:positionV relativeFrom="paragraph">
                  <wp:posOffset>52332</wp:posOffset>
                </wp:positionV>
                <wp:extent cx="89280" cy="168120"/>
                <wp:effectExtent l="57150" t="57150" r="44450" b="4191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892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1BFC2" id="Ink 436" o:spid="_x0000_s1026" type="#_x0000_t75" style="position:absolute;margin-left:136.9pt;margin-top:3.45pt;width:8.7pt;height:14.5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">
                <v:imagedata r:id="rId9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3482DDE2" wp14:editId="7F4FDAD9">
                <wp:simplePos x="0" y="0"/>
                <wp:positionH relativeFrom="column">
                  <wp:posOffset>1575177</wp:posOffset>
                </wp:positionH>
                <wp:positionV relativeFrom="paragraph">
                  <wp:posOffset>88692</wp:posOffset>
                </wp:positionV>
                <wp:extent cx="120240" cy="123480"/>
                <wp:effectExtent l="57150" t="57150" r="51435" b="4826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20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E243C" id="Ink 435" o:spid="_x0000_s1026" type="#_x0000_t75" style="position:absolute;margin-left:123.25pt;margin-top:6.3pt;width:11.05pt;height:11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">
                <v:imagedata r:id="rId905" o:title=""/>
              </v:shape>
            </w:pict>
          </mc:Fallback>
        </mc:AlternateContent>
      </w:r>
    </w:p>
    <w:p w14:paraId="4897389D" w14:textId="2042D7E9" w:rsidR="0056776C" w:rsidRDefault="00B948E1" w:rsidP="0056776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3F61BFF0" wp14:editId="27247896">
                <wp:simplePos x="0" y="0"/>
                <wp:positionH relativeFrom="column">
                  <wp:posOffset>3110937</wp:posOffset>
                </wp:positionH>
                <wp:positionV relativeFrom="paragraph">
                  <wp:posOffset>167876</wp:posOffset>
                </wp:positionV>
                <wp:extent cx="75960" cy="97920"/>
                <wp:effectExtent l="38100" t="38100" r="38735" b="5461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759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EF754" id="Ink 529" o:spid="_x0000_s1026" type="#_x0000_t75" style="position:absolute;margin-left:244.3pt;margin-top:12.7pt;width:7.25pt;height:8.8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">
                <v:imagedata r:id="rId9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7215DBC5" wp14:editId="1897A2A6">
                <wp:simplePos x="0" y="0"/>
                <wp:positionH relativeFrom="column">
                  <wp:posOffset>2698017</wp:posOffset>
                </wp:positionH>
                <wp:positionV relativeFrom="paragraph">
                  <wp:posOffset>160316</wp:posOffset>
                </wp:positionV>
                <wp:extent cx="109440" cy="109080"/>
                <wp:effectExtent l="38100" t="38100" r="43180" b="4381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094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70485" id="Ink 525" o:spid="_x0000_s1026" type="#_x0000_t75" style="position:absolute;margin-left:211.75pt;margin-top:11.9pt;width:10pt;height:10.1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">
                <v:imagedata r:id="rId9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159DD24F" wp14:editId="0FDFEA3E">
                <wp:simplePos x="0" y="0"/>
                <wp:positionH relativeFrom="column">
                  <wp:posOffset>4473537</wp:posOffset>
                </wp:positionH>
                <wp:positionV relativeFrom="paragraph">
                  <wp:posOffset>-9964</wp:posOffset>
                </wp:positionV>
                <wp:extent cx="587880" cy="81720"/>
                <wp:effectExtent l="38100" t="19050" r="22225" b="5207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5878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6FB5A" id="Ink 517" o:spid="_x0000_s1026" type="#_x0000_t75" style="position:absolute;margin-left:351.85pt;margin-top:-1.3pt;width:47.4pt;height:7.4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">
                <v:imagedata r:id="rId9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32681401" wp14:editId="0DB4E6E8">
                <wp:simplePos x="0" y="0"/>
                <wp:positionH relativeFrom="column">
                  <wp:posOffset>5104617</wp:posOffset>
                </wp:positionH>
                <wp:positionV relativeFrom="paragraph">
                  <wp:posOffset>54116</wp:posOffset>
                </wp:positionV>
                <wp:extent cx="54360" cy="65520"/>
                <wp:effectExtent l="38100" t="38100" r="41275" b="4889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543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09013" id="Ink 516" o:spid="_x0000_s1026" type="#_x0000_t75" style="position:absolute;margin-left:401.5pt;margin-top:3.6pt;width:5.45pt;height:6.5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">
                <v:imagedata r:id="rId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3AD6555F" wp14:editId="19AB4829">
                <wp:simplePos x="0" y="0"/>
                <wp:positionH relativeFrom="column">
                  <wp:posOffset>4987257</wp:posOffset>
                </wp:positionH>
                <wp:positionV relativeFrom="paragraph">
                  <wp:posOffset>78956</wp:posOffset>
                </wp:positionV>
                <wp:extent cx="50400" cy="214200"/>
                <wp:effectExtent l="57150" t="38100" r="26035" b="5270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504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0D064" id="Ink 515" o:spid="_x0000_s1026" type="#_x0000_t75" style="position:absolute;margin-left:392pt;margin-top:5.65pt;width:5.45pt;height:18.1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">
                <v:imagedata r:id="rId9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563102A7" wp14:editId="78CBF8BA">
                <wp:simplePos x="0" y="0"/>
                <wp:positionH relativeFrom="column">
                  <wp:posOffset>4860177</wp:posOffset>
                </wp:positionH>
                <wp:positionV relativeFrom="paragraph">
                  <wp:posOffset>161756</wp:posOffset>
                </wp:positionV>
                <wp:extent cx="95400" cy="96120"/>
                <wp:effectExtent l="38100" t="38100" r="57150" b="5651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95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ACEBC" id="Ink 514" o:spid="_x0000_s1026" type="#_x0000_t75" style="position:absolute;margin-left:381.9pt;margin-top:12.05pt;width:9pt;height:8.9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">
                <v:imagedata r:id="rId9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2B95AF16" wp14:editId="7B5702F2">
                <wp:simplePos x="0" y="0"/>
                <wp:positionH relativeFrom="column">
                  <wp:posOffset>4713297</wp:posOffset>
                </wp:positionH>
                <wp:positionV relativeFrom="paragraph">
                  <wp:posOffset>210716</wp:posOffset>
                </wp:positionV>
                <wp:extent cx="73080" cy="5400"/>
                <wp:effectExtent l="38100" t="57150" r="41275" b="5207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73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D6F13" id="Ink 513" o:spid="_x0000_s1026" type="#_x0000_t75" style="position:absolute;margin-left:370.7pt;margin-top:15.95pt;width:6.75pt;height:1.7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">
                <v:imagedata r:id="rId9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2997632E" wp14:editId="0968F5C6">
                <wp:simplePos x="0" y="0"/>
                <wp:positionH relativeFrom="column">
                  <wp:posOffset>4430697</wp:posOffset>
                </wp:positionH>
                <wp:positionV relativeFrom="paragraph">
                  <wp:posOffset>158876</wp:posOffset>
                </wp:positionV>
                <wp:extent cx="74160" cy="112680"/>
                <wp:effectExtent l="38100" t="38100" r="40640" b="5905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741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E48D6" id="Ink 510" o:spid="_x0000_s1026" type="#_x0000_t75" style="position:absolute;margin-left:348.2pt;margin-top:11.8pt;width:7.25pt;height:10.4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">
                <v:imagedata r:id="rId9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4E306779" wp14:editId="6A4ABE06">
                <wp:simplePos x="0" y="0"/>
                <wp:positionH relativeFrom="column">
                  <wp:posOffset>4228737</wp:posOffset>
                </wp:positionH>
                <wp:positionV relativeFrom="paragraph">
                  <wp:posOffset>122516</wp:posOffset>
                </wp:positionV>
                <wp:extent cx="89640" cy="166320"/>
                <wp:effectExtent l="57150" t="38100" r="43815" b="4381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896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B0E8E" id="Ink 509" o:spid="_x0000_s1026" type="#_x0000_t75" style="position:absolute;margin-left:332.15pt;margin-top:9.2pt;width:8.35pt;height:14.2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">
                <v:imagedata r:id="rId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0F70A39D" wp14:editId="0CEF8EAA">
                <wp:simplePos x="0" y="0"/>
                <wp:positionH relativeFrom="column">
                  <wp:posOffset>3938937</wp:posOffset>
                </wp:positionH>
                <wp:positionV relativeFrom="paragraph">
                  <wp:posOffset>103436</wp:posOffset>
                </wp:positionV>
                <wp:extent cx="107640" cy="175320"/>
                <wp:effectExtent l="38100" t="38100" r="45085" b="5334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076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E5F9C" id="Ink 507" o:spid="_x0000_s1026" type="#_x0000_t75" style="position:absolute;margin-left:309.3pt;margin-top:7.4pt;width:10.15pt;height:15.3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">
                <v:imagedata r:id="rId92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5FC119D7" wp14:editId="19851B61">
                <wp:simplePos x="0" y="0"/>
                <wp:positionH relativeFrom="column">
                  <wp:posOffset>3401457</wp:posOffset>
                </wp:positionH>
                <wp:positionV relativeFrom="paragraph">
                  <wp:posOffset>164117</wp:posOffset>
                </wp:positionV>
                <wp:extent cx="87840" cy="74880"/>
                <wp:effectExtent l="57150" t="38100" r="45720" b="4000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87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1874F" id="Ink 494" o:spid="_x0000_s1026" type="#_x0000_t75" style="position:absolute;margin-left:267.1pt;margin-top:12.35pt;width:8.3pt;height:7.2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">
                <v:imagedata r:id="rId927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4C043730" wp14:editId="1DD8302B">
                <wp:simplePos x="0" y="0"/>
                <wp:positionH relativeFrom="column">
                  <wp:posOffset>3410817</wp:posOffset>
                </wp:positionH>
                <wp:positionV relativeFrom="paragraph">
                  <wp:posOffset>192917</wp:posOffset>
                </wp:positionV>
                <wp:extent cx="70560" cy="38160"/>
                <wp:effectExtent l="38100" t="38100" r="43815" b="3810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705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6F8AA" id="Ink 491" o:spid="_x0000_s1026" type="#_x0000_t75" style="position:absolute;margin-left:267.95pt;margin-top:14.75pt;width:6.7pt;height:4.1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">
                <v:imagedata r:id="rId929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1414BCAE" wp14:editId="249F9BCE">
                <wp:simplePos x="0" y="0"/>
                <wp:positionH relativeFrom="column">
                  <wp:posOffset>2268177</wp:posOffset>
                </wp:positionH>
                <wp:positionV relativeFrom="paragraph">
                  <wp:posOffset>80237</wp:posOffset>
                </wp:positionV>
                <wp:extent cx="56160" cy="59400"/>
                <wp:effectExtent l="38100" t="38100" r="39370" b="5524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561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EA3B7" id="Ink 459" o:spid="_x0000_s1026" type="#_x0000_t75" style="position:absolute;margin-left:178.15pt;margin-top:5.7pt;width:5.6pt;height:6.1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">
                <v:imagedata r:id="rId931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28A93022" wp14:editId="5E624C74">
                <wp:simplePos x="0" y="0"/>
                <wp:positionH relativeFrom="column">
                  <wp:posOffset>2161617</wp:posOffset>
                </wp:positionH>
                <wp:positionV relativeFrom="paragraph">
                  <wp:posOffset>116237</wp:posOffset>
                </wp:positionV>
                <wp:extent cx="36000" cy="182880"/>
                <wp:effectExtent l="38100" t="38100" r="40640" b="4572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360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5DBD8" id="Ink 458" o:spid="_x0000_s1026" type="#_x0000_t75" style="position:absolute;margin-left:169.4pt;margin-top:8.7pt;width:4.4pt;height:15.5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">
                <v:imagedata r:id="rId933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51D70910" wp14:editId="52E17F86">
                <wp:simplePos x="0" y="0"/>
                <wp:positionH relativeFrom="column">
                  <wp:posOffset>1721697</wp:posOffset>
                </wp:positionH>
                <wp:positionV relativeFrom="paragraph">
                  <wp:posOffset>102197</wp:posOffset>
                </wp:positionV>
                <wp:extent cx="100800" cy="224640"/>
                <wp:effectExtent l="38100" t="38100" r="52070" b="4254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008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15C94" id="Ink 453" o:spid="_x0000_s1026" type="#_x0000_t75" style="position:absolute;margin-left:134.7pt;margin-top:7.55pt;width:9.3pt;height:18.8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">
                <v:imagedata r:id="rId935" o:title=""/>
              </v:shape>
            </w:pict>
          </mc:Fallback>
        </mc:AlternateContent>
      </w:r>
    </w:p>
    <w:p w14:paraId="04507616" w14:textId="78204267" w:rsidR="00C109F2" w:rsidRDefault="00B948E1" w:rsidP="0056776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08A05099" wp14:editId="7E9CD576">
                <wp:simplePos x="0" y="0"/>
                <wp:positionH relativeFrom="column">
                  <wp:posOffset>3066657</wp:posOffset>
                </wp:positionH>
                <wp:positionV relativeFrom="paragraph">
                  <wp:posOffset>13346</wp:posOffset>
                </wp:positionV>
                <wp:extent cx="6840" cy="13680"/>
                <wp:effectExtent l="19050" t="38100" r="50800" b="4381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6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2584D" id="Ink 528" o:spid="_x0000_s1026" type="#_x0000_t75" style="position:absolute;margin-left:240.95pt;margin-top:.6pt;width:1.7pt;height:2.1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">
                <v:imagedata r:id="rId9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1CEF9341" wp14:editId="1B56439C">
                <wp:simplePos x="0" y="0"/>
                <wp:positionH relativeFrom="column">
                  <wp:posOffset>2407137</wp:posOffset>
                </wp:positionH>
                <wp:positionV relativeFrom="paragraph">
                  <wp:posOffset>101546</wp:posOffset>
                </wp:positionV>
                <wp:extent cx="18360" cy="35280"/>
                <wp:effectExtent l="38100" t="38100" r="39370" b="4127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83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4EC4E" id="Ink 527" o:spid="_x0000_s1026" type="#_x0000_t75" style="position:absolute;margin-left:189.1pt;margin-top:7.4pt;width:2.55pt;height:4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">
                <v:imagedata r:id="rId9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0B85BBC8" wp14:editId="7E76AF93">
                <wp:simplePos x="0" y="0"/>
                <wp:positionH relativeFrom="column">
                  <wp:posOffset>2408937</wp:posOffset>
                </wp:positionH>
                <wp:positionV relativeFrom="paragraph">
                  <wp:posOffset>100826</wp:posOffset>
                </wp:positionV>
                <wp:extent cx="606240" cy="34560"/>
                <wp:effectExtent l="0" t="38100" r="41910" b="4191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6062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5CC64" id="Ink 526" o:spid="_x0000_s1026" type="#_x0000_t75" style="position:absolute;margin-left:189.3pt;margin-top:7.25pt;width:48.85pt;height:3.9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">
                <v:imagedata r:id="rId9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5D6F9CA0" wp14:editId="4086EC3D">
                <wp:simplePos x="0" y="0"/>
                <wp:positionH relativeFrom="column">
                  <wp:posOffset>2953257</wp:posOffset>
                </wp:positionH>
                <wp:positionV relativeFrom="paragraph">
                  <wp:posOffset>-25174</wp:posOffset>
                </wp:positionV>
                <wp:extent cx="32760" cy="77040"/>
                <wp:effectExtent l="38100" t="38100" r="43815" b="3746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327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BE074" id="Ink 521" o:spid="_x0000_s1026" type="#_x0000_t75" style="position:absolute;margin-left:231.8pt;margin-top:-2.6pt;width:3.9pt;height:7.2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">
                <v:imagedata r:id="rId9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148A50E9" wp14:editId="5D42B36C">
                <wp:simplePos x="0" y="0"/>
                <wp:positionH relativeFrom="column">
                  <wp:posOffset>2893857</wp:posOffset>
                </wp:positionH>
                <wp:positionV relativeFrom="paragraph">
                  <wp:posOffset>-21934</wp:posOffset>
                </wp:positionV>
                <wp:extent cx="53640" cy="68040"/>
                <wp:effectExtent l="38100" t="38100" r="41910" b="4635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53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776D6" id="Ink 520" o:spid="_x0000_s1026" type="#_x0000_t75" style="position:absolute;margin-left:227.4pt;margin-top:-2.35pt;width:5.35pt;height:6.6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">
                <v:imagedata r:id="rId9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0F1B7F5A" wp14:editId="53121230">
                <wp:simplePos x="0" y="0"/>
                <wp:positionH relativeFrom="column">
                  <wp:posOffset>4579017</wp:posOffset>
                </wp:positionH>
                <wp:positionV relativeFrom="paragraph">
                  <wp:posOffset>-33454</wp:posOffset>
                </wp:positionV>
                <wp:extent cx="37800" cy="86400"/>
                <wp:effectExtent l="38100" t="38100" r="57785" b="4699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37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31D18" id="Ink 512" o:spid="_x0000_s1026" type="#_x0000_t75" style="position:absolute;margin-left:359.75pt;margin-top:-3.2pt;width:4.35pt;height:7.9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">
                <v:imagedata r:id="rId9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4CC72726" wp14:editId="49B42B20">
                <wp:simplePos x="0" y="0"/>
                <wp:positionH relativeFrom="column">
                  <wp:posOffset>4524297</wp:posOffset>
                </wp:positionH>
                <wp:positionV relativeFrom="paragraph">
                  <wp:posOffset>-28054</wp:posOffset>
                </wp:positionV>
                <wp:extent cx="50760" cy="71280"/>
                <wp:effectExtent l="38100" t="38100" r="45085" b="4318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507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AA8B7" id="Ink 511" o:spid="_x0000_s1026" type="#_x0000_t75" style="position:absolute;margin-left:355.8pt;margin-top:-2.7pt;width:5.15pt;height:6.7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">
                <v:imagedata r:id="rId9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53F054D1" wp14:editId="4411611A">
                <wp:simplePos x="0" y="0"/>
                <wp:positionH relativeFrom="column">
                  <wp:posOffset>3762537</wp:posOffset>
                </wp:positionH>
                <wp:positionV relativeFrom="paragraph">
                  <wp:posOffset>61226</wp:posOffset>
                </wp:positionV>
                <wp:extent cx="58320" cy="2880"/>
                <wp:effectExtent l="38100" t="19050" r="37465" b="5461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58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017CE" id="Ink 498" o:spid="_x0000_s1026" type="#_x0000_t75" style="position:absolute;margin-left:295.8pt;margin-top:4.2pt;width:5.55pt;height:1.6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">
                <v:imagedata r:id="rId9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09E1D76B" wp14:editId="1BA869BE">
                <wp:simplePos x="0" y="0"/>
                <wp:positionH relativeFrom="column">
                  <wp:posOffset>3769737</wp:posOffset>
                </wp:positionH>
                <wp:positionV relativeFrom="paragraph">
                  <wp:posOffset>-694</wp:posOffset>
                </wp:positionV>
                <wp:extent cx="79920" cy="11520"/>
                <wp:effectExtent l="19050" t="38100" r="53975" b="4572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79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4783B" id="Ink 497" o:spid="_x0000_s1026" type="#_x0000_t75" style="position:absolute;margin-left:296.35pt;margin-top:-.65pt;width:7.45pt;height:2.0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">
                <v:imagedata r:id="rId953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40E3B093" wp14:editId="1F9068B5">
                <wp:simplePos x="0" y="0"/>
                <wp:positionH relativeFrom="column">
                  <wp:posOffset>3467337</wp:posOffset>
                </wp:positionH>
                <wp:positionV relativeFrom="paragraph">
                  <wp:posOffset>-37573</wp:posOffset>
                </wp:positionV>
                <wp:extent cx="51120" cy="131760"/>
                <wp:effectExtent l="38100" t="38100" r="44450" b="4000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51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07FDB" id="Ink 495" o:spid="_x0000_s1026" type="#_x0000_t75" style="position:absolute;margin-left:272.4pt;margin-top:-3.3pt;width:5.1pt;height:11.3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">
                <v:imagedata r:id="rId95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53E12BC7" wp14:editId="2365A12D">
                <wp:simplePos x="0" y="0"/>
                <wp:positionH relativeFrom="column">
                  <wp:posOffset>3606297</wp:posOffset>
                </wp:positionH>
                <wp:positionV relativeFrom="paragraph">
                  <wp:posOffset>-87253</wp:posOffset>
                </wp:positionV>
                <wp:extent cx="45000" cy="187200"/>
                <wp:effectExtent l="38100" t="38100" r="31750" b="4191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450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AC55C" id="Ink 493" o:spid="_x0000_s1026" type="#_x0000_t75" style="position:absolute;margin-left:283.55pt;margin-top:-7.4pt;width:4.65pt;height:16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">
                <v:imagedata r:id="rId957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536B1F38" wp14:editId="2D02DC5C">
                <wp:simplePos x="0" y="0"/>
                <wp:positionH relativeFrom="column">
                  <wp:posOffset>3477777</wp:posOffset>
                </wp:positionH>
                <wp:positionV relativeFrom="paragraph">
                  <wp:posOffset>-33253</wp:posOffset>
                </wp:positionV>
                <wp:extent cx="41040" cy="113040"/>
                <wp:effectExtent l="57150" t="38100" r="54610" b="3937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410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D56F6" id="Ink 492" o:spid="_x0000_s1026" type="#_x0000_t75" style="position:absolute;margin-left:273.2pt;margin-top:-3.2pt;width:4.65pt;height:10.2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">
                <v:imagedata r:id="rId959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6394CA89" wp14:editId="3332CEDD">
                <wp:simplePos x="0" y="0"/>
                <wp:positionH relativeFrom="column">
                  <wp:posOffset>3264657</wp:posOffset>
                </wp:positionH>
                <wp:positionV relativeFrom="paragraph">
                  <wp:posOffset>7427</wp:posOffset>
                </wp:positionV>
                <wp:extent cx="41040" cy="7560"/>
                <wp:effectExtent l="19050" t="38100" r="54610" b="5016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41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BB4D7" id="Ink 490" o:spid="_x0000_s1026" type="#_x0000_t75" style="position:absolute;margin-left:256.5pt;margin-top:.05pt;width:4.45pt;height:1.9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">
                <v:imagedata r:id="rId961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228A075D" wp14:editId="22805CF5">
                <wp:simplePos x="0" y="0"/>
                <wp:positionH relativeFrom="column">
                  <wp:posOffset>3318297</wp:posOffset>
                </wp:positionH>
                <wp:positionV relativeFrom="paragraph">
                  <wp:posOffset>-33973</wp:posOffset>
                </wp:positionV>
                <wp:extent cx="3600" cy="73800"/>
                <wp:effectExtent l="57150" t="38100" r="53975" b="4064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36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A9B7E" id="Ink 489" o:spid="_x0000_s1026" type="#_x0000_t75" style="position:absolute;margin-left:260.55pt;margin-top:-3.2pt;width:1.9pt;height:6.9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">
                <v:imagedata r:id="rId963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06A015BC" wp14:editId="5FD7AE9E">
                <wp:simplePos x="0" y="0"/>
                <wp:positionH relativeFrom="column">
                  <wp:posOffset>3051897</wp:posOffset>
                </wp:positionH>
                <wp:positionV relativeFrom="paragraph">
                  <wp:posOffset>128027</wp:posOffset>
                </wp:positionV>
                <wp:extent cx="48240" cy="117000"/>
                <wp:effectExtent l="38100" t="38100" r="47625" b="3556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48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13B66" id="Ink 483" o:spid="_x0000_s1026" type="#_x0000_t75" style="position:absolute;margin-left:239.6pt;margin-top:9.65pt;width:4.95pt;height:10.2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">
                <v:imagedata r:id="rId96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22ABFE26" wp14:editId="30DED8E9">
                <wp:simplePos x="0" y="0"/>
                <wp:positionH relativeFrom="column">
                  <wp:posOffset>2748417</wp:posOffset>
                </wp:positionH>
                <wp:positionV relativeFrom="paragraph">
                  <wp:posOffset>121187</wp:posOffset>
                </wp:positionV>
                <wp:extent cx="134640" cy="35640"/>
                <wp:effectExtent l="38100" t="38100" r="36830" b="4064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34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B35D6" id="Ink 478" o:spid="_x0000_s1026" type="#_x0000_t75" style="position:absolute;margin-left:215.9pt;margin-top:9.1pt;width:11.7pt;height:3.8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">
                <v:imagedata r:id="rId967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64EEEE2B" wp14:editId="78C32AD4">
                <wp:simplePos x="0" y="0"/>
                <wp:positionH relativeFrom="column">
                  <wp:posOffset>2465817</wp:posOffset>
                </wp:positionH>
                <wp:positionV relativeFrom="paragraph">
                  <wp:posOffset>154667</wp:posOffset>
                </wp:positionV>
                <wp:extent cx="26280" cy="114840"/>
                <wp:effectExtent l="38100" t="38100" r="50165" b="3810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262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0F691" id="Ink 474" o:spid="_x0000_s1026" type="#_x0000_t75" style="position:absolute;margin-left:193.45pt;margin-top:11.8pt;width:3.2pt;height:10.0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">
                <v:imagedata r:id="rId969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7350B9CB" wp14:editId="3C78E1A1">
                <wp:simplePos x="0" y="0"/>
                <wp:positionH relativeFrom="column">
                  <wp:posOffset>2608017</wp:posOffset>
                </wp:positionH>
                <wp:positionV relativeFrom="paragraph">
                  <wp:posOffset>9947</wp:posOffset>
                </wp:positionV>
                <wp:extent cx="6120" cy="3240"/>
                <wp:effectExtent l="38100" t="57150" r="51435" b="5397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6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C33D4" id="Ink 465" o:spid="_x0000_s1026" type="#_x0000_t75" style="position:absolute;margin-left:204.7pt;margin-top:0;width:1.75pt;height:1.7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">
                <v:imagedata r:id="rId971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4B83881C" wp14:editId="11CFA313">
                <wp:simplePos x="0" y="0"/>
                <wp:positionH relativeFrom="column">
                  <wp:posOffset>2457537</wp:posOffset>
                </wp:positionH>
                <wp:positionV relativeFrom="paragraph">
                  <wp:posOffset>-38653</wp:posOffset>
                </wp:positionV>
                <wp:extent cx="84960" cy="105840"/>
                <wp:effectExtent l="57150" t="38100" r="48895" b="4699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84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4455E" id="Ink 464" o:spid="_x0000_s1026" type="#_x0000_t75" style="position:absolute;margin-left:192.65pt;margin-top:-3.75pt;width:8.3pt;height:9.8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">
                <v:imagedata r:id="rId973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2BF1894C" wp14:editId="4A1C957C">
                <wp:simplePos x="0" y="0"/>
                <wp:positionH relativeFrom="column">
                  <wp:posOffset>2285817</wp:posOffset>
                </wp:positionH>
                <wp:positionV relativeFrom="paragraph">
                  <wp:posOffset>21467</wp:posOffset>
                </wp:positionV>
                <wp:extent cx="68400" cy="3600"/>
                <wp:effectExtent l="38100" t="57150" r="46355" b="5397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68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9D165" id="Ink 463" o:spid="_x0000_s1026" type="#_x0000_t75" style="position:absolute;margin-left:179.35pt;margin-top:.85pt;width:6.7pt;height:1.8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">
                <v:imagedata r:id="rId97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77DDA5E0" wp14:editId="05F87BA3">
                <wp:simplePos x="0" y="0"/>
                <wp:positionH relativeFrom="column">
                  <wp:posOffset>2092137</wp:posOffset>
                </wp:positionH>
                <wp:positionV relativeFrom="paragraph">
                  <wp:posOffset>165827</wp:posOffset>
                </wp:positionV>
                <wp:extent cx="38160" cy="53280"/>
                <wp:effectExtent l="19050" t="57150" r="57150" b="4254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381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47C6C" id="Ink 461" o:spid="_x0000_s1026" type="#_x0000_t75" style="position:absolute;margin-left:164.05pt;margin-top:12.35pt;width:4.45pt;height:5.7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">
                <v:imagedata r:id="rId977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6D2A6F8A" wp14:editId="08A536DD">
                <wp:simplePos x="0" y="0"/>
                <wp:positionH relativeFrom="column">
                  <wp:posOffset>1862097</wp:posOffset>
                </wp:positionH>
                <wp:positionV relativeFrom="paragraph">
                  <wp:posOffset>-88333</wp:posOffset>
                </wp:positionV>
                <wp:extent cx="72360" cy="195120"/>
                <wp:effectExtent l="38100" t="38100" r="42545" b="5270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723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F2ACF" id="Ink 457" o:spid="_x0000_s1026" type="#_x0000_t75" style="position:absolute;margin-left:145.75pt;margin-top:-7.45pt;width:7.05pt;height:16.5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">
                <v:imagedata r:id="rId979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6DD293E1" wp14:editId="0C945DC2">
                <wp:simplePos x="0" y="0"/>
                <wp:positionH relativeFrom="column">
                  <wp:posOffset>2095377</wp:posOffset>
                </wp:positionH>
                <wp:positionV relativeFrom="paragraph">
                  <wp:posOffset>-14893</wp:posOffset>
                </wp:positionV>
                <wp:extent cx="22320" cy="75240"/>
                <wp:effectExtent l="38100" t="38100" r="53975" b="3937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22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783D0" id="Ink 456" o:spid="_x0000_s1026" type="#_x0000_t75" style="position:absolute;margin-left:164.2pt;margin-top:-1.75pt;width:3.15pt;height:7.2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">
                <v:imagedata r:id="rId981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5BC5374C" wp14:editId="05ADADE3">
                <wp:simplePos x="0" y="0"/>
                <wp:positionH relativeFrom="column">
                  <wp:posOffset>2050017</wp:posOffset>
                </wp:positionH>
                <wp:positionV relativeFrom="paragraph">
                  <wp:posOffset>-14173</wp:posOffset>
                </wp:positionV>
                <wp:extent cx="28800" cy="66960"/>
                <wp:effectExtent l="38100" t="38100" r="47625" b="4762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288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F52C8" id="Ink 455" o:spid="_x0000_s1026" type="#_x0000_t75" style="position:absolute;margin-left:160.75pt;margin-top:-1.6pt;width:3.65pt;height:6.4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">
                <v:imagedata r:id="rId983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7E856866" wp14:editId="6B734788">
                <wp:simplePos x="0" y="0"/>
                <wp:positionH relativeFrom="column">
                  <wp:posOffset>1945977</wp:posOffset>
                </wp:positionH>
                <wp:positionV relativeFrom="paragraph">
                  <wp:posOffset>-41173</wp:posOffset>
                </wp:positionV>
                <wp:extent cx="48600" cy="109800"/>
                <wp:effectExtent l="57150" t="38100" r="46990" b="4318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48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02531" id="Ink 454" o:spid="_x0000_s1026" type="#_x0000_t75" style="position:absolute;margin-left:152.55pt;margin-top:-3.95pt;width:5.35pt;height:10.2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">
                <v:imagedata r:id="rId98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4FB54021" wp14:editId="6682FA18">
                <wp:simplePos x="0" y="0"/>
                <wp:positionH relativeFrom="column">
                  <wp:posOffset>1577697</wp:posOffset>
                </wp:positionH>
                <wp:positionV relativeFrom="paragraph">
                  <wp:posOffset>-56293</wp:posOffset>
                </wp:positionV>
                <wp:extent cx="94680" cy="117360"/>
                <wp:effectExtent l="38100" t="38100" r="57785" b="5461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946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81FB2" id="Ink 452" o:spid="_x0000_s1026" type="#_x0000_t75" style="position:absolute;margin-left:123.5pt;margin-top:-5.1pt;width:8.95pt;height:10.5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">
                <v:imagedata r:id="rId987" o:title=""/>
              </v:shape>
            </w:pict>
          </mc:Fallback>
        </mc:AlternateContent>
      </w:r>
    </w:p>
    <w:p w14:paraId="6C63C503" w14:textId="60AFB0D4" w:rsidR="007654B6" w:rsidRDefault="00B948E1" w:rsidP="0056776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4F1FA40F" wp14:editId="104021EB">
                <wp:simplePos x="0" y="0"/>
                <wp:positionH relativeFrom="column">
                  <wp:posOffset>4648137</wp:posOffset>
                </wp:positionH>
                <wp:positionV relativeFrom="paragraph">
                  <wp:posOffset>-27064</wp:posOffset>
                </wp:positionV>
                <wp:extent cx="69120" cy="82800"/>
                <wp:effectExtent l="19050" t="38100" r="45720" b="5080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69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B0731" id="Ink 506" o:spid="_x0000_s1026" type="#_x0000_t75" style="position:absolute;margin-left:365.25pt;margin-top:-2.7pt;width:6.85pt;height:7.7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">
                <v:imagedata r:id="rId9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651CABC4" wp14:editId="6D8114C1">
                <wp:simplePos x="0" y="0"/>
                <wp:positionH relativeFrom="column">
                  <wp:posOffset>4521057</wp:posOffset>
                </wp:positionH>
                <wp:positionV relativeFrom="paragraph">
                  <wp:posOffset>31256</wp:posOffset>
                </wp:positionV>
                <wp:extent cx="46080" cy="136080"/>
                <wp:effectExtent l="57150" t="38100" r="30480" b="5461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46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8A0DA" id="Ink 505" o:spid="_x0000_s1026" type="#_x0000_t75" style="position:absolute;margin-left:355.35pt;margin-top:1.95pt;width:5.05pt;height:11.8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">
                <v:imagedata r:id="rId9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7858364C" wp14:editId="2B44FE16">
                <wp:simplePos x="0" y="0"/>
                <wp:positionH relativeFrom="column">
                  <wp:posOffset>4411977</wp:posOffset>
                </wp:positionH>
                <wp:positionV relativeFrom="paragraph">
                  <wp:posOffset>46376</wp:posOffset>
                </wp:positionV>
                <wp:extent cx="68400" cy="111600"/>
                <wp:effectExtent l="38100" t="38100" r="27305" b="4127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684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B4601" id="Ink 504" o:spid="_x0000_s1026" type="#_x0000_t75" style="position:absolute;margin-left:346.6pt;margin-top:3.2pt;width:7.05pt;height:10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">
                <v:imagedata r:id="rId9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2351A1C8" wp14:editId="44D324C5">
                <wp:simplePos x="0" y="0"/>
                <wp:positionH relativeFrom="column">
                  <wp:posOffset>4276977</wp:posOffset>
                </wp:positionH>
                <wp:positionV relativeFrom="paragraph">
                  <wp:posOffset>108656</wp:posOffset>
                </wp:positionV>
                <wp:extent cx="73440" cy="2160"/>
                <wp:effectExtent l="38100" t="57150" r="41275" b="5524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73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38887" id="Ink 503" o:spid="_x0000_s1026" type="#_x0000_t75" style="position:absolute;margin-left:336.2pt;margin-top:7.75pt;width:7pt;height:1.7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">
                <v:imagedata r:id="rId9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2DA2D086" wp14:editId="3AB53549">
                <wp:simplePos x="0" y="0"/>
                <wp:positionH relativeFrom="column">
                  <wp:posOffset>4139817</wp:posOffset>
                </wp:positionH>
                <wp:positionV relativeFrom="paragraph">
                  <wp:posOffset>60056</wp:posOffset>
                </wp:positionV>
                <wp:extent cx="90360" cy="99360"/>
                <wp:effectExtent l="57150" t="38100" r="43180" b="5334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903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033EE" id="Ink 502" o:spid="_x0000_s1026" type="#_x0000_t75" style="position:absolute;margin-left:325.15pt;margin-top:4.15pt;width:8.65pt;height:9.0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">
                <v:imagedata r:id="rId9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37AF3BAC" wp14:editId="502D1743">
                <wp:simplePos x="0" y="0"/>
                <wp:positionH relativeFrom="column">
                  <wp:posOffset>4030017</wp:posOffset>
                </wp:positionH>
                <wp:positionV relativeFrom="paragraph">
                  <wp:posOffset>37376</wp:posOffset>
                </wp:positionV>
                <wp:extent cx="58680" cy="125640"/>
                <wp:effectExtent l="57150" t="38100" r="36830" b="4635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586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B9C8B" id="Ink 501" o:spid="_x0000_s1026" type="#_x0000_t75" style="position:absolute;margin-left:316.55pt;margin-top:2.5pt;width:5.8pt;height:11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">
                <v:imagedata r:id="rId9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6D248D5A" wp14:editId="36B40A08">
                <wp:simplePos x="0" y="0"/>
                <wp:positionH relativeFrom="column">
                  <wp:posOffset>3859377</wp:posOffset>
                </wp:positionH>
                <wp:positionV relativeFrom="paragraph">
                  <wp:posOffset>107216</wp:posOffset>
                </wp:positionV>
                <wp:extent cx="43920" cy="5760"/>
                <wp:effectExtent l="38100" t="38100" r="51435" b="5143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43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EB545" id="Ink 500" o:spid="_x0000_s1026" type="#_x0000_t75" style="position:absolute;margin-left:303.4pt;margin-top:7.95pt;width:4.55pt;height:1.5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">
                <v:imagedata r:id="rId10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126EEB49" wp14:editId="572A6FF2">
                <wp:simplePos x="0" y="0"/>
                <wp:positionH relativeFrom="column">
                  <wp:posOffset>3843177</wp:posOffset>
                </wp:positionH>
                <wp:positionV relativeFrom="paragraph">
                  <wp:posOffset>77696</wp:posOffset>
                </wp:positionV>
                <wp:extent cx="69120" cy="20520"/>
                <wp:effectExtent l="38100" t="38100" r="45720" b="3683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69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0B930" id="Ink 499" o:spid="_x0000_s1026" type="#_x0000_t75" style="position:absolute;margin-left:302.15pt;margin-top:5.55pt;width:6.4pt;height:2.5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">
                <v:imagedata r:id="rId10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789BE11F" wp14:editId="6B78FB37">
                <wp:simplePos x="0" y="0"/>
                <wp:positionH relativeFrom="column">
                  <wp:posOffset>2178177</wp:posOffset>
                </wp:positionH>
                <wp:positionV relativeFrom="paragraph">
                  <wp:posOffset>100217</wp:posOffset>
                </wp:positionV>
                <wp:extent cx="104040" cy="21240"/>
                <wp:effectExtent l="38100" t="38100" r="48895" b="5524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040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E5698" id="Ink 496" o:spid="_x0000_s1026" type="#_x0000_t75" style="position:absolute;margin-left:171pt;margin-top:7.2pt;width:9.35pt;height:2.8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">
                <v:imagedata r:id="rId100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4B5F3473" wp14:editId="50D7B9DC">
                <wp:simplePos x="0" y="0"/>
                <wp:positionH relativeFrom="column">
                  <wp:posOffset>3601617</wp:posOffset>
                </wp:positionH>
                <wp:positionV relativeFrom="paragraph">
                  <wp:posOffset>25337</wp:posOffset>
                </wp:positionV>
                <wp:extent cx="56520" cy="73800"/>
                <wp:effectExtent l="38100" t="38100" r="57785" b="4064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565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04FC2" id="Ink 488" o:spid="_x0000_s1026" type="#_x0000_t75" style="position:absolute;margin-left:282.8pt;margin-top:1.4pt;width:5.85pt;height:7.0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">
                <v:imagedata r:id="rId1007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725D6EDA" wp14:editId="3BC0DA9C">
                <wp:simplePos x="0" y="0"/>
                <wp:positionH relativeFrom="column">
                  <wp:posOffset>3441777</wp:posOffset>
                </wp:positionH>
                <wp:positionV relativeFrom="paragraph">
                  <wp:posOffset>72137</wp:posOffset>
                </wp:positionV>
                <wp:extent cx="54720" cy="109440"/>
                <wp:effectExtent l="38100" t="38100" r="40640" b="4318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547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FC778" id="Ink 487" o:spid="_x0000_s1026" type="#_x0000_t75" style="position:absolute;margin-left:270.25pt;margin-top:5.2pt;width:5.85pt;height:9.8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">
                <v:imagedata r:id="rId1009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5A33D42E" wp14:editId="33005B5C">
                <wp:simplePos x="0" y="0"/>
                <wp:positionH relativeFrom="column">
                  <wp:posOffset>3286977</wp:posOffset>
                </wp:positionH>
                <wp:positionV relativeFrom="paragraph">
                  <wp:posOffset>127217</wp:posOffset>
                </wp:positionV>
                <wp:extent cx="58680" cy="6480"/>
                <wp:effectExtent l="38100" t="38100" r="36830" b="5080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58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60F14" id="Ink 486" o:spid="_x0000_s1026" type="#_x0000_t75" style="position:absolute;margin-left:258.3pt;margin-top:9.45pt;width:5.7pt;height:1.6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">
                <v:imagedata r:id="rId1011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6EC4061D" wp14:editId="543D0621">
                <wp:simplePos x="0" y="0"/>
                <wp:positionH relativeFrom="column">
                  <wp:posOffset>3329097</wp:posOffset>
                </wp:positionH>
                <wp:positionV relativeFrom="paragraph">
                  <wp:posOffset>87977</wp:posOffset>
                </wp:positionV>
                <wp:extent cx="6840" cy="79200"/>
                <wp:effectExtent l="38100" t="38100" r="50800" b="3556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68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AD102" id="Ink 485" o:spid="_x0000_s1026" type="#_x0000_t75" style="position:absolute;margin-left:261.6pt;margin-top:6.45pt;width:1.8pt;height:7.3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">
                <v:imagedata r:id="rId1013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20FAE290" wp14:editId="5543BB0D">
                <wp:simplePos x="0" y="0"/>
                <wp:positionH relativeFrom="column">
                  <wp:posOffset>3050097</wp:posOffset>
                </wp:positionH>
                <wp:positionV relativeFrom="paragraph">
                  <wp:posOffset>82217</wp:posOffset>
                </wp:positionV>
                <wp:extent cx="68400" cy="93960"/>
                <wp:effectExtent l="38100" t="38100" r="46355" b="4000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8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7A044" id="Ink 484" o:spid="_x0000_s1026" type="#_x0000_t75" style="position:absolute;margin-left:239.5pt;margin-top:5.95pt;width:6.8pt;height:8.7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">
                <v:imagedata r:id="rId101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2ABFAD93" wp14:editId="438A476B">
                <wp:simplePos x="0" y="0"/>
                <wp:positionH relativeFrom="column">
                  <wp:posOffset>2766057</wp:posOffset>
                </wp:positionH>
                <wp:positionV relativeFrom="paragraph">
                  <wp:posOffset>96977</wp:posOffset>
                </wp:positionV>
                <wp:extent cx="79200" cy="52200"/>
                <wp:effectExtent l="57150" t="38100" r="54610" b="4318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792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44AC6" id="Ink 482" o:spid="_x0000_s1026" type="#_x0000_t75" style="position:absolute;margin-left:217.15pt;margin-top:7.15pt;width:7.6pt;height:5.2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">
                <v:imagedata r:id="rId1017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5A032776" wp14:editId="3BB7B17E">
                <wp:simplePos x="0" y="0"/>
                <wp:positionH relativeFrom="column">
                  <wp:posOffset>2465817</wp:posOffset>
                </wp:positionH>
                <wp:positionV relativeFrom="paragraph">
                  <wp:posOffset>1937</wp:posOffset>
                </wp:positionV>
                <wp:extent cx="33480" cy="27720"/>
                <wp:effectExtent l="38100" t="38100" r="43180" b="4889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334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5F33A" id="Ink 481" o:spid="_x0000_s1026" type="#_x0000_t75" style="position:absolute;margin-left:193.7pt;margin-top:-.3pt;width:3.75pt;height:3.3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">
                <v:imagedata r:id="rId1019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191415F5" wp14:editId="54B5A6F5">
                <wp:simplePos x="0" y="0"/>
                <wp:positionH relativeFrom="column">
                  <wp:posOffset>2781537</wp:posOffset>
                </wp:positionH>
                <wp:positionV relativeFrom="paragraph">
                  <wp:posOffset>18497</wp:posOffset>
                </wp:positionV>
                <wp:extent cx="42120" cy="10440"/>
                <wp:effectExtent l="19050" t="38100" r="53340" b="4699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42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7268B" id="Ink 480" o:spid="_x0000_s1026" type="#_x0000_t75" style="position:absolute;margin-left:218.55pt;margin-top:1pt;width:4.3pt;height:1.8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">
                <v:imagedata r:id="rId1021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0A1CB253" wp14:editId="0CD45989">
                <wp:simplePos x="0" y="0"/>
                <wp:positionH relativeFrom="column">
                  <wp:posOffset>2772537</wp:posOffset>
                </wp:positionH>
                <wp:positionV relativeFrom="paragraph">
                  <wp:posOffset>-41623</wp:posOffset>
                </wp:positionV>
                <wp:extent cx="33480" cy="85320"/>
                <wp:effectExtent l="19050" t="38100" r="43180" b="4826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33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F01AC" id="Ink 479" o:spid="_x0000_s1026" type="#_x0000_t75" style="position:absolute;margin-left:217.6pt;margin-top:-3.75pt;width:3.9pt;height:7.8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">
                <v:imagedata r:id="rId1023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7C29216D" wp14:editId="29EABC87">
                <wp:simplePos x="0" y="0"/>
                <wp:positionH relativeFrom="column">
                  <wp:posOffset>2464737</wp:posOffset>
                </wp:positionH>
                <wp:positionV relativeFrom="paragraph">
                  <wp:posOffset>79337</wp:posOffset>
                </wp:positionV>
                <wp:extent cx="78120" cy="62640"/>
                <wp:effectExtent l="19050" t="38100" r="55245" b="5207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781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D2F4B" id="Ink 477" o:spid="_x0000_s1026" type="#_x0000_t75" style="position:absolute;margin-left:193.45pt;margin-top:5.6pt;width:7.45pt;height:6.3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">
                <v:imagedata r:id="rId1025" o:title=""/>
              </v:shape>
            </w:pict>
          </mc:Fallback>
        </mc:AlternateContent>
      </w:r>
      <w:r w:rsidR="00E7676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0D2C1993" wp14:editId="7B8F0F3B">
                <wp:simplePos x="0" y="0"/>
                <wp:positionH relativeFrom="column">
                  <wp:posOffset>1945617</wp:posOffset>
                </wp:positionH>
                <wp:positionV relativeFrom="paragraph">
                  <wp:posOffset>30377</wp:posOffset>
                </wp:positionV>
                <wp:extent cx="70200" cy="89280"/>
                <wp:effectExtent l="38100" t="57150" r="44450" b="4445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70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6AC72" id="Ink 460" o:spid="_x0000_s1026" type="#_x0000_t75" style="position:absolute;margin-left:152.4pt;margin-top:1.7pt;width:7.05pt;height:8.6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">
                <v:imagedata r:id="rId1027" o:title=""/>
              </v:shape>
            </w:pict>
          </mc:Fallback>
        </mc:AlternateContent>
      </w:r>
    </w:p>
    <w:p w14:paraId="4A89E619" w14:textId="66CCB7ED" w:rsidR="0056776C" w:rsidRDefault="0056776C" w:rsidP="0056776C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6C0D07A8" w14:textId="3E41A721" w:rsidR="00F369F5" w:rsidRDefault="004A6405" w:rsidP="00F369F5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77B577A6" wp14:editId="39F948BA">
                <wp:simplePos x="0" y="0"/>
                <wp:positionH relativeFrom="column">
                  <wp:posOffset>3191577</wp:posOffset>
                </wp:positionH>
                <wp:positionV relativeFrom="paragraph">
                  <wp:posOffset>-6077</wp:posOffset>
                </wp:positionV>
                <wp:extent cx="49680" cy="259200"/>
                <wp:effectExtent l="57150" t="76200" r="102870" b="12192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4968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E6105" id="Ink 653" o:spid="_x0000_s1026" type="#_x0000_t75" style="position:absolute;margin-left:248.8pt;margin-top:-4.85pt;width:9.25pt;height:29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">
                <v:imagedata r:id="rId1029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73C08768" wp14:editId="51585988">
                <wp:simplePos x="0" y="0"/>
                <wp:positionH relativeFrom="column">
                  <wp:posOffset>2708097</wp:posOffset>
                </wp:positionH>
                <wp:positionV relativeFrom="paragraph">
                  <wp:posOffset>-76997</wp:posOffset>
                </wp:positionV>
                <wp:extent cx="1053000" cy="399960"/>
                <wp:effectExtent l="38100" t="38100" r="33020" b="3873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05300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27A55" id="Ink 614" o:spid="_x0000_s1026" type="#_x0000_t75" style="position:absolute;margin-left:212.6pt;margin-top:-6.65pt;width:84.4pt;height:32.9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">
                <v:imagedata r:id="rId1031" o:title=""/>
              </v:shape>
            </w:pict>
          </mc:Fallback>
        </mc:AlternateContent>
      </w:r>
      <w:r w:rsidR="001A47DF">
        <w:rPr>
          <w:rFonts w:ascii="Calibri" w:hAnsi="Calibri"/>
          <w:b/>
          <w:sz w:val="28"/>
          <w:szCs w:val="28"/>
          <w:u w:val="single"/>
        </w:rPr>
        <w:t>FACTORING TRINOMIALS</w:t>
      </w:r>
      <w:r w:rsidR="00DA3448">
        <w:rPr>
          <w:rFonts w:ascii="Calibri" w:hAnsi="Calibri"/>
          <w:sz w:val="28"/>
          <w:szCs w:val="28"/>
        </w:rPr>
        <w:t xml:space="preserve"> in the form  </w:t>
      </w:r>
      <w:r w:rsidR="00DA3448" w:rsidRPr="008C2287">
        <w:rPr>
          <w:rFonts w:ascii="Calibri" w:hAnsi="Calibri"/>
          <w:i/>
          <w:sz w:val="28"/>
          <w:szCs w:val="28"/>
        </w:rPr>
        <w:t>a</w:t>
      </w:r>
      <w:r w:rsidR="00DA3448" w:rsidRPr="00EE1997">
        <w:rPr>
          <w:i/>
          <w:sz w:val="28"/>
          <w:szCs w:val="28"/>
        </w:rPr>
        <w:t>x</w:t>
      </w:r>
      <w:r w:rsidR="00DA3448" w:rsidRPr="008C2287">
        <w:rPr>
          <w:rFonts w:ascii="Calibri" w:hAnsi="Calibri"/>
          <w:sz w:val="28"/>
          <w:szCs w:val="28"/>
          <w:vertAlign w:val="superscript"/>
        </w:rPr>
        <w:t>2</w:t>
      </w:r>
      <w:r w:rsidR="00DA3448" w:rsidRPr="008C2287">
        <w:rPr>
          <w:rFonts w:ascii="Calibri" w:hAnsi="Calibri"/>
          <w:sz w:val="28"/>
          <w:szCs w:val="28"/>
        </w:rPr>
        <w:t> +</w:t>
      </w:r>
      <w:r w:rsidR="00DA3448">
        <w:rPr>
          <w:rFonts w:ascii="Calibri" w:hAnsi="Calibri"/>
          <w:sz w:val="28"/>
          <w:szCs w:val="28"/>
        </w:rPr>
        <w:t> </w:t>
      </w:r>
      <w:r w:rsidR="00DA3448" w:rsidRPr="008C2287">
        <w:rPr>
          <w:rFonts w:ascii="Calibri" w:hAnsi="Calibri"/>
          <w:i/>
          <w:sz w:val="28"/>
          <w:szCs w:val="28"/>
        </w:rPr>
        <w:t>b</w:t>
      </w:r>
      <w:r w:rsidR="00DA3448" w:rsidRPr="00EE1997">
        <w:rPr>
          <w:i/>
          <w:sz w:val="28"/>
          <w:szCs w:val="28"/>
        </w:rPr>
        <w:t>x</w:t>
      </w:r>
      <w:r w:rsidR="00DA3448">
        <w:rPr>
          <w:rFonts w:ascii="Calibri" w:hAnsi="Calibri"/>
          <w:sz w:val="28"/>
          <w:szCs w:val="28"/>
        </w:rPr>
        <w:t> +</w:t>
      </w:r>
      <w:r w:rsidR="00DA3448" w:rsidRPr="008C2287">
        <w:rPr>
          <w:rFonts w:ascii="Calibri" w:hAnsi="Calibri"/>
          <w:sz w:val="28"/>
          <w:szCs w:val="28"/>
        </w:rPr>
        <w:t> </w:t>
      </w:r>
      <w:r w:rsidR="00DA3448">
        <w:rPr>
          <w:rFonts w:ascii="Calibri" w:hAnsi="Calibri"/>
          <w:i/>
          <w:sz w:val="28"/>
          <w:szCs w:val="28"/>
        </w:rPr>
        <w:t xml:space="preserve">c </w:t>
      </w:r>
      <w:r w:rsidR="00EE1997">
        <w:rPr>
          <w:rFonts w:ascii="Calibri" w:hAnsi="Calibri"/>
          <w:sz w:val="28"/>
          <w:szCs w:val="28"/>
        </w:rPr>
        <w:t xml:space="preserve"> </w:t>
      </w:r>
    </w:p>
    <w:p w14:paraId="4A68F339" w14:textId="7794E5F7" w:rsidR="008A1EBD" w:rsidRDefault="008A1EBD" w:rsidP="008A1EBD">
      <w:pPr>
        <w:rPr>
          <w:rFonts w:ascii="Calibri" w:hAnsi="Calibri"/>
          <w:sz w:val="28"/>
          <w:szCs w:val="28"/>
        </w:rPr>
      </w:pPr>
    </w:p>
    <w:p w14:paraId="3112CD8B" w14:textId="3ECB7DE9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1FAA24A5" wp14:editId="71ED0F63">
                <wp:simplePos x="0" y="0"/>
                <wp:positionH relativeFrom="column">
                  <wp:posOffset>1875777</wp:posOffset>
                </wp:positionH>
                <wp:positionV relativeFrom="paragraph">
                  <wp:posOffset>330978</wp:posOffset>
                </wp:positionV>
                <wp:extent cx="66240" cy="80280"/>
                <wp:effectExtent l="38100" t="57150" r="48260" b="5334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662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4561D" id="Ink 652" o:spid="_x0000_s1026" type="#_x0000_t75" style="position:absolute;margin-left:147.2pt;margin-top:25.35pt;width:6.3pt;height:7.7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">
                <v:imagedata r:id="rId10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76707226" wp14:editId="2AD61DE2">
                <wp:simplePos x="0" y="0"/>
                <wp:positionH relativeFrom="column">
                  <wp:posOffset>1813137</wp:posOffset>
                </wp:positionH>
                <wp:positionV relativeFrom="paragraph">
                  <wp:posOffset>239898</wp:posOffset>
                </wp:positionV>
                <wp:extent cx="33840" cy="160920"/>
                <wp:effectExtent l="38100" t="38100" r="42545" b="4889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338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40616" id="Ink 651" o:spid="_x0000_s1026" type="#_x0000_t75" style="position:absolute;margin-left:142.05pt;margin-top:18.35pt;width:3.85pt;height:13.8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">
                <v:imagedata r:id="rId10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45C1C99F" wp14:editId="71857940">
                <wp:simplePos x="0" y="0"/>
                <wp:positionH relativeFrom="column">
                  <wp:posOffset>1665537</wp:posOffset>
                </wp:positionH>
                <wp:positionV relativeFrom="paragraph">
                  <wp:posOffset>256098</wp:posOffset>
                </wp:positionV>
                <wp:extent cx="86760" cy="151560"/>
                <wp:effectExtent l="57150" t="38100" r="46990" b="5842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86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5C3FF" id="Ink 650" o:spid="_x0000_s1026" type="#_x0000_t75" style="position:absolute;margin-left:130.45pt;margin-top:19.4pt;width:8.2pt;height:13.4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">
                <v:imagedata r:id="rId10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65C723D8" wp14:editId="1F9962A7">
                <wp:simplePos x="0" y="0"/>
                <wp:positionH relativeFrom="column">
                  <wp:posOffset>1548897</wp:posOffset>
                </wp:positionH>
                <wp:positionV relativeFrom="paragraph">
                  <wp:posOffset>285618</wp:posOffset>
                </wp:positionV>
                <wp:extent cx="61560" cy="123120"/>
                <wp:effectExtent l="38100" t="57150" r="53340" b="4889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61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2D224" id="Ink 649" o:spid="_x0000_s1026" type="#_x0000_t75" style="position:absolute;margin-left:121.3pt;margin-top:21.8pt;width:6.2pt;height:11.1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">
                <v:imagedata r:id="rId10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61112DFC" wp14:editId="6BEA7837">
                <wp:simplePos x="0" y="0"/>
                <wp:positionH relativeFrom="column">
                  <wp:posOffset>1477977</wp:posOffset>
                </wp:positionH>
                <wp:positionV relativeFrom="paragraph">
                  <wp:posOffset>307218</wp:posOffset>
                </wp:positionV>
                <wp:extent cx="3960" cy="5040"/>
                <wp:effectExtent l="57150" t="57150" r="53340" b="5270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3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5CF4E" id="Ink 648" o:spid="_x0000_s1026" type="#_x0000_t75" style="position:absolute;margin-left:115.7pt;margin-top:23.4pt;width:1.55pt;height:1.8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">
                <v:imagedata r:id="rId10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4FAF975F" wp14:editId="3E33D28B">
                <wp:simplePos x="0" y="0"/>
                <wp:positionH relativeFrom="column">
                  <wp:posOffset>1461777</wp:posOffset>
                </wp:positionH>
                <wp:positionV relativeFrom="paragraph">
                  <wp:posOffset>337818</wp:posOffset>
                </wp:positionV>
                <wp:extent cx="13320" cy="90720"/>
                <wp:effectExtent l="38100" t="38100" r="44450" b="4318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33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5364C" id="Ink 647" o:spid="_x0000_s1026" type="#_x0000_t75" style="position:absolute;margin-left:114.65pt;margin-top:26.05pt;width:2.2pt;height:8.3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">
                <v:imagedata r:id="rId10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7A97AB10" wp14:editId="50FD7209">
                <wp:simplePos x="0" y="0"/>
                <wp:positionH relativeFrom="column">
                  <wp:posOffset>1285017</wp:posOffset>
                </wp:positionH>
                <wp:positionV relativeFrom="paragraph">
                  <wp:posOffset>317298</wp:posOffset>
                </wp:positionV>
                <wp:extent cx="129240" cy="111960"/>
                <wp:effectExtent l="38100" t="38100" r="42545" b="4064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1292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6D7B9" id="Ink 646" o:spid="_x0000_s1026" type="#_x0000_t75" style="position:absolute;margin-left:100.7pt;margin-top:24.55pt;width:11.3pt;height:9.8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">
                <v:imagedata r:id="rId10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5D8A7095" wp14:editId="3D409DA6">
                <wp:simplePos x="0" y="0"/>
                <wp:positionH relativeFrom="column">
                  <wp:posOffset>5117577</wp:posOffset>
                </wp:positionH>
                <wp:positionV relativeFrom="paragraph">
                  <wp:posOffset>102378</wp:posOffset>
                </wp:positionV>
                <wp:extent cx="95040" cy="131040"/>
                <wp:effectExtent l="38100" t="57150" r="57785" b="4064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950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FC8DF" id="Ink 645" o:spid="_x0000_s1026" type="#_x0000_t75" style="position:absolute;margin-left:402.3pt;margin-top:7.4pt;width:8.95pt;height:11.6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">
                <v:imagedata r:id="rId10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32E13118" wp14:editId="0B4511B6">
                <wp:simplePos x="0" y="0"/>
                <wp:positionH relativeFrom="column">
                  <wp:posOffset>5020737</wp:posOffset>
                </wp:positionH>
                <wp:positionV relativeFrom="paragraph">
                  <wp:posOffset>82578</wp:posOffset>
                </wp:positionV>
                <wp:extent cx="66600" cy="92520"/>
                <wp:effectExtent l="38100" t="38100" r="48260" b="4127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666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8C9A6" id="Ink 644" o:spid="_x0000_s1026" type="#_x0000_t75" style="position:absolute;margin-left:394.65pt;margin-top:6pt;width:6.55pt;height:8.4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">
                <v:imagedata r:id="rId10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4F961643" wp14:editId="495DB89A">
                <wp:simplePos x="0" y="0"/>
                <wp:positionH relativeFrom="column">
                  <wp:posOffset>4885017</wp:posOffset>
                </wp:positionH>
                <wp:positionV relativeFrom="paragraph">
                  <wp:posOffset>71778</wp:posOffset>
                </wp:positionV>
                <wp:extent cx="75600" cy="84240"/>
                <wp:effectExtent l="57150" t="38100" r="57785" b="4953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756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CD44D" id="Ink 643" o:spid="_x0000_s1026" type="#_x0000_t75" style="position:absolute;margin-left:383.8pt;margin-top:5pt;width:7.5pt;height:7.9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">
                <v:imagedata r:id="rId10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0F1177D5" wp14:editId="196783E7">
                <wp:simplePos x="0" y="0"/>
                <wp:positionH relativeFrom="column">
                  <wp:posOffset>4859817</wp:posOffset>
                </wp:positionH>
                <wp:positionV relativeFrom="paragraph">
                  <wp:posOffset>17058</wp:posOffset>
                </wp:positionV>
                <wp:extent cx="48600" cy="152280"/>
                <wp:effectExtent l="57150" t="38100" r="46990" b="3873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486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3B2EF" id="Ink 642" o:spid="_x0000_s1026" type="#_x0000_t75" style="position:absolute;margin-left:381.95pt;margin-top:.7pt;width:5.15pt;height:13.3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">
                <v:imagedata r:id="rId10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0C32E793" wp14:editId="723EF19E">
                <wp:simplePos x="0" y="0"/>
                <wp:positionH relativeFrom="column">
                  <wp:posOffset>4766217</wp:posOffset>
                </wp:positionH>
                <wp:positionV relativeFrom="paragraph">
                  <wp:posOffset>98058</wp:posOffset>
                </wp:positionV>
                <wp:extent cx="54000" cy="67680"/>
                <wp:effectExtent l="57150" t="38100" r="41275" b="4699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54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B7EF2" id="Ink 641" o:spid="_x0000_s1026" type="#_x0000_t75" style="position:absolute;margin-left:374.6pt;margin-top:7.1pt;width:5.65pt;height:6.6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">
                <v:imagedata r:id="rId10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3D47F976" wp14:editId="3765237E">
                <wp:simplePos x="0" y="0"/>
                <wp:positionH relativeFrom="column">
                  <wp:posOffset>4697097</wp:posOffset>
                </wp:positionH>
                <wp:positionV relativeFrom="paragraph">
                  <wp:posOffset>83658</wp:posOffset>
                </wp:positionV>
                <wp:extent cx="41400" cy="69840"/>
                <wp:effectExtent l="57150" t="38100" r="53975" b="4508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414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8055C" id="Ink 640" o:spid="_x0000_s1026" type="#_x0000_t75" style="position:absolute;margin-left:369.1pt;margin-top:5.85pt;width:4.7pt;height:6.9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">
                <v:imagedata r:id="rId10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12259D24" wp14:editId="5599D0F5">
                <wp:simplePos x="0" y="0"/>
                <wp:positionH relativeFrom="column">
                  <wp:posOffset>4588017</wp:posOffset>
                </wp:positionH>
                <wp:positionV relativeFrom="paragraph">
                  <wp:posOffset>82938</wp:posOffset>
                </wp:positionV>
                <wp:extent cx="53280" cy="75960"/>
                <wp:effectExtent l="57150" t="38100" r="42545" b="5778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532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46670" id="Ink 639" o:spid="_x0000_s1026" type="#_x0000_t75" style="position:absolute;margin-left:360.45pt;margin-top:5.85pt;width:5.7pt;height:7.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">
                <v:imagedata r:id="rId10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257DC104" wp14:editId="082B32C4">
                <wp:simplePos x="0" y="0"/>
                <wp:positionH relativeFrom="column">
                  <wp:posOffset>4505937</wp:posOffset>
                </wp:positionH>
                <wp:positionV relativeFrom="paragraph">
                  <wp:posOffset>-6342</wp:posOffset>
                </wp:positionV>
                <wp:extent cx="66960" cy="174600"/>
                <wp:effectExtent l="19050" t="38100" r="47625" b="5461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669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508DB" id="Ink 638" o:spid="_x0000_s1026" type="#_x0000_t75" style="position:absolute;margin-left:354pt;margin-top:-1pt;width:6.85pt;height:15.1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">
                <v:imagedata r:id="rId10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74D5AA53" wp14:editId="01DB7E2B">
                <wp:simplePos x="0" y="0"/>
                <wp:positionH relativeFrom="column">
                  <wp:posOffset>2703057</wp:posOffset>
                </wp:positionH>
                <wp:positionV relativeFrom="paragraph">
                  <wp:posOffset>-222</wp:posOffset>
                </wp:positionV>
                <wp:extent cx="90000" cy="163080"/>
                <wp:effectExtent l="57150" t="57150" r="43815" b="4699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900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FCBE0" id="Ink 637" o:spid="_x0000_s1026" type="#_x0000_t75" style="position:absolute;margin-left:212.15pt;margin-top:-.75pt;width:8.6pt;height:14.3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">
                <v:imagedata r:id="rId10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3DF017EC" wp14:editId="6D89B2E7">
                <wp:simplePos x="0" y="0"/>
                <wp:positionH relativeFrom="column">
                  <wp:posOffset>2636097</wp:posOffset>
                </wp:positionH>
                <wp:positionV relativeFrom="paragraph">
                  <wp:posOffset>95538</wp:posOffset>
                </wp:positionV>
                <wp:extent cx="18000" cy="68760"/>
                <wp:effectExtent l="57150" t="38100" r="39370" b="4572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80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A350F" id="Ink 636" o:spid="_x0000_s1026" type="#_x0000_t75" style="position:absolute;margin-left:206.9pt;margin-top:7pt;width:2.8pt;height:6.6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">
                <v:imagedata r:id="rId10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445CAA66" wp14:editId="012739FE">
                <wp:simplePos x="0" y="0"/>
                <wp:positionH relativeFrom="column">
                  <wp:posOffset>2361057</wp:posOffset>
                </wp:positionH>
                <wp:positionV relativeFrom="paragraph">
                  <wp:posOffset>15258</wp:posOffset>
                </wp:positionV>
                <wp:extent cx="219600" cy="148680"/>
                <wp:effectExtent l="38100" t="38100" r="47625" b="4191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2196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864EC" id="Ink 635" o:spid="_x0000_s1026" type="#_x0000_t75" style="position:absolute;margin-left:185.3pt;margin-top:.55pt;width:18.55pt;height:12.9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">
                <v:imagedata r:id="rId10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331DB46D" wp14:editId="6056C7B8">
                <wp:simplePos x="0" y="0"/>
                <wp:positionH relativeFrom="column">
                  <wp:posOffset>2435577</wp:posOffset>
                </wp:positionH>
                <wp:positionV relativeFrom="paragraph">
                  <wp:posOffset>22818</wp:posOffset>
                </wp:positionV>
                <wp:extent cx="33120" cy="151560"/>
                <wp:effectExtent l="38100" t="38100" r="43180" b="3937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331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EA1EB" id="Ink 634" o:spid="_x0000_s1026" type="#_x0000_t75" style="position:absolute;margin-left:191.05pt;margin-top:1.15pt;width:4.05pt;height:13.2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">
                <v:imagedata r:id="rId10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3C24CDFA" wp14:editId="39443D1E">
                <wp:simplePos x="0" y="0"/>
                <wp:positionH relativeFrom="column">
                  <wp:posOffset>2303097</wp:posOffset>
                </wp:positionH>
                <wp:positionV relativeFrom="paragraph">
                  <wp:posOffset>100938</wp:posOffset>
                </wp:positionV>
                <wp:extent cx="46800" cy="82080"/>
                <wp:effectExtent l="57150" t="57150" r="48895" b="5143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468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B9763" id="Ink 633" o:spid="_x0000_s1026" type="#_x0000_t75" style="position:absolute;margin-left:180.5pt;margin-top:7.2pt;width:5.25pt;height:7.8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">
                <v:imagedata r:id="rId10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ACAD7F3" wp14:editId="55D7EBAF">
                <wp:simplePos x="0" y="0"/>
                <wp:positionH relativeFrom="column">
                  <wp:posOffset>2103297</wp:posOffset>
                </wp:positionH>
                <wp:positionV relativeFrom="paragraph">
                  <wp:posOffset>63858</wp:posOffset>
                </wp:positionV>
                <wp:extent cx="136080" cy="113040"/>
                <wp:effectExtent l="38100" t="38100" r="54610" b="3937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360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2DEBB" id="Ink 632" o:spid="_x0000_s1026" type="#_x0000_t75" style="position:absolute;margin-left:164.85pt;margin-top:4.5pt;width:12.1pt;height:10.0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">
                <v:imagedata r:id="rId10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7B4134FB" wp14:editId="12D29CB9">
                <wp:simplePos x="0" y="0"/>
                <wp:positionH relativeFrom="column">
                  <wp:posOffset>1832577</wp:posOffset>
                </wp:positionH>
                <wp:positionV relativeFrom="paragraph">
                  <wp:posOffset>59178</wp:posOffset>
                </wp:positionV>
                <wp:extent cx="107640" cy="105840"/>
                <wp:effectExtent l="38100" t="38100" r="45085" b="4699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076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07B3A" id="Ink 631" o:spid="_x0000_s1026" type="#_x0000_t75" style="position:absolute;margin-left:143.6pt;margin-top:4.15pt;width:9.95pt;height:9.6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">
                <v:imagedata r:id="rId10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2FA123CA" wp14:editId="5168DF3F">
                <wp:simplePos x="0" y="0"/>
                <wp:positionH relativeFrom="column">
                  <wp:posOffset>1771377</wp:posOffset>
                </wp:positionH>
                <wp:positionV relativeFrom="paragraph">
                  <wp:posOffset>69978</wp:posOffset>
                </wp:positionV>
                <wp:extent cx="35640" cy="79200"/>
                <wp:effectExtent l="38100" t="38100" r="40640" b="5461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356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D7039" id="Ink 630" o:spid="_x0000_s1026" type="#_x0000_t75" style="position:absolute;margin-left:138.8pt;margin-top:4.85pt;width:4.25pt;height:7.6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">
                <v:imagedata r:id="rId10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13D192B6" wp14:editId="55597FCC">
                <wp:simplePos x="0" y="0"/>
                <wp:positionH relativeFrom="column">
                  <wp:posOffset>1759857</wp:posOffset>
                </wp:positionH>
                <wp:positionV relativeFrom="paragraph">
                  <wp:posOffset>14178</wp:posOffset>
                </wp:positionV>
                <wp:extent cx="2880" cy="360"/>
                <wp:effectExtent l="38100" t="38100" r="54610" b="5715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9D058" id="Ink 629" o:spid="_x0000_s1026" type="#_x0000_t75" style="position:absolute;margin-left:137.85pt;margin-top:.45pt;width:1.5pt;height:1.4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">
                <v:imagedata r:id="rId10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64F69DA1" wp14:editId="6540FC9C">
                <wp:simplePos x="0" y="0"/>
                <wp:positionH relativeFrom="column">
                  <wp:posOffset>1594977</wp:posOffset>
                </wp:positionH>
                <wp:positionV relativeFrom="paragraph">
                  <wp:posOffset>58818</wp:posOffset>
                </wp:positionV>
                <wp:extent cx="128880" cy="110160"/>
                <wp:effectExtent l="0" t="38100" r="43180" b="4254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288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1F6C2" id="Ink 628" o:spid="_x0000_s1026" type="#_x0000_t75" style="position:absolute;margin-left:125pt;margin-top:4pt;width:11.55pt;height:9.9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">
                <v:imagedata r:id="rId10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6DAFD0EB" wp14:editId="3552E015">
                <wp:simplePos x="0" y="0"/>
                <wp:positionH relativeFrom="column">
                  <wp:posOffset>1649337</wp:posOffset>
                </wp:positionH>
                <wp:positionV relativeFrom="paragraph">
                  <wp:posOffset>-29382</wp:posOffset>
                </wp:positionV>
                <wp:extent cx="50400" cy="184680"/>
                <wp:effectExtent l="38100" t="38100" r="45085" b="4445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504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EED2E" id="Ink 627" o:spid="_x0000_s1026" type="#_x0000_t75" style="position:absolute;margin-left:129.25pt;margin-top:-2.9pt;width:5.2pt;height:15.8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">
                <v:imagedata r:id="rId10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75CBDF2F" wp14:editId="12BC270C">
                <wp:simplePos x="0" y="0"/>
                <wp:positionH relativeFrom="column">
                  <wp:posOffset>1549617</wp:posOffset>
                </wp:positionH>
                <wp:positionV relativeFrom="paragraph">
                  <wp:posOffset>22458</wp:posOffset>
                </wp:positionV>
                <wp:extent cx="6840" cy="2160"/>
                <wp:effectExtent l="38100" t="38100" r="50800" b="3619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68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01D60" id="Ink 626" o:spid="_x0000_s1026" type="#_x0000_t75" style="position:absolute;margin-left:121.4pt;margin-top:1.05pt;width:1.65pt;height:1.4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">
                <v:imagedata r:id="rId10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7902B106" wp14:editId="2568F5E9">
                <wp:simplePos x="0" y="0"/>
                <wp:positionH relativeFrom="column">
                  <wp:posOffset>1511457</wp:posOffset>
                </wp:positionH>
                <wp:positionV relativeFrom="paragraph">
                  <wp:posOffset>78258</wp:posOffset>
                </wp:positionV>
                <wp:extent cx="47880" cy="95040"/>
                <wp:effectExtent l="57150" t="38100" r="47625" b="3873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478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C2FA9" id="Ink 625" o:spid="_x0000_s1026" type="#_x0000_t75" style="position:absolute;margin-left:118.3pt;margin-top:5.55pt;width:4.95pt;height:8.8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">
                <v:imagedata r:id="rId10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77E63CE5" wp14:editId="0BA36ABF">
                <wp:simplePos x="0" y="0"/>
                <wp:positionH relativeFrom="column">
                  <wp:posOffset>1441257</wp:posOffset>
                </wp:positionH>
                <wp:positionV relativeFrom="paragraph">
                  <wp:posOffset>80418</wp:posOffset>
                </wp:positionV>
                <wp:extent cx="59400" cy="98280"/>
                <wp:effectExtent l="38100" t="38100" r="36195" b="5461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594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64342" id="Ink 624" o:spid="_x0000_s1026" type="#_x0000_t75" style="position:absolute;margin-left:112.9pt;margin-top:5.65pt;width:5.85pt;height:9.2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">
                <v:imagedata r:id="rId10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070E6670" wp14:editId="64B07C06">
                <wp:simplePos x="0" y="0"/>
                <wp:positionH relativeFrom="column">
                  <wp:posOffset>1380417</wp:posOffset>
                </wp:positionH>
                <wp:positionV relativeFrom="paragraph">
                  <wp:posOffset>90858</wp:posOffset>
                </wp:positionV>
                <wp:extent cx="38520" cy="76320"/>
                <wp:effectExtent l="38100" t="19050" r="38100" b="5715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38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E5DEF" id="Ink 623" o:spid="_x0000_s1026" type="#_x0000_t75" style="position:absolute;margin-left:108pt;margin-top:6.55pt;width:4.3pt;height:7.3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">
                <v:imagedata r:id="rId10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48E41888" wp14:editId="7B8A6614">
                <wp:simplePos x="0" y="0"/>
                <wp:positionH relativeFrom="column">
                  <wp:posOffset>1268097</wp:posOffset>
                </wp:positionH>
                <wp:positionV relativeFrom="paragraph">
                  <wp:posOffset>75738</wp:posOffset>
                </wp:positionV>
                <wp:extent cx="65880" cy="105480"/>
                <wp:effectExtent l="38100" t="38100" r="48895" b="4699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658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0C25C" id="Ink 622" o:spid="_x0000_s1026" type="#_x0000_t75" style="position:absolute;margin-left:99.25pt;margin-top:5.3pt;width:6.5pt;height:9.5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">
                <v:imagedata r:id="rId10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20914815" wp14:editId="4CAA40FA">
                <wp:simplePos x="0" y="0"/>
                <wp:positionH relativeFrom="column">
                  <wp:posOffset>1257297</wp:posOffset>
                </wp:positionH>
                <wp:positionV relativeFrom="paragraph">
                  <wp:posOffset>93378</wp:posOffset>
                </wp:positionV>
                <wp:extent cx="54360" cy="193320"/>
                <wp:effectExtent l="38100" t="38100" r="41275" b="3556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543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46DDD" id="Ink 621" o:spid="_x0000_s1026" type="#_x0000_t75" style="position:absolute;margin-left:98.35pt;margin-top:6.9pt;width:5.45pt;height:16.3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">
                <v:imagedata r:id="rId10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62581240" wp14:editId="07BF87C6">
                <wp:simplePos x="0" y="0"/>
                <wp:positionH relativeFrom="column">
                  <wp:posOffset>1119417</wp:posOffset>
                </wp:positionH>
                <wp:positionV relativeFrom="paragraph">
                  <wp:posOffset>93738</wp:posOffset>
                </wp:positionV>
                <wp:extent cx="106560" cy="73800"/>
                <wp:effectExtent l="38100" t="38100" r="46355" b="4064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065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7D550" id="Ink 620" o:spid="_x0000_s1026" type="#_x0000_t75" style="position:absolute;margin-left:87.4pt;margin-top:6.85pt;width:9.8pt;height:7.0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">
                <v:imagedata r:id="rId10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45CC7F22" wp14:editId="7C1DBE8D">
                <wp:simplePos x="0" y="0"/>
                <wp:positionH relativeFrom="column">
                  <wp:posOffset>1044537</wp:posOffset>
                </wp:positionH>
                <wp:positionV relativeFrom="paragraph">
                  <wp:posOffset>100578</wp:posOffset>
                </wp:positionV>
                <wp:extent cx="47520" cy="80640"/>
                <wp:effectExtent l="38100" t="38100" r="29210" b="5334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475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58151" id="Ink 619" o:spid="_x0000_s1026" type="#_x0000_t75" style="position:absolute;margin-left:81.55pt;margin-top:7.3pt;width:5.3pt;height:7.7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">
                <v:imagedata r:id="rId10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01CE4DBE" wp14:editId="6BCFD8B9">
                <wp:simplePos x="0" y="0"/>
                <wp:positionH relativeFrom="column">
                  <wp:posOffset>941577</wp:posOffset>
                </wp:positionH>
                <wp:positionV relativeFrom="paragraph">
                  <wp:posOffset>81138</wp:posOffset>
                </wp:positionV>
                <wp:extent cx="61920" cy="93240"/>
                <wp:effectExtent l="38100" t="38100" r="52705" b="4064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61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48A0" id="Ink 618" o:spid="_x0000_s1026" type="#_x0000_t75" style="position:absolute;margin-left:73.3pt;margin-top:5.75pt;width:6.25pt;height:8.6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">
                <v:imagedata r:id="rId11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38DB1D65" wp14:editId="0C6B60F9">
                <wp:simplePos x="0" y="0"/>
                <wp:positionH relativeFrom="column">
                  <wp:posOffset>823137</wp:posOffset>
                </wp:positionH>
                <wp:positionV relativeFrom="paragraph">
                  <wp:posOffset>77178</wp:posOffset>
                </wp:positionV>
                <wp:extent cx="73800" cy="95400"/>
                <wp:effectExtent l="38100" t="38100" r="40640" b="5715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73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4BCEE" id="Ink 617" o:spid="_x0000_s1026" type="#_x0000_t75" style="position:absolute;margin-left:64pt;margin-top:5.4pt;width:7.2pt;height:8.8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">
                <v:imagedata r:id="rId11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2B2456F0" wp14:editId="29B26668">
                <wp:simplePos x="0" y="0"/>
                <wp:positionH relativeFrom="column">
                  <wp:posOffset>617217</wp:posOffset>
                </wp:positionH>
                <wp:positionV relativeFrom="paragraph">
                  <wp:posOffset>11298</wp:posOffset>
                </wp:positionV>
                <wp:extent cx="144720" cy="180360"/>
                <wp:effectExtent l="38100" t="38100" r="8255" b="4826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447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5A72C" id="Ink 616" o:spid="_x0000_s1026" type="#_x0000_t75" style="position:absolute;margin-left:47.8pt;margin-top:.3pt;width:12.95pt;height:15.7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">
                <v:imagedata r:id="rId11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1C0A5732" wp14:editId="06E57802">
                <wp:simplePos x="0" y="0"/>
                <wp:positionH relativeFrom="column">
                  <wp:posOffset>680217</wp:posOffset>
                </wp:positionH>
                <wp:positionV relativeFrom="paragraph">
                  <wp:posOffset>37218</wp:posOffset>
                </wp:positionV>
                <wp:extent cx="24480" cy="135360"/>
                <wp:effectExtent l="38100" t="38100" r="52070" b="3619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244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1532F" id="Ink 615" o:spid="_x0000_s1026" type="#_x0000_t75" style="position:absolute;margin-left:52.9pt;margin-top:2.5pt;width:3.15pt;height:11.7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">
                <v:imagedata r:id="rId1107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>Use the _____________________________: We decompose (____________________) the ________________ term of the trinomial.</w:t>
      </w:r>
    </w:p>
    <w:p w14:paraId="0A910124" w14:textId="1A51DC68" w:rsidR="00C71FF7" w:rsidRDefault="00B948E1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51814331" wp14:editId="715AD236">
                <wp:simplePos x="0" y="0"/>
                <wp:positionH relativeFrom="column">
                  <wp:posOffset>4563177</wp:posOffset>
                </wp:positionH>
                <wp:positionV relativeFrom="paragraph">
                  <wp:posOffset>-27018</wp:posOffset>
                </wp:positionV>
                <wp:extent cx="628200" cy="435960"/>
                <wp:effectExtent l="38100" t="38100" r="38735" b="4064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62820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E4D82" id="Ink 569" o:spid="_x0000_s1026" type="#_x0000_t75" style="position:absolute;margin-left:358.75pt;margin-top:-2.65pt;width:50.8pt;height:35.5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">
                <v:imagedata r:id="rId11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4678E0FD" wp14:editId="7C21E633">
                <wp:simplePos x="0" y="0"/>
                <wp:positionH relativeFrom="column">
                  <wp:posOffset>5004537</wp:posOffset>
                </wp:positionH>
                <wp:positionV relativeFrom="paragraph">
                  <wp:posOffset>76986</wp:posOffset>
                </wp:positionV>
                <wp:extent cx="105840" cy="81360"/>
                <wp:effectExtent l="19050" t="57150" r="46990" b="5207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058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9CCCA" id="Ink 545" o:spid="_x0000_s1026" type="#_x0000_t75" style="position:absolute;margin-left:393.25pt;margin-top:5.35pt;width:9.85pt;height:7.7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">
                <v:imagedata r:id="rId11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7BE28DC8" wp14:editId="7E08F36E">
                <wp:simplePos x="0" y="0"/>
                <wp:positionH relativeFrom="column">
                  <wp:posOffset>4766577</wp:posOffset>
                </wp:positionH>
                <wp:positionV relativeFrom="paragraph">
                  <wp:posOffset>127386</wp:posOffset>
                </wp:positionV>
                <wp:extent cx="69120" cy="174600"/>
                <wp:effectExtent l="38100" t="38100" r="45720" b="5461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69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AE5DF" id="Ink 544" o:spid="_x0000_s1026" type="#_x0000_t75" style="position:absolute;margin-left:374.5pt;margin-top:9.5pt;width:7.1pt;height:15.4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">
                <v:imagedata r:id="rId11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01A23D28" wp14:editId="2653C8F9">
                <wp:simplePos x="0" y="0"/>
                <wp:positionH relativeFrom="column">
                  <wp:posOffset>4240977</wp:posOffset>
                </wp:positionH>
                <wp:positionV relativeFrom="paragraph">
                  <wp:posOffset>136746</wp:posOffset>
                </wp:positionV>
                <wp:extent cx="74880" cy="158040"/>
                <wp:effectExtent l="19050" t="38100" r="40005" b="5207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748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7871A" id="Ink 540" o:spid="_x0000_s1026" type="#_x0000_t75" style="position:absolute;margin-left:333.25pt;margin-top:10.25pt;width:7.45pt;height:14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">
                <v:imagedata r:id="rId11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0C468DA4" wp14:editId="01542729">
                <wp:simplePos x="0" y="0"/>
                <wp:positionH relativeFrom="column">
                  <wp:posOffset>3412257</wp:posOffset>
                </wp:positionH>
                <wp:positionV relativeFrom="paragraph">
                  <wp:posOffset>106866</wp:posOffset>
                </wp:positionV>
                <wp:extent cx="88200" cy="74880"/>
                <wp:effectExtent l="38100" t="38100" r="45720" b="4000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882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22084" id="Ink 534" o:spid="_x0000_s1026" type="#_x0000_t75" style="position:absolute;margin-left:268.2pt;margin-top:7.7pt;width:8.05pt;height:7.2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">
                <v:imagedata r:id="rId11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0596F2EF" wp14:editId="49BFF05B">
                <wp:simplePos x="0" y="0"/>
                <wp:positionH relativeFrom="column">
                  <wp:posOffset>3030657</wp:posOffset>
                </wp:positionH>
                <wp:positionV relativeFrom="paragraph">
                  <wp:posOffset>153666</wp:posOffset>
                </wp:positionV>
                <wp:extent cx="108360" cy="27720"/>
                <wp:effectExtent l="38100" t="38100" r="44450" b="4889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08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24D90" id="Ink 532" o:spid="_x0000_s1026" type="#_x0000_t75" style="position:absolute;margin-left:238.15pt;margin-top:11.25pt;width:9.7pt;height:3.5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">
                <v:imagedata r:id="rId11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09F5C02F" wp14:editId="5C245ABB">
                <wp:simplePos x="0" y="0"/>
                <wp:positionH relativeFrom="column">
                  <wp:posOffset>3018417</wp:posOffset>
                </wp:positionH>
                <wp:positionV relativeFrom="paragraph">
                  <wp:posOffset>160866</wp:posOffset>
                </wp:positionV>
                <wp:extent cx="45000" cy="98280"/>
                <wp:effectExtent l="38100" t="38100" r="50800" b="5461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45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4A9D8" id="Ink 531" o:spid="_x0000_s1026" type="#_x0000_t75" style="position:absolute;margin-left:236.85pt;margin-top:11.95pt;width:5.25pt;height:9.4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">
                <v:imagedata r:id="rId11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6A2765F3" wp14:editId="621699B3">
                <wp:simplePos x="0" y="0"/>
                <wp:positionH relativeFrom="column">
                  <wp:posOffset>2862177</wp:posOffset>
                </wp:positionH>
                <wp:positionV relativeFrom="paragraph">
                  <wp:posOffset>154026</wp:posOffset>
                </wp:positionV>
                <wp:extent cx="87480" cy="116280"/>
                <wp:effectExtent l="57150" t="57150" r="46355" b="5524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874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2BD7C" id="Ink 530" o:spid="_x0000_s1026" type="#_x0000_t75" style="position:absolute;margin-left:224.5pt;margin-top:11.4pt;width:8.6pt;height:10.8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">
                <v:imagedata r:id="rId1123" o:title=""/>
              </v:shape>
            </w:pict>
          </mc:Fallback>
        </mc:AlternateContent>
      </w:r>
    </w:p>
    <w:p w14:paraId="7F12042C" w14:textId="43BF7FD8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b/>
          <w:i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24985D1C" wp14:editId="65E7D40C">
                <wp:simplePos x="0" y="0"/>
                <wp:positionH relativeFrom="column">
                  <wp:posOffset>2472657</wp:posOffset>
                </wp:positionH>
                <wp:positionV relativeFrom="paragraph">
                  <wp:posOffset>120828</wp:posOffset>
                </wp:positionV>
                <wp:extent cx="68040" cy="12600"/>
                <wp:effectExtent l="38100" t="57150" r="46355" b="4508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68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45F0B" id="Ink 691" o:spid="_x0000_s1026" type="#_x0000_t75" style="position:absolute;margin-left:194.1pt;margin-top:8.7pt;width:6.55pt;height:2.3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">
                <v:imagedata r:id="rId11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607D79D9" wp14:editId="0ED560E5">
                <wp:simplePos x="0" y="0"/>
                <wp:positionH relativeFrom="column">
                  <wp:posOffset>2497137</wp:posOffset>
                </wp:positionH>
                <wp:positionV relativeFrom="paragraph">
                  <wp:posOffset>68628</wp:posOffset>
                </wp:positionV>
                <wp:extent cx="20520" cy="115560"/>
                <wp:effectExtent l="38100" t="38100" r="55880" b="3746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205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18CB5" id="Ink 690" o:spid="_x0000_s1026" type="#_x0000_t75" style="position:absolute;margin-left:196.05pt;margin-top:4.75pt;width:2.9pt;height:10.4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">
                <v:imagedata r:id="rId11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5C89587F" wp14:editId="37D836F6">
                <wp:simplePos x="0" y="0"/>
                <wp:positionH relativeFrom="column">
                  <wp:posOffset>2408937</wp:posOffset>
                </wp:positionH>
                <wp:positionV relativeFrom="paragraph">
                  <wp:posOffset>110388</wp:posOffset>
                </wp:positionV>
                <wp:extent cx="27000" cy="64440"/>
                <wp:effectExtent l="38100" t="38100" r="49530" b="5016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270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C526E" id="Ink 689" o:spid="_x0000_s1026" type="#_x0000_t75" style="position:absolute;margin-left:189pt;margin-top:8pt;width:3.55pt;height:6.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">
                <v:imagedata r:id="rId11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78D6B9D8" wp14:editId="4FB3FCE6">
                <wp:simplePos x="0" y="0"/>
                <wp:positionH relativeFrom="column">
                  <wp:posOffset>2323257</wp:posOffset>
                </wp:positionH>
                <wp:positionV relativeFrom="paragraph">
                  <wp:posOffset>99588</wp:posOffset>
                </wp:positionV>
                <wp:extent cx="45360" cy="58320"/>
                <wp:effectExtent l="57150" t="38100" r="50165" b="3746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453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187C7" id="Ink 688" o:spid="_x0000_s1026" type="#_x0000_t75" style="position:absolute;margin-left:182.2pt;margin-top:7.3pt;width:5.1pt;height:5.8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">
                <v:imagedata r:id="rId11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0C3696F5" wp14:editId="7FDC9A05">
                <wp:simplePos x="0" y="0"/>
                <wp:positionH relativeFrom="column">
                  <wp:posOffset>2251977</wp:posOffset>
                </wp:positionH>
                <wp:positionV relativeFrom="paragraph">
                  <wp:posOffset>22908</wp:posOffset>
                </wp:positionV>
                <wp:extent cx="26640" cy="132840"/>
                <wp:effectExtent l="38100" t="38100" r="50165" b="3873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26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B6996" id="Ink 687" o:spid="_x0000_s1026" type="#_x0000_t75" style="position:absolute;margin-left:176.5pt;margin-top:1.25pt;width:3.6pt;height:11.7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">
                <v:imagedata r:id="rId11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61A51985" wp14:editId="6C554A2C">
                <wp:simplePos x="0" y="0"/>
                <wp:positionH relativeFrom="column">
                  <wp:posOffset>2032737</wp:posOffset>
                </wp:positionH>
                <wp:positionV relativeFrom="paragraph">
                  <wp:posOffset>188868</wp:posOffset>
                </wp:positionV>
                <wp:extent cx="56880" cy="44280"/>
                <wp:effectExtent l="38100" t="38100" r="57785" b="5143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568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D3177" id="Ink 686" o:spid="_x0000_s1026" type="#_x0000_t75" style="position:absolute;margin-left:159.35pt;margin-top:14.25pt;width:5.95pt;height:4.9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">
                <v:imagedata r:id="rId11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67EE3B17" wp14:editId="735C1417">
                <wp:simplePos x="0" y="0"/>
                <wp:positionH relativeFrom="column">
                  <wp:posOffset>2052537</wp:posOffset>
                </wp:positionH>
                <wp:positionV relativeFrom="paragraph">
                  <wp:posOffset>111108</wp:posOffset>
                </wp:positionV>
                <wp:extent cx="83880" cy="121680"/>
                <wp:effectExtent l="57150" t="38100" r="49530" b="5016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838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48C7F" id="Ink 685" o:spid="_x0000_s1026" type="#_x0000_t75" style="position:absolute;margin-left:160.95pt;margin-top:8.25pt;width:7.7pt;height:10.7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">
                <v:imagedata r:id="rId1137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5EEC5C30" wp14:editId="37E89F7D">
                <wp:simplePos x="0" y="0"/>
                <wp:positionH relativeFrom="column">
                  <wp:posOffset>4594497</wp:posOffset>
                </wp:positionH>
                <wp:positionV relativeFrom="paragraph">
                  <wp:posOffset>-60624</wp:posOffset>
                </wp:positionV>
                <wp:extent cx="116280" cy="151920"/>
                <wp:effectExtent l="57150" t="38100" r="55245" b="5778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162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9B51C" id="Ink 543" o:spid="_x0000_s1026" type="#_x0000_t75" style="position:absolute;margin-left:361.05pt;margin-top:-5.5pt;width:10.6pt;height:13.4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">
                <v:imagedata r:id="rId1139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3480FB67" wp14:editId="3260D71A">
                <wp:simplePos x="0" y="0"/>
                <wp:positionH relativeFrom="column">
                  <wp:posOffset>4429977</wp:posOffset>
                </wp:positionH>
                <wp:positionV relativeFrom="paragraph">
                  <wp:posOffset>26136</wp:posOffset>
                </wp:positionV>
                <wp:extent cx="63720" cy="11160"/>
                <wp:effectExtent l="38100" t="57150" r="50800" b="4635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63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2E79D" id="Ink 542" o:spid="_x0000_s1026" type="#_x0000_t75" style="position:absolute;margin-left:348.05pt;margin-top:1.25pt;width:6.45pt;height:2.4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">
                <v:imagedata r:id="rId114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4C3AFE91" wp14:editId="0E95F54A">
                <wp:simplePos x="0" y="0"/>
                <wp:positionH relativeFrom="column">
                  <wp:posOffset>4463097</wp:posOffset>
                </wp:positionH>
                <wp:positionV relativeFrom="paragraph">
                  <wp:posOffset>-55584</wp:posOffset>
                </wp:positionV>
                <wp:extent cx="24120" cy="144360"/>
                <wp:effectExtent l="38100" t="38100" r="52705" b="4635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241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F23E1" id="Ink 541" o:spid="_x0000_s1026" type="#_x0000_t75" style="position:absolute;margin-left:350.45pt;margin-top:-4.95pt;width:3.4pt;height:12.6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">
                <v:imagedata r:id="rId114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65C61FC5" wp14:editId="29959E87">
                <wp:simplePos x="0" y="0"/>
                <wp:positionH relativeFrom="column">
                  <wp:posOffset>4114617</wp:posOffset>
                </wp:positionH>
                <wp:positionV relativeFrom="paragraph">
                  <wp:posOffset>7056</wp:posOffset>
                </wp:positionV>
                <wp:extent cx="75240" cy="73440"/>
                <wp:effectExtent l="38100" t="38100" r="58420" b="4127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752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7EC08" id="Ink 539" o:spid="_x0000_s1026" type="#_x0000_t75" style="position:absolute;margin-left:323.15pt;margin-top:-.15pt;width:7.4pt;height:7.3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">
                <v:imagedata r:id="rId1145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47BB1917" wp14:editId="36EDB93F">
                <wp:simplePos x="0" y="0"/>
                <wp:positionH relativeFrom="column">
                  <wp:posOffset>3991857</wp:posOffset>
                </wp:positionH>
                <wp:positionV relativeFrom="paragraph">
                  <wp:posOffset>-46944</wp:posOffset>
                </wp:positionV>
                <wp:extent cx="59400" cy="94320"/>
                <wp:effectExtent l="19050" t="38100" r="55245" b="5842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594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D2176" id="Ink 538" o:spid="_x0000_s1026" type="#_x0000_t75" style="position:absolute;margin-left:313.5pt;margin-top:-4.6pt;width:6.5pt;height:9.2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">
                <v:imagedata r:id="rId1147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25AF1BBC" wp14:editId="3DA03ED5">
                <wp:simplePos x="0" y="0"/>
                <wp:positionH relativeFrom="column">
                  <wp:posOffset>3830577</wp:posOffset>
                </wp:positionH>
                <wp:positionV relativeFrom="paragraph">
                  <wp:posOffset>-63144</wp:posOffset>
                </wp:positionV>
                <wp:extent cx="93600" cy="136800"/>
                <wp:effectExtent l="38100" t="38100" r="59055" b="5397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936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A8221" id="Ink 537" o:spid="_x0000_s1026" type="#_x0000_t75" style="position:absolute;margin-left:300.8pt;margin-top:-5.55pt;width:8.9pt;height:12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">
                <v:imagedata r:id="rId1149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0948AAF7" wp14:editId="339D191A">
                <wp:simplePos x="0" y="0"/>
                <wp:positionH relativeFrom="column">
                  <wp:posOffset>3661377</wp:posOffset>
                </wp:positionH>
                <wp:positionV relativeFrom="paragraph">
                  <wp:posOffset>7776</wp:posOffset>
                </wp:positionV>
                <wp:extent cx="74160" cy="10800"/>
                <wp:effectExtent l="38100" t="57150" r="40640" b="4635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74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9717E" id="Ink 536" o:spid="_x0000_s1026" type="#_x0000_t75" style="position:absolute;margin-left:287.65pt;margin-top:-.2pt;width:7.15pt;height:2.2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">
                <v:imagedata r:id="rId115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5CBC726B" wp14:editId="39E937ED">
                <wp:simplePos x="0" y="0"/>
                <wp:positionH relativeFrom="column">
                  <wp:posOffset>3704217</wp:posOffset>
                </wp:positionH>
                <wp:positionV relativeFrom="paragraph">
                  <wp:posOffset>-64944</wp:posOffset>
                </wp:positionV>
                <wp:extent cx="18360" cy="141840"/>
                <wp:effectExtent l="57150" t="38100" r="39370" b="4889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83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DD9AC" id="Ink 535" o:spid="_x0000_s1026" type="#_x0000_t75" style="position:absolute;margin-left:290.75pt;margin-top:-5.65pt;width:2.9pt;height:12.3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">
                <v:imagedata r:id="rId115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65D39594" wp14:editId="63DC3DB5">
                <wp:simplePos x="0" y="0"/>
                <wp:positionH relativeFrom="column">
                  <wp:posOffset>3240537</wp:posOffset>
                </wp:positionH>
                <wp:positionV relativeFrom="paragraph">
                  <wp:posOffset>-11304</wp:posOffset>
                </wp:positionV>
                <wp:extent cx="67680" cy="69480"/>
                <wp:effectExtent l="38100" t="38100" r="46990" b="4508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676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74B40" id="Ink 533" o:spid="_x0000_s1026" type="#_x0000_t75" style="position:absolute;margin-left:254.35pt;margin-top:-1.55pt;width:6.75pt;height:6.8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">
                <v:imagedata r:id="rId1155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 xml:space="preserve">Case: </w:t>
      </w:r>
      <w:r w:rsidR="00C71FF7">
        <w:rPr>
          <w:rFonts w:ascii="Calibri" w:hAnsi="Calibri"/>
          <w:b/>
          <w:i/>
          <w:sz w:val="28"/>
          <w:szCs w:val="28"/>
        </w:rPr>
        <w:t>When</w:t>
      </w:r>
      <w:r w:rsidR="00C71FF7" w:rsidRPr="00C71FF7">
        <w:rPr>
          <w:rFonts w:ascii="Calibri" w:hAnsi="Calibri"/>
          <w:b/>
          <w:i/>
          <w:sz w:val="28"/>
          <w:szCs w:val="28"/>
        </w:rPr>
        <w:t xml:space="preserve"> a=1</w:t>
      </w:r>
    </w:p>
    <w:p w14:paraId="6EAAD424" w14:textId="212082E3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7749FC21" wp14:editId="74ACE949">
                <wp:simplePos x="0" y="0"/>
                <wp:positionH relativeFrom="column">
                  <wp:posOffset>2590737</wp:posOffset>
                </wp:positionH>
                <wp:positionV relativeFrom="paragraph">
                  <wp:posOffset>43613</wp:posOffset>
                </wp:positionV>
                <wp:extent cx="107640" cy="63000"/>
                <wp:effectExtent l="38100" t="38100" r="45085" b="5143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076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264CF" id="Ink 695" o:spid="_x0000_s1026" type="#_x0000_t75" style="position:absolute;margin-left:203.3pt;margin-top:3pt;width:9.9pt;height:6.1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">
                <v:imagedata r:id="rId11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0DF6EEC6" wp14:editId="610EEC58">
                <wp:simplePos x="0" y="0"/>
                <wp:positionH relativeFrom="column">
                  <wp:posOffset>2525577</wp:posOffset>
                </wp:positionH>
                <wp:positionV relativeFrom="paragraph">
                  <wp:posOffset>76733</wp:posOffset>
                </wp:positionV>
                <wp:extent cx="30240" cy="36720"/>
                <wp:effectExtent l="38100" t="38100" r="46355" b="5905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30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88F09" id="Ink 694" o:spid="_x0000_s1026" type="#_x0000_t75" style="position:absolute;margin-left:198pt;margin-top:5.4pt;width:3.9pt;height:4.4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">
                <v:imagedata r:id="rId11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1C8DA1AA" wp14:editId="07924F4F">
                <wp:simplePos x="0" y="0"/>
                <wp:positionH relativeFrom="column">
                  <wp:posOffset>2356017</wp:posOffset>
                </wp:positionH>
                <wp:positionV relativeFrom="paragraph">
                  <wp:posOffset>65213</wp:posOffset>
                </wp:positionV>
                <wp:extent cx="136800" cy="55800"/>
                <wp:effectExtent l="0" t="57150" r="53975" b="4000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368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54D12" id="Ink 693" o:spid="_x0000_s1026" type="#_x0000_t75" style="position:absolute;margin-left:184.95pt;margin-top:4.35pt;width:12.15pt;height:5.8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">
                <v:imagedata r:id="rId11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3695420B" wp14:editId="3E459262">
                <wp:simplePos x="0" y="0"/>
                <wp:positionH relativeFrom="column">
                  <wp:posOffset>2401737</wp:posOffset>
                </wp:positionH>
                <wp:positionV relativeFrom="paragraph">
                  <wp:posOffset>-1027</wp:posOffset>
                </wp:positionV>
                <wp:extent cx="41040" cy="134280"/>
                <wp:effectExtent l="19050" t="38100" r="54610" b="3746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410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ADF91" id="Ink 692" o:spid="_x0000_s1026" type="#_x0000_t75" style="position:absolute;margin-left:188.5pt;margin-top:-.65pt;width:4.5pt;height:11.7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">
                <v:imagedata r:id="rId11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02C89784" wp14:editId="046B1411">
                <wp:simplePos x="0" y="0"/>
                <wp:positionH relativeFrom="column">
                  <wp:posOffset>1743297</wp:posOffset>
                </wp:positionH>
                <wp:positionV relativeFrom="paragraph">
                  <wp:posOffset>-4987</wp:posOffset>
                </wp:positionV>
                <wp:extent cx="355680" cy="243720"/>
                <wp:effectExtent l="57150" t="57150" r="0" b="4254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3556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7B7E4" id="Ink 678" o:spid="_x0000_s1026" type="#_x0000_t75" style="position:absolute;margin-left:136.45pt;margin-top:-1.1pt;width:29.75pt;height:20.7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">
                <v:imagedata r:id="rId11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632DBCC4" wp14:editId="144C49B6">
                <wp:simplePos x="0" y="0"/>
                <wp:positionH relativeFrom="column">
                  <wp:posOffset>1361337</wp:posOffset>
                </wp:positionH>
                <wp:positionV relativeFrom="paragraph">
                  <wp:posOffset>12293</wp:posOffset>
                </wp:positionV>
                <wp:extent cx="288000" cy="254520"/>
                <wp:effectExtent l="38100" t="38100" r="55245" b="5080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2880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AB80B" id="Ink 677" o:spid="_x0000_s1026" type="#_x0000_t75" style="position:absolute;margin-left:106.3pt;margin-top:0;width:24.65pt;height:22.0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">
                <v:imagedata r:id="rId1167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BD9ED12" wp14:editId="0CC85D5B">
                <wp:simplePos x="0" y="0"/>
                <wp:positionH relativeFrom="column">
                  <wp:posOffset>5421777</wp:posOffset>
                </wp:positionH>
                <wp:positionV relativeFrom="paragraph">
                  <wp:posOffset>122837</wp:posOffset>
                </wp:positionV>
                <wp:extent cx="55080" cy="79920"/>
                <wp:effectExtent l="38100" t="57150" r="59690" b="5397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550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FD7CA" id="Ink 600" o:spid="_x0000_s1026" type="#_x0000_t75" style="position:absolute;margin-left:426pt;margin-top:9pt;width:5.9pt;height:7.8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">
                <v:imagedata r:id="rId1169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6DB7B4AE" wp14:editId="0E33CF65">
                <wp:simplePos x="0" y="0"/>
                <wp:positionH relativeFrom="column">
                  <wp:posOffset>5135937</wp:posOffset>
                </wp:positionH>
                <wp:positionV relativeFrom="paragraph">
                  <wp:posOffset>162437</wp:posOffset>
                </wp:positionV>
                <wp:extent cx="55800" cy="47160"/>
                <wp:effectExtent l="38100" t="57150" r="59055" b="4826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558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18FC0" id="Ink 597" o:spid="_x0000_s1026" type="#_x0000_t75" style="position:absolute;margin-left:403.65pt;margin-top:12.15pt;width:5.9pt;height:5.1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">
                <v:imagedata r:id="rId117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185CE371" wp14:editId="76CC2A68">
                <wp:simplePos x="0" y="0"/>
                <wp:positionH relativeFrom="column">
                  <wp:posOffset>4147737</wp:posOffset>
                </wp:positionH>
                <wp:positionV relativeFrom="paragraph">
                  <wp:posOffset>177557</wp:posOffset>
                </wp:positionV>
                <wp:extent cx="70200" cy="10800"/>
                <wp:effectExtent l="38100" t="57150" r="44450" b="4635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70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F5768" id="Ink 559" o:spid="_x0000_s1026" type="#_x0000_t75" style="position:absolute;margin-left:326.1pt;margin-top:13.25pt;width:6.7pt;height:2.0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">
                <v:imagedata r:id="rId117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1F3DAFE8" wp14:editId="459D9DCC">
                <wp:simplePos x="0" y="0"/>
                <wp:positionH relativeFrom="column">
                  <wp:posOffset>3606657</wp:posOffset>
                </wp:positionH>
                <wp:positionV relativeFrom="paragraph">
                  <wp:posOffset>212117</wp:posOffset>
                </wp:positionV>
                <wp:extent cx="69840" cy="4320"/>
                <wp:effectExtent l="38100" t="57150" r="45085" b="5334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69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5B2BE" id="Ink 553" o:spid="_x0000_s1026" type="#_x0000_t75" style="position:absolute;margin-left:283.35pt;margin-top:15.85pt;width:6.85pt;height:1.8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">
                <v:imagedata r:id="rId1175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47816492" wp14:editId="539442AD">
                <wp:simplePos x="0" y="0"/>
                <wp:positionH relativeFrom="column">
                  <wp:posOffset>3652737</wp:posOffset>
                </wp:positionH>
                <wp:positionV relativeFrom="paragraph">
                  <wp:posOffset>151637</wp:posOffset>
                </wp:positionV>
                <wp:extent cx="16560" cy="123480"/>
                <wp:effectExtent l="57150" t="38100" r="40640" b="4826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65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1820B" id="Ink 552" o:spid="_x0000_s1026" type="#_x0000_t75" style="position:absolute;margin-left:286.85pt;margin-top:11.45pt;width:2.65pt;height:10.7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">
                <v:imagedata r:id="rId1177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78ADFD0C" wp14:editId="5E7BEF10">
                <wp:simplePos x="0" y="0"/>
                <wp:positionH relativeFrom="column">
                  <wp:posOffset>3452217</wp:posOffset>
                </wp:positionH>
                <wp:positionV relativeFrom="paragraph">
                  <wp:posOffset>-2803</wp:posOffset>
                </wp:positionV>
                <wp:extent cx="70560" cy="74520"/>
                <wp:effectExtent l="38100" t="38100" r="43815" b="4000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705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09B51" id="Ink 551" o:spid="_x0000_s1026" type="#_x0000_t75" style="position:absolute;margin-left:271.35pt;margin-top:-.75pt;width:6.65pt;height:7.0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">
                <v:imagedata r:id="rId1179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08ACF203" wp14:editId="44157FAA">
                <wp:simplePos x="0" y="0"/>
                <wp:positionH relativeFrom="column">
                  <wp:posOffset>3055857</wp:posOffset>
                </wp:positionH>
                <wp:positionV relativeFrom="paragraph">
                  <wp:posOffset>144077</wp:posOffset>
                </wp:positionV>
                <wp:extent cx="69480" cy="14760"/>
                <wp:effectExtent l="38100" t="57150" r="45085" b="4254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69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DF685" id="Ink 549" o:spid="_x0000_s1026" type="#_x0000_t75" style="position:absolute;margin-left:240.1pt;margin-top:10.6pt;width:6.55pt;height:2.3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">
                <v:imagedata r:id="rId118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7EFEBC20" wp14:editId="675895C6">
                <wp:simplePos x="0" y="0"/>
                <wp:positionH relativeFrom="column">
                  <wp:posOffset>3018417</wp:posOffset>
                </wp:positionH>
                <wp:positionV relativeFrom="paragraph">
                  <wp:posOffset>163877</wp:posOffset>
                </wp:positionV>
                <wp:extent cx="70560" cy="101880"/>
                <wp:effectExtent l="38100" t="38100" r="43815" b="5080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705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53DCC" id="Ink 548" o:spid="_x0000_s1026" type="#_x0000_t75" style="position:absolute;margin-left:236.95pt;margin-top:12.45pt;width:6.95pt;height:9.4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">
                <v:imagedata r:id="rId118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0270E84E" wp14:editId="36AA5C08">
                <wp:simplePos x="0" y="0"/>
                <wp:positionH relativeFrom="column">
                  <wp:posOffset>3345297</wp:posOffset>
                </wp:positionH>
                <wp:positionV relativeFrom="paragraph">
                  <wp:posOffset>92597</wp:posOffset>
                </wp:positionV>
                <wp:extent cx="57960" cy="231120"/>
                <wp:effectExtent l="38100" t="38100" r="18415" b="3619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579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869FC" id="Ink 547" o:spid="_x0000_s1026" type="#_x0000_t75" style="position:absolute;margin-left:262.95pt;margin-top:6.85pt;width:5.6pt;height:19.3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">
                <v:imagedata r:id="rId1185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2894C749" wp14:editId="7F126004">
                <wp:simplePos x="0" y="0"/>
                <wp:positionH relativeFrom="column">
                  <wp:posOffset>2935257</wp:posOffset>
                </wp:positionH>
                <wp:positionV relativeFrom="paragraph">
                  <wp:posOffset>92957</wp:posOffset>
                </wp:positionV>
                <wp:extent cx="65520" cy="221400"/>
                <wp:effectExtent l="38100" t="38100" r="48895" b="4572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655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C131C" id="Ink 546" o:spid="_x0000_s1026" type="#_x0000_t75" style="position:absolute;margin-left:230.25pt;margin-top:6.75pt;width:6.6pt;height:18.7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">
                <v:imagedata r:id="rId1187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 xml:space="preserve">example: Factor </w:t>
      </w:r>
      <w:r w:rsidR="00C71FF7" w:rsidRPr="00995F1B">
        <w:rPr>
          <w:i/>
          <w:sz w:val="28"/>
          <w:szCs w:val="28"/>
        </w:rPr>
        <w:t>x</w:t>
      </w:r>
      <w:r w:rsidR="00C71FF7" w:rsidRPr="008C2287">
        <w:rPr>
          <w:rFonts w:ascii="Calibri" w:hAnsi="Calibri"/>
          <w:sz w:val="28"/>
          <w:szCs w:val="28"/>
          <w:vertAlign w:val="superscript"/>
        </w:rPr>
        <w:t>2</w:t>
      </w:r>
      <w:r w:rsidR="00C71FF7">
        <w:rPr>
          <w:rFonts w:ascii="Calibri" w:hAnsi="Calibri"/>
          <w:sz w:val="28"/>
          <w:szCs w:val="28"/>
        </w:rPr>
        <w:t>  - 2</w:t>
      </w:r>
      <w:r w:rsidR="00C71FF7" w:rsidRPr="00B72487">
        <w:rPr>
          <w:i/>
          <w:sz w:val="28"/>
          <w:szCs w:val="28"/>
        </w:rPr>
        <w:t>x</w:t>
      </w:r>
      <w:r w:rsidR="00C71FF7">
        <w:rPr>
          <w:rFonts w:ascii="Calibri" w:hAnsi="Calibri"/>
          <w:sz w:val="28"/>
          <w:szCs w:val="28"/>
        </w:rPr>
        <w:t>  - 24</w:t>
      </w:r>
    </w:p>
    <w:p w14:paraId="681A74E5" w14:textId="10637544" w:rsidR="00C71FF7" w:rsidRP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i/>
          <w:sz w:val="28"/>
          <w:szCs w:val="28"/>
        </w:rPr>
      </w:pP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52967690" wp14:editId="1E5878BC">
                <wp:simplePos x="0" y="0"/>
                <wp:positionH relativeFrom="column">
                  <wp:posOffset>2588937</wp:posOffset>
                </wp:positionH>
                <wp:positionV relativeFrom="paragraph">
                  <wp:posOffset>77723</wp:posOffset>
                </wp:positionV>
                <wp:extent cx="93960" cy="58680"/>
                <wp:effectExtent l="38100" t="38100" r="1905" b="5588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939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93F02" id="Ink 718" o:spid="_x0000_s1026" type="#_x0000_t75" style="position:absolute;margin-left:203.1pt;margin-top:5.6pt;width:8.95pt;height:5.9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">
                <v:imagedata r:id="rId1189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4B373657" wp14:editId="5953F488">
                <wp:simplePos x="0" y="0"/>
                <wp:positionH relativeFrom="column">
                  <wp:posOffset>2522337</wp:posOffset>
                </wp:positionH>
                <wp:positionV relativeFrom="paragraph">
                  <wp:posOffset>111923</wp:posOffset>
                </wp:positionV>
                <wp:extent cx="26640" cy="28800"/>
                <wp:effectExtent l="38100" t="38100" r="50165" b="4762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266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2E198" id="Ink 717" o:spid="_x0000_s1026" type="#_x0000_t75" style="position:absolute;margin-left:198pt;margin-top:8.2pt;width:3.35pt;height:3.7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">
                <v:imagedata r:id="rId1191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71217AD4" wp14:editId="71AF18BC">
                <wp:simplePos x="0" y="0"/>
                <wp:positionH relativeFrom="column">
                  <wp:posOffset>2388777</wp:posOffset>
                </wp:positionH>
                <wp:positionV relativeFrom="paragraph">
                  <wp:posOffset>92483</wp:posOffset>
                </wp:positionV>
                <wp:extent cx="117360" cy="36360"/>
                <wp:effectExtent l="0" t="38100" r="54610" b="5905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173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E6B23" id="Ink 716" o:spid="_x0000_s1026" type="#_x0000_t75" style="position:absolute;margin-left:187.35pt;margin-top:6.4pt;width:10.9pt;height:4.4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">
                <v:imagedata r:id="rId1193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2F746A44" wp14:editId="7F00344D">
                <wp:simplePos x="0" y="0"/>
                <wp:positionH relativeFrom="column">
                  <wp:posOffset>2437737</wp:posOffset>
                </wp:positionH>
                <wp:positionV relativeFrom="paragraph">
                  <wp:posOffset>23723</wp:posOffset>
                </wp:positionV>
                <wp:extent cx="28080" cy="135360"/>
                <wp:effectExtent l="38100" t="38100" r="48260" b="5524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8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3F57E" id="Ink 715" o:spid="_x0000_s1026" type="#_x0000_t75" style="position:absolute;margin-left:191.2pt;margin-top:1.15pt;width:3.65pt;height:12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">
                <v:imagedata r:id="rId1195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78EF7B01" wp14:editId="1C19A982">
                <wp:simplePos x="0" y="0"/>
                <wp:positionH relativeFrom="column">
                  <wp:posOffset>2236857</wp:posOffset>
                </wp:positionH>
                <wp:positionV relativeFrom="paragraph">
                  <wp:posOffset>28043</wp:posOffset>
                </wp:positionV>
                <wp:extent cx="66600" cy="124560"/>
                <wp:effectExtent l="38100" t="38100" r="48260" b="4699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666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B1473" id="Ink 714" o:spid="_x0000_s1026" type="#_x0000_t75" style="position:absolute;margin-left:175.35pt;margin-top:1.65pt;width:6.75pt;height:11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">
                <v:imagedata r:id="rId1197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2BEF71D8" wp14:editId="23D28790">
                <wp:simplePos x="0" y="0"/>
                <wp:positionH relativeFrom="column">
                  <wp:posOffset>2116617</wp:posOffset>
                </wp:positionH>
                <wp:positionV relativeFrom="paragraph">
                  <wp:posOffset>77003</wp:posOffset>
                </wp:positionV>
                <wp:extent cx="46800" cy="89640"/>
                <wp:effectExtent l="57150" t="57150" r="48895" b="4381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468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4B8A2" id="Ink 713" o:spid="_x0000_s1026" type="#_x0000_t75" style="position:absolute;margin-left:165.95pt;margin-top:5.25pt;width:5.3pt;height:8.6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">
                <v:imagedata r:id="rId1199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259A18F8" wp14:editId="5A7A3448">
                <wp:simplePos x="0" y="0"/>
                <wp:positionH relativeFrom="column">
                  <wp:posOffset>2013657</wp:posOffset>
                </wp:positionH>
                <wp:positionV relativeFrom="paragraph">
                  <wp:posOffset>94283</wp:posOffset>
                </wp:positionV>
                <wp:extent cx="56520" cy="100440"/>
                <wp:effectExtent l="57150" t="38100" r="38735" b="5207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56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2AEF6" id="Ink 712" o:spid="_x0000_s1026" type="#_x0000_t75" style="position:absolute;margin-left:157.9pt;margin-top:6.65pt;width:5.8pt;height:9.3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">
                <v:imagedata r:id="rId1201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42921660" wp14:editId="7F0A361C">
                <wp:simplePos x="0" y="0"/>
                <wp:positionH relativeFrom="column">
                  <wp:posOffset>1972257</wp:posOffset>
                </wp:positionH>
                <wp:positionV relativeFrom="paragraph">
                  <wp:posOffset>116243</wp:posOffset>
                </wp:positionV>
                <wp:extent cx="1800" cy="14040"/>
                <wp:effectExtent l="38100" t="38100" r="55880" b="4318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EA73D" id="Ink 711" o:spid="_x0000_s1026" type="#_x0000_t75" style="position:absolute;margin-left:154.5pt;margin-top:8.6pt;width:1.7pt;height:2.2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">
                <v:imagedata r:id="rId1203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70BAFDC7" wp14:editId="0D7F2C67">
                <wp:simplePos x="0" y="0"/>
                <wp:positionH relativeFrom="column">
                  <wp:posOffset>1944897</wp:posOffset>
                </wp:positionH>
                <wp:positionV relativeFrom="paragraph">
                  <wp:posOffset>155123</wp:posOffset>
                </wp:positionV>
                <wp:extent cx="16200" cy="48240"/>
                <wp:effectExtent l="38100" t="57150" r="41275" b="4762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62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31FC8" id="Ink 710" o:spid="_x0000_s1026" type="#_x0000_t75" style="position:absolute;margin-left:152.65pt;margin-top:11.55pt;width:2.35pt;height:5.0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">
                <v:imagedata r:id="rId1205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02FF551B" wp14:editId="3102E2FC">
                <wp:simplePos x="0" y="0"/>
                <wp:positionH relativeFrom="column">
                  <wp:posOffset>1770657</wp:posOffset>
                </wp:positionH>
                <wp:positionV relativeFrom="paragraph">
                  <wp:posOffset>145763</wp:posOffset>
                </wp:positionV>
                <wp:extent cx="141480" cy="57600"/>
                <wp:effectExtent l="38100" t="38100" r="49530" b="5715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414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00780" id="Ink 709" o:spid="_x0000_s1026" type="#_x0000_t75" style="position:absolute;margin-left:138.95pt;margin-top:10.8pt;width:12.25pt;height:6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">
                <v:imagedata r:id="rId1207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4C472BBE" wp14:editId="1DB404A9">
                <wp:simplePos x="0" y="0"/>
                <wp:positionH relativeFrom="column">
                  <wp:posOffset>1556457</wp:posOffset>
                </wp:positionH>
                <wp:positionV relativeFrom="paragraph">
                  <wp:posOffset>64043</wp:posOffset>
                </wp:positionV>
                <wp:extent cx="78120" cy="152280"/>
                <wp:effectExtent l="57150" t="38100" r="55245" b="5778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781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E5794" id="Ink 708" o:spid="_x0000_s1026" type="#_x0000_t75" style="position:absolute;margin-left:121.7pt;margin-top:4.15pt;width:7.5pt;height:13.4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">
                <v:imagedata r:id="rId1209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3AEEE992" wp14:editId="170F4D65">
                <wp:simplePos x="0" y="0"/>
                <wp:positionH relativeFrom="column">
                  <wp:posOffset>4539057</wp:posOffset>
                </wp:positionH>
                <wp:positionV relativeFrom="paragraph">
                  <wp:posOffset>-127721</wp:posOffset>
                </wp:positionV>
                <wp:extent cx="366840" cy="299880"/>
                <wp:effectExtent l="38100" t="38100" r="0" b="4318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3668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CA12B" id="Ink 613" o:spid="_x0000_s1026" type="#_x0000_t75" style="position:absolute;margin-left:356.75pt;margin-top:-10.6pt;width:30.3pt;height:24.8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">
                <v:imagedata r:id="rId1211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054876AF" wp14:editId="5EA15084">
                <wp:simplePos x="0" y="0"/>
                <wp:positionH relativeFrom="column">
                  <wp:posOffset>4128657</wp:posOffset>
                </wp:positionH>
                <wp:positionV relativeFrom="paragraph">
                  <wp:posOffset>152359</wp:posOffset>
                </wp:positionV>
                <wp:extent cx="103320" cy="35640"/>
                <wp:effectExtent l="38100" t="38100" r="49530" b="4064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03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A5B18" id="Ink 612" o:spid="_x0000_s1026" type="#_x0000_t75" style="position:absolute;margin-left:324.75pt;margin-top:11.5pt;width:9.05pt;height:3.8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">
                <v:imagedata r:id="rId1213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24521630" wp14:editId="25AFFB6D">
                <wp:simplePos x="0" y="0"/>
                <wp:positionH relativeFrom="column">
                  <wp:posOffset>3813657</wp:posOffset>
                </wp:positionH>
                <wp:positionV relativeFrom="paragraph">
                  <wp:posOffset>128239</wp:posOffset>
                </wp:positionV>
                <wp:extent cx="59400" cy="54360"/>
                <wp:effectExtent l="38100" t="38100" r="36195" b="4127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594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7B363" id="Ink 611" o:spid="_x0000_s1026" type="#_x0000_t75" style="position:absolute;margin-left:299.75pt;margin-top:9.65pt;width:5.75pt;height:5.3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">
                <v:imagedata r:id="rId1215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77F399F6" wp14:editId="6BDDF583">
                <wp:simplePos x="0" y="0"/>
                <wp:positionH relativeFrom="column">
                  <wp:posOffset>5293977</wp:posOffset>
                </wp:positionH>
                <wp:positionV relativeFrom="paragraph">
                  <wp:posOffset>-49693</wp:posOffset>
                </wp:positionV>
                <wp:extent cx="65520" cy="133560"/>
                <wp:effectExtent l="19050" t="38100" r="29845" b="5715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655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F33B0" id="Ink 599" o:spid="_x0000_s1026" type="#_x0000_t75" style="position:absolute;margin-left:416.05pt;margin-top:-4.45pt;width:6.8pt;height:11.9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">
                <v:imagedata r:id="rId1217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2CA37FE2" wp14:editId="3799408A">
                <wp:simplePos x="0" y="0"/>
                <wp:positionH relativeFrom="column">
                  <wp:posOffset>5195337</wp:posOffset>
                </wp:positionH>
                <wp:positionV relativeFrom="paragraph">
                  <wp:posOffset>-74173</wp:posOffset>
                </wp:positionV>
                <wp:extent cx="59040" cy="161280"/>
                <wp:effectExtent l="38100" t="57150" r="55880" b="4889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590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A2182" id="Ink 598" o:spid="_x0000_s1026" type="#_x0000_t75" style="position:absolute;margin-left:408.2pt;margin-top:-6.55pt;width:6.3pt;height:14.4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">
                <v:imagedata r:id="rId1219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71898B39" wp14:editId="72D317B4">
                <wp:simplePos x="0" y="0"/>
                <wp:positionH relativeFrom="column">
                  <wp:posOffset>4608177</wp:posOffset>
                </wp:positionH>
                <wp:positionV relativeFrom="paragraph">
                  <wp:posOffset>-55813</wp:posOffset>
                </wp:positionV>
                <wp:extent cx="173880" cy="138240"/>
                <wp:effectExtent l="76200" t="95250" r="36195" b="14795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173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E3CFC" id="Ink 596" o:spid="_x0000_s1026" type="#_x0000_t75" style="position:absolute;margin-left:359.8pt;margin-top:-9.15pt;width:20.7pt;height:22.1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">
                <v:imagedata r:id="rId1221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6E2C0B62" wp14:editId="59ED7DD1">
                <wp:simplePos x="0" y="0"/>
                <wp:positionH relativeFrom="column">
                  <wp:posOffset>5399457</wp:posOffset>
                </wp:positionH>
                <wp:positionV relativeFrom="paragraph">
                  <wp:posOffset>169187</wp:posOffset>
                </wp:positionV>
                <wp:extent cx="9720" cy="17640"/>
                <wp:effectExtent l="38100" t="38100" r="47625" b="4000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97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88DAD" id="Ink 595" o:spid="_x0000_s1026" type="#_x0000_t75" style="position:absolute;margin-left:424.7pt;margin-top:12.75pt;width:1.75pt;height:2.4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">
                <v:imagedata r:id="rId1223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7A56CA36" wp14:editId="65A9CFAE">
                <wp:simplePos x="0" y="0"/>
                <wp:positionH relativeFrom="column">
                  <wp:posOffset>5376057</wp:posOffset>
                </wp:positionH>
                <wp:positionV relativeFrom="paragraph">
                  <wp:posOffset>153707</wp:posOffset>
                </wp:positionV>
                <wp:extent cx="8640" cy="26640"/>
                <wp:effectExtent l="38100" t="38100" r="48895" b="5016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86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F9716" id="Ink 594" o:spid="_x0000_s1026" type="#_x0000_t75" style="position:absolute;margin-left:422.75pt;margin-top:11.5pt;width:1.9pt;height:3.2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">
                <v:imagedata r:id="rId1225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4374C711" wp14:editId="5DFB0C24">
                <wp:simplePos x="0" y="0"/>
                <wp:positionH relativeFrom="column">
                  <wp:posOffset>5018937</wp:posOffset>
                </wp:positionH>
                <wp:positionV relativeFrom="paragraph">
                  <wp:posOffset>178547</wp:posOffset>
                </wp:positionV>
                <wp:extent cx="10800" cy="17280"/>
                <wp:effectExtent l="38100" t="38100" r="46355" b="4000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0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E30A5" id="Ink 593" o:spid="_x0000_s1026" type="#_x0000_t75" style="position:absolute;margin-left:394.6pt;margin-top:13.45pt;width:1.95pt;height:2.4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">
                <v:imagedata r:id="rId1227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1A3B2A5F" wp14:editId="035F73C7">
                <wp:simplePos x="0" y="0"/>
                <wp:positionH relativeFrom="column">
                  <wp:posOffset>4985457</wp:posOffset>
                </wp:positionH>
                <wp:positionV relativeFrom="paragraph">
                  <wp:posOffset>181427</wp:posOffset>
                </wp:positionV>
                <wp:extent cx="6480" cy="23040"/>
                <wp:effectExtent l="38100" t="38100" r="50800" b="3429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6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9285A" id="Ink 592" o:spid="_x0000_s1026" type="#_x0000_t75" style="position:absolute;margin-left:392pt;margin-top:13.85pt;width:1.6pt;height:2.7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">
                <v:imagedata r:id="rId1229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346546A8" wp14:editId="457608EA">
                <wp:simplePos x="0" y="0"/>
                <wp:positionH relativeFrom="column">
                  <wp:posOffset>4929297</wp:posOffset>
                </wp:positionH>
                <wp:positionV relativeFrom="paragraph">
                  <wp:posOffset>70547</wp:posOffset>
                </wp:positionV>
                <wp:extent cx="79560" cy="3600"/>
                <wp:effectExtent l="19050" t="57150" r="53975" b="5397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79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A5B30" id="Ink 586" o:spid="_x0000_s1026" type="#_x0000_t75" style="position:absolute;margin-left:387.55pt;margin-top:4.75pt;width:7.45pt;height:1.8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">
                <v:imagedata r:id="rId1231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45DBD829" wp14:editId="4BD1CB35">
                <wp:simplePos x="0" y="0"/>
                <wp:positionH relativeFrom="column">
                  <wp:posOffset>4965657</wp:posOffset>
                </wp:positionH>
                <wp:positionV relativeFrom="paragraph">
                  <wp:posOffset>6827</wp:posOffset>
                </wp:positionV>
                <wp:extent cx="10080" cy="103320"/>
                <wp:effectExtent l="57150" t="38100" r="47625" b="4953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00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0C0DD" id="Ink 585" o:spid="_x0000_s1026" type="#_x0000_t75" style="position:absolute;margin-left:390.3pt;margin-top:.1pt;width:2.1pt;height:9.2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">
                <v:imagedata r:id="rId1233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407311AA" wp14:editId="210F8280">
                <wp:simplePos x="0" y="0"/>
                <wp:positionH relativeFrom="column">
                  <wp:posOffset>3490737</wp:posOffset>
                </wp:positionH>
                <wp:positionV relativeFrom="paragraph">
                  <wp:posOffset>178187</wp:posOffset>
                </wp:positionV>
                <wp:extent cx="7560" cy="19440"/>
                <wp:effectExtent l="38100" t="38100" r="50165" b="3810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7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EFE16" id="Ink 575" o:spid="_x0000_s1026" type="#_x0000_t75" style="position:absolute;margin-left:274.35pt;margin-top:13.45pt;width:1.7pt;height:2.6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">
                <v:imagedata r:id="rId1235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16F53051" wp14:editId="740402B8">
                <wp:simplePos x="0" y="0"/>
                <wp:positionH relativeFrom="column">
                  <wp:posOffset>3447537</wp:posOffset>
                </wp:positionH>
                <wp:positionV relativeFrom="paragraph">
                  <wp:posOffset>172427</wp:posOffset>
                </wp:positionV>
                <wp:extent cx="10440" cy="31320"/>
                <wp:effectExtent l="57150" t="38100" r="46990" b="4508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04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0448B" id="Ink 574" o:spid="_x0000_s1026" type="#_x0000_t75" style="position:absolute;margin-left:270.8pt;margin-top:13.15pt;width:2pt;height:3.5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">
                <v:imagedata r:id="rId1237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44C5A2C1" wp14:editId="65DC794D">
                <wp:simplePos x="0" y="0"/>
                <wp:positionH relativeFrom="column">
                  <wp:posOffset>4535457</wp:posOffset>
                </wp:positionH>
                <wp:positionV relativeFrom="paragraph">
                  <wp:posOffset>-44653</wp:posOffset>
                </wp:positionV>
                <wp:extent cx="75960" cy="159840"/>
                <wp:effectExtent l="38100" t="38100" r="57785" b="5016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759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BFA7D" id="Ink 568" o:spid="_x0000_s1026" type="#_x0000_t75" style="position:absolute;margin-left:356.25pt;margin-top:-4pt;width:7.45pt;height:13.8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">
                <v:imagedata r:id="rId1239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13F66F02" wp14:editId="5FFA7983">
                <wp:simplePos x="0" y="0"/>
                <wp:positionH relativeFrom="column">
                  <wp:posOffset>4790697</wp:posOffset>
                </wp:positionH>
                <wp:positionV relativeFrom="paragraph">
                  <wp:posOffset>-94333</wp:posOffset>
                </wp:positionV>
                <wp:extent cx="63000" cy="218160"/>
                <wp:effectExtent l="38100" t="38100" r="51435" b="4889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630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65CD3" id="Ink 567" o:spid="_x0000_s1026" type="#_x0000_t75" style="position:absolute;margin-left:376.5pt;margin-top:-8pt;width:6.4pt;height:18.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">
                <v:imagedata r:id="rId1241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40EE2FC3" wp14:editId="3BA7547F">
                <wp:simplePos x="0" y="0"/>
                <wp:positionH relativeFrom="column">
                  <wp:posOffset>4715097</wp:posOffset>
                </wp:positionH>
                <wp:positionV relativeFrom="paragraph">
                  <wp:posOffset>-34933</wp:posOffset>
                </wp:positionV>
                <wp:extent cx="62640" cy="138960"/>
                <wp:effectExtent l="19050" t="38100" r="52070" b="5207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626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056A5" id="Ink 566" o:spid="_x0000_s1026" type="#_x0000_t75" style="position:absolute;margin-left:370.4pt;margin-top:-3.4pt;width:6.6pt;height:12.4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">
                <v:imagedata r:id="rId1243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51CA2CFF" wp14:editId="7A776E76">
                <wp:simplePos x="0" y="0"/>
                <wp:positionH relativeFrom="column">
                  <wp:posOffset>4607817</wp:posOffset>
                </wp:positionH>
                <wp:positionV relativeFrom="paragraph">
                  <wp:posOffset>-27373</wp:posOffset>
                </wp:positionV>
                <wp:extent cx="77760" cy="114840"/>
                <wp:effectExtent l="38100" t="38100" r="55880" b="5715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77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657C0" id="Ink 565" o:spid="_x0000_s1026" type="#_x0000_t75" style="position:absolute;margin-left:361.85pt;margin-top:-2.8pt;width:7.8pt;height:10.6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">
                <v:imagedata r:id="rId1245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3F1005C2" wp14:editId="65F6C176">
                <wp:simplePos x="0" y="0"/>
                <wp:positionH relativeFrom="column">
                  <wp:posOffset>4543377</wp:posOffset>
                </wp:positionH>
                <wp:positionV relativeFrom="paragraph">
                  <wp:posOffset>-42493</wp:posOffset>
                </wp:positionV>
                <wp:extent cx="46440" cy="126000"/>
                <wp:effectExtent l="57150" t="57150" r="48895" b="4572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464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13F5F" id="Ink 564" o:spid="_x0000_s1026" type="#_x0000_t75" style="position:absolute;margin-left:356.95pt;margin-top:-4.05pt;width:5.2pt;height:11.3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">
                <v:imagedata r:id="rId1247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2C2CCC80" wp14:editId="681448E4">
                <wp:simplePos x="0" y="0"/>
                <wp:positionH relativeFrom="column">
                  <wp:posOffset>4468857</wp:posOffset>
                </wp:positionH>
                <wp:positionV relativeFrom="paragraph">
                  <wp:posOffset>19787</wp:posOffset>
                </wp:positionV>
                <wp:extent cx="5040" cy="11160"/>
                <wp:effectExtent l="38100" t="38100" r="52705" b="4635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5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1050E" id="Ink 562" o:spid="_x0000_s1026" type="#_x0000_t75" style="position:absolute;margin-left:351.2pt;margin-top:1pt;width:1.85pt;height:2.1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">
                <v:imagedata r:id="rId1249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6BDACB38" wp14:editId="7A0104AB">
                <wp:simplePos x="0" y="0"/>
                <wp:positionH relativeFrom="column">
                  <wp:posOffset>4326657</wp:posOffset>
                </wp:positionH>
                <wp:positionV relativeFrom="paragraph">
                  <wp:posOffset>-100453</wp:posOffset>
                </wp:positionV>
                <wp:extent cx="70200" cy="238320"/>
                <wp:effectExtent l="38100" t="38100" r="44450" b="4762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702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F4751" id="Ink 561" o:spid="_x0000_s1026" type="#_x0000_t75" style="position:absolute;margin-left:340pt;margin-top:-8.35pt;width:7pt;height:19.9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">
                <v:imagedata r:id="rId1251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550D6C62" wp14:editId="6082772D">
                <wp:simplePos x="0" y="0"/>
                <wp:positionH relativeFrom="column">
                  <wp:posOffset>4231977</wp:posOffset>
                </wp:positionH>
                <wp:positionV relativeFrom="paragraph">
                  <wp:posOffset>-5773</wp:posOffset>
                </wp:positionV>
                <wp:extent cx="66240" cy="83160"/>
                <wp:effectExtent l="38100" t="38100" r="48260" b="5080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662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52A09" id="Ink 560" o:spid="_x0000_s1026" type="#_x0000_t75" style="position:absolute;margin-left:332.4pt;margin-top:-.95pt;width:6.45pt;height:7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">
                <v:imagedata r:id="rId1253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7F376F0F" wp14:editId="0DFAED96">
                <wp:simplePos x="0" y="0"/>
                <wp:positionH relativeFrom="column">
                  <wp:posOffset>4132257</wp:posOffset>
                </wp:positionH>
                <wp:positionV relativeFrom="paragraph">
                  <wp:posOffset>-23053</wp:posOffset>
                </wp:positionV>
                <wp:extent cx="31680" cy="93600"/>
                <wp:effectExtent l="38100" t="38100" r="45085" b="4000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316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4F041" id="Ink 558" o:spid="_x0000_s1026" type="#_x0000_t75" style="position:absolute;margin-left:324.6pt;margin-top:-2.35pt;width:4.05pt;height:8.8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">
                <v:imagedata r:id="rId1255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18041A34" wp14:editId="21D18089">
                <wp:simplePos x="0" y="0"/>
                <wp:positionH relativeFrom="column">
                  <wp:posOffset>4049097</wp:posOffset>
                </wp:positionH>
                <wp:positionV relativeFrom="paragraph">
                  <wp:posOffset>-63013</wp:posOffset>
                </wp:positionV>
                <wp:extent cx="61560" cy="137160"/>
                <wp:effectExtent l="38100" t="38100" r="53340" b="5334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615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F0544" id="Ink 557" o:spid="_x0000_s1026" type="#_x0000_t75" style="position:absolute;margin-left:318pt;margin-top:-5.5pt;width:6.3pt;height:11.9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">
                <v:imagedata r:id="rId1257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28E81E0B" wp14:editId="399C7311">
                <wp:simplePos x="0" y="0"/>
                <wp:positionH relativeFrom="column">
                  <wp:posOffset>2957577</wp:posOffset>
                </wp:positionH>
                <wp:positionV relativeFrom="paragraph">
                  <wp:posOffset>144347</wp:posOffset>
                </wp:positionV>
                <wp:extent cx="332280" cy="18000"/>
                <wp:effectExtent l="38100" t="38100" r="48895" b="3937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3322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3FEAD" id="Ink 556" o:spid="_x0000_s1026" type="#_x0000_t75" style="position:absolute;margin-left:232.45pt;margin-top:10.9pt;width:27.25pt;height:2.4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">
                <v:imagedata r:id="rId1259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1C1DE77F" wp14:editId="0D051547">
                <wp:simplePos x="0" y="0"/>
                <wp:positionH relativeFrom="column">
                  <wp:posOffset>3983217</wp:posOffset>
                </wp:positionH>
                <wp:positionV relativeFrom="paragraph">
                  <wp:posOffset>3587</wp:posOffset>
                </wp:positionV>
                <wp:extent cx="6480" cy="2520"/>
                <wp:effectExtent l="38100" t="38100" r="50800" b="5524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64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F0D50" id="Ink 555" o:spid="_x0000_s1026" type="#_x0000_t75" style="position:absolute;margin-left:313.05pt;margin-top:-.65pt;width:1.6pt;height:1.9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">
                <v:imagedata r:id="rId1261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185E1705" wp14:editId="4EE2BE7E">
                <wp:simplePos x="0" y="0"/>
                <wp:positionH relativeFrom="column">
                  <wp:posOffset>3800697</wp:posOffset>
                </wp:positionH>
                <wp:positionV relativeFrom="paragraph">
                  <wp:posOffset>-61213</wp:posOffset>
                </wp:positionV>
                <wp:extent cx="109440" cy="126720"/>
                <wp:effectExtent l="38100" t="57150" r="43180" b="4508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09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EBB0C" id="Ink 554" o:spid="_x0000_s1026" type="#_x0000_t75" style="position:absolute;margin-left:298.45pt;margin-top:-5.5pt;width:10.15pt;height:11.4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">
                <v:imagedata r:id="rId1263" o:title=""/>
              </v:shape>
            </w:pict>
          </mc:Fallback>
        </mc:AlternateContent>
      </w:r>
      <w:r w:rsidR="00B948E1"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453209F3" wp14:editId="3E2E8B5C">
                <wp:simplePos x="0" y="0"/>
                <wp:positionH relativeFrom="column">
                  <wp:posOffset>3174297</wp:posOffset>
                </wp:positionH>
                <wp:positionV relativeFrom="paragraph">
                  <wp:posOffset>-26293</wp:posOffset>
                </wp:positionV>
                <wp:extent cx="97560" cy="83520"/>
                <wp:effectExtent l="38100" t="38100" r="55245" b="5016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975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31527" id="Ink 550" o:spid="_x0000_s1026" type="#_x0000_t75" style="position:absolute;margin-left:249.2pt;margin-top:-2.6pt;width:9.2pt;height:8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">
                <v:imagedata r:id="rId1265" o:title=""/>
              </v:shape>
            </w:pict>
          </mc:Fallback>
        </mc:AlternateContent>
      </w:r>
      <w:r w:rsidR="00C71FF7" w:rsidRPr="00C71FF7">
        <w:rPr>
          <w:rFonts w:ascii="Calibri" w:hAnsi="Calibri"/>
          <w:i/>
          <w:sz w:val="28"/>
          <w:szCs w:val="28"/>
        </w:rPr>
        <w:t>steps:</w:t>
      </w:r>
    </w:p>
    <w:p w14:paraId="5A0376BE" w14:textId="50D7F105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07462922" wp14:editId="0DE33909">
                <wp:simplePos x="0" y="0"/>
                <wp:positionH relativeFrom="column">
                  <wp:posOffset>3735537</wp:posOffset>
                </wp:positionH>
                <wp:positionV relativeFrom="paragraph">
                  <wp:posOffset>171233</wp:posOffset>
                </wp:positionV>
                <wp:extent cx="91440" cy="93240"/>
                <wp:effectExtent l="38100" t="38100" r="60960" b="5969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914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1E027" id="Ink 673" o:spid="_x0000_s1026" type="#_x0000_t75" style="position:absolute;margin-left:293.35pt;margin-top:12.65pt;width:8.85pt;height:9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">
                <v:imagedata r:id="rId12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2F630203" wp14:editId="12F4C6E5">
                <wp:simplePos x="0" y="0"/>
                <wp:positionH relativeFrom="column">
                  <wp:posOffset>2040297</wp:posOffset>
                </wp:positionH>
                <wp:positionV relativeFrom="paragraph">
                  <wp:posOffset>40193</wp:posOffset>
                </wp:positionV>
                <wp:extent cx="105480" cy="112680"/>
                <wp:effectExtent l="38100" t="19050" r="46990" b="5905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054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BCB84" id="Ink 656" o:spid="_x0000_s1026" type="#_x0000_t75" style="position:absolute;margin-left:160.25pt;margin-top:2.65pt;width:9.4pt;height:10.3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">
                <v:imagedata r:id="rId12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2F9B4E31" wp14:editId="68905AE8">
                <wp:simplePos x="0" y="0"/>
                <wp:positionH relativeFrom="column">
                  <wp:posOffset>1891617</wp:posOffset>
                </wp:positionH>
                <wp:positionV relativeFrom="paragraph">
                  <wp:posOffset>95633</wp:posOffset>
                </wp:positionV>
                <wp:extent cx="71280" cy="4680"/>
                <wp:effectExtent l="38100" t="57150" r="43180" b="5270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71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F34E8" id="Ink 655" o:spid="_x0000_s1026" type="#_x0000_t75" style="position:absolute;margin-left:148.35pt;margin-top:6.9pt;width:6.85pt;height:1.7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">
                <v:imagedata r:id="rId127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36B4FA5F" wp14:editId="7AB96663">
                <wp:simplePos x="0" y="0"/>
                <wp:positionH relativeFrom="column">
                  <wp:posOffset>5202537</wp:posOffset>
                </wp:positionH>
                <wp:positionV relativeFrom="paragraph">
                  <wp:posOffset>-27103</wp:posOffset>
                </wp:positionV>
                <wp:extent cx="57240" cy="63720"/>
                <wp:effectExtent l="38100" t="38100" r="57150" b="5080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572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7B897" id="Ink 591" o:spid="_x0000_s1026" type="#_x0000_t75" style="position:absolute;margin-left:408.75pt;margin-top:-2.85pt;width:6.05pt;height:6.6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">
                <v:imagedata r:id="rId127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59CC1F39" wp14:editId="43CA884E">
                <wp:simplePos x="0" y="0"/>
                <wp:positionH relativeFrom="column">
                  <wp:posOffset>5059977</wp:posOffset>
                </wp:positionH>
                <wp:positionV relativeFrom="paragraph">
                  <wp:posOffset>6017</wp:posOffset>
                </wp:positionV>
                <wp:extent cx="65880" cy="115920"/>
                <wp:effectExtent l="38100" t="19050" r="48895" b="5588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658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F79D5" id="Ink 590" o:spid="_x0000_s1026" type="#_x0000_t75" style="position:absolute;margin-left:397.55pt;margin-top:0;width:6.95pt;height:10.5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">
                <v:imagedata r:id="rId1275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649AB77B" wp14:editId="327365C6">
                <wp:simplePos x="0" y="0"/>
                <wp:positionH relativeFrom="column">
                  <wp:posOffset>4854417</wp:posOffset>
                </wp:positionH>
                <wp:positionV relativeFrom="paragraph">
                  <wp:posOffset>63977</wp:posOffset>
                </wp:positionV>
                <wp:extent cx="64440" cy="5760"/>
                <wp:effectExtent l="38100" t="57150" r="50165" b="5143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64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A939E" id="Ink 589" o:spid="_x0000_s1026" type="#_x0000_t75" style="position:absolute;margin-left:381.7pt;margin-top:4.3pt;width:6.2pt;height:1.6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">
                <v:imagedata r:id="rId1277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6D541F02" wp14:editId="0D8F4E51">
                <wp:simplePos x="0" y="0"/>
                <wp:positionH relativeFrom="column">
                  <wp:posOffset>4883217</wp:posOffset>
                </wp:positionH>
                <wp:positionV relativeFrom="paragraph">
                  <wp:posOffset>3497</wp:posOffset>
                </wp:positionV>
                <wp:extent cx="19080" cy="93240"/>
                <wp:effectExtent l="38100" t="38100" r="38100" b="4064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90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60412" id="Ink 588" o:spid="_x0000_s1026" type="#_x0000_t75" style="position:absolute;margin-left:384pt;margin-top:-.15pt;width:2.5pt;height:8.3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">
                <v:imagedata r:id="rId1279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2669AA30" wp14:editId="199A6C33">
                <wp:simplePos x="0" y="0"/>
                <wp:positionH relativeFrom="column">
                  <wp:posOffset>4567497</wp:posOffset>
                </wp:positionH>
                <wp:positionV relativeFrom="paragraph">
                  <wp:posOffset>13217</wp:posOffset>
                </wp:positionV>
                <wp:extent cx="12240" cy="26640"/>
                <wp:effectExtent l="38100" t="38100" r="45085" b="5016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2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0A830" id="Ink 584" o:spid="_x0000_s1026" type="#_x0000_t75" style="position:absolute;margin-left:359.05pt;margin-top:.45pt;width:2.25pt;height:3.3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">
                <v:imagedata r:id="rId128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7A054720" wp14:editId="49EAF055">
                <wp:simplePos x="0" y="0"/>
                <wp:positionH relativeFrom="column">
                  <wp:posOffset>4521777</wp:posOffset>
                </wp:positionH>
                <wp:positionV relativeFrom="paragraph">
                  <wp:posOffset>-2263</wp:posOffset>
                </wp:positionV>
                <wp:extent cx="20520" cy="60840"/>
                <wp:effectExtent l="38100" t="38100" r="55880" b="5397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205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21984" id="Ink 583" o:spid="_x0000_s1026" type="#_x0000_t75" style="position:absolute;margin-left:355.35pt;margin-top:-.85pt;width:3.05pt;height:6.0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">
                <v:imagedata r:id="rId128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4A240267" wp14:editId="537F1D87">
                <wp:simplePos x="0" y="0"/>
                <wp:positionH relativeFrom="column">
                  <wp:posOffset>4349697</wp:posOffset>
                </wp:positionH>
                <wp:positionV relativeFrom="paragraph">
                  <wp:posOffset>18977</wp:posOffset>
                </wp:positionV>
                <wp:extent cx="62640" cy="133920"/>
                <wp:effectExtent l="38100" t="38100" r="52070" b="5715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626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B95C1" id="Ink 582" o:spid="_x0000_s1026" type="#_x0000_t75" style="position:absolute;margin-left:341.8pt;margin-top:.95pt;width:6.45pt;height:12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">
                <v:imagedata r:id="rId1285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3E5932E3" wp14:editId="39AC795D">
                <wp:simplePos x="0" y="0"/>
                <wp:positionH relativeFrom="column">
                  <wp:posOffset>4155297</wp:posOffset>
                </wp:positionH>
                <wp:positionV relativeFrom="paragraph">
                  <wp:posOffset>72617</wp:posOffset>
                </wp:positionV>
                <wp:extent cx="73440" cy="72000"/>
                <wp:effectExtent l="38100" t="38100" r="41275" b="4254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734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80F6D" id="Ink 581" o:spid="_x0000_s1026" type="#_x0000_t75" style="position:absolute;margin-left:326.4pt;margin-top:5.05pt;width:7.25pt;height:6.9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">
                <v:imagedata r:id="rId1287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77562D77" wp14:editId="20612EE9">
                <wp:simplePos x="0" y="0"/>
                <wp:positionH relativeFrom="column">
                  <wp:posOffset>3991857</wp:posOffset>
                </wp:positionH>
                <wp:positionV relativeFrom="paragraph">
                  <wp:posOffset>30857</wp:posOffset>
                </wp:positionV>
                <wp:extent cx="64080" cy="110160"/>
                <wp:effectExtent l="38100" t="38100" r="50800" b="4254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64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60557" id="Ink 580" o:spid="_x0000_s1026" type="#_x0000_t75" style="position:absolute;margin-left:313.6pt;margin-top:2pt;width:6.4pt;height:9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">
                <v:imagedata r:id="rId1289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63CA6DCD" wp14:editId="47610A8A">
                <wp:simplePos x="0" y="0"/>
                <wp:positionH relativeFrom="column">
                  <wp:posOffset>3924177</wp:posOffset>
                </wp:positionH>
                <wp:positionV relativeFrom="paragraph">
                  <wp:posOffset>-8743</wp:posOffset>
                </wp:positionV>
                <wp:extent cx="2520" cy="36720"/>
                <wp:effectExtent l="19050" t="38100" r="55245" b="4000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25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82718" id="Ink 579" o:spid="_x0000_s1026" type="#_x0000_t75" style="position:absolute;margin-left:308.15pt;margin-top:-1.2pt;width:1.9pt;height:3.9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">
                <v:imagedata r:id="rId129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2EE94EC8" wp14:editId="47146F80">
                <wp:simplePos x="0" y="0"/>
                <wp:positionH relativeFrom="column">
                  <wp:posOffset>3882417</wp:posOffset>
                </wp:positionH>
                <wp:positionV relativeFrom="paragraph">
                  <wp:posOffset>-6223</wp:posOffset>
                </wp:positionV>
                <wp:extent cx="5040" cy="35640"/>
                <wp:effectExtent l="19050" t="38100" r="52705" b="4064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50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9F535" id="Ink 578" o:spid="_x0000_s1026" type="#_x0000_t75" style="position:absolute;margin-left:305.1pt;margin-top:-.95pt;width:1.6pt;height:3.7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">
                <v:imagedata r:id="rId129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37D73F17" wp14:editId="2F94855E">
                <wp:simplePos x="0" y="0"/>
                <wp:positionH relativeFrom="column">
                  <wp:posOffset>3655617</wp:posOffset>
                </wp:positionH>
                <wp:positionV relativeFrom="paragraph">
                  <wp:posOffset>74777</wp:posOffset>
                </wp:positionV>
                <wp:extent cx="69120" cy="4680"/>
                <wp:effectExtent l="38100" t="57150" r="45720" b="5270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69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E36EC" id="Ink 577" o:spid="_x0000_s1026" type="#_x0000_t75" style="position:absolute;margin-left:287.25pt;margin-top:5.05pt;width:6.75pt;height:1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">
                <v:imagedata r:id="rId1295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083C4BB3" wp14:editId="1CAE6180">
                <wp:simplePos x="0" y="0"/>
                <wp:positionH relativeFrom="column">
                  <wp:posOffset>3702417</wp:posOffset>
                </wp:positionH>
                <wp:positionV relativeFrom="paragraph">
                  <wp:posOffset>6377</wp:posOffset>
                </wp:positionV>
                <wp:extent cx="9000" cy="100440"/>
                <wp:effectExtent l="57150" t="38100" r="48260" b="5207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9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B2AE0" id="Ink 576" o:spid="_x0000_s1026" type="#_x0000_t75" style="position:absolute;margin-left:290.8pt;margin-top:-.1pt;width:2.15pt;height:9.1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">
                <v:imagedata r:id="rId1297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47EECEB9" wp14:editId="3534B691">
                <wp:simplePos x="0" y="0"/>
                <wp:positionH relativeFrom="column">
                  <wp:posOffset>3311817</wp:posOffset>
                </wp:positionH>
                <wp:positionV relativeFrom="paragraph">
                  <wp:posOffset>-28903</wp:posOffset>
                </wp:positionV>
                <wp:extent cx="51120" cy="84960"/>
                <wp:effectExtent l="38100" t="38100" r="44450" b="4889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511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646A3" id="Ink 573" o:spid="_x0000_s1026" type="#_x0000_t75" style="position:absolute;margin-left:260pt;margin-top:-2.85pt;width:5.45pt;height:8.0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">
                <v:imagedata r:id="rId1299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461DBBC5" wp14:editId="2431FCA1">
                <wp:simplePos x="0" y="0"/>
                <wp:positionH relativeFrom="column">
                  <wp:posOffset>3167817</wp:posOffset>
                </wp:positionH>
                <wp:positionV relativeFrom="paragraph">
                  <wp:posOffset>35537</wp:posOffset>
                </wp:positionV>
                <wp:extent cx="55080" cy="68760"/>
                <wp:effectExtent l="57150" t="38100" r="40640" b="4572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55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B5CF5" id="Ink 572" o:spid="_x0000_s1026" type="#_x0000_t75" style="position:absolute;margin-left:248.7pt;margin-top:2.25pt;width:5.8pt;height:6.7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">
                <v:imagedata r:id="rId1301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0DC2F40A" wp14:editId="625E7C7E">
                <wp:simplePos x="0" y="0"/>
                <wp:positionH relativeFrom="column">
                  <wp:posOffset>3047937</wp:posOffset>
                </wp:positionH>
                <wp:positionV relativeFrom="paragraph">
                  <wp:posOffset>8897</wp:posOffset>
                </wp:positionV>
                <wp:extent cx="13680" cy="29160"/>
                <wp:effectExtent l="38100" t="38100" r="43815" b="4762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36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0B576" id="Ink 571" o:spid="_x0000_s1026" type="#_x0000_t75" style="position:absolute;margin-left:239.45pt;margin-top:.05pt;width:2.25pt;height:3.6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">
                <v:imagedata r:id="rId1303" o:title=""/>
              </v:shape>
            </w:pict>
          </mc:Fallback>
        </mc:AlternateContent>
      </w:r>
      <w:r w:rsidR="00B948E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255C8D85" wp14:editId="17A6E0E8">
                <wp:simplePos x="0" y="0"/>
                <wp:positionH relativeFrom="column">
                  <wp:posOffset>3013737</wp:posOffset>
                </wp:positionH>
                <wp:positionV relativeFrom="paragraph">
                  <wp:posOffset>16097</wp:posOffset>
                </wp:positionV>
                <wp:extent cx="30960" cy="34920"/>
                <wp:effectExtent l="38100" t="38100" r="45720" b="4191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309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04D86" id="Ink 570" o:spid="_x0000_s1026" type="#_x0000_t75" style="position:absolute;margin-left:236.8pt;margin-top:.6pt;width:3.6pt;height:4.0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">
                <v:imagedata r:id="rId1305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>The middle coefficient is:</w:t>
      </w:r>
    </w:p>
    <w:p w14:paraId="740D224E" w14:textId="31D69392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0FE8160B" wp14:editId="2FD49217">
                <wp:simplePos x="0" y="0"/>
                <wp:positionH relativeFrom="column">
                  <wp:posOffset>5459528</wp:posOffset>
                </wp:positionH>
                <wp:positionV relativeFrom="paragraph">
                  <wp:posOffset>129236</wp:posOffset>
                </wp:positionV>
                <wp:extent cx="20880" cy="71640"/>
                <wp:effectExtent l="38100" t="38100" r="55880" b="4318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208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0A4B9" id="Ink 739" o:spid="_x0000_s1026" type="#_x0000_t75" style="position:absolute;margin-left:429.15pt;margin-top:9.5pt;width:3.3pt;height:7.1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">
                <v:imagedata r:id="rId13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07B91E7B" wp14:editId="1E0A99C0">
                <wp:simplePos x="0" y="0"/>
                <wp:positionH relativeFrom="column">
                  <wp:posOffset>5286368</wp:posOffset>
                </wp:positionH>
                <wp:positionV relativeFrom="paragraph">
                  <wp:posOffset>137516</wp:posOffset>
                </wp:positionV>
                <wp:extent cx="126360" cy="34920"/>
                <wp:effectExtent l="19050" t="38100" r="45720" b="4191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263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369B9" id="Ink 738" o:spid="_x0000_s1026" type="#_x0000_t75" style="position:absolute;margin-left:415.6pt;margin-top:10.25pt;width:11.35pt;height:4.3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">
                <v:imagedata r:id="rId13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6A3C53B5" wp14:editId="1AE48247">
                <wp:simplePos x="0" y="0"/>
                <wp:positionH relativeFrom="column">
                  <wp:posOffset>5333168</wp:posOffset>
                </wp:positionH>
                <wp:positionV relativeFrom="paragraph">
                  <wp:posOffset>77756</wp:posOffset>
                </wp:positionV>
                <wp:extent cx="23040" cy="120960"/>
                <wp:effectExtent l="38100" t="57150" r="53340" b="5080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230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28402" id="Ink 737" o:spid="_x0000_s1026" type="#_x0000_t75" style="position:absolute;margin-left:419.35pt;margin-top:5.4pt;width:3.15pt;height:10.8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">
                <v:imagedata r:id="rId13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3E0A7071" wp14:editId="5C78E166">
                <wp:simplePos x="0" y="0"/>
                <wp:positionH relativeFrom="column">
                  <wp:posOffset>5232008</wp:posOffset>
                </wp:positionH>
                <wp:positionV relativeFrom="paragraph">
                  <wp:posOffset>142556</wp:posOffset>
                </wp:positionV>
                <wp:extent cx="45720" cy="60840"/>
                <wp:effectExtent l="38100" t="38100" r="49530" b="5397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457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07AF9" id="Ink 736" o:spid="_x0000_s1026" type="#_x0000_t75" style="position:absolute;margin-left:411.1pt;margin-top:10.5pt;width:5.05pt;height:6.3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">
                <v:imagedata r:id="rId13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406279A8" wp14:editId="1AB8193E">
                <wp:simplePos x="0" y="0"/>
                <wp:positionH relativeFrom="column">
                  <wp:posOffset>5151008</wp:posOffset>
                </wp:positionH>
                <wp:positionV relativeFrom="paragraph">
                  <wp:posOffset>134996</wp:posOffset>
                </wp:positionV>
                <wp:extent cx="55800" cy="56160"/>
                <wp:effectExtent l="57150" t="38100" r="40005" b="5842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558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AAFF4" id="Ink 735" o:spid="_x0000_s1026" type="#_x0000_t75" style="position:absolute;margin-left:404.75pt;margin-top:9.95pt;width:5.9pt;height:5.9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">
                <v:imagedata r:id="rId13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6C4967CB" wp14:editId="7265BA0B">
                <wp:simplePos x="0" y="0"/>
                <wp:positionH relativeFrom="column">
                  <wp:posOffset>5047688</wp:posOffset>
                </wp:positionH>
                <wp:positionV relativeFrom="paragraph">
                  <wp:posOffset>161636</wp:posOffset>
                </wp:positionV>
                <wp:extent cx="55080" cy="5760"/>
                <wp:effectExtent l="57150" t="57150" r="40640" b="5143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55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8B9DC" id="Ink 734" o:spid="_x0000_s1026" type="#_x0000_t75" style="position:absolute;margin-left:396.75pt;margin-top:12.05pt;width:5.65pt;height:1.7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">
                <v:imagedata r:id="rId13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46167D6B" wp14:editId="1CAD654A">
                <wp:simplePos x="0" y="0"/>
                <wp:positionH relativeFrom="column">
                  <wp:posOffset>5106728</wp:posOffset>
                </wp:positionH>
                <wp:positionV relativeFrom="paragraph">
                  <wp:posOffset>54716</wp:posOffset>
                </wp:positionV>
                <wp:extent cx="47880" cy="161640"/>
                <wp:effectExtent l="38100" t="57150" r="28575" b="4826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478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E7363" id="Ink 733" o:spid="_x0000_s1026" type="#_x0000_t75" style="position:absolute;margin-left:401.25pt;margin-top:3.6pt;width:5.2pt;height:14.1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">
                <v:imagedata r:id="rId13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3A036C37" wp14:editId="5B8E5C07">
                <wp:simplePos x="0" y="0"/>
                <wp:positionH relativeFrom="column">
                  <wp:posOffset>5691008</wp:posOffset>
                </wp:positionH>
                <wp:positionV relativeFrom="paragraph">
                  <wp:posOffset>52556</wp:posOffset>
                </wp:positionV>
                <wp:extent cx="145440" cy="172800"/>
                <wp:effectExtent l="38100" t="38100" r="26035" b="3683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1454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63B83" id="Ink 732" o:spid="_x0000_s1026" type="#_x0000_t75" style="position:absolute;margin-left:447.5pt;margin-top:3.7pt;width:12.8pt;height:14.7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">
                <v:imagedata r:id="rId13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407E7DB9" wp14:editId="106A50C2">
                <wp:simplePos x="0" y="0"/>
                <wp:positionH relativeFrom="column">
                  <wp:posOffset>5734208</wp:posOffset>
                </wp:positionH>
                <wp:positionV relativeFrom="paragraph">
                  <wp:posOffset>88916</wp:posOffset>
                </wp:positionV>
                <wp:extent cx="80280" cy="87480"/>
                <wp:effectExtent l="19050" t="38100" r="53340" b="4635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802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FB67E" id="Ink 731" o:spid="_x0000_s1026" type="#_x0000_t75" style="position:absolute;margin-left:450.85pt;margin-top:6.55pt;width:7.4pt;height:8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">
                <v:imagedata r:id="rId13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203929E9" wp14:editId="675E7BFF">
                <wp:simplePos x="0" y="0"/>
                <wp:positionH relativeFrom="column">
                  <wp:posOffset>5733848</wp:posOffset>
                </wp:positionH>
                <wp:positionV relativeFrom="paragraph">
                  <wp:posOffset>87836</wp:posOffset>
                </wp:positionV>
                <wp:extent cx="51480" cy="66600"/>
                <wp:effectExtent l="38100" t="38100" r="43815" b="4826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514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90006" id="Ink 730" o:spid="_x0000_s1026" type="#_x0000_t75" style="position:absolute;margin-left:451pt;margin-top:6.2pt;width:5.15pt;height:6.6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">
                <v:imagedata r:id="rId13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70A6E737" wp14:editId="7C6541C6">
                <wp:simplePos x="0" y="0"/>
                <wp:positionH relativeFrom="column">
                  <wp:posOffset>6646088</wp:posOffset>
                </wp:positionH>
                <wp:positionV relativeFrom="paragraph">
                  <wp:posOffset>86756</wp:posOffset>
                </wp:positionV>
                <wp:extent cx="70920" cy="79200"/>
                <wp:effectExtent l="38100" t="57150" r="43815" b="5461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709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0FC3A" id="Ink 729" o:spid="_x0000_s1026" type="#_x0000_t75" style="position:absolute;margin-left:522.45pt;margin-top:6.15pt;width:7.1pt;height:7.6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">
                <v:imagedata r:id="rId13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0C9561A7" wp14:editId="3149AA5E">
                <wp:simplePos x="0" y="0"/>
                <wp:positionH relativeFrom="column">
                  <wp:posOffset>6544208</wp:posOffset>
                </wp:positionH>
                <wp:positionV relativeFrom="paragraph">
                  <wp:posOffset>119156</wp:posOffset>
                </wp:positionV>
                <wp:extent cx="56520" cy="3960"/>
                <wp:effectExtent l="57150" t="57150" r="38735" b="5334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56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C240" id="Ink 728" o:spid="_x0000_s1026" type="#_x0000_t75" style="position:absolute;margin-left:514.6pt;margin-top:8.7pt;width:5.75pt;height:1.6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">
                <v:imagedata r:id="rId13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43461CAA" wp14:editId="2367BB24">
                <wp:simplePos x="0" y="0"/>
                <wp:positionH relativeFrom="column">
                  <wp:posOffset>6381128</wp:posOffset>
                </wp:positionH>
                <wp:positionV relativeFrom="paragraph">
                  <wp:posOffset>17996</wp:posOffset>
                </wp:positionV>
                <wp:extent cx="103320" cy="200160"/>
                <wp:effectExtent l="38100" t="38100" r="49530" b="4762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1033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AFF8A" id="Ink 727" o:spid="_x0000_s1026" type="#_x0000_t75" style="position:absolute;margin-left:501.75pt;margin-top:.85pt;width:9.6pt;height:17.0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">
                <v:imagedata r:id="rId13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53A82857" wp14:editId="7E0CEDA3">
                <wp:simplePos x="0" y="0"/>
                <wp:positionH relativeFrom="column">
                  <wp:posOffset>6388328</wp:posOffset>
                </wp:positionH>
                <wp:positionV relativeFrom="paragraph">
                  <wp:posOffset>132476</wp:posOffset>
                </wp:positionV>
                <wp:extent cx="60480" cy="9000"/>
                <wp:effectExtent l="38100" t="38100" r="53975" b="4826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60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E75EF" id="Ink 726" o:spid="_x0000_s1026" type="#_x0000_t75" style="position:absolute;margin-left:502.4pt;margin-top:9.85pt;width:6pt;height:1.8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">
                <v:imagedata r:id="rId13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4E7BB0C2" wp14:editId="326BABFC">
                <wp:simplePos x="0" y="0"/>
                <wp:positionH relativeFrom="column">
                  <wp:posOffset>6432248</wp:posOffset>
                </wp:positionH>
                <wp:positionV relativeFrom="paragraph">
                  <wp:posOffset>66236</wp:posOffset>
                </wp:positionV>
                <wp:extent cx="21600" cy="115560"/>
                <wp:effectExtent l="38100" t="38100" r="54610" b="3746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216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E8DF7" id="Ink 725" o:spid="_x0000_s1026" type="#_x0000_t75" style="position:absolute;margin-left:505.85pt;margin-top:4.65pt;width:2.8pt;height:10.3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">
                <v:imagedata r:id="rId13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6120F2F4" wp14:editId="385F404D">
                <wp:simplePos x="0" y="0"/>
                <wp:positionH relativeFrom="column">
                  <wp:posOffset>6112208</wp:posOffset>
                </wp:positionH>
                <wp:positionV relativeFrom="paragraph">
                  <wp:posOffset>80276</wp:posOffset>
                </wp:positionV>
                <wp:extent cx="75240" cy="107640"/>
                <wp:effectExtent l="38100" t="38100" r="58420" b="4508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752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E1EDB" id="Ink 724" o:spid="_x0000_s1026" type="#_x0000_t75" style="position:absolute;margin-left:480.55pt;margin-top:5.6pt;width:7.4pt;height:9.8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">
                <v:imagedata r:id="rId13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3B1F6EF0" wp14:editId="57FBEFEB">
                <wp:simplePos x="0" y="0"/>
                <wp:positionH relativeFrom="column">
                  <wp:posOffset>6003848</wp:posOffset>
                </wp:positionH>
                <wp:positionV relativeFrom="paragraph">
                  <wp:posOffset>71636</wp:posOffset>
                </wp:positionV>
                <wp:extent cx="43920" cy="86040"/>
                <wp:effectExtent l="57150" t="38100" r="51435" b="4762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439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1B11F" id="Ink 723" o:spid="_x0000_s1026" type="#_x0000_t75" style="position:absolute;margin-left:471.95pt;margin-top:5.05pt;width:4.95pt;height:8.1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">
                <v:imagedata r:id="rId13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07F6B943" wp14:editId="7756BC0F">
                <wp:simplePos x="0" y="0"/>
                <wp:positionH relativeFrom="column">
                  <wp:posOffset>5908448</wp:posOffset>
                </wp:positionH>
                <wp:positionV relativeFrom="paragraph">
                  <wp:posOffset>121316</wp:posOffset>
                </wp:positionV>
                <wp:extent cx="36360" cy="1080"/>
                <wp:effectExtent l="38100" t="38100" r="40005" b="5651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36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09CE2" id="Ink 722" o:spid="_x0000_s1026" type="#_x0000_t75" style="position:absolute;margin-left:464.65pt;margin-top:8.5pt;width:4.05pt;height:2.2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">
                <v:imagedata r:id="rId13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4B5F9AC5" wp14:editId="277B317E">
                <wp:simplePos x="0" y="0"/>
                <wp:positionH relativeFrom="column">
                  <wp:posOffset>4579377</wp:posOffset>
                </wp:positionH>
                <wp:positionV relativeFrom="paragraph">
                  <wp:posOffset>57023</wp:posOffset>
                </wp:positionV>
                <wp:extent cx="92880" cy="91800"/>
                <wp:effectExtent l="38100" t="57150" r="40640" b="4191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928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24C06" id="Ink 676" o:spid="_x0000_s1026" type="#_x0000_t75" style="position:absolute;margin-left:360.15pt;margin-top:3.8pt;width:8.5pt;height:8.7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">
                <v:imagedata r:id="rId13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66F85532" wp14:editId="117B6182">
                <wp:simplePos x="0" y="0"/>
                <wp:positionH relativeFrom="column">
                  <wp:posOffset>4463817</wp:posOffset>
                </wp:positionH>
                <wp:positionV relativeFrom="paragraph">
                  <wp:posOffset>98423</wp:posOffset>
                </wp:positionV>
                <wp:extent cx="54720" cy="9000"/>
                <wp:effectExtent l="38100" t="57150" r="40640" b="4826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54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B9E53" id="Ink 675" o:spid="_x0000_s1026" type="#_x0000_t75" style="position:absolute;margin-left:350.9pt;margin-top:6.85pt;width:5.6pt;height:2.1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">
                <v:imagedata r:id="rId13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01A47BA7" wp14:editId="2A2B5940">
                <wp:simplePos x="0" y="0"/>
                <wp:positionH relativeFrom="column">
                  <wp:posOffset>3849657</wp:posOffset>
                </wp:positionH>
                <wp:positionV relativeFrom="paragraph">
                  <wp:posOffset>-40537</wp:posOffset>
                </wp:positionV>
                <wp:extent cx="89640" cy="107640"/>
                <wp:effectExtent l="57150" t="38100" r="43815" b="4508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896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A29CC" id="Ink 674" o:spid="_x0000_s1026" type="#_x0000_t75" style="position:absolute;margin-left:302.3pt;margin-top:-4pt;width:8.65pt;height:10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">
                <v:imagedata r:id="rId13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3543D1AE" wp14:editId="79A06361">
                <wp:simplePos x="0" y="0"/>
                <wp:positionH relativeFrom="column">
                  <wp:posOffset>3615297</wp:posOffset>
                </wp:positionH>
                <wp:positionV relativeFrom="paragraph">
                  <wp:posOffset>-3457</wp:posOffset>
                </wp:positionV>
                <wp:extent cx="77400" cy="44640"/>
                <wp:effectExtent l="38100" t="57150" r="56515" b="5080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774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85540" id="Ink 672" o:spid="_x0000_s1026" type="#_x0000_t75" style="position:absolute;margin-left:283.8pt;margin-top:-1pt;width:7.6pt;height:5.1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">
                <v:imagedata r:id="rId13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546B59D8" wp14:editId="72A5DCFF">
                <wp:simplePos x="0" y="0"/>
                <wp:positionH relativeFrom="column">
                  <wp:posOffset>3016617</wp:posOffset>
                </wp:positionH>
                <wp:positionV relativeFrom="paragraph">
                  <wp:posOffset>76103</wp:posOffset>
                </wp:positionV>
                <wp:extent cx="84600" cy="138600"/>
                <wp:effectExtent l="38100" t="38100" r="48895" b="5207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846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AB985" id="Ink 671" o:spid="_x0000_s1026" type="#_x0000_t75" style="position:absolute;margin-left:236.75pt;margin-top:5.3pt;width:8.15pt;height:12.2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">
                <v:imagedata r:id="rId13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09A8D390" wp14:editId="7925B58B">
                <wp:simplePos x="0" y="0"/>
                <wp:positionH relativeFrom="column">
                  <wp:posOffset>2900697</wp:posOffset>
                </wp:positionH>
                <wp:positionV relativeFrom="paragraph">
                  <wp:posOffset>62423</wp:posOffset>
                </wp:positionV>
                <wp:extent cx="63000" cy="100440"/>
                <wp:effectExtent l="38100" t="38100" r="51435" b="5207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63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8E292" id="Ink 670" o:spid="_x0000_s1026" type="#_x0000_t75" style="position:absolute;margin-left:227.5pt;margin-top:4.2pt;width:6.45pt;height:9.2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">
                <v:imagedata r:id="rId13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560621C5" wp14:editId="6013BB1B">
                <wp:simplePos x="0" y="0"/>
                <wp:positionH relativeFrom="column">
                  <wp:posOffset>2797377</wp:posOffset>
                </wp:positionH>
                <wp:positionV relativeFrom="paragraph">
                  <wp:posOffset>100223</wp:posOffset>
                </wp:positionV>
                <wp:extent cx="66960" cy="7560"/>
                <wp:effectExtent l="38100" t="57150" r="47625" b="5016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66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C4370" id="Ink 669" o:spid="_x0000_s1026" type="#_x0000_t75" style="position:absolute;margin-left:219.75pt;margin-top:7.1pt;width:6.35pt;height:1.9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">
                <v:imagedata r:id="rId13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7F7609B0" wp14:editId="3705E737">
                <wp:simplePos x="0" y="0"/>
                <wp:positionH relativeFrom="column">
                  <wp:posOffset>2117697</wp:posOffset>
                </wp:positionH>
                <wp:positionV relativeFrom="paragraph">
                  <wp:posOffset>100583</wp:posOffset>
                </wp:positionV>
                <wp:extent cx="60120" cy="148680"/>
                <wp:effectExtent l="38100" t="38100" r="54610" b="4191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601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50FD0" id="Ink 668" o:spid="_x0000_s1026" type="#_x0000_t75" style="position:absolute;margin-left:166.05pt;margin-top:7.35pt;width:6.1pt;height:12.9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">
                <v:imagedata r:id="rId13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184C46FC" wp14:editId="45FB39C9">
                <wp:simplePos x="0" y="0"/>
                <wp:positionH relativeFrom="column">
                  <wp:posOffset>2118057</wp:posOffset>
                </wp:positionH>
                <wp:positionV relativeFrom="paragraph">
                  <wp:posOffset>101663</wp:posOffset>
                </wp:positionV>
                <wp:extent cx="15480" cy="27360"/>
                <wp:effectExtent l="57150" t="38100" r="41910" b="4889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5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CCA6C" id="Ink 667" o:spid="_x0000_s1026" type="#_x0000_t75" style="position:absolute;margin-left:166.15pt;margin-top:7.45pt;width:2.45pt;height:3.3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">
                <v:imagedata r:id="rId13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2FFA3695" wp14:editId="3E54BD0C">
                <wp:simplePos x="0" y="0"/>
                <wp:positionH relativeFrom="column">
                  <wp:posOffset>2076297</wp:posOffset>
                </wp:positionH>
                <wp:positionV relativeFrom="paragraph">
                  <wp:posOffset>36143</wp:posOffset>
                </wp:positionV>
                <wp:extent cx="23400" cy="118440"/>
                <wp:effectExtent l="38100" t="19050" r="53340" b="5334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234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7E83F" id="Ink 666" o:spid="_x0000_s1026" type="#_x0000_t75" style="position:absolute;margin-left:162.75pt;margin-top:2.2pt;width:3.35pt;height:10.5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">
                <v:imagedata r:id="rId13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6499C77C" wp14:editId="72D95D9F">
                <wp:simplePos x="0" y="0"/>
                <wp:positionH relativeFrom="column">
                  <wp:posOffset>1978377</wp:posOffset>
                </wp:positionH>
                <wp:positionV relativeFrom="paragraph">
                  <wp:posOffset>107063</wp:posOffset>
                </wp:positionV>
                <wp:extent cx="57960" cy="102960"/>
                <wp:effectExtent l="38100" t="38100" r="56515" b="4953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579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D9149" id="Ink 665" o:spid="_x0000_s1026" type="#_x0000_t75" style="position:absolute;margin-left:155.05pt;margin-top:7.85pt;width:6.05pt;height:9.4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">
                <v:imagedata r:id="rId13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7DAB410E" wp14:editId="7A492ED8">
                <wp:simplePos x="0" y="0"/>
                <wp:positionH relativeFrom="column">
                  <wp:posOffset>1960017</wp:posOffset>
                </wp:positionH>
                <wp:positionV relativeFrom="paragraph">
                  <wp:posOffset>76463</wp:posOffset>
                </wp:positionV>
                <wp:extent cx="6120" cy="6840"/>
                <wp:effectExtent l="19050" t="38100" r="51435" b="5080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6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947C7" id="Ink 664" o:spid="_x0000_s1026" type="#_x0000_t75" style="position:absolute;margin-left:153.65pt;margin-top:5.5pt;width:1.7pt;height:1.6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">
                <v:imagedata r:id="rId13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26B1DD54" wp14:editId="016EFCDF">
                <wp:simplePos x="0" y="0"/>
                <wp:positionH relativeFrom="column">
                  <wp:posOffset>1845897</wp:posOffset>
                </wp:positionH>
                <wp:positionV relativeFrom="paragraph">
                  <wp:posOffset>98783</wp:posOffset>
                </wp:positionV>
                <wp:extent cx="99720" cy="58680"/>
                <wp:effectExtent l="38100" t="38100" r="52705" b="5588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997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87C57" id="Ink 663" o:spid="_x0000_s1026" type="#_x0000_t75" style="position:absolute;margin-left:144.75pt;margin-top:7.15pt;width:9.2pt;height:6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">
                <v:imagedata r:id="rId13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7B9030C4" wp14:editId="374531AD">
                <wp:simplePos x="0" y="0"/>
                <wp:positionH relativeFrom="column">
                  <wp:posOffset>1884417</wp:posOffset>
                </wp:positionH>
                <wp:positionV relativeFrom="paragraph">
                  <wp:posOffset>21383</wp:posOffset>
                </wp:positionV>
                <wp:extent cx="24480" cy="139320"/>
                <wp:effectExtent l="38100" t="38100" r="52070" b="5143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244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EE0F3" id="Ink 662" o:spid="_x0000_s1026" type="#_x0000_t75" style="position:absolute;margin-left:147.7pt;margin-top:1.05pt;width:3.35pt;height:12.2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">
                <v:imagedata r:id="rId13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4EF94E12" wp14:editId="320D966E">
                <wp:simplePos x="0" y="0"/>
                <wp:positionH relativeFrom="column">
                  <wp:posOffset>1799817</wp:posOffset>
                </wp:positionH>
                <wp:positionV relativeFrom="paragraph">
                  <wp:posOffset>32903</wp:posOffset>
                </wp:positionV>
                <wp:extent cx="19080" cy="120960"/>
                <wp:effectExtent l="38100" t="57150" r="57150" b="5080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90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A7A4C" id="Ink 661" o:spid="_x0000_s1026" type="#_x0000_t75" style="position:absolute;margin-left:140.9pt;margin-top:1.95pt;width:2.95pt;height:10.8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">
                <v:imagedata r:id="rId13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35A2FEFE" wp14:editId="7719032B">
                <wp:simplePos x="0" y="0"/>
                <wp:positionH relativeFrom="column">
                  <wp:posOffset>1695417</wp:posOffset>
                </wp:positionH>
                <wp:positionV relativeFrom="paragraph">
                  <wp:posOffset>95903</wp:posOffset>
                </wp:positionV>
                <wp:extent cx="55080" cy="59400"/>
                <wp:effectExtent l="38100" t="38100" r="40640" b="5524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550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E58A8" id="Ink 660" o:spid="_x0000_s1026" type="#_x0000_t75" style="position:absolute;margin-left:132.8pt;margin-top:7pt;width:5.75pt;height:5.9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">
                <v:imagedata r:id="rId13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4815D0AA" wp14:editId="1920F670">
                <wp:simplePos x="0" y="0"/>
                <wp:positionH relativeFrom="column">
                  <wp:posOffset>3754257</wp:posOffset>
                </wp:positionH>
                <wp:positionV relativeFrom="paragraph">
                  <wp:posOffset>140183</wp:posOffset>
                </wp:positionV>
                <wp:extent cx="260640" cy="9000"/>
                <wp:effectExtent l="38100" t="57150" r="44450" b="4826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260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461AE" id="Ink 659" o:spid="_x0000_s1026" type="#_x0000_t75" style="position:absolute;margin-left:295.1pt;margin-top:10.35pt;width:21.65pt;height:2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">
                <v:imagedata r:id="rId13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55FC29D9" wp14:editId="0E009359">
                <wp:simplePos x="0" y="0"/>
                <wp:positionH relativeFrom="column">
                  <wp:posOffset>3588657</wp:posOffset>
                </wp:positionH>
                <wp:positionV relativeFrom="paragraph">
                  <wp:posOffset>111383</wp:posOffset>
                </wp:positionV>
                <wp:extent cx="465120" cy="40320"/>
                <wp:effectExtent l="38100" t="38100" r="49530" b="5524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4651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D89B0" id="Ink 658" o:spid="_x0000_s1026" type="#_x0000_t75" style="position:absolute;margin-left:282.05pt;margin-top:7.95pt;width:37.85pt;height:4.4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">
                <v:imagedata r:id="rId13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6DE32B52" wp14:editId="6B478BAA">
                <wp:simplePos x="0" y="0"/>
                <wp:positionH relativeFrom="column">
                  <wp:posOffset>3580017</wp:posOffset>
                </wp:positionH>
                <wp:positionV relativeFrom="paragraph">
                  <wp:posOffset>139463</wp:posOffset>
                </wp:positionV>
                <wp:extent cx="460080" cy="18360"/>
                <wp:effectExtent l="38100" t="38100" r="54610" b="3937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460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5D409" id="Ink 657" o:spid="_x0000_s1026" type="#_x0000_t75" style="position:absolute;margin-left:281.3pt;margin-top:10.35pt;width:37.7pt;height:2.9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">
                <v:imagedata r:id="rId1379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 xml:space="preserve">Find 2 numbers that </w:t>
      </w:r>
      <w:r w:rsidR="00C109F2">
        <w:rPr>
          <w:rFonts w:ascii="Calibri" w:hAnsi="Calibri"/>
          <w:sz w:val="28"/>
          <w:szCs w:val="28"/>
        </w:rPr>
        <w:t>m____</w:t>
      </w:r>
      <w:r w:rsidR="00C71FF7">
        <w:rPr>
          <w:rFonts w:ascii="Calibri" w:hAnsi="Calibri"/>
          <w:sz w:val="28"/>
          <w:szCs w:val="28"/>
        </w:rPr>
        <w:t>______ to ____</w:t>
      </w:r>
      <w:r w:rsidR="00C109F2">
        <w:rPr>
          <w:rFonts w:ascii="Calibri" w:hAnsi="Calibri"/>
          <w:sz w:val="28"/>
          <w:szCs w:val="28"/>
        </w:rPr>
        <w:t>_</w:t>
      </w:r>
      <w:r w:rsidR="00C71FF7">
        <w:rPr>
          <w:rFonts w:ascii="Calibri" w:hAnsi="Calibri"/>
          <w:sz w:val="28"/>
          <w:szCs w:val="28"/>
        </w:rPr>
        <w:t xml:space="preserve"> and multiply to _____ </w:t>
      </w:r>
      <w:r w:rsidR="00C109F2">
        <w:rPr>
          <w:rFonts w:ascii="Calibri" w:hAnsi="Calibri"/>
          <w:sz w:val="28"/>
          <w:szCs w:val="28"/>
        </w:rPr>
        <w:t>!</w:t>
      </w:r>
    </w:p>
    <w:p w14:paraId="34AF40B2" w14:textId="639D1E8F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1DAA52A8" wp14:editId="1C0DE029">
                <wp:simplePos x="0" y="0"/>
                <wp:positionH relativeFrom="column">
                  <wp:posOffset>5478248</wp:posOffset>
                </wp:positionH>
                <wp:positionV relativeFrom="paragraph">
                  <wp:posOffset>23666</wp:posOffset>
                </wp:positionV>
                <wp:extent cx="71280" cy="90360"/>
                <wp:effectExtent l="38100" t="57150" r="43180" b="4318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71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E38D1" id="Ink 743" o:spid="_x0000_s1026" type="#_x0000_t75" style="position:absolute;margin-left:430.6pt;margin-top:1.15pt;width:7.1pt;height:8.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">
                <v:imagedata r:id="rId13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74B2CECA" wp14:editId="4A172813">
                <wp:simplePos x="0" y="0"/>
                <wp:positionH relativeFrom="column">
                  <wp:posOffset>5391488</wp:posOffset>
                </wp:positionH>
                <wp:positionV relativeFrom="paragraph">
                  <wp:posOffset>18986</wp:posOffset>
                </wp:positionV>
                <wp:extent cx="61920" cy="82800"/>
                <wp:effectExtent l="38100" t="38100" r="52705" b="5080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619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7450C" id="Ink 742" o:spid="_x0000_s1026" type="#_x0000_t75" style="position:absolute;margin-left:423.75pt;margin-top:.95pt;width:6.3pt;height:7.7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">
                <v:imagedata r:id="rId13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20A83A6A" wp14:editId="5BE89D54">
                <wp:simplePos x="0" y="0"/>
                <wp:positionH relativeFrom="column">
                  <wp:posOffset>5309408</wp:posOffset>
                </wp:positionH>
                <wp:positionV relativeFrom="paragraph">
                  <wp:posOffset>54626</wp:posOffset>
                </wp:positionV>
                <wp:extent cx="52560" cy="10080"/>
                <wp:effectExtent l="38100" t="38100" r="43180" b="4762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52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A2DB7" id="Ink 741" o:spid="_x0000_s1026" type="#_x0000_t75" style="position:absolute;margin-left:417.55pt;margin-top:3.65pt;width:5.25pt;height:2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">
                <v:imagedata r:id="rId13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5E8913E7" wp14:editId="63346BE5">
                <wp:simplePos x="0" y="0"/>
                <wp:positionH relativeFrom="column">
                  <wp:posOffset>5170448</wp:posOffset>
                </wp:positionH>
                <wp:positionV relativeFrom="paragraph">
                  <wp:posOffset>-5854</wp:posOffset>
                </wp:positionV>
                <wp:extent cx="111600" cy="163080"/>
                <wp:effectExtent l="38100" t="57150" r="60325" b="4699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1116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F3B94" id="Ink 740" o:spid="_x0000_s1026" type="#_x0000_t75" style="position:absolute;margin-left:406.35pt;margin-top:-1.25pt;width:10.4pt;height:14.4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">
                <v:imagedata r:id="rId13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546BC703" wp14:editId="4119EEA9">
                <wp:simplePos x="0" y="0"/>
                <wp:positionH relativeFrom="column">
                  <wp:posOffset>4325217</wp:posOffset>
                </wp:positionH>
                <wp:positionV relativeFrom="paragraph">
                  <wp:posOffset>75293</wp:posOffset>
                </wp:positionV>
                <wp:extent cx="108360" cy="42480"/>
                <wp:effectExtent l="38100" t="19050" r="44450" b="5334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083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702BE" id="Ink 707" o:spid="_x0000_s1026" type="#_x0000_t75" style="position:absolute;margin-left:339.85pt;margin-top:5.45pt;width:10.05pt;height:4.6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">
                <v:imagedata r:id="rId13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48A3C87B" wp14:editId="38E6D078">
                <wp:simplePos x="0" y="0"/>
                <wp:positionH relativeFrom="column">
                  <wp:posOffset>4269057</wp:posOffset>
                </wp:positionH>
                <wp:positionV relativeFrom="paragraph">
                  <wp:posOffset>87533</wp:posOffset>
                </wp:positionV>
                <wp:extent cx="23760" cy="40680"/>
                <wp:effectExtent l="38100" t="38100" r="52705" b="5461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237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FC0DF" id="Ink 706" o:spid="_x0000_s1026" type="#_x0000_t75" style="position:absolute;margin-left:335.35pt;margin-top:6.3pt;width:3.3pt;height:4.5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">
                <v:imagedata r:id="rId13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51920460" wp14:editId="4E83CA08">
                <wp:simplePos x="0" y="0"/>
                <wp:positionH relativeFrom="column">
                  <wp:posOffset>4125057</wp:posOffset>
                </wp:positionH>
                <wp:positionV relativeFrom="paragraph">
                  <wp:posOffset>69173</wp:posOffset>
                </wp:positionV>
                <wp:extent cx="117360" cy="38520"/>
                <wp:effectExtent l="38100" t="38100" r="54610" b="5715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173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99BEC" id="Ink 705" o:spid="_x0000_s1026" type="#_x0000_t75" style="position:absolute;margin-left:324.2pt;margin-top:4.65pt;width:10.7pt;height:4.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">
                <v:imagedata r:id="rId13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41CED5BE" wp14:editId="56147710">
                <wp:simplePos x="0" y="0"/>
                <wp:positionH relativeFrom="column">
                  <wp:posOffset>4160697</wp:posOffset>
                </wp:positionH>
                <wp:positionV relativeFrom="paragraph">
                  <wp:posOffset>36773</wp:posOffset>
                </wp:positionV>
                <wp:extent cx="21960" cy="99720"/>
                <wp:effectExtent l="38100" t="38100" r="54610" b="5270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219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135DA" id="Ink 704" o:spid="_x0000_s1026" type="#_x0000_t75" style="position:absolute;margin-left:326.9pt;margin-top:2.2pt;width:3.2pt;height:9.1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">
                <v:imagedata r:id="rId13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2AF447B6" wp14:editId="60E9D460">
                <wp:simplePos x="0" y="0"/>
                <wp:positionH relativeFrom="column">
                  <wp:posOffset>3990057</wp:posOffset>
                </wp:positionH>
                <wp:positionV relativeFrom="paragraph">
                  <wp:posOffset>51173</wp:posOffset>
                </wp:positionV>
                <wp:extent cx="54720" cy="63360"/>
                <wp:effectExtent l="38100" t="38100" r="40640" b="514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54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5AAE8" id="Ink 703" o:spid="_x0000_s1026" type="#_x0000_t75" style="position:absolute;margin-left:313.65pt;margin-top:3.3pt;width:5.6pt;height:6.6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">
                <v:imagedata r:id="rId13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79B633A2" wp14:editId="24BE6E28">
                <wp:simplePos x="0" y="0"/>
                <wp:positionH relativeFrom="column">
                  <wp:posOffset>3969897</wp:posOffset>
                </wp:positionH>
                <wp:positionV relativeFrom="paragraph">
                  <wp:posOffset>21293</wp:posOffset>
                </wp:positionV>
                <wp:extent cx="15120" cy="96480"/>
                <wp:effectExtent l="57150" t="38100" r="42545" b="5651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151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46826" id="Ink 702" o:spid="_x0000_s1026" type="#_x0000_t75" style="position:absolute;margin-left:311.85pt;margin-top:1.05pt;width:2.7pt;height:8.9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">
                <v:imagedata r:id="rId13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78A65DFE" wp14:editId="5053E8BF">
                <wp:simplePos x="0" y="0"/>
                <wp:positionH relativeFrom="column">
                  <wp:posOffset>3841737</wp:posOffset>
                </wp:positionH>
                <wp:positionV relativeFrom="paragraph">
                  <wp:posOffset>49373</wp:posOffset>
                </wp:positionV>
                <wp:extent cx="72360" cy="124920"/>
                <wp:effectExtent l="38100" t="57150" r="61595" b="4699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72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84001" id="Ink 701" o:spid="_x0000_s1026" type="#_x0000_t75" style="position:absolute;margin-left:301.65pt;margin-top:3.1pt;width:7.45pt;height:11.5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">
                <v:imagedata r:id="rId14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5C67A123" wp14:editId="6DD9AAE0">
                <wp:simplePos x="0" y="0"/>
                <wp:positionH relativeFrom="column">
                  <wp:posOffset>3734457</wp:posOffset>
                </wp:positionH>
                <wp:positionV relativeFrom="paragraph">
                  <wp:posOffset>129653</wp:posOffset>
                </wp:positionV>
                <wp:extent cx="59400" cy="107640"/>
                <wp:effectExtent l="38100" t="38100" r="55245" b="4508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59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57271" id="Ink 700" o:spid="_x0000_s1026" type="#_x0000_t75" style="position:absolute;margin-left:293.25pt;margin-top:9.4pt;width:6.25pt;height:10.1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">
                <v:imagedata r:id="rId14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4B4792C8" wp14:editId="257FD8B8">
                <wp:simplePos x="0" y="0"/>
                <wp:positionH relativeFrom="column">
                  <wp:posOffset>3693777</wp:posOffset>
                </wp:positionH>
                <wp:positionV relativeFrom="paragraph">
                  <wp:posOffset>198053</wp:posOffset>
                </wp:positionV>
                <wp:extent cx="8280" cy="12240"/>
                <wp:effectExtent l="38100" t="38100" r="48895" b="4508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8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1B39B" id="Ink 699" o:spid="_x0000_s1026" type="#_x0000_t75" style="position:absolute;margin-left:290.35pt;margin-top:15.15pt;width:1.55pt;height:1.8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">
                <v:imagedata r:id="rId14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7DEE7FC4" wp14:editId="4708FD07">
                <wp:simplePos x="0" y="0"/>
                <wp:positionH relativeFrom="column">
                  <wp:posOffset>3657057</wp:posOffset>
                </wp:positionH>
                <wp:positionV relativeFrom="paragraph">
                  <wp:posOffset>-21547</wp:posOffset>
                </wp:positionV>
                <wp:extent cx="121320" cy="194040"/>
                <wp:effectExtent l="38100" t="57150" r="50165" b="5397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1213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DBB3C" id="Ink 696" o:spid="_x0000_s1026" type="#_x0000_t75" style="position:absolute;margin-left:287.45pt;margin-top:-2.55pt;width:10.7pt;height:16.6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">
                <v:imagedata r:id="rId14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7B8837DB" wp14:editId="6BAE548D">
                <wp:simplePos x="0" y="0"/>
                <wp:positionH relativeFrom="column">
                  <wp:posOffset>3279417</wp:posOffset>
                </wp:positionH>
                <wp:positionV relativeFrom="paragraph">
                  <wp:posOffset>160973</wp:posOffset>
                </wp:positionV>
                <wp:extent cx="50040" cy="17640"/>
                <wp:effectExtent l="57150" t="57150" r="45720" b="4000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500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20CCD" id="Ink 684" o:spid="_x0000_s1026" type="#_x0000_t75" style="position:absolute;margin-left:257.35pt;margin-top:11.85pt;width:5.55pt;height:2.9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">
                <v:imagedata r:id="rId14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4D8B4212" wp14:editId="3CC1E8B2">
                <wp:simplePos x="0" y="0"/>
                <wp:positionH relativeFrom="column">
                  <wp:posOffset>3312897</wp:posOffset>
                </wp:positionH>
                <wp:positionV relativeFrom="paragraph">
                  <wp:posOffset>105533</wp:posOffset>
                </wp:positionV>
                <wp:extent cx="25560" cy="126720"/>
                <wp:effectExtent l="19050" t="57150" r="50800" b="4508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255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6F942" id="Ink 683" o:spid="_x0000_s1026" type="#_x0000_t75" style="position:absolute;margin-left:260.25pt;margin-top:7.6pt;width:3.4pt;height:11.4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">
                <v:imagedata r:id="rId14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60527E1D" wp14:editId="19D76F7D">
                <wp:simplePos x="0" y="0"/>
                <wp:positionH relativeFrom="column">
                  <wp:posOffset>3190857</wp:posOffset>
                </wp:positionH>
                <wp:positionV relativeFrom="paragraph">
                  <wp:posOffset>163853</wp:posOffset>
                </wp:positionV>
                <wp:extent cx="56160" cy="66240"/>
                <wp:effectExtent l="38100" t="38100" r="58420" b="4826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561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7C230" id="Ink 682" o:spid="_x0000_s1026" type="#_x0000_t75" style="position:absolute;margin-left:250.45pt;margin-top:12.1pt;width:6pt;height:6.9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">
                <v:imagedata r:id="rId14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224D9827" wp14:editId="256A97F7">
                <wp:simplePos x="0" y="0"/>
                <wp:positionH relativeFrom="column">
                  <wp:posOffset>3109497</wp:posOffset>
                </wp:positionH>
                <wp:positionV relativeFrom="paragraph">
                  <wp:posOffset>164213</wp:posOffset>
                </wp:positionV>
                <wp:extent cx="57960" cy="62640"/>
                <wp:effectExtent l="38100" t="38100" r="56515" b="5207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579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C37BC" id="Ink 681" o:spid="_x0000_s1026" type="#_x0000_t75" style="position:absolute;margin-left:243.95pt;margin-top:12.2pt;width:6.15pt;height:6.6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">
                <v:imagedata r:id="rId14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498E4F27" wp14:editId="1D679E69">
                <wp:simplePos x="0" y="0"/>
                <wp:positionH relativeFrom="column">
                  <wp:posOffset>3049377</wp:posOffset>
                </wp:positionH>
                <wp:positionV relativeFrom="paragraph">
                  <wp:posOffset>116693</wp:posOffset>
                </wp:positionV>
                <wp:extent cx="18720" cy="129960"/>
                <wp:effectExtent l="38100" t="57150" r="57785" b="4191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87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A5D02" id="Ink 680" o:spid="_x0000_s1026" type="#_x0000_t75" style="position:absolute;margin-left:239.25pt;margin-top:8.55pt;width:3.1pt;height:11.7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">
                <v:imagedata r:id="rId14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0DC56B7A" wp14:editId="4C72335F">
                <wp:simplePos x="0" y="0"/>
                <wp:positionH relativeFrom="column">
                  <wp:posOffset>2933457</wp:posOffset>
                </wp:positionH>
                <wp:positionV relativeFrom="paragraph">
                  <wp:posOffset>17693</wp:posOffset>
                </wp:positionV>
                <wp:extent cx="48600" cy="147960"/>
                <wp:effectExtent l="38100" t="38100" r="46990" b="4254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48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E7A57" id="Ink 679" o:spid="_x0000_s1026" type="#_x0000_t75" style="position:absolute;margin-left:230.1pt;margin-top:.45pt;width:5.55pt;height:13.1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">
                <v:imagedata r:id="rId1419" o:title=""/>
              </v:shape>
            </w:pict>
          </mc:Fallback>
        </mc:AlternateContent>
      </w:r>
    </w:p>
    <w:p w14:paraId="4251C9A6" w14:textId="287CDE22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596291E5" wp14:editId="4EE79AB5">
                <wp:simplePos x="0" y="0"/>
                <wp:positionH relativeFrom="column">
                  <wp:posOffset>4003426</wp:posOffset>
                </wp:positionH>
                <wp:positionV relativeFrom="paragraph">
                  <wp:posOffset>138447</wp:posOffset>
                </wp:positionV>
                <wp:extent cx="106560" cy="129600"/>
                <wp:effectExtent l="38100" t="38100" r="46355" b="4191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065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F42D1" id="Ink 784" o:spid="_x0000_s1026" type="#_x0000_t75" style="position:absolute;margin-left:314.55pt;margin-top:10.45pt;width:9.8pt;height:11.2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">
                <v:imagedata r:id="rId14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26BBA586" wp14:editId="7663EE86">
                <wp:simplePos x="0" y="0"/>
                <wp:positionH relativeFrom="column">
                  <wp:posOffset>3823426</wp:posOffset>
                </wp:positionH>
                <wp:positionV relativeFrom="paragraph">
                  <wp:posOffset>149607</wp:posOffset>
                </wp:positionV>
                <wp:extent cx="90720" cy="86040"/>
                <wp:effectExtent l="57150" t="38100" r="43180" b="4762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90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9758B" id="Ink 783" o:spid="_x0000_s1026" type="#_x0000_t75" style="position:absolute;margin-left:300.35pt;margin-top:11.3pt;width:8.5pt;height:7.9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">
                <v:imagedata r:id="rId14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2A341D8D" wp14:editId="1CDFB105">
                <wp:simplePos x="0" y="0"/>
                <wp:positionH relativeFrom="column">
                  <wp:posOffset>3662866</wp:posOffset>
                </wp:positionH>
                <wp:positionV relativeFrom="paragraph">
                  <wp:posOffset>189927</wp:posOffset>
                </wp:positionV>
                <wp:extent cx="62640" cy="4320"/>
                <wp:effectExtent l="38100" t="19050" r="52070" b="5334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62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00C87" id="Ink 782" o:spid="_x0000_s1026" type="#_x0000_t75" style="position:absolute;margin-left:287.95pt;margin-top:14.35pt;width:5.9pt;height:1.6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">
                <v:imagedata r:id="rId14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25D61361" wp14:editId="06D1E315">
                <wp:simplePos x="0" y="0"/>
                <wp:positionH relativeFrom="column">
                  <wp:posOffset>3384586</wp:posOffset>
                </wp:positionH>
                <wp:positionV relativeFrom="paragraph">
                  <wp:posOffset>139167</wp:posOffset>
                </wp:positionV>
                <wp:extent cx="51480" cy="84240"/>
                <wp:effectExtent l="57150" t="38100" r="43815" b="4953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514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092E7" id="Ink 781" o:spid="_x0000_s1026" type="#_x0000_t75" style="position:absolute;margin-left:265.75pt;margin-top:10.5pt;width:5.25pt;height:7.7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">
                <v:imagedata r:id="rId14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5147CED2" wp14:editId="0E9D1122">
                <wp:simplePos x="0" y="0"/>
                <wp:positionH relativeFrom="column">
                  <wp:posOffset>3346066</wp:posOffset>
                </wp:positionH>
                <wp:positionV relativeFrom="paragraph">
                  <wp:posOffset>134487</wp:posOffset>
                </wp:positionV>
                <wp:extent cx="49680" cy="76320"/>
                <wp:effectExtent l="38100" t="38100" r="45720" b="3810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496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75E3F" id="Ink 780" o:spid="_x0000_s1026" type="#_x0000_t75" style="position:absolute;margin-left:262.9pt;margin-top:10.15pt;width:5.05pt;height:7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">
                <v:imagedata r:id="rId14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07F06DE9" wp14:editId="13E62533">
                <wp:simplePos x="0" y="0"/>
                <wp:positionH relativeFrom="column">
                  <wp:posOffset>3237706</wp:posOffset>
                </wp:positionH>
                <wp:positionV relativeFrom="paragraph">
                  <wp:posOffset>106767</wp:posOffset>
                </wp:positionV>
                <wp:extent cx="95040" cy="109800"/>
                <wp:effectExtent l="38100" t="38100" r="38735" b="4318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950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D4659" id="Ink 779" o:spid="_x0000_s1026" type="#_x0000_t75" style="position:absolute;margin-left:254.25pt;margin-top:7.95pt;width:8.9pt;height:9.7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">
                <v:imagedata r:id="rId14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72F99E5D" wp14:editId="05B003C0">
                <wp:simplePos x="0" y="0"/>
                <wp:positionH relativeFrom="column">
                  <wp:posOffset>3109906</wp:posOffset>
                </wp:positionH>
                <wp:positionV relativeFrom="paragraph">
                  <wp:posOffset>151047</wp:posOffset>
                </wp:positionV>
                <wp:extent cx="55080" cy="9000"/>
                <wp:effectExtent l="38100" t="38100" r="40640" b="4826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55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02567" id="Ink 778" o:spid="_x0000_s1026" type="#_x0000_t75" style="position:absolute;margin-left:244.4pt;margin-top:11.3pt;width:5.4pt;height:1.8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">
                <v:imagedata r:id="rId14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1266F19C" wp14:editId="7ABA3907">
                <wp:simplePos x="0" y="0"/>
                <wp:positionH relativeFrom="column">
                  <wp:posOffset>3140506</wp:posOffset>
                </wp:positionH>
                <wp:positionV relativeFrom="paragraph">
                  <wp:posOffset>103887</wp:posOffset>
                </wp:positionV>
                <wp:extent cx="13320" cy="88920"/>
                <wp:effectExtent l="38100" t="38100" r="44450" b="4445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33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70A62" id="Ink 777" o:spid="_x0000_s1026" type="#_x0000_t75" style="position:absolute;margin-left:246.7pt;margin-top:7.75pt;width:2.35pt;height:8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">
                <v:imagedata r:id="rId14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47F73038" wp14:editId="4B8D64CE">
                <wp:simplePos x="0" y="0"/>
                <wp:positionH relativeFrom="column">
                  <wp:posOffset>2996506</wp:posOffset>
                </wp:positionH>
                <wp:positionV relativeFrom="paragraph">
                  <wp:posOffset>130527</wp:posOffset>
                </wp:positionV>
                <wp:extent cx="34560" cy="70560"/>
                <wp:effectExtent l="38100" t="38100" r="41910" b="4381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345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63F86" id="Ink 776" o:spid="_x0000_s1026" type="#_x0000_t75" style="position:absolute;margin-left:235.25pt;margin-top:9.8pt;width:3.9pt;height:6.6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">
                <v:imagedata r:id="rId14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749D00D5" wp14:editId="35826D01">
                <wp:simplePos x="0" y="0"/>
                <wp:positionH relativeFrom="column">
                  <wp:posOffset>2978146</wp:posOffset>
                </wp:positionH>
                <wp:positionV relativeFrom="paragraph">
                  <wp:posOffset>122607</wp:posOffset>
                </wp:positionV>
                <wp:extent cx="41760" cy="60840"/>
                <wp:effectExtent l="19050" t="38100" r="53975" b="3492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41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FA971" id="Ink 775" o:spid="_x0000_s1026" type="#_x0000_t75" style="position:absolute;margin-left:233.95pt;margin-top:9.2pt;width:4.5pt;height:5.8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">
                <v:imagedata r:id="rId14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4B22AB7A" wp14:editId="65BA089B">
                <wp:simplePos x="0" y="0"/>
                <wp:positionH relativeFrom="column">
                  <wp:posOffset>2865466</wp:posOffset>
                </wp:positionH>
                <wp:positionV relativeFrom="paragraph">
                  <wp:posOffset>82647</wp:posOffset>
                </wp:positionV>
                <wp:extent cx="64440" cy="99720"/>
                <wp:effectExtent l="38100" t="38100" r="50165" b="5270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644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20E93" id="Ink 774" o:spid="_x0000_s1026" type="#_x0000_t75" style="position:absolute;margin-left:224.9pt;margin-top:6.05pt;width:6.6pt;height:8.8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">
                <v:imagedata r:id="rId14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6B785B29" wp14:editId="28EEC40B">
                <wp:simplePos x="0" y="0"/>
                <wp:positionH relativeFrom="column">
                  <wp:posOffset>2746306</wp:posOffset>
                </wp:positionH>
                <wp:positionV relativeFrom="paragraph">
                  <wp:posOffset>119367</wp:posOffset>
                </wp:positionV>
                <wp:extent cx="70200" cy="3600"/>
                <wp:effectExtent l="38100" t="19050" r="44450" b="5397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70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27E90" id="Ink 773" o:spid="_x0000_s1026" type="#_x0000_t75" style="position:absolute;margin-left:215.8pt;margin-top:8.7pt;width:6.55pt;height:1.6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">
                <v:imagedata r:id="rId14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6177C785" wp14:editId="6A71D27A">
                <wp:simplePos x="0" y="0"/>
                <wp:positionH relativeFrom="column">
                  <wp:posOffset>2580706</wp:posOffset>
                </wp:positionH>
                <wp:positionV relativeFrom="paragraph">
                  <wp:posOffset>31887</wp:posOffset>
                </wp:positionV>
                <wp:extent cx="67320" cy="73800"/>
                <wp:effectExtent l="38100" t="38100" r="46990" b="4064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673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50FC4" id="Ink 770" o:spid="_x0000_s1026" type="#_x0000_t75" style="position:absolute;margin-left:202.45pt;margin-top:1.9pt;width:6.75pt;height:7.1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">
                <v:imagedata r:id="rId14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26957420" wp14:editId="4AEB9C66">
                <wp:simplePos x="0" y="0"/>
                <wp:positionH relativeFrom="column">
                  <wp:posOffset>2455426</wp:posOffset>
                </wp:positionH>
                <wp:positionV relativeFrom="paragraph">
                  <wp:posOffset>69327</wp:posOffset>
                </wp:positionV>
                <wp:extent cx="55800" cy="91800"/>
                <wp:effectExtent l="57150" t="38100" r="40005" b="4191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558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E2A18" id="Ink 769" o:spid="_x0000_s1026" type="#_x0000_t75" style="position:absolute;margin-left:192.55pt;margin-top:4.95pt;width:5.7pt;height:8.4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">
                <v:imagedata r:id="rId14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0D72CB7F" wp14:editId="36F778A7">
                <wp:simplePos x="0" y="0"/>
                <wp:positionH relativeFrom="column">
                  <wp:posOffset>2398906</wp:posOffset>
                </wp:positionH>
                <wp:positionV relativeFrom="paragraph">
                  <wp:posOffset>92727</wp:posOffset>
                </wp:positionV>
                <wp:extent cx="64800" cy="64800"/>
                <wp:effectExtent l="38100" t="38100" r="49530" b="4953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648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CE6C1" id="Ink 768" o:spid="_x0000_s1026" type="#_x0000_t75" style="position:absolute;margin-left:188.45pt;margin-top:6.7pt;width:6.25pt;height:6.3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">
                <v:imagedata r:id="rId14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4AD72C6C" wp14:editId="701E31DF">
                <wp:simplePos x="0" y="0"/>
                <wp:positionH relativeFrom="column">
                  <wp:posOffset>5239568</wp:posOffset>
                </wp:positionH>
                <wp:positionV relativeFrom="paragraph">
                  <wp:posOffset>48331</wp:posOffset>
                </wp:positionV>
                <wp:extent cx="23400" cy="1800"/>
                <wp:effectExtent l="38100" t="38100" r="34290" b="3683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23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7841C" id="Ink 747" o:spid="_x0000_s1026" type="#_x0000_t75" style="position:absolute;margin-left:412.15pt;margin-top:3.25pt;width:2.75pt;height:1.3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">
                <v:imagedata r:id="rId14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5792B065" wp14:editId="27F42762">
                <wp:simplePos x="0" y="0"/>
                <wp:positionH relativeFrom="column">
                  <wp:posOffset>5423528</wp:posOffset>
                </wp:positionH>
                <wp:positionV relativeFrom="paragraph">
                  <wp:posOffset>12331</wp:posOffset>
                </wp:positionV>
                <wp:extent cx="94680" cy="105840"/>
                <wp:effectExtent l="38100" t="38100" r="57785" b="4699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946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CE282" id="Ink 746" o:spid="_x0000_s1026" type="#_x0000_t75" style="position:absolute;margin-left:426.3pt;margin-top:.25pt;width:8.95pt;height:9.8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">
                <v:imagedata r:id="rId14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4EDD03C4" wp14:editId="53B1A71D">
                <wp:simplePos x="0" y="0"/>
                <wp:positionH relativeFrom="column">
                  <wp:posOffset>5321288</wp:posOffset>
                </wp:positionH>
                <wp:positionV relativeFrom="paragraph">
                  <wp:posOffset>6211</wp:posOffset>
                </wp:positionV>
                <wp:extent cx="53280" cy="73080"/>
                <wp:effectExtent l="57150" t="38100" r="42545" b="4127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532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10F41" id="Ink 745" o:spid="_x0000_s1026" type="#_x0000_t75" style="position:absolute;margin-left:418.15pt;margin-top:-.2pt;width:5.8pt;height:7.2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">
                <v:imagedata r:id="rId14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4E279B24" wp14:editId="13E417A5">
                <wp:simplePos x="0" y="0"/>
                <wp:positionH relativeFrom="column">
                  <wp:posOffset>5092688</wp:posOffset>
                </wp:positionH>
                <wp:positionV relativeFrom="paragraph">
                  <wp:posOffset>12331</wp:posOffset>
                </wp:positionV>
                <wp:extent cx="27720" cy="85320"/>
                <wp:effectExtent l="38100" t="38100" r="48895" b="4826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277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0A286" id="Ink 744" o:spid="_x0000_s1026" type="#_x0000_t75" style="position:absolute;margin-left:400.3pt;margin-top:.35pt;width:3.6pt;height:7.9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">
                <v:imagedata r:id="rId14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5F00AAB9" wp14:editId="3CA2F9B0">
                <wp:simplePos x="0" y="0"/>
                <wp:positionH relativeFrom="column">
                  <wp:posOffset>3685497</wp:posOffset>
                </wp:positionH>
                <wp:positionV relativeFrom="paragraph">
                  <wp:posOffset>4558</wp:posOffset>
                </wp:positionV>
                <wp:extent cx="5760" cy="39240"/>
                <wp:effectExtent l="57150" t="38100" r="51435" b="3746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57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3CEEC" id="Ink 698" o:spid="_x0000_s1026" type="#_x0000_t75" style="position:absolute;margin-left:289.5pt;margin-top:-.2pt;width:1.75pt;height:4.3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">
                <v:imagedata r:id="rId14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5ACD305D" wp14:editId="51801E28">
                <wp:simplePos x="0" y="0"/>
                <wp:positionH relativeFrom="column">
                  <wp:posOffset>3498657</wp:posOffset>
                </wp:positionH>
                <wp:positionV relativeFrom="paragraph">
                  <wp:posOffset>10678</wp:posOffset>
                </wp:positionV>
                <wp:extent cx="128880" cy="59760"/>
                <wp:effectExtent l="38100" t="38100" r="43180" b="5461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288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CAD9F" id="Ink 697" o:spid="_x0000_s1026" type="#_x0000_t75" style="position:absolute;margin-left:275.05pt;margin-top:.1pt;width:11.3pt;height:6.2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">
                <v:imagedata r:id="rId1461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>Decompose the middle term:</w:t>
      </w:r>
    </w:p>
    <w:p w14:paraId="5E52303E" w14:textId="68826AF1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6E4D8B38" wp14:editId="4173DF29">
                <wp:simplePos x="0" y="0"/>
                <wp:positionH relativeFrom="column">
                  <wp:posOffset>5276648</wp:posOffset>
                </wp:positionH>
                <wp:positionV relativeFrom="paragraph">
                  <wp:posOffset>25921</wp:posOffset>
                </wp:positionV>
                <wp:extent cx="17640" cy="2160"/>
                <wp:effectExtent l="38100" t="38100" r="40005" b="3619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176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2C035" id="Ink 751" o:spid="_x0000_s1026" type="#_x0000_t75" style="position:absolute;margin-left:415.1pt;margin-top:1.55pt;width:2.25pt;height:1.2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">
                <v:imagedata r:id="rId14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63EA5518" wp14:editId="5273CC8B">
                <wp:simplePos x="0" y="0"/>
                <wp:positionH relativeFrom="column">
                  <wp:posOffset>5438648</wp:posOffset>
                </wp:positionH>
                <wp:positionV relativeFrom="paragraph">
                  <wp:posOffset>4321</wp:posOffset>
                </wp:positionV>
                <wp:extent cx="51480" cy="71640"/>
                <wp:effectExtent l="38100" t="38100" r="43815" b="4318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51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ACEC3" id="Ink 750" o:spid="_x0000_s1026" type="#_x0000_t75" style="position:absolute;margin-left:427.55pt;margin-top:-.2pt;width:5.35pt;height:7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">
                <v:imagedata r:id="rId14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11679438" wp14:editId="50D2F8B6">
                <wp:simplePos x="0" y="0"/>
                <wp:positionH relativeFrom="column">
                  <wp:posOffset>5329208</wp:posOffset>
                </wp:positionH>
                <wp:positionV relativeFrom="paragraph">
                  <wp:posOffset>-23759</wp:posOffset>
                </wp:positionV>
                <wp:extent cx="19800" cy="105120"/>
                <wp:effectExtent l="38100" t="38100" r="56515" b="4762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9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6E5EF" id="Ink 749" o:spid="_x0000_s1026" type="#_x0000_t75" style="position:absolute;margin-left:418.9pt;margin-top:-2.3pt;width:2.8pt;height:9.4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">
                <v:imagedata r:id="rId14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2B7246DE" wp14:editId="0F1F72F7">
                <wp:simplePos x="0" y="0"/>
                <wp:positionH relativeFrom="column">
                  <wp:posOffset>5061728</wp:posOffset>
                </wp:positionH>
                <wp:positionV relativeFrom="paragraph">
                  <wp:posOffset>-15119</wp:posOffset>
                </wp:positionV>
                <wp:extent cx="100080" cy="86400"/>
                <wp:effectExtent l="38100" t="38100" r="52705" b="4699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1000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20F97" id="Ink 748" o:spid="_x0000_s1026" type="#_x0000_t75" style="position:absolute;margin-left:397.8pt;margin-top:-1.75pt;width:9.3pt;height:8.0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">
                <v:imagedata r:id="rId1469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>Group &amp; factor the 1</w:t>
      </w:r>
      <w:r w:rsidR="00C71FF7" w:rsidRPr="00C71FF7">
        <w:rPr>
          <w:rFonts w:ascii="Calibri" w:hAnsi="Calibri"/>
          <w:sz w:val="28"/>
          <w:szCs w:val="28"/>
          <w:vertAlign w:val="superscript"/>
        </w:rPr>
        <w:t>st</w:t>
      </w:r>
      <w:r w:rsidR="00C71FF7">
        <w:rPr>
          <w:rFonts w:ascii="Calibri" w:hAnsi="Calibri"/>
          <w:sz w:val="28"/>
          <w:szCs w:val="28"/>
        </w:rPr>
        <w:t xml:space="preserve"> 2 terms and the last 2 terms:</w:t>
      </w:r>
    </w:p>
    <w:p w14:paraId="2DDAA995" w14:textId="787527C0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4182D8E7" wp14:editId="7A97C4DB">
                <wp:simplePos x="0" y="0"/>
                <wp:positionH relativeFrom="column">
                  <wp:posOffset>4691026</wp:posOffset>
                </wp:positionH>
                <wp:positionV relativeFrom="paragraph">
                  <wp:posOffset>168867</wp:posOffset>
                </wp:positionV>
                <wp:extent cx="59040" cy="47880"/>
                <wp:effectExtent l="38100" t="38100" r="55880" b="4762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590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D674E" id="Ink 807" o:spid="_x0000_s1026" type="#_x0000_t75" style="position:absolute;margin-left:368.65pt;margin-top:12.8pt;width:6.1pt;height:5.0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">
                <v:imagedata r:id="rId14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4AF5749C" wp14:editId="77A903CF">
                <wp:simplePos x="0" y="0"/>
                <wp:positionH relativeFrom="column">
                  <wp:posOffset>4633066</wp:posOffset>
                </wp:positionH>
                <wp:positionV relativeFrom="paragraph">
                  <wp:posOffset>173187</wp:posOffset>
                </wp:positionV>
                <wp:extent cx="26640" cy="46440"/>
                <wp:effectExtent l="38100" t="38100" r="50165" b="4889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266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6D887" id="Ink 806" o:spid="_x0000_s1026" type="#_x0000_t75" style="position:absolute;margin-left:364pt;margin-top:13.1pt;width:3.65pt;height:5.1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">
                <v:imagedata r:id="rId14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177D2D24" wp14:editId="2FC81596">
                <wp:simplePos x="0" y="0"/>
                <wp:positionH relativeFrom="column">
                  <wp:posOffset>4551706</wp:posOffset>
                </wp:positionH>
                <wp:positionV relativeFrom="paragraph">
                  <wp:posOffset>171747</wp:posOffset>
                </wp:positionV>
                <wp:extent cx="39240" cy="55800"/>
                <wp:effectExtent l="57150" t="38100" r="37465" b="4000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392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26609" id="Ink 805" o:spid="_x0000_s1026" type="#_x0000_t75" style="position:absolute;margin-left:357.55pt;margin-top:13.05pt;width:4.75pt;height:5.7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">
                <v:imagedata r:id="rId14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0AAC8DDE" wp14:editId="762FC7E5">
                <wp:simplePos x="0" y="0"/>
                <wp:positionH relativeFrom="column">
                  <wp:posOffset>4405186</wp:posOffset>
                </wp:positionH>
                <wp:positionV relativeFrom="paragraph">
                  <wp:posOffset>133587</wp:posOffset>
                </wp:positionV>
                <wp:extent cx="90720" cy="104760"/>
                <wp:effectExtent l="57150" t="38100" r="43180" b="4826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907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E58B2" id="Ink 804" o:spid="_x0000_s1026" type="#_x0000_t75" style="position:absolute;margin-left:345.95pt;margin-top:9.75pt;width:8.8pt;height:10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">
                <v:imagedata r:id="rId14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3059C232" wp14:editId="5609693B">
                <wp:simplePos x="0" y="0"/>
                <wp:positionH relativeFrom="column">
                  <wp:posOffset>4138426</wp:posOffset>
                </wp:positionH>
                <wp:positionV relativeFrom="paragraph">
                  <wp:posOffset>65547</wp:posOffset>
                </wp:positionV>
                <wp:extent cx="83520" cy="196560"/>
                <wp:effectExtent l="38100" t="38100" r="50165" b="5143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8352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40308" id="Ink 803" o:spid="_x0000_s1026" type="#_x0000_t75" style="position:absolute;margin-left:325.25pt;margin-top:4.65pt;width:7.95pt;height:16.6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">
                <v:imagedata r:id="rId14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6735C05C" wp14:editId="4DB303F2">
                <wp:simplePos x="0" y="0"/>
                <wp:positionH relativeFrom="column">
                  <wp:posOffset>4019986</wp:posOffset>
                </wp:positionH>
                <wp:positionV relativeFrom="paragraph">
                  <wp:posOffset>109827</wp:posOffset>
                </wp:positionV>
                <wp:extent cx="104760" cy="103320"/>
                <wp:effectExtent l="38100" t="38100" r="48260" b="4953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047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C4A9C" id="Ink 802" o:spid="_x0000_s1026" type="#_x0000_t75" style="position:absolute;margin-left:315.8pt;margin-top:7.95pt;width:9.8pt;height:9.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">
                <v:imagedata r:id="rId14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4D9A7315" wp14:editId="4A914958">
                <wp:simplePos x="0" y="0"/>
                <wp:positionH relativeFrom="column">
                  <wp:posOffset>3899746</wp:posOffset>
                </wp:positionH>
                <wp:positionV relativeFrom="paragraph">
                  <wp:posOffset>101547</wp:posOffset>
                </wp:positionV>
                <wp:extent cx="77400" cy="89640"/>
                <wp:effectExtent l="38100" t="38100" r="56515" b="4381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774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206DD" id="Ink 801" o:spid="_x0000_s1026" type="#_x0000_t75" style="position:absolute;margin-left:306.25pt;margin-top:7.45pt;width:7.6pt;height:8.3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">
                <v:imagedata r:id="rId14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284020B5" wp14:editId="59EB5FFE">
                <wp:simplePos x="0" y="0"/>
                <wp:positionH relativeFrom="column">
                  <wp:posOffset>3789946</wp:posOffset>
                </wp:positionH>
                <wp:positionV relativeFrom="paragraph">
                  <wp:posOffset>152307</wp:posOffset>
                </wp:positionV>
                <wp:extent cx="58320" cy="7560"/>
                <wp:effectExtent l="38100" t="57150" r="56515" b="50165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58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7D17B" id="Ink 800" o:spid="_x0000_s1026" type="#_x0000_t75" style="position:absolute;margin-left:297.65pt;margin-top:11.2pt;width:6.05pt;height:2.2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">
                <v:imagedata r:id="rId14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48257C0F" wp14:editId="24C3D09C">
                <wp:simplePos x="0" y="0"/>
                <wp:positionH relativeFrom="column">
                  <wp:posOffset>3640546</wp:posOffset>
                </wp:positionH>
                <wp:positionV relativeFrom="paragraph">
                  <wp:posOffset>136107</wp:posOffset>
                </wp:positionV>
                <wp:extent cx="48600" cy="87480"/>
                <wp:effectExtent l="57150" t="38100" r="46990" b="4635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486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F7F2C" id="Ink 799" o:spid="_x0000_s1026" type="#_x0000_t75" style="position:absolute;margin-left:285.8pt;margin-top:10.2pt;width:5.4pt;height:8.0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">
                <v:imagedata r:id="rId14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703EDF06" wp14:editId="2A952BCF">
                <wp:simplePos x="0" y="0"/>
                <wp:positionH relativeFrom="column">
                  <wp:posOffset>3605266</wp:posOffset>
                </wp:positionH>
                <wp:positionV relativeFrom="paragraph">
                  <wp:posOffset>125667</wp:posOffset>
                </wp:positionV>
                <wp:extent cx="47520" cy="77760"/>
                <wp:effectExtent l="38100" t="38100" r="48260" b="3683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475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DA6F4" id="Ink 798" o:spid="_x0000_s1026" type="#_x0000_t75" style="position:absolute;margin-left:283.25pt;margin-top:9.45pt;width:5.15pt;height:7.2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">
                <v:imagedata r:id="rId14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1178D1FC" wp14:editId="5967616A">
                <wp:simplePos x="0" y="0"/>
                <wp:positionH relativeFrom="column">
                  <wp:posOffset>3486466</wp:posOffset>
                </wp:positionH>
                <wp:positionV relativeFrom="paragraph">
                  <wp:posOffset>72387</wp:posOffset>
                </wp:positionV>
                <wp:extent cx="103320" cy="135000"/>
                <wp:effectExtent l="38100" t="38100" r="30480" b="3683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033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C7C02" id="Ink 797" o:spid="_x0000_s1026" type="#_x0000_t75" style="position:absolute;margin-left:273.75pt;margin-top:5.2pt;width:9.7pt;height:11.8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">
                <v:imagedata r:id="rId14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10408F42" wp14:editId="418C747A">
                <wp:simplePos x="0" y="0"/>
                <wp:positionH relativeFrom="column">
                  <wp:posOffset>3365146</wp:posOffset>
                </wp:positionH>
                <wp:positionV relativeFrom="paragraph">
                  <wp:posOffset>64467</wp:posOffset>
                </wp:positionV>
                <wp:extent cx="87480" cy="141840"/>
                <wp:effectExtent l="57150" t="38100" r="46355" b="4889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874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A84E0" id="Ink 796" o:spid="_x0000_s1026" type="#_x0000_t75" style="position:absolute;margin-left:264.25pt;margin-top:4.65pt;width:8.1pt;height:12.2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">
                <v:imagedata r:id="rId14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51E6CB8C" wp14:editId="4E3469E9">
                <wp:simplePos x="0" y="0"/>
                <wp:positionH relativeFrom="column">
                  <wp:posOffset>3164266</wp:posOffset>
                </wp:positionH>
                <wp:positionV relativeFrom="paragraph">
                  <wp:posOffset>153027</wp:posOffset>
                </wp:positionV>
                <wp:extent cx="72720" cy="6120"/>
                <wp:effectExtent l="38100" t="57150" r="41910" b="5143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72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CC54B" id="Ink 795" o:spid="_x0000_s1026" type="#_x0000_t75" style="position:absolute;margin-left:248.6pt;margin-top:11.25pt;width:6.95pt;height:1.8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">
                <v:imagedata r:id="rId14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6091B255" wp14:editId="2C704AAA">
                <wp:simplePos x="0" y="0"/>
                <wp:positionH relativeFrom="column">
                  <wp:posOffset>3215026</wp:posOffset>
                </wp:positionH>
                <wp:positionV relativeFrom="paragraph">
                  <wp:posOffset>97587</wp:posOffset>
                </wp:positionV>
                <wp:extent cx="20520" cy="101160"/>
                <wp:effectExtent l="38100" t="38100" r="55880" b="5143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20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32ED8" id="Ink 794" o:spid="_x0000_s1026" type="#_x0000_t75" style="position:absolute;margin-left:252.45pt;margin-top:7.15pt;width:2.85pt;height:9.1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">
                <v:imagedata r:id="rId14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7608C872" wp14:editId="56C4E343">
                <wp:simplePos x="0" y="0"/>
                <wp:positionH relativeFrom="column">
                  <wp:posOffset>3010186</wp:posOffset>
                </wp:positionH>
                <wp:positionV relativeFrom="paragraph">
                  <wp:posOffset>64467</wp:posOffset>
                </wp:positionV>
                <wp:extent cx="65880" cy="142920"/>
                <wp:effectExtent l="38100" t="38100" r="48895" b="4762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658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FA992" id="Ink 793" o:spid="_x0000_s1026" type="#_x0000_t75" style="position:absolute;margin-left:236.3pt;margin-top:4.65pt;width:6.6pt;height:12.4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">
                <v:imagedata r:id="rId14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293EE1CC" wp14:editId="56B0F325">
                <wp:simplePos x="0" y="0"/>
                <wp:positionH relativeFrom="column">
                  <wp:posOffset>2930626</wp:posOffset>
                </wp:positionH>
                <wp:positionV relativeFrom="paragraph">
                  <wp:posOffset>132507</wp:posOffset>
                </wp:positionV>
                <wp:extent cx="45000" cy="71280"/>
                <wp:effectExtent l="57150" t="38100" r="50800" b="4318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45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99024" id="Ink 792" o:spid="_x0000_s1026" type="#_x0000_t75" style="position:absolute;margin-left:229.95pt;margin-top:9.75pt;width:5.05pt;height:6.9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">
                <v:imagedata r:id="rId15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5CB53D97" wp14:editId="63FD8E5F">
                <wp:simplePos x="0" y="0"/>
                <wp:positionH relativeFrom="column">
                  <wp:posOffset>2883826</wp:posOffset>
                </wp:positionH>
                <wp:positionV relativeFrom="paragraph">
                  <wp:posOffset>133587</wp:posOffset>
                </wp:positionV>
                <wp:extent cx="43920" cy="61560"/>
                <wp:effectExtent l="38100" t="38100" r="51435" b="5334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439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23C55" id="Ink 791" o:spid="_x0000_s1026" type="#_x0000_t75" style="position:absolute;margin-left:226.45pt;margin-top:9.95pt;width:4.75pt;height:6.1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">
                <v:imagedata r:id="rId15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02ED902D" wp14:editId="6DBD5F23">
                <wp:simplePos x="0" y="0"/>
                <wp:positionH relativeFrom="column">
                  <wp:posOffset>2778346</wp:posOffset>
                </wp:positionH>
                <wp:positionV relativeFrom="paragraph">
                  <wp:posOffset>62307</wp:posOffset>
                </wp:positionV>
                <wp:extent cx="71640" cy="138960"/>
                <wp:effectExtent l="38100" t="38100" r="43180" b="5207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716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FFD35" id="Ink 790" o:spid="_x0000_s1026" type="#_x0000_t75" style="position:absolute;margin-left:218pt;margin-top:4.45pt;width:7.35pt;height:12.0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">
                <v:imagedata r:id="rId15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01EC522A" wp14:editId="54305F20">
                <wp:simplePos x="0" y="0"/>
                <wp:positionH relativeFrom="column">
                  <wp:posOffset>2649826</wp:posOffset>
                </wp:positionH>
                <wp:positionV relativeFrom="paragraph">
                  <wp:posOffset>143667</wp:posOffset>
                </wp:positionV>
                <wp:extent cx="72360" cy="5760"/>
                <wp:effectExtent l="38100" t="57150" r="42545" b="5143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72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0D906" id="Ink 789" o:spid="_x0000_s1026" type="#_x0000_t75" style="position:absolute;margin-left:208.15pt;margin-top:10.6pt;width:6.8pt;height:1.6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">
                <v:imagedata r:id="rId15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76223DD8" wp14:editId="777501A2">
                <wp:simplePos x="0" y="0"/>
                <wp:positionH relativeFrom="column">
                  <wp:posOffset>2517346</wp:posOffset>
                </wp:positionH>
                <wp:positionV relativeFrom="paragraph">
                  <wp:posOffset>47547</wp:posOffset>
                </wp:positionV>
                <wp:extent cx="44280" cy="65160"/>
                <wp:effectExtent l="57150" t="38100" r="51435" b="4953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442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ABECE" id="Ink 788" o:spid="_x0000_s1026" type="#_x0000_t75" style="position:absolute;margin-left:197.45pt;margin-top:3.15pt;width:4.95pt;height:6.3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">
                <v:imagedata r:id="rId15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5034898D" wp14:editId="53572B07">
                <wp:simplePos x="0" y="0"/>
                <wp:positionH relativeFrom="column">
                  <wp:posOffset>2396746</wp:posOffset>
                </wp:positionH>
                <wp:positionV relativeFrom="paragraph">
                  <wp:posOffset>103707</wp:posOffset>
                </wp:positionV>
                <wp:extent cx="53280" cy="71280"/>
                <wp:effectExtent l="57150" t="38100" r="42545" b="4318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532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B6139" id="Ink 787" o:spid="_x0000_s1026" type="#_x0000_t75" style="position:absolute;margin-left:187.9pt;margin-top:7.65pt;width:5.5pt;height:6.7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">
                <v:imagedata r:id="rId15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5A9D0973" wp14:editId="08E86B08">
                <wp:simplePos x="0" y="0"/>
                <wp:positionH relativeFrom="column">
                  <wp:posOffset>2350666</wp:posOffset>
                </wp:positionH>
                <wp:positionV relativeFrom="paragraph">
                  <wp:posOffset>105507</wp:posOffset>
                </wp:positionV>
                <wp:extent cx="41400" cy="60840"/>
                <wp:effectExtent l="57150" t="38100" r="34925" b="5397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414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F5A55" id="Ink 786" o:spid="_x0000_s1026" type="#_x0000_t75" style="position:absolute;margin-left:184.45pt;margin-top:7.75pt;width:4.6pt;height:6.0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">
                <v:imagedata r:id="rId15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6C590AE2" wp14:editId="602820AC">
                <wp:simplePos x="0" y="0"/>
                <wp:positionH relativeFrom="column">
                  <wp:posOffset>2178226</wp:posOffset>
                </wp:positionH>
                <wp:positionV relativeFrom="paragraph">
                  <wp:posOffset>49707</wp:posOffset>
                </wp:positionV>
                <wp:extent cx="81720" cy="134640"/>
                <wp:effectExtent l="57150" t="38100" r="52070" b="5588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817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3FFFC" id="Ink 785" o:spid="_x0000_s1026" type="#_x0000_t75" style="position:absolute;margin-left:170.7pt;margin-top:3.35pt;width:7.85pt;height:11.8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">
                <v:imagedata r:id="rId15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5B872AF6" wp14:editId="0C41B846">
                <wp:simplePos x="0" y="0"/>
                <wp:positionH relativeFrom="column">
                  <wp:posOffset>6561128</wp:posOffset>
                </wp:positionH>
                <wp:positionV relativeFrom="paragraph">
                  <wp:posOffset>208107</wp:posOffset>
                </wp:positionV>
                <wp:extent cx="72360" cy="67320"/>
                <wp:effectExtent l="38100" t="38100" r="42545" b="4699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723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3DAC9" id="Ink 765" o:spid="_x0000_s1026" type="#_x0000_t75" style="position:absolute;margin-left:515.85pt;margin-top:15.95pt;width:7.1pt;height:6.3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">
                <v:imagedata r:id="rId15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0F8579F2" wp14:editId="23261795">
                <wp:simplePos x="0" y="0"/>
                <wp:positionH relativeFrom="column">
                  <wp:posOffset>6474368</wp:posOffset>
                </wp:positionH>
                <wp:positionV relativeFrom="paragraph">
                  <wp:posOffset>229347</wp:posOffset>
                </wp:positionV>
                <wp:extent cx="47520" cy="2520"/>
                <wp:effectExtent l="57150" t="57150" r="48260" b="5524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47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12ED5" id="Ink 764" o:spid="_x0000_s1026" type="#_x0000_t75" style="position:absolute;margin-left:509.1pt;margin-top:17.05pt;width:5.1pt;height:2.2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">
                <v:imagedata r:id="rId15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4FE58D7E" wp14:editId="67429A84">
                <wp:simplePos x="0" y="0"/>
                <wp:positionH relativeFrom="column">
                  <wp:posOffset>6031568</wp:posOffset>
                </wp:positionH>
                <wp:positionV relativeFrom="paragraph">
                  <wp:posOffset>201627</wp:posOffset>
                </wp:positionV>
                <wp:extent cx="14760" cy="35280"/>
                <wp:effectExtent l="38100" t="38100" r="42545" b="4127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47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01CEF" id="Ink 761" o:spid="_x0000_s1026" type="#_x0000_t75" style="position:absolute;margin-left:474.3pt;margin-top:15.4pt;width:2.35pt;height:3.9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">
                <v:imagedata r:id="rId15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57DACAC0" wp14:editId="66A879AB">
                <wp:simplePos x="0" y="0"/>
                <wp:positionH relativeFrom="column">
                  <wp:posOffset>5906648</wp:posOffset>
                </wp:positionH>
                <wp:positionV relativeFrom="paragraph">
                  <wp:posOffset>182187</wp:posOffset>
                </wp:positionV>
                <wp:extent cx="61560" cy="69480"/>
                <wp:effectExtent l="38100" t="38100" r="53340" b="4508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615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BEE2D" id="Ink 760" o:spid="_x0000_s1026" type="#_x0000_t75" style="position:absolute;margin-left:464.35pt;margin-top:13.85pt;width:6.2pt;height:6.6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">
                <v:imagedata r:id="rId15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348E84BE" wp14:editId="5DA80372">
                <wp:simplePos x="0" y="0"/>
                <wp:positionH relativeFrom="column">
                  <wp:posOffset>5093768</wp:posOffset>
                </wp:positionH>
                <wp:positionV relativeFrom="paragraph">
                  <wp:posOffset>181107</wp:posOffset>
                </wp:positionV>
                <wp:extent cx="58680" cy="60480"/>
                <wp:effectExtent l="38100" t="38100" r="55880" b="5397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586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CD74F" id="Ink 755" o:spid="_x0000_s1026" type="#_x0000_t75" style="position:absolute;margin-left:400.3pt;margin-top:13.55pt;width:6.05pt;height:6.1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">
                <v:imagedata r:id="rId15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0058967C" wp14:editId="6CC971BE">
                <wp:simplePos x="0" y="0"/>
                <wp:positionH relativeFrom="column">
                  <wp:posOffset>5264768</wp:posOffset>
                </wp:positionH>
                <wp:positionV relativeFrom="paragraph">
                  <wp:posOffset>7831</wp:posOffset>
                </wp:positionV>
                <wp:extent cx="24120" cy="3960"/>
                <wp:effectExtent l="38100" t="19050" r="52705" b="5334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24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2DB17" id="Ink 754" o:spid="_x0000_s1026" type="#_x0000_t75" style="position:absolute;margin-left:414.1pt;margin-top:.1pt;width:2.95pt;height:1.3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">
                <v:imagedata r:id="rId15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67EE9A47" wp14:editId="14600380">
                <wp:simplePos x="0" y="0"/>
                <wp:positionH relativeFrom="column">
                  <wp:posOffset>5352608</wp:posOffset>
                </wp:positionH>
                <wp:positionV relativeFrom="paragraph">
                  <wp:posOffset>-23849</wp:posOffset>
                </wp:positionV>
                <wp:extent cx="76680" cy="100800"/>
                <wp:effectExtent l="38100" t="38100" r="57150" b="5207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766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BEEEB" id="Ink 753" o:spid="_x0000_s1026" type="#_x0000_t75" style="position:absolute;margin-left:420.7pt;margin-top:-2.4pt;width:7.55pt;height:9.2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">
                <v:imagedata r:id="rId15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4D53C24F" wp14:editId="6E9EA450">
                <wp:simplePos x="0" y="0"/>
                <wp:positionH relativeFrom="column">
                  <wp:posOffset>5081168</wp:posOffset>
                </wp:positionH>
                <wp:positionV relativeFrom="paragraph">
                  <wp:posOffset>-37529</wp:posOffset>
                </wp:positionV>
                <wp:extent cx="61920" cy="116280"/>
                <wp:effectExtent l="38100" t="38100" r="52705" b="5524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619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A7A97" id="Ink 752" o:spid="_x0000_s1026" type="#_x0000_t75" style="position:absolute;margin-left:399.3pt;margin-top:-3.55pt;width:6.45pt;height:10.7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">
                <v:imagedata r:id="rId1531" o:title=""/>
              </v:shape>
            </w:pict>
          </mc:Fallback>
        </mc:AlternateContent>
      </w:r>
    </w:p>
    <w:p w14:paraId="3509F20D" w14:textId="59967B7E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7D0C6870" wp14:editId="3E8A8810">
                <wp:simplePos x="0" y="0"/>
                <wp:positionH relativeFrom="column">
                  <wp:posOffset>5306266</wp:posOffset>
                </wp:positionH>
                <wp:positionV relativeFrom="paragraph">
                  <wp:posOffset>-98343</wp:posOffset>
                </wp:positionV>
                <wp:extent cx="167400" cy="296280"/>
                <wp:effectExtent l="76200" t="95250" r="61595" b="10414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674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0D824" id="Ink 877" o:spid="_x0000_s1026" type="#_x0000_t75" style="position:absolute;margin-left:415.35pt;margin-top:-11.4pt;width:17.35pt;height:31.8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">
                <v:imagedata r:id="rId15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6B1937A7" wp14:editId="1DAF10E0">
                <wp:simplePos x="0" y="0"/>
                <wp:positionH relativeFrom="column">
                  <wp:posOffset>5069386</wp:posOffset>
                </wp:positionH>
                <wp:positionV relativeFrom="paragraph">
                  <wp:posOffset>-108063</wp:posOffset>
                </wp:positionV>
                <wp:extent cx="124560" cy="298440"/>
                <wp:effectExtent l="76200" t="95250" r="66040" b="10223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2456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2A472" id="Ink 876" o:spid="_x0000_s1026" type="#_x0000_t75" style="position:absolute;margin-left:396.8pt;margin-top:-12.4pt;width:14.25pt;height:32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">
                <v:imagedata r:id="rId15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0DDCA3EB" wp14:editId="65F97AA5">
                <wp:simplePos x="0" y="0"/>
                <wp:positionH relativeFrom="column">
                  <wp:posOffset>1330066</wp:posOffset>
                </wp:positionH>
                <wp:positionV relativeFrom="paragraph">
                  <wp:posOffset>-7983</wp:posOffset>
                </wp:positionV>
                <wp:extent cx="12600" cy="138960"/>
                <wp:effectExtent l="57150" t="38100" r="45085" b="5207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26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D64ED" id="Ink 842" o:spid="_x0000_s1026" type="#_x0000_t75" style="position:absolute;margin-left:104.05pt;margin-top:-1.2pt;width:2.55pt;height:12.2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">
                <v:imagedata r:id="rId15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3CF42DFE" wp14:editId="6A40D053">
                <wp:simplePos x="0" y="0"/>
                <wp:positionH relativeFrom="column">
                  <wp:posOffset>1116946</wp:posOffset>
                </wp:positionH>
                <wp:positionV relativeFrom="paragraph">
                  <wp:posOffset>93897</wp:posOffset>
                </wp:positionV>
                <wp:extent cx="119520" cy="81360"/>
                <wp:effectExtent l="57150" t="57150" r="52070" b="5207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195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7D261" id="Ink 841" o:spid="_x0000_s1026" type="#_x0000_t75" style="position:absolute;margin-left:87.2pt;margin-top:6.75pt;width:10.9pt;height:7.7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">
                <v:imagedata r:id="rId15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2A6FF3EA" wp14:editId="6BCF2217">
                <wp:simplePos x="0" y="0"/>
                <wp:positionH relativeFrom="column">
                  <wp:posOffset>1113706</wp:posOffset>
                </wp:positionH>
                <wp:positionV relativeFrom="paragraph">
                  <wp:posOffset>67617</wp:posOffset>
                </wp:positionV>
                <wp:extent cx="20520" cy="147600"/>
                <wp:effectExtent l="38100" t="38100" r="55880" b="4318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20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F9E3E" id="Ink 840" o:spid="_x0000_s1026" type="#_x0000_t75" style="position:absolute;margin-left:87.05pt;margin-top:4.7pt;width:2.95pt;height:12.7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">
                <v:imagedata r:id="rId15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048CDD64" wp14:editId="52A71487">
                <wp:simplePos x="0" y="0"/>
                <wp:positionH relativeFrom="column">
                  <wp:posOffset>1014346</wp:posOffset>
                </wp:positionH>
                <wp:positionV relativeFrom="paragraph">
                  <wp:posOffset>165177</wp:posOffset>
                </wp:positionV>
                <wp:extent cx="33840" cy="66960"/>
                <wp:effectExtent l="38100" t="38100" r="42545" b="4762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338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F5A7B" id="Ink 839" o:spid="_x0000_s1026" type="#_x0000_t75" style="position:absolute;margin-left:79.1pt;margin-top:12.45pt;width:4.2pt;height:6.6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">
                <v:imagedata r:id="rId15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174D8CE3" wp14:editId="2EF3395C">
                <wp:simplePos x="0" y="0"/>
                <wp:positionH relativeFrom="column">
                  <wp:posOffset>875026</wp:posOffset>
                </wp:positionH>
                <wp:positionV relativeFrom="paragraph">
                  <wp:posOffset>146817</wp:posOffset>
                </wp:positionV>
                <wp:extent cx="37440" cy="104760"/>
                <wp:effectExtent l="38100" t="38100" r="58420" b="4826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37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12B23" id="Ink 838" o:spid="_x0000_s1026" type="#_x0000_t75" style="position:absolute;margin-left:68.1pt;margin-top:11.05pt;width:4.5pt;height:9.5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">
                <v:imagedata r:id="rId15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0B408F23" wp14:editId="42941C57">
                <wp:simplePos x="0" y="0"/>
                <wp:positionH relativeFrom="column">
                  <wp:posOffset>634906</wp:posOffset>
                </wp:positionH>
                <wp:positionV relativeFrom="paragraph">
                  <wp:posOffset>56457</wp:posOffset>
                </wp:positionV>
                <wp:extent cx="124200" cy="211680"/>
                <wp:effectExtent l="57150" t="38100" r="47625" b="5524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242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CE142" id="Ink 837" o:spid="_x0000_s1026" type="#_x0000_t75" style="position:absolute;margin-left:49.15pt;margin-top:3.85pt;width:11.3pt;height:18.1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">
                <v:imagedata r:id="rId15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73AAB79C" wp14:editId="41D0C0C8">
                <wp:simplePos x="0" y="0"/>
                <wp:positionH relativeFrom="column">
                  <wp:posOffset>3310786</wp:posOffset>
                </wp:positionH>
                <wp:positionV relativeFrom="paragraph">
                  <wp:posOffset>172017</wp:posOffset>
                </wp:positionV>
                <wp:extent cx="72360" cy="59040"/>
                <wp:effectExtent l="19050" t="38100" r="42545" b="5588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723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FBD95" id="Ink 827" o:spid="_x0000_s1026" type="#_x0000_t75" style="position:absolute;margin-left:259.9pt;margin-top:12.95pt;width:7.25pt;height:6.1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">
                <v:imagedata r:id="rId15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24695F25" wp14:editId="467C282D">
                <wp:simplePos x="0" y="0"/>
                <wp:positionH relativeFrom="column">
                  <wp:posOffset>3137986</wp:posOffset>
                </wp:positionH>
                <wp:positionV relativeFrom="paragraph">
                  <wp:posOffset>149697</wp:posOffset>
                </wp:positionV>
                <wp:extent cx="19440" cy="140400"/>
                <wp:effectExtent l="38100" t="38100" r="57150" b="5016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94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C8D34" id="Ink 825" o:spid="_x0000_s1026" type="#_x0000_t75" style="position:absolute;margin-left:246.35pt;margin-top:11.35pt;width:2.95pt;height:12.1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">
                <v:imagedata r:id="rId15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4522D2F5" wp14:editId="05529546">
                <wp:simplePos x="0" y="0"/>
                <wp:positionH relativeFrom="column">
                  <wp:posOffset>2646226</wp:posOffset>
                </wp:positionH>
                <wp:positionV relativeFrom="paragraph">
                  <wp:posOffset>159777</wp:posOffset>
                </wp:positionV>
                <wp:extent cx="73800" cy="118800"/>
                <wp:effectExtent l="38100" t="38100" r="59690" b="5270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738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1F853" id="Ink 823" o:spid="_x0000_s1026" type="#_x0000_t75" style="position:absolute;margin-left:207.55pt;margin-top:12.05pt;width:7.45pt;height:10.6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">
                <v:imagedata r:id="rId15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133F5C62" wp14:editId="097EE246">
                <wp:simplePos x="0" y="0"/>
                <wp:positionH relativeFrom="column">
                  <wp:posOffset>2326906</wp:posOffset>
                </wp:positionH>
                <wp:positionV relativeFrom="paragraph">
                  <wp:posOffset>166617</wp:posOffset>
                </wp:positionV>
                <wp:extent cx="50760" cy="104400"/>
                <wp:effectExtent l="57150" t="38100" r="45085" b="4826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50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075CA" id="Ink 821" o:spid="_x0000_s1026" type="#_x0000_t75" style="position:absolute;margin-left:182.3pt;margin-top:12.6pt;width:5.6pt;height:9.5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">
                <v:imagedata r:id="rId15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1FCF414B" wp14:editId="0248B532">
                <wp:simplePos x="0" y="0"/>
                <wp:positionH relativeFrom="column">
                  <wp:posOffset>2275066</wp:posOffset>
                </wp:positionH>
                <wp:positionV relativeFrom="paragraph">
                  <wp:posOffset>186777</wp:posOffset>
                </wp:positionV>
                <wp:extent cx="50400" cy="60840"/>
                <wp:effectExtent l="57150" t="38100" r="45085" b="5397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504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A9626" id="Ink 820" o:spid="_x0000_s1026" type="#_x0000_t75" style="position:absolute;margin-left:178.45pt;margin-top:14pt;width:5.4pt;height:6.3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">
                <v:imagedata r:id="rId15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37E8AD87" wp14:editId="40A61E66">
                <wp:simplePos x="0" y="0"/>
                <wp:positionH relativeFrom="column">
                  <wp:posOffset>2154466</wp:posOffset>
                </wp:positionH>
                <wp:positionV relativeFrom="paragraph">
                  <wp:posOffset>116577</wp:posOffset>
                </wp:positionV>
                <wp:extent cx="89640" cy="150120"/>
                <wp:effectExtent l="57150" t="38100" r="43815" b="4064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896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A40D4" id="Ink 819" o:spid="_x0000_s1026" type="#_x0000_t75" style="position:absolute;margin-left:168.85pt;margin-top:8.65pt;width:8.35pt;height:13.1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">
                <v:imagedata r:id="rId15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62DBD9D9" wp14:editId="51C54F6A">
                <wp:simplePos x="0" y="0"/>
                <wp:positionH relativeFrom="column">
                  <wp:posOffset>1997866</wp:posOffset>
                </wp:positionH>
                <wp:positionV relativeFrom="paragraph">
                  <wp:posOffset>149697</wp:posOffset>
                </wp:positionV>
                <wp:extent cx="47880" cy="99000"/>
                <wp:effectExtent l="57150" t="38100" r="47625" b="5397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47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14523" id="Ink 818" o:spid="_x0000_s1026" type="#_x0000_t75" style="position:absolute;margin-left:156.45pt;margin-top:11.2pt;width:5.2pt;height:9.1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">
                <v:imagedata r:id="rId15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0AEE387E" wp14:editId="50574CA2">
                <wp:simplePos x="0" y="0"/>
                <wp:positionH relativeFrom="column">
                  <wp:posOffset>1942066</wp:posOffset>
                </wp:positionH>
                <wp:positionV relativeFrom="paragraph">
                  <wp:posOffset>165177</wp:posOffset>
                </wp:positionV>
                <wp:extent cx="55440" cy="79200"/>
                <wp:effectExtent l="57150" t="57150" r="40005" b="5461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55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034C6" id="Ink 817" o:spid="_x0000_s1026" type="#_x0000_t75" style="position:absolute;margin-left:152.2pt;margin-top:12.3pt;width:5.8pt;height:7.6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">
                <v:imagedata r:id="rId15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0AA1DAA0" wp14:editId="1CEFBCD1">
                <wp:simplePos x="0" y="0"/>
                <wp:positionH relativeFrom="column">
                  <wp:posOffset>4476466</wp:posOffset>
                </wp:positionH>
                <wp:positionV relativeFrom="paragraph">
                  <wp:posOffset>179937</wp:posOffset>
                </wp:positionV>
                <wp:extent cx="91440" cy="25920"/>
                <wp:effectExtent l="38100" t="38100" r="41910" b="5080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914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1CEBE" id="Ink 810" o:spid="_x0000_s1026" type="#_x0000_t75" style="position:absolute;margin-left:352pt;margin-top:13.35pt;width:8.25pt;height:3.3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">
                <v:imagedata r:id="rId15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078DC94A" wp14:editId="66DC40B1">
                <wp:simplePos x="0" y="0"/>
                <wp:positionH relativeFrom="column">
                  <wp:posOffset>4778146</wp:posOffset>
                </wp:positionH>
                <wp:positionV relativeFrom="paragraph">
                  <wp:posOffset>-55503</wp:posOffset>
                </wp:positionV>
                <wp:extent cx="87480" cy="127800"/>
                <wp:effectExtent l="57150" t="57150" r="46355" b="4381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87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F1F8E" id="Ink 808" o:spid="_x0000_s1026" type="#_x0000_t75" style="position:absolute;margin-left:375.55pt;margin-top:-5.15pt;width:8.5pt;height:11.5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">
                <v:imagedata r:id="rId15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126CB5C3" wp14:editId="1B498D3A">
                <wp:simplePos x="0" y="0"/>
                <wp:positionH relativeFrom="column">
                  <wp:posOffset>5243528</wp:posOffset>
                </wp:positionH>
                <wp:positionV relativeFrom="paragraph">
                  <wp:posOffset>-85023</wp:posOffset>
                </wp:positionV>
                <wp:extent cx="238680" cy="236880"/>
                <wp:effectExtent l="57150" t="38100" r="28575" b="4889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23868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CA652" id="Ink 767" o:spid="_x0000_s1026" type="#_x0000_t75" style="position:absolute;margin-left:412.1pt;margin-top:-7.3pt;width:20.6pt;height:20.1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">
                <v:imagedata r:id="rId15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09960F7B" wp14:editId="62F48DD3">
                <wp:simplePos x="0" y="0"/>
                <wp:positionH relativeFrom="column">
                  <wp:posOffset>5053088</wp:posOffset>
                </wp:positionH>
                <wp:positionV relativeFrom="paragraph">
                  <wp:posOffset>-94383</wp:posOffset>
                </wp:positionV>
                <wp:extent cx="168120" cy="247320"/>
                <wp:effectExtent l="38100" t="38100" r="3810" b="5778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681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91E0C" id="Ink 766" o:spid="_x0000_s1026" type="#_x0000_t75" style="position:absolute;margin-left:397.05pt;margin-top:-8.1pt;width:15.1pt;height:21.0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">
                <v:imagedata r:id="rId15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5B443947" wp14:editId="7CF55849">
                <wp:simplePos x="0" y="0"/>
                <wp:positionH relativeFrom="column">
                  <wp:posOffset>6025808</wp:posOffset>
                </wp:positionH>
                <wp:positionV relativeFrom="paragraph">
                  <wp:posOffset>-9063</wp:posOffset>
                </wp:positionV>
                <wp:extent cx="60840" cy="33480"/>
                <wp:effectExtent l="38100" t="38100" r="53975" b="4318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608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3C0E9" id="Ink 763" o:spid="_x0000_s1026" type="#_x0000_t75" style="position:absolute;margin-left:473.75pt;margin-top:-1.2pt;width:6.1pt;height:3.9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">
                <v:imagedata r:id="rId15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0A65A009" wp14:editId="255A02DA">
                <wp:simplePos x="0" y="0"/>
                <wp:positionH relativeFrom="column">
                  <wp:posOffset>6078368</wp:posOffset>
                </wp:positionH>
                <wp:positionV relativeFrom="paragraph">
                  <wp:posOffset>-22023</wp:posOffset>
                </wp:positionV>
                <wp:extent cx="23040" cy="97920"/>
                <wp:effectExtent l="38100" t="38100" r="53340" b="5461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230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FD511" id="Ink 762" o:spid="_x0000_s1026" type="#_x0000_t75" style="position:absolute;margin-left:477.9pt;margin-top:-2.3pt;width:3.15pt;height:8.9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">
                <v:imagedata r:id="rId15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36FC7ABE" wp14:editId="45A9D89E">
                <wp:simplePos x="0" y="0"/>
                <wp:positionH relativeFrom="column">
                  <wp:posOffset>5798648</wp:posOffset>
                </wp:positionH>
                <wp:positionV relativeFrom="paragraph">
                  <wp:posOffset>2097</wp:posOffset>
                </wp:positionV>
                <wp:extent cx="60480" cy="6120"/>
                <wp:effectExtent l="38100" t="38100" r="53975" b="5143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60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9EBE9" id="Ink 759" o:spid="_x0000_s1026" type="#_x0000_t75" style="position:absolute;margin-left:456.1pt;margin-top:-.5pt;width:5.8pt;height:1.7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">
                <v:imagedata r:id="rId15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4279864F" wp14:editId="30FAC658">
                <wp:simplePos x="0" y="0"/>
                <wp:positionH relativeFrom="column">
                  <wp:posOffset>5391848</wp:posOffset>
                </wp:positionH>
                <wp:positionV relativeFrom="paragraph">
                  <wp:posOffset>-45783</wp:posOffset>
                </wp:positionV>
                <wp:extent cx="76320" cy="124200"/>
                <wp:effectExtent l="57150" t="38100" r="19050" b="4762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763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09970" id="Ink 758" o:spid="_x0000_s1026" type="#_x0000_t75" style="position:absolute;margin-left:423.8pt;margin-top:-4.25pt;width:7.55pt;height:11.2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">
                <v:imagedata r:id="rId15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1F763B4F" wp14:editId="68E8FBE9">
                <wp:simplePos x="0" y="0"/>
                <wp:positionH relativeFrom="column">
                  <wp:posOffset>5287448</wp:posOffset>
                </wp:positionH>
                <wp:positionV relativeFrom="paragraph">
                  <wp:posOffset>13257</wp:posOffset>
                </wp:positionV>
                <wp:extent cx="46080" cy="2520"/>
                <wp:effectExtent l="38100" t="19050" r="49530" b="5524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46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F36FB" id="Ink 757" o:spid="_x0000_s1026" type="#_x0000_t75" style="position:absolute;margin-left:415.75pt;margin-top:.2pt;width:4.85pt;height:2.0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">
                <v:imagedata r:id="rId15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1DA5E993" wp14:editId="6C8212E6">
                <wp:simplePos x="0" y="0"/>
                <wp:positionH relativeFrom="column">
                  <wp:posOffset>5154968</wp:posOffset>
                </wp:positionH>
                <wp:positionV relativeFrom="paragraph">
                  <wp:posOffset>-29583</wp:posOffset>
                </wp:positionV>
                <wp:extent cx="43200" cy="127080"/>
                <wp:effectExtent l="57150" t="38100" r="52070" b="4445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432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E25B3" id="Ink 756" o:spid="_x0000_s1026" type="#_x0000_t75" style="position:absolute;margin-left:405.2pt;margin-top:-2.9pt;width:4.75pt;height:11.2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">
                <v:imagedata r:id="rId1583" o:title=""/>
              </v:shape>
            </w:pict>
          </mc:Fallback>
        </mc:AlternateContent>
      </w:r>
    </w:p>
    <w:p w14:paraId="1BF7507D" w14:textId="51D791E0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5604197D" wp14:editId="3A7E419D">
                <wp:simplePos x="0" y="0"/>
                <wp:positionH relativeFrom="column">
                  <wp:posOffset>3983986</wp:posOffset>
                </wp:positionH>
                <wp:positionV relativeFrom="paragraph">
                  <wp:posOffset>199287</wp:posOffset>
                </wp:positionV>
                <wp:extent cx="21240" cy="5400"/>
                <wp:effectExtent l="38100" t="38100" r="36195" b="3302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21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2FFDE" id="Ink 873" o:spid="_x0000_s1026" type="#_x0000_t75" style="position:absolute;margin-left:313.35pt;margin-top:15.35pt;width:2.45pt;height:1.2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">
                <v:imagedata r:id="rId15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1DB30F93" wp14:editId="145B456C">
                <wp:simplePos x="0" y="0"/>
                <wp:positionH relativeFrom="column">
                  <wp:posOffset>3269026</wp:posOffset>
                </wp:positionH>
                <wp:positionV relativeFrom="paragraph">
                  <wp:posOffset>-108153</wp:posOffset>
                </wp:positionV>
                <wp:extent cx="175320" cy="262800"/>
                <wp:effectExtent l="38100" t="38100" r="34290" b="4254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7532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0F86C" id="Ink 854" o:spid="_x0000_s1026" type="#_x0000_t75" style="position:absolute;margin-left:256.7pt;margin-top:-9.05pt;width:15.25pt;height:22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">
                <v:imagedata r:id="rId15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0D8D4B21" wp14:editId="407F0B66">
                <wp:simplePos x="0" y="0"/>
                <wp:positionH relativeFrom="column">
                  <wp:posOffset>1851706</wp:posOffset>
                </wp:positionH>
                <wp:positionV relativeFrom="paragraph">
                  <wp:posOffset>-123633</wp:posOffset>
                </wp:positionV>
                <wp:extent cx="226440" cy="258120"/>
                <wp:effectExtent l="38100" t="38100" r="0" b="4699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22644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32363" id="Ink 853" o:spid="_x0000_s1026" type="#_x0000_t75" style="position:absolute;margin-left:145.15pt;margin-top:-10.25pt;width:19.2pt;height:21.3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">
                <v:imagedata r:id="rId15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175EFD25" wp14:editId="7E5743BD">
                <wp:simplePos x="0" y="0"/>
                <wp:positionH relativeFrom="column">
                  <wp:posOffset>1290826</wp:posOffset>
                </wp:positionH>
                <wp:positionV relativeFrom="paragraph">
                  <wp:posOffset>9207</wp:posOffset>
                </wp:positionV>
                <wp:extent cx="4320" cy="1080"/>
                <wp:effectExtent l="57150" t="38100" r="53340" b="5651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4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AA5EE" id="Ink 843" o:spid="_x0000_s1026" type="#_x0000_t75" style="position:absolute;margin-left:100.9pt;margin-top:-1.45pt;width:1.7pt;height:4.0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">
                <v:imagedata r:id="rId15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7FBDA7B0" wp14:editId="694164DC">
                <wp:simplePos x="0" y="0"/>
                <wp:positionH relativeFrom="column">
                  <wp:posOffset>3583666</wp:posOffset>
                </wp:positionH>
                <wp:positionV relativeFrom="paragraph">
                  <wp:posOffset>36927</wp:posOffset>
                </wp:positionV>
                <wp:extent cx="458280" cy="21240"/>
                <wp:effectExtent l="38100" t="95250" r="75565" b="11239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458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76FF3" id="Ink 836" o:spid="_x0000_s1026" type="#_x0000_t75" style="position:absolute;margin-left:280.55pt;margin-top:-1.3pt;width:40.1pt;height:10.5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">
                <v:imagedata r:id="rId15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4DDD46D3" wp14:editId="6E2E3835">
                <wp:simplePos x="0" y="0"/>
                <wp:positionH relativeFrom="column">
                  <wp:posOffset>2250946</wp:posOffset>
                </wp:positionH>
                <wp:positionV relativeFrom="paragraph">
                  <wp:posOffset>21087</wp:posOffset>
                </wp:positionV>
                <wp:extent cx="492480" cy="32040"/>
                <wp:effectExtent l="57150" t="114300" r="79375" b="10160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492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23416" id="Ink 835" o:spid="_x0000_s1026" type="#_x0000_t75" style="position:absolute;margin-left:175.65pt;margin-top:-3.85pt;width:42.8pt;height:11.4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">
                <v:imagedata r:id="rId15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5116A7E1" wp14:editId="183D561B">
                <wp:simplePos x="0" y="0"/>
                <wp:positionH relativeFrom="column">
                  <wp:posOffset>4019626</wp:posOffset>
                </wp:positionH>
                <wp:positionV relativeFrom="paragraph">
                  <wp:posOffset>-69993</wp:posOffset>
                </wp:positionV>
                <wp:extent cx="67680" cy="190080"/>
                <wp:effectExtent l="38100" t="38100" r="46990" b="3873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676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EC985" id="Ink 834" o:spid="_x0000_s1026" type="#_x0000_t75" style="position:absolute;margin-left:315.85pt;margin-top:-6pt;width:6.7pt;height:16.1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">
                <v:imagedata r:id="rId15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043E8326" wp14:editId="4C30848C">
                <wp:simplePos x="0" y="0"/>
                <wp:positionH relativeFrom="column">
                  <wp:posOffset>3907306</wp:posOffset>
                </wp:positionH>
                <wp:positionV relativeFrom="paragraph">
                  <wp:posOffset>-27153</wp:posOffset>
                </wp:positionV>
                <wp:extent cx="63000" cy="109080"/>
                <wp:effectExtent l="38100" t="38100" r="51435" b="4381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630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21E65" id="Ink 833" o:spid="_x0000_s1026" type="#_x0000_t75" style="position:absolute;margin-left:306.9pt;margin-top:-2.7pt;width:6.55pt;height:9.8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">
                <v:imagedata r:id="rId15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3FAE9FD1" wp14:editId="6762E83A">
                <wp:simplePos x="0" y="0"/>
                <wp:positionH relativeFrom="column">
                  <wp:posOffset>3752866</wp:posOffset>
                </wp:positionH>
                <wp:positionV relativeFrom="paragraph">
                  <wp:posOffset>21087</wp:posOffset>
                </wp:positionV>
                <wp:extent cx="61200" cy="1440"/>
                <wp:effectExtent l="38100" t="38100" r="53340" b="5588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61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4CA00" id="Ink 832" o:spid="_x0000_s1026" type="#_x0000_t75" style="position:absolute;margin-left:295pt;margin-top:.95pt;width:5.9pt;height:1.4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">
                <v:imagedata r:id="rId16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72C1AAAB" wp14:editId="683C02F4">
                <wp:simplePos x="0" y="0"/>
                <wp:positionH relativeFrom="column">
                  <wp:posOffset>3653866</wp:posOffset>
                </wp:positionH>
                <wp:positionV relativeFrom="paragraph">
                  <wp:posOffset>-12393</wp:posOffset>
                </wp:positionV>
                <wp:extent cx="41040" cy="87120"/>
                <wp:effectExtent l="38100" t="38100" r="54610" b="4635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410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6B0E6" id="Ink 831" o:spid="_x0000_s1026" type="#_x0000_t75" style="position:absolute;margin-left:286.95pt;margin-top:-1.45pt;width:4.5pt;height:7.9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">
                <v:imagedata r:id="rId16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20E7BAB1" wp14:editId="642EBF55">
                <wp:simplePos x="0" y="0"/>
                <wp:positionH relativeFrom="column">
                  <wp:posOffset>3595186</wp:posOffset>
                </wp:positionH>
                <wp:positionV relativeFrom="paragraph">
                  <wp:posOffset>-4113</wp:posOffset>
                </wp:positionV>
                <wp:extent cx="67320" cy="61200"/>
                <wp:effectExtent l="38100" t="38100" r="46990" b="5334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673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46716" id="Ink 830" o:spid="_x0000_s1026" type="#_x0000_t75" style="position:absolute;margin-left:282.65pt;margin-top:-.9pt;width:6.45pt;height:6.2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">
                <v:imagedata r:id="rId16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71AEF7C5" wp14:editId="1A3D8D2B">
                <wp:simplePos x="0" y="0"/>
                <wp:positionH relativeFrom="column">
                  <wp:posOffset>3469546</wp:posOffset>
                </wp:positionH>
                <wp:positionV relativeFrom="paragraph">
                  <wp:posOffset>-74313</wp:posOffset>
                </wp:positionV>
                <wp:extent cx="95040" cy="158400"/>
                <wp:effectExtent l="57150" t="38100" r="38735" b="5143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95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4E424" id="Ink 829" o:spid="_x0000_s1026" type="#_x0000_t75" style="position:absolute;margin-left:272.35pt;margin-top:-6.35pt;width:8.8pt;height:13.6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">
                <v:imagedata r:id="rId16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768A200E" wp14:editId="216861BA">
                <wp:simplePos x="0" y="0"/>
                <wp:positionH relativeFrom="column">
                  <wp:posOffset>3368746</wp:posOffset>
                </wp:positionH>
                <wp:positionV relativeFrom="paragraph">
                  <wp:posOffset>-54873</wp:posOffset>
                </wp:positionV>
                <wp:extent cx="61560" cy="154800"/>
                <wp:effectExtent l="38100" t="19050" r="53340" b="5524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615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AFD3F" id="Ink 828" o:spid="_x0000_s1026" type="#_x0000_t75" style="position:absolute;margin-left:264.5pt;margin-top:-4.8pt;width:6.2pt;height:13.4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">
                <v:imagedata r:id="rId16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0219151F" wp14:editId="56A60BFF">
                <wp:simplePos x="0" y="0"/>
                <wp:positionH relativeFrom="column">
                  <wp:posOffset>3079306</wp:posOffset>
                </wp:positionH>
                <wp:positionV relativeFrom="paragraph">
                  <wp:posOffset>12807</wp:posOffset>
                </wp:positionV>
                <wp:extent cx="94320" cy="5040"/>
                <wp:effectExtent l="38100" t="57150" r="39370" b="5270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94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F683B" id="Ink 826" o:spid="_x0000_s1026" type="#_x0000_t75" style="position:absolute;margin-left:241.9pt;margin-top:.15pt;width:8.65pt;height:1.9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">
                <v:imagedata r:id="rId16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4143D92C" wp14:editId="28EFF0DB">
                <wp:simplePos x="0" y="0"/>
                <wp:positionH relativeFrom="column">
                  <wp:posOffset>2780866</wp:posOffset>
                </wp:positionH>
                <wp:positionV relativeFrom="paragraph">
                  <wp:posOffset>-90153</wp:posOffset>
                </wp:positionV>
                <wp:extent cx="66240" cy="197280"/>
                <wp:effectExtent l="38100" t="38100" r="48260" b="5080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662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C607A" id="Ink 824" o:spid="_x0000_s1026" type="#_x0000_t75" style="position:absolute;margin-left:218.3pt;margin-top:-7.55pt;width:6.6pt;height:16.6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">
                <v:imagedata r:id="rId16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299D5706" wp14:editId="5C57352B">
                <wp:simplePos x="0" y="0"/>
                <wp:positionH relativeFrom="column">
                  <wp:posOffset>2487106</wp:posOffset>
                </wp:positionH>
                <wp:positionV relativeFrom="paragraph">
                  <wp:posOffset>12087</wp:posOffset>
                </wp:positionV>
                <wp:extent cx="74520" cy="6480"/>
                <wp:effectExtent l="38100" t="57150" r="40005" b="5080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74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43442" id="Ink 822" o:spid="_x0000_s1026" type="#_x0000_t75" style="position:absolute;margin-left:195.15pt;margin-top:.15pt;width:7.15pt;height:1.8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">
                <v:imagedata r:id="rId16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69BD17C0" wp14:editId="64794136">
                <wp:simplePos x="0" y="0"/>
                <wp:positionH relativeFrom="column">
                  <wp:posOffset>4922146</wp:posOffset>
                </wp:positionH>
                <wp:positionV relativeFrom="paragraph">
                  <wp:posOffset>10647</wp:posOffset>
                </wp:positionV>
                <wp:extent cx="93240" cy="53640"/>
                <wp:effectExtent l="38100" t="38100" r="40640" b="4191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932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D18A5" id="Ink 816" o:spid="_x0000_s1026" type="#_x0000_t75" style="position:absolute;margin-left:387.05pt;margin-top:.35pt;width:8.5pt;height:5.4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">
                <v:imagedata r:id="rId16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0FE46B19" wp14:editId="46FC96B6">
                <wp:simplePos x="0" y="0"/>
                <wp:positionH relativeFrom="column">
                  <wp:posOffset>4781026</wp:posOffset>
                </wp:positionH>
                <wp:positionV relativeFrom="paragraph">
                  <wp:posOffset>11367</wp:posOffset>
                </wp:positionV>
                <wp:extent cx="114480" cy="44280"/>
                <wp:effectExtent l="19050" t="57150" r="57150" b="5143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1144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F194C" id="Ink 815" o:spid="_x0000_s1026" type="#_x0000_t75" style="position:absolute;margin-left:375.85pt;margin-top:.15pt;width:10.35pt;height:5.1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">
                <v:imagedata r:id="rId16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5D120AE0" wp14:editId="79E09B04">
                <wp:simplePos x="0" y="0"/>
                <wp:positionH relativeFrom="column">
                  <wp:posOffset>4823506</wp:posOffset>
                </wp:positionH>
                <wp:positionV relativeFrom="paragraph">
                  <wp:posOffset>-57753</wp:posOffset>
                </wp:positionV>
                <wp:extent cx="32760" cy="143280"/>
                <wp:effectExtent l="38100" t="38100" r="43815" b="4762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327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45D7D" id="Ink 814" o:spid="_x0000_s1026" type="#_x0000_t75" style="position:absolute;margin-left:379.25pt;margin-top:-5.25pt;width:3.9pt;height:12.6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">
                <v:imagedata r:id="rId16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52B1A6B9" wp14:editId="6D5DC5E7">
                <wp:simplePos x="0" y="0"/>
                <wp:positionH relativeFrom="column">
                  <wp:posOffset>4713346</wp:posOffset>
                </wp:positionH>
                <wp:positionV relativeFrom="paragraph">
                  <wp:posOffset>13887</wp:posOffset>
                </wp:positionV>
                <wp:extent cx="50400" cy="65520"/>
                <wp:effectExtent l="57150" t="38100" r="45085" b="4889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504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E0830" id="Ink 813" o:spid="_x0000_s1026" type="#_x0000_t75" style="position:absolute;margin-left:370.4pt;margin-top:.5pt;width:5.35pt;height:6.3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">
                <v:imagedata r:id="rId16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5BDA9E55" wp14:editId="4D9430E8">
                <wp:simplePos x="0" y="0"/>
                <wp:positionH relativeFrom="column">
                  <wp:posOffset>4601026</wp:posOffset>
                </wp:positionH>
                <wp:positionV relativeFrom="paragraph">
                  <wp:posOffset>9927</wp:posOffset>
                </wp:positionV>
                <wp:extent cx="56880" cy="47160"/>
                <wp:effectExtent l="38100" t="57150" r="57785" b="4826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568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C6952" id="Ink 812" o:spid="_x0000_s1026" type="#_x0000_t75" style="position:absolute;margin-left:361.55pt;margin-top:.1pt;width:5.95pt;height:4.9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">
                <v:imagedata r:id="rId16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6B9A8FA1" wp14:editId="0ACE4681">
                <wp:simplePos x="0" y="0"/>
                <wp:positionH relativeFrom="column">
                  <wp:posOffset>4476826</wp:posOffset>
                </wp:positionH>
                <wp:positionV relativeFrom="paragraph">
                  <wp:posOffset>21807</wp:posOffset>
                </wp:positionV>
                <wp:extent cx="47520" cy="12960"/>
                <wp:effectExtent l="38100" t="38100" r="48260" b="4445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47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BCF99" id="Ink 811" o:spid="_x0000_s1026" type="#_x0000_t75" style="position:absolute;margin-left:351.9pt;margin-top:1.2pt;width:5pt;height:2.2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">
                <v:imagedata r:id="rId16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31F0825D" wp14:editId="2DA68548">
                <wp:simplePos x="0" y="0"/>
                <wp:positionH relativeFrom="column">
                  <wp:posOffset>4465306</wp:posOffset>
                </wp:positionH>
                <wp:positionV relativeFrom="paragraph">
                  <wp:posOffset>-39393</wp:posOffset>
                </wp:positionV>
                <wp:extent cx="27720" cy="123480"/>
                <wp:effectExtent l="38100" t="38100" r="48895" b="4826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277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9DD50" id="Ink 809" o:spid="_x0000_s1026" type="#_x0000_t75" style="position:absolute;margin-left:350.8pt;margin-top:-3.7pt;width:3.75pt;height:10.9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">
                <v:imagedata r:id="rId1629" o:title=""/>
              </v:shape>
            </w:pict>
          </mc:Fallback>
        </mc:AlternateContent>
      </w:r>
    </w:p>
    <w:p w14:paraId="5997BDFA" w14:textId="0D811479" w:rsidR="00C71FF7" w:rsidRDefault="004A6405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2BFB0B6C" wp14:editId="05726952">
                <wp:simplePos x="0" y="0"/>
                <wp:positionH relativeFrom="column">
                  <wp:posOffset>2904346</wp:posOffset>
                </wp:positionH>
                <wp:positionV relativeFrom="paragraph">
                  <wp:posOffset>31352</wp:posOffset>
                </wp:positionV>
                <wp:extent cx="70200" cy="266760"/>
                <wp:effectExtent l="76200" t="95250" r="82550" b="11430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7020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C429A" id="Ink 878" o:spid="_x0000_s1026" type="#_x0000_t75" style="position:absolute;margin-left:225.9pt;margin-top:-2.1pt;width:10.95pt;height:30.4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">
                <v:imagedata r:id="rId16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6DCE5CCB" wp14:editId="621EFCBA">
                <wp:simplePos x="0" y="0"/>
                <wp:positionH relativeFrom="column">
                  <wp:posOffset>2955106</wp:posOffset>
                </wp:positionH>
                <wp:positionV relativeFrom="paragraph">
                  <wp:posOffset>135392</wp:posOffset>
                </wp:positionV>
                <wp:extent cx="29160" cy="155880"/>
                <wp:effectExtent l="38100" t="38100" r="47625" b="5397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291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0C64B" id="Ink 875" o:spid="_x0000_s1026" type="#_x0000_t75" style="position:absolute;margin-left:231.85pt;margin-top:10.15pt;width:3.75pt;height:13.6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">
                <v:imagedata r:id="rId16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7C182120" wp14:editId="628E9DC2">
                <wp:simplePos x="0" y="0"/>
                <wp:positionH relativeFrom="column">
                  <wp:posOffset>2873746</wp:posOffset>
                </wp:positionH>
                <wp:positionV relativeFrom="paragraph">
                  <wp:posOffset>136472</wp:posOffset>
                </wp:positionV>
                <wp:extent cx="88560" cy="80280"/>
                <wp:effectExtent l="57150" t="38100" r="45085" b="5334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885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7AC05" id="Ink 874" o:spid="_x0000_s1026" type="#_x0000_t75" style="position:absolute;margin-left:225.5pt;margin-top:10.15pt;width:8.4pt;height:7.8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">
                <v:imagedata r:id="rId16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3E475EE0" wp14:editId="4AEC6870">
                <wp:simplePos x="0" y="0"/>
                <wp:positionH relativeFrom="column">
                  <wp:posOffset>3283786</wp:posOffset>
                </wp:positionH>
                <wp:positionV relativeFrom="paragraph">
                  <wp:posOffset>2552</wp:posOffset>
                </wp:positionV>
                <wp:extent cx="88920" cy="6480"/>
                <wp:effectExtent l="38100" t="19050" r="44450" b="5080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88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7FEEB" id="Ink 872" o:spid="_x0000_s1026" type="#_x0000_t75" style="position:absolute;margin-left:258.15pt;margin-top:-.2pt;width:7.8pt;height:1.3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">
                <v:imagedata r:id="rId16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1D61752C" wp14:editId="24560EFF">
                <wp:simplePos x="0" y="0"/>
                <wp:positionH relativeFrom="column">
                  <wp:posOffset>3010186</wp:posOffset>
                </wp:positionH>
                <wp:positionV relativeFrom="paragraph">
                  <wp:posOffset>122792</wp:posOffset>
                </wp:positionV>
                <wp:extent cx="75960" cy="193680"/>
                <wp:effectExtent l="38100" t="19050" r="57785" b="5397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759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03E9D" id="Ink 867" o:spid="_x0000_s1026" type="#_x0000_t75" style="position:absolute;margin-left:236.3pt;margin-top:9.15pt;width:7.55pt;height:16.4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">
                <v:imagedata r:id="rId16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77256A4D" wp14:editId="5FBD6C21">
                <wp:simplePos x="0" y="0"/>
                <wp:positionH relativeFrom="column">
                  <wp:posOffset>2960506</wp:posOffset>
                </wp:positionH>
                <wp:positionV relativeFrom="paragraph">
                  <wp:posOffset>135752</wp:posOffset>
                </wp:positionV>
                <wp:extent cx="17640" cy="99720"/>
                <wp:effectExtent l="38100" t="38100" r="59055" b="5270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176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4A5F4" id="Ink 866" o:spid="_x0000_s1026" type="#_x0000_t75" style="position:absolute;margin-left:232.25pt;margin-top:10.05pt;width:3pt;height:9.1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">
                <v:imagedata r:id="rId16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0518472A" wp14:editId="5582F590">
                <wp:simplePos x="0" y="0"/>
                <wp:positionH relativeFrom="column">
                  <wp:posOffset>2887786</wp:posOffset>
                </wp:positionH>
                <wp:positionV relativeFrom="paragraph">
                  <wp:posOffset>147632</wp:posOffset>
                </wp:positionV>
                <wp:extent cx="57240" cy="61200"/>
                <wp:effectExtent l="38100" t="38100" r="57150" b="5334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572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B2F2B" id="Ink 865" o:spid="_x0000_s1026" type="#_x0000_t75" style="position:absolute;margin-left:226.7pt;margin-top:11.05pt;width:5.8pt;height:6.1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">
                <v:imagedata r:id="rId16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0BF6355D" wp14:editId="3F245FD7">
                <wp:simplePos x="0" y="0"/>
                <wp:positionH relativeFrom="column">
                  <wp:posOffset>2779426</wp:posOffset>
                </wp:positionH>
                <wp:positionV relativeFrom="paragraph">
                  <wp:posOffset>188312</wp:posOffset>
                </wp:positionV>
                <wp:extent cx="43200" cy="12960"/>
                <wp:effectExtent l="38100" t="38100" r="52070" b="4445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43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FDE75" id="Ink 864" o:spid="_x0000_s1026" type="#_x0000_t75" style="position:absolute;margin-left:218.25pt;margin-top:14.25pt;width:4.6pt;height:2.2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">
                <v:imagedata r:id="rId16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568C5050" wp14:editId="0CE0E1D7">
                <wp:simplePos x="0" y="0"/>
                <wp:positionH relativeFrom="column">
                  <wp:posOffset>2819386</wp:posOffset>
                </wp:positionH>
                <wp:positionV relativeFrom="paragraph">
                  <wp:posOffset>108392</wp:posOffset>
                </wp:positionV>
                <wp:extent cx="15840" cy="128880"/>
                <wp:effectExtent l="38100" t="57150" r="60960" b="4318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58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4E130" id="Ink 863" o:spid="_x0000_s1026" type="#_x0000_t75" style="position:absolute;margin-left:221.1pt;margin-top:7.85pt;width:3pt;height:11.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">
                <v:imagedata r:id="rId16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315E384F" wp14:editId="0E221AAF">
                <wp:simplePos x="0" y="0"/>
                <wp:positionH relativeFrom="column">
                  <wp:posOffset>2630386</wp:posOffset>
                </wp:positionH>
                <wp:positionV relativeFrom="paragraph">
                  <wp:posOffset>143312</wp:posOffset>
                </wp:positionV>
                <wp:extent cx="48240" cy="100080"/>
                <wp:effectExtent l="57150" t="38100" r="47625" b="5270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482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A99A9" id="Ink 862" o:spid="_x0000_s1026" type="#_x0000_t75" style="position:absolute;margin-left:206.3pt;margin-top:10.8pt;width:5.1pt;height:9.0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">
                <v:imagedata r:id="rId16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707372C7" wp14:editId="19105333">
                <wp:simplePos x="0" y="0"/>
                <wp:positionH relativeFrom="column">
                  <wp:posOffset>2597986</wp:posOffset>
                </wp:positionH>
                <wp:positionV relativeFrom="paragraph">
                  <wp:posOffset>137912</wp:posOffset>
                </wp:positionV>
                <wp:extent cx="33480" cy="88200"/>
                <wp:effectExtent l="38100" t="38100" r="43180" b="4572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334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0A042" id="Ink 861" o:spid="_x0000_s1026" type="#_x0000_t75" style="position:absolute;margin-left:204.05pt;margin-top:10.3pt;width:3.85pt;height:8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">
                <v:imagedata r:id="rId16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3387B44F" wp14:editId="7269A589">
                <wp:simplePos x="0" y="0"/>
                <wp:positionH relativeFrom="column">
                  <wp:posOffset>2501506</wp:posOffset>
                </wp:positionH>
                <wp:positionV relativeFrom="paragraph">
                  <wp:posOffset>111272</wp:posOffset>
                </wp:positionV>
                <wp:extent cx="75600" cy="114120"/>
                <wp:effectExtent l="38100" t="38100" r="38735" b="3873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756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30B8" id="Ink 860" o:spid="_x0000_s1026" type="#_x0000_t75" style="position:absolute;margin-left:196.25pt;margin-top:8.3pt;width:7.1pt;height:10.0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">
                <v:imagedata r:id="rId16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38187063" wp14:editId="13DB5119">
                <wp:simplePos x="0" y="0"/>
                <wp:positionH relativeFrom="column">
                  <wp:posOffset>3818746</wp:posOffset>
                </wp:positionH>
                <wp:positionV relativeFrom="paragraph">
                  <wp:posOffset>90392</wp:posOffset>
                </wp:positionV>
                <wp:extent cx="73080" cy="222480"/>
                <wp:effectExtent l="38100" t="38100" r="41275" b="4445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7308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AFC9B" id="Ink 849" o:spid="_x0000_s1026" type="#_x0000_t75" style="position:absolute;margin-left:300.1pt;margin-top:6.6pt;width:7.05pt;height:18.6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">
                <v:imagedata r:id="rId16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54AD9483" wp14:editId="7862D626">
                <wp:simplePos x="0" y="0"/>
                <wp:positionH relativeFrom="column">
                  <wp:posOffset>3708226</wp:posOffset>
                </wp:positionH>
                <wp:positionV relativeFrom="paragraph">
                  <wp:posOffset>139352</wp:posOffset>
                </wp:positionV>
                <wp:extent cx="73440" cy="132480"/>
                <wp:effectExtent l="38100" t="38100" r="60325" b="3937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734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E8DE" id="Ink 848" o:spid="_x0000_s1026" type="#_x0000_t75" style="position:absolute;margin-left:291.2pt;margin-top:10.4pt;width:7.5pt;height:11.6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">
                <v:imagedata r:id="rId16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402569AD" wp14:editId="2EC35D14">
                <wp:simplePos x="0" y="0"/>
                <wp:positionH relativeFrom="column">
                  <wp:posOffset>3580426</wp:posOffset>
                </wp:positionH>
                <wp:positionV relativeFrom="paragraph">
                  <wp:posOffset>196592</wp:posOffset>
                </wp:positionV>
                <wp:extent cx="64440" cy="7920"/>
                <wp:effectExtent l="38100" t="57150" r="50165" b="4953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64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58F1F" id="Ink 847" o:spid="_x0000_s1026" type="#_x0000_t75" style="position:absolute;margin-left:281.4pt;margin-top:14.75pt;width:6.2pt;height:1.9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">
                <v:imagedata r:id="rId16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6FDE74C5" wp14:editId="73094661">
                <wp:simplePos x="0" y="0"/>
                <wp:positionH relativeFrom="column">
                  <wp:posOffset>3457306</wp:posOffset>
                </wp:positionH>
                <wp:positionV relativeFrom="paragraph">
                  <wp:posOffset>149072</wp:posOffset>
                </wp:positionV>
                <wp:extent cx="55440" cy="98640"/>
                <wp:effectExtent l="57150" t="38100" r="40005" b="5397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554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5560A" id="Ink 846" o:spid="_x0000_s1026" type="#_x0000_t75" style="position:absolute;margin-left:271.4pt;margin-top:11.2pt;width:5.65pt;height:9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">
                <v:imagedata r:id="rId16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51D4D291" wp14:editId="2D0EAB97">
                <wp:simplePos x="0" y="0"/>
                <wp:positionH relativeFrom="column">
                  <wp:posOffset>3408346</wp:posOffset>
                </wp:positionH>
                <wp:positionV relativeFrom="paragraph">
                  <wp:posOffset>154112</wp:posOffset>
                </wp:positionV>
                <wp:extent cx="41400" cy="74880"/>
                <wp:effectExtent l="19050" t="38100" r="53975" b="4000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414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F278F" id="Ink 845" o:spid="_x0000_s1026" type="#_x0000_t75" style="position:absolute;margin-left:267.85pt;margin-top:11.7pt;width:4.4pt;height:7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">
                <v:imagedata r:id="rId16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7AE7DD07" wp14:editId="54C33282">
                <wp:simplePos x="0" y="0"/>
                <wp:positionH relativeFrom="column">
                  <wp:posOffset>3289906</wp:posOffset>
                </wp:positionH>
                <wp:positionV relativeFrom="paragraph">
                  <wp:posOffset>124592</wp:posOffset>
                </wp:positionV>
                <wp:extent cx="66240" cy="124920"/>
                <wp:effectExtent l="38100" t="38100" r="48260" b="4699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66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46B14" id="Ink 844" o:spid="_x0000_s1026" type="#_x0000_t75" style="position:absolute;margin-left:258.2pt;margin-top:9.2pt;width:6.5pt;height:11.1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">
                <v:imagedata r:id="rId1665" o:title=""/>
              </v:shape>
            </w:pict>
          </mc:Fallback>
        </mc:AlternateContent>
      </w:r>
      <w:r w:rsidR="00C71FF7">
        <w:rPr>
          <w:rFonts w:ascii="Calibri" w:hAnsi="Calibri"/>
          <w:sz w:val="28"/>
          <w:szCs w:val="28"/>
        </w:rPr>
        <w:t xml:space="preserve">Factor the common binomial: </w:t>
      </w:r>
    </w:p>
    <w:p w14:paraId="6C8647C7" w14:textId="3E855734" w:rsidR="00903E27" w:rsidRDefault="004A6405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1C6F33E5" wp14:editId="5F698702">
                <wp:simplePos x="0" y="0"/>
                <wp:positionH relativeFrom="column">
                  <wp:posOffset>3574306</wp:posOffset>
                </wp:positionH>
                <wp:positionV relativeFrom="paragraph">
                  <wp:posOffset>-96538</wp:posOffset>
                </wp:positionV>
                <wp:extent cx="179280" cy="211320"/>
                <wp:effectExtent l="57150" t="95250" r="87630" b="11303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1792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75C1C" id="Ink 879" o:spid="_x0000_s1026" type="#_x0000_t75" style="position:absolute;margin-left:278.9pt;margin-top:-11.9pt;width:18.75pt;height:26.1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">
                <v:imagedata r:id="rId16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2B48B5BB" wp14:editId="575B01A9">
                <wp:simplePos x="0" y="0"/>
                <wp:positionH relativeFrom="column">
                  <wp:posOffset>2657026</wp:posOffset>
                </wp:positionH>
                <wp:positionV relativeFrom="paragraph">
                  <wp:posOffset>167342</wp:posOffset>
                </wp:positionV>
                <wp:extent cx="717840" cy="72000"/>
                <wp:effectExtent l="38100" t="38100" r="44450" b="4254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7178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766FC" id="Ink 870" o:spid="_x0000_s1026" type="#_x0000_t75" style="position:absolute;margin-left:208.75pt;margin-top:12.45pt;width:57.8pt;height:7.0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">
                <v:imagedata r:id="rId16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380E8E4A" wp14:editId="21A2C73A">
                <wp:simplePos x="0" y="0"/>
                <wp:positionH relativeFrom="column">
                  <wp:posOffset>3254626</wp:posOffset>
                </wp:positionH>
                <wp:positionV relativeFrom="paragraph">
                  <wp:posOffset>79862</wp:posOffset>
                </wp:positionV>
                <wp:extent cx="549000" cy="63360"/>
                <wp:effectExtent l="38100" t="38100" r="22860" b="5143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5490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6942D" id="Ink 869" o:spid="_x0000_s1026" type="#_x0000_t75" style="position:absolute;margin-left:255.75pt;margin-top:5.6pt;width:44.4pt;height:6.5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">
                <v:imagedata r:id="rId16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665EAC62" wp14:editId="013C270E">
                <wp:simplePos x="0" y="0"/>
                <wp:positionH relativeFrom="column">
                  <wp:posOffset>2603386</wp:posOffset>
                </wp:positionH>
                <wp:positionV relativeFrom="paragraph">
                  <wp:posOffset>70142</wp:posOffset>
                </wp:positionV>
                <wp:extent cx="19800" cy="108360"/>
                <wp:effectExtent l="38100" t="38100" r="56515" b="4445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98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721A3" id="Ink 868" o:spid="_x0000_s1026" type="#_x0000_t75" style="position:absolute;margin-left:204.1pt;margin-top:4.95pt;width:3.2pt;height:9.9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">
                <v:imagedata r:id="rId1673" o:title=""/>
              </v:shape>
            </w:pict>
          </mc:Fallback>
        </mc:AlternateContent>
      </w:r>
    </w:p>
    <w:p w14:paraId="20BC5C0C" w14:textId="288DC910" w:rsidR="00903E27" w:rsidRDefault="004A6405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626744E0" wp14:editId="27851225">
                <wp:simplePos x="0" y="0"/>
                <wp:positionH relativeFrom="column">
                  <wp:posOffset>2935666</wp:posOffset>
                </wp:positionH>
                <wp:positionV relativeFrom="paragraph">
                  <wp:posOffset>-108148</wp:posOffset>
                </wp:positionV>
                <wp:extent cx="622800" cy="251280"/>
                <wp:effectExtent l="38100" t="38100" r="6350" b="5397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6228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7EF42" id="Ink 871" o:spid="_x0000_s1026" type="#_x0000_t75" style="position:absolute;margin-left:230.75pt;margin-top:-8.95pt;width:50.2pt;height:21.1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">
                <v:imagedata r:id="rId1675" o:title=""/>
              </v:shape>
            </w:pict>
          </mc:Fallback>
        </mc:AlternateContent>
      </w:r>
    </w:p>
    <w:p w14:paraId="63C93AA6" w14:textId="369C89A7" w:rsidR="00C109F2" w:rsidRPr="00E22BE7" w:rsidRDefault="004A6405" w:rsidP="00C109F2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2E59A908" wp14:editId="61E3462C">
                <wp:simplePos x="0" y="0"/>
                <wp:positionH relativeFrom="column">
                  <wp:posOffset>1722106</wp:posOffset>
                </wp:positionH>
                <wp:positionV relativeFrom="paragraph">
                  <wp:posOffset>41693</wp:posOffset>
                </wp:positionV>
                <wp:extent cx="242640" cy="220320"/>
                <wp:effectExtent l="57150" t="95250" r="81280" b="12319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2426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7BE79" id="Ink 940" o:spid="_x0000_s1026" type="#_x0000_t75" style="position:absolute;margin-left:133.15pt;margin-top:-1.45pt;width:23.95pt;height:26.9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">
                <v:imagedata r:id="rId16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5838A513" wp14:editId="37518D5B">
                <wp:simplePos x="0" y="0"/>
                <wp:positionH relativeFrom="column">
                  <wp:posOffset>1623106</wp:posOffset>
                </wp:positionH>
                <wp:positionV relativeFrom="paragraph">
                  <wp:posOffset>44933</wp:posOffset>
                </wp:positionV>
                <wp:extent cx="285840" cy="252720"/>
                <wp:effectExtent l="57150" t="95250" r="95250" b="12890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2858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22A21" id="Ink 939" o:spid="_x0000_s1026" type="#_x0000_t75" style="position:absolute;margin-left:125.3pt;margin-top:-1.95pt;width:27.75pt;height:30.6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">
                <v:imagedata r:id="rId16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7E4C46C6" wp14:editId="122E6721">
                <wp:simplePos x="0" y="0"/>
                <wp:positionH relativeFrom="column">
                  <wp:posOffset>4968946</wp:posOffset>
                </wp:positionH>
                <wp:positionV relativeFrom="paragraph">
                  <wp:posOffset>-6327</wp:posOffset>
                </wp:positionV>
                <wp:extent cx="104040" cy="113760"/>
                <wp:effectExtent l="38100" t="38100" r="48895" b="5778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1040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095CE" id="Ink 914" o:spid="_x0000_s1026" type="#_x0000_t75" style="position:absolute;margin-left:390.25pt;margin-top:-1.2pt;width:10pt;height:10.4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">
                <v:imagedata r:id="rId16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73C53749" wp14:editId="6D6AD213">
                <wp:simplePos x="0" y="0"/>
                <wp:positionH relativeFrom="column">
                  <wp:posOffset>4845826</wp:posOffset>
                </wp:positionH>
                <wp:positionV relativeFrom="paragraph">
                  <wp:posOffset>51633</wp:posOffset>
                </wp:positionV>
                <wp:extent cx="43200" cy="1800"/>
                <wp:effectExtent l="57150" t="57150" r="52070" b="5588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432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C0462" id="Ink 913" o:spid="_x0000_s1026" type="#_x0000_t75" style="position:absolute;margin-left:380.75pt;margin-top:2.8pt;width:4.8pt;height:2.7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">
                <v:imagedata r:id="rId16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16D9557A" wp14:editId="7B2FE456">
                <wp:simplePos x="0" y="0"/>
                <wp:positionH relativeFrom="column">
                  <wp:posOffset>4833586</wp:posOffset>
                </wp:positionH>
                <wp:positionV relativeFrom="paragraph">
                  <wp:posOffset>-11007</wp:posOffset>
                </wp:positionV>
                <wp:extent cx="90720" cy="98640"/>
                <wp:effectExtent l="57150" t="38100" r="43180" b="5397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907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958B" id="Ink 912" o:spid="_x0000_s1026" type="#_x0000_t75" style="position:absolute;margin-left:379.9pt;margin-top:-1.55pt;width:8.7pt;height:9.2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">
                <v:imagedata r:id="rId16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1C647970" wp14:editId="1E166B99">
                <wp:simplePos x="0" y="0"/>
                <wp:positionH relativeFrom="column">
                  <wp:posOffset>4723066</wp:posOffset>
                </wp:positionH>
                <wp:positionV relativeFrom="paragraph">
                  <wp:posOffset>36513</wp:posOffset>
                </wp:positionV>
                <wp:extent cx="50040" cy="5760"/>
                <wp:effectExtent l="57150" t="57150" r="45720" b="5143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50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135AC" id="Ink 911" o:spid="_x0000_s1026" type="#_x0000_t75" style="position:absolute;margin-left:371.15pt;margin-top:2.15pt;width:5.4pt;height:1.8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">
                <v:imagedata r:id="rId16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77AC32FA" wp14:editId="110375C8">
                <wp:simplePos x="0" y="0"/>
                <wp:positionH relativeFrom="column">
                  <wp:posOffset>4526866</wp:posOffset>
                </wp:positionH>
                <wp:positionV relativeFrom="paragraph">
                  <wp:posOffset>47313</wp:posOffset>
                </wp:positionV>
                <wp:extent cx="111240" cy="50400"/>
                <wp:effectExtent l="19050" t="57150" r="60325" b="4508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1112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62335" id="Ink 910" o:spid="_x0000_s1026" type="#_x0000_t75" style="position:absolute;margin-left:355.75pt;margin-top:3pt;width:10.45pt;height:5.7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">
                <v:imagedata r:id="rId16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69457B51" wp14:editId="1B4A9890">
                <wp:simplePos x="0" y="0"/>
                <wp:positionH relativeFrom="column">
                  <wp:posOffset>4587346</wp:posOffset>
                </wp:positionH>
                <wp:positionV relativeFrom="paragraph">
                  <wp:posOffset>1593</wp:posOffset>
                </wp:positionV>
                <wp:extent cx="15840" cy="118800"/>
                <wp:effectExtent l="38100" t="38100" r="41910" b="5270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158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A910C" id="Ink 909" o:spid="_x0000_s1026" type="#_x0000_t75" style="position:absolute;margin-left:360.55pt;margin-top:-.45pt;width:2.75pt;height:10.6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">
                <v:imagedata r:id="rId16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393943AA" wp14:editId="06B830E3">
                <wp:simplePos x="0" y="0"/>
                <wp:positionH relativeFrom="column">
                  <wp:posOffset>4456306</wp:posOffset>
                </wp:positionH>
                <wp:positionV relativeFrom="paragraph">
                  <wp:posOffset>113193</wp:posOffset>
                </wp:positionV>
                <wp:extent cx="7560" cy="8640"/>
                <wp:effectExtent l="57150" t="57150" r="50165" b="4889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7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92C94" id="Ink 908" o:spid="_x0000_s1026" type="#_x0000_t75" style="position:absolute;margin-left:350pt;margin-top:8.05pt;width:2.1pt;height:2.1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">
                <v:imagedata r:id="rId16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65C88B2C" wp14:editId="793C0888">
                <wp:simplePos x="0" y="0"/>
                <wp:positionH relativeFrom="column">
                  <wp:posOffset>4365226</wp:posOffset>
                </wp:positionH>
                <wp:positionV relativeFrom="paragraph">
                  <wp:posOffset>60633</wp:posOffset>
                </wp:positionV>
                <wp:extent cx="52560" cy="12240"/>
                <wp:effectExtent l="57150" t="57150" r="43180" b="4508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52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12014" id="Ink 907" o:spid="_x0000_s1026" type="#_x0000_t75" style="position:absolute;margin-left:342.95pt;margin-top:3.9pt;width:5.55pt;height:2.4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">
                <v:imagedata r:id="rId16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373A22C9" wp14:editId="06F529B8">
                <wp:simplePos x="0" y="0"/>
                <wp:positionH relativeFrom="column">
                  <wp:posOffset>4415626</wp:posOffset>
                </wp:positionH>
                <wp:positionV relativeFrom="paragraph">
                  <wp:posOffset>2313</wp:posOffset>
                </wp:positionV>
                <wp:extent cx="20880" cy="127080"/>
                <wp:effectExtent l="38100" t="57150" r="55880" b="4445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208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11F27" id="Ink 906" o:spid="_x0000_s1026" type="#_x0000_t75" style="position:absolute;margin-left:347.05pt;margin-top:-.55pt;width:3.2pt;height:11.4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">
                <v:imagedata r:id="rId16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7A291ED9" wp14:editId="16C1B06B">
                <wp:simplePos x="0" y="0"/>
                <wp:positionH relativeFrom="column">
                  <wp:posOffset>4332466</wp:posOffset>
                </wp:positionH>
                <wp:positionV relativeFrom="paragraph">
                  <wp:posOffset>-3807</wp:posOffset>
                </wp:positionV>
                <wp:extent cx="31680" cy="136080"/>
                <wp:effectExtent l="38100" t="38100" r="45085" b="5461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316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968A6" id="Ink 905" o:spid="_x0000_s1026" type="#_x0000_t75" style="position:absolute;margin-left:340.3pt;margin-top:-.9pt;width:4.1pt;height:12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">
                <v:imagedata r:id="rId16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4F02B5DA" wp14:editId="3390706F">
                <wp:simplePos x="0" y="0"/>
                <wp:positionH relativeFrom="column">
                  <wp:posOffset>4211506</wp:posOffset>
                </wp:positionH>
                <wp:positionV relativeFrom="paragraph">
                  <wp:posOffset>71793</wp:posOffset>
                </wp:positionV>
                <wp:extent cx="43920" cy="53640"/>
                <wp:effectExtent l="57150" t="38100" r="51435" b="4191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439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9974E" id="Ink 904" o:spid="_x0000_s1026" type="#_x0000_t75" style="position:absolute;margin-left:330.9pt;margin-top:5.15pt;width:4.8pt;height:5.4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">
                <v:imagedata r:id="rId17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7640932B" wp14:editId="3A19BCC9">
                <wp:simplePos x="0" y="0"/>
                <wp:positionH relativeFrom="column">
                  <wp:posOffset>4064626</wp:posOffset>
                </wp:positionH>
                <wp:positionV relativeFrom="paragraph">
                  <wp:posOffset>61353</wp:posOffset>
                </wp:positionV>
                <wp:extent cx="115920" cy="66600"/>
                <wp:effectExtent l="57150" t="38100" r="55880" b="4826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1159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42F41" id="Ink 903" o:spid="_x0000_s1026" type="#_x0000_t75" style="position:absolute;margin-left:319.15pt;margin-top:4.2pt;width:10.7pt;height:6.9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">
                <v:imagedata r:id="rId17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5A088046" wp14:editId="774293ED">
                <wp:simplePos x="0" y="0"/>
                <wp:positionH relativeFrom="column">
                  <wp:posOffset>3870586</wp:posOffset>
                </wp:positionH>
                <wp:positionV relativeFrom="paragraph">
                  <wp:posOffset>68193</wp:posOffset>
                </wp:positionV>
                <wp:extent cx="65520" cy="37440"/>
                <wp:effectExtent l="38100" t="38100" r="48895" b="5842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655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586D6" id="Ink 902" o:spid="_x0000_s1026" type="#_x0000_t75" style="position:absolute;margin-left:303.75pt;margin-top:4.35pt;width:6.75pt;height:4.6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">
                <v:imagedata r:id="rId17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1BE5B3F5" wp14:editId="14138E0B">
                <wp:simplePos x="0" y="0"/>
                <wp:positionH relativeFrom="column">
                  <wp:posOffset>3912346</wp:posOffset>
                </wp:positionH>
                <wp:positionV relativeFrom="paragraph">
                  <wp:posOffset>5553</wp:posOffset>
                </wp:positionV>
                <wp:extent cx="20520" cy="143280"/>
                <wp:effectExtent l="38100" t="38100" r="55880" b="4762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205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840D5" id="Ink 901" o:spid="_x0000_s1026" type="#_x0000_t75" style="position:absolute;margin-left:307.4pt;margin-top:-.2pt;width:3.05pt;height:12.6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">
                <v:imagedata r:id="rId17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58DD5B53" wp14:editId="6E3F2F11">
                <wp:simplePos x="0" y="0"/>
                <wp:positionH relativeFrom="column">
                  <wp:posOffset>3804346</wp:posOffset>
                </wp:positionH>
                <wp:positionV relativeFrom="paragraph">
                  <wp:posOffset>81873</wp:posOffset>
                </wp:positionV>
                <wp:extent cx="55440" cy="54360"/>
                <wp:effectExtent l="57150" t="57150" r="40005" b="4127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554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8B8A4" id="Ink 900" o:spid="_x0000_s1026" type="#_x0000_t75" style="position:absolute;margin-left:298.7pt;margin-top:5.7pt;width:5.75pt;height:5.8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">
                <v:imagedata r:id="rId17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054C76DD" wp14:editId="19DB0412">
                <wp:simplePos x="0" y="0"/>
                <wp:positionH relativeFrom="column">
                  <wp:posOffset>3590866</wp:posOffset>
                </wp:positionH>
                <wp:positionV relativeFrom="paragraph">
                  <wp:posOffset>9873</wp:posOffset>
                </wp:positionV>
                <wp:extent cx="206280" cy="121320"/>
                <wp:effectExtent l="57150" t="57150" r="41910" b="5016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2062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6DDCC" id="Ink 899" o:spid="_x0000_s1026" type="#_x0000_t75" style="position:absolute;margin-left:282.05pt;margin-top:.15pt;width:17.65pt;height:10.9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">
                <v:imagedata r:id="rId17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070FA0E3" wp14:editId="7751EC85">
                <wp:simplePos x="0" y="0"/>
                <wp:positionH relativeFrom="column">
                  <wp:posOffset>3629386</wp:posOffset>
                </wp:positionH>
                <wp:positionV relativeFrom="paragraph">
                  <wp:posOffset>25713</wp:posOffset>
                </wp:positionV>
                <wp:extent cx="24120" cy="117000"/>
                <wp:effectExtent l="38100" t="19050" r="52705" b="5461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241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E9EFF" id="Ink 898" o:spid="_x0000_s1026" type="#_x0000_t75" style="position:absolute;margin-left:285.3pt;margin-top:1.4pt;width:3.1pt;height:10.4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">
                <v:imagedata r:id="rId17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3AE86391" wp14:editId="181976F1">
                <wp:simplePos x="0" y="0"/>
                <wp:positionH relativeFrom="column">
                  <wp:posOffset>3440386</wp:posOffset>
                </wp:positionH>
                <wp:positionV relativeFrom="paragraph">
                  <wp:posOffset>78633</wp:posOffset>
                </wp:positionV>
                <wp:extent cx="33840" cy="80280"/>
                <wp:effectExtent l="38100" t="57150" r="42545" b="5334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338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C0B6B" id="Ink 897" o:spid="_x0000_s1026" type="#_x0000_t75" style="position:absolute;margin-left:270.1pt;margin-top:5.45pt;width:4.3pt;height:7.8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">
                <v:imagedata r:id="rId17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3F107DDE" wp14:editId="43EEDAA0">
                <wp:simplePos x="0" y="0"/>
                <wp:positionH relativeFrom="column">
                  <wp:posOffset>3417346</wp:posOffset>
                </wp:positionH>
                <wp:positionV relativeFrom="paragraph">
                  <wp:posOffset>13473</wp:posOffset>
                </wp:positionV>
                <wp:extent cx="9720" cy="50040"/>
                <wp:effectExtent l="57150" t="57150" r="47625" b="4572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97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8CA97" id="Ink 896" o:spid="_x0000_s1026" type="#_x0000_t75" style="position:absolute;margin-left:268.4pt;margin-top:.3pt;width:2.25pt;height:5.3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">
                <v:imagedata r:id="rId17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3148926F" wp14:editId="04B7948B">
                <wp:simplePos x="0" y="0"/>
                <wp:positionH relativeFrom="column">
                  <wp:posOffset>3236986</wp:posOffset>
                </wp:positionH>
                <wp:positionV relativeFrom="paragraph">
                  <wp:posOffset>147393</wp:posOffset>
                </wp:positionV>
                <wp:extent cx="47160" cy="8640"/>
                <wp:effectExtent l="57150" t="38100" r="48260" b="4889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47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FD675" id="Ink 895" o:spid="_x0000_s1026" type="#_x0000_t75" style="position:absolute;margin-left:254.15pt;margin-top:10.95pt;width:5.1pt;height:2.2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">
                <v:imagedata r:id="rId17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230DCCDB" wp14:editId="325B092F">
                <wp:simplePos x="0" y="0"/>
                <wp:positionH relativeFrom="column">
                  <wp:posOffset>3208546</wp:posOffset>
                </wp:positionH>
                <wp:positionV relativeFrom="paragraph">
                  <wp:posOffset>115353</wp:posOffset>
                </wp:positionV>
                <wp:extent cx="107640" cy="12600"/>
                <wp:effectExtent l="19050" t="57150" r="45085" b="4508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1076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F0621" id="Ink 894" o:spid="_x0000_s1026" type="#_x0000_t75" style="position:absolute;margin-left:252.05pt;margin-top:8.3pt;width:9.75pt;height:2.5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">
                <v:imagedata r:id="rId17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770235BA" wp14:editId="5705B848">
                <wp:simplePos x="0" y="0"/>
                <wp:positionH relativeFrom="column">
                  <wp:posOffset>3320146</wp:posOffset>
                </wp:positionH>
                <wp:positionV relativeFrom="paragraph">
                  <wp:posOffset>41553</wp:posOffset>
                </wp:positionV>
                <wp:extent cx="9720" cy="126000"/>
                <wp:effectExtent l="38100" t="38100" r="47625" b="4572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97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73976" id="Ink 893" o:spid="_x0000_s1026" type="#_x0000_t75" style="position:absolute;margin-left:261pt;margin-top:2.65pt;width:2pt;height:11.1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">
                <v:imagedata r:id="rId17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30D92DBE" wp14:editId="15D08625">
                <wp:simplePos x="0" y="0"/>
                <wp:positionH relativeFrom="column">
                  <wp:posOffset>3255346</wp:posOffset>
                </wp:positionH>
                <wp:positionV relativeFrom="paragraph">
                  <wp:posOffset>50193</wp:posOffset>
                </wp:positionV>
                <wp:extent cx="13320" cy="112680"/>
                <wp:effectExtent l="57150" t="38100" r="44450" b="4000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133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C0FE5" id="Ink 892" o:spid="_x0000_s1026" type="#_x0000_t75" style="position:absolute;margin-left:255.5pt;margin-top:3.35pt;width:2.65pt;height:10.1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">
                <v:imagedata r:id="rId17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3D71A8E3" wp14:editId="6AA4A576">
                <wp:simplePos x="0" y="0"/>
                <wp:positionH relativeFrom="column">
                  <wp:posOffset>3073546</wp:posOffset>
                </wp:positionH>
                <wp:positionV relativeFrom="paragraph">
                  <wp:posOffset>63153</wp:posOffset>
                </wp:positionV>
                <wp:extent cx="69120" cy="96120"/>
                <wp:effectExtent l="19050" t="38100" r="45720" b="5651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691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0FEB5" id="Ink 891" o:spid="_x0000_s1026" type="#_x0000_t75" style="position:absolute;margin-left:241pt;margin-top:4.2pt;width:7.3pt;height:9.3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">
                <v:imagedata r:id="rId17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7BC07981" wp14:editId="09ED8D5D">
                <wp:simplePos x="0" y="0"/>
                <wp:positionH relativeFrom="column">
                  <wp:posOffset>2883106</wp:posOffset>
                </wp:positionH>
                <wp:positionV relativeFrom="paragraph">
                  <wp:posOffset>62433</wp:posOffset>
                </wp:positionV>
                <wp:extent cx="69840" cy="123840"/>
                <wp:effectExtent l="38100" t="57150" r="45085" b="4762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69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B369F" id="Ink 890" o:spid="_x0000_s1026" type="#_x0000_t75" style="position:absolute;margin-left:226.15pt;margin-top:4pt;width:7.05pt;height:11.3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">
                <v:imagedata r:id="rId17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4CDF748A" wp14:editId="2690824E">
                <wp:simplePos x="0" y="0"/>
                <wp:positionH relativeFrom="column">
                  <wp:posOffset>2789146</wp:posOffset>
                </wp:positionH>
                <wp:positionV relativeFrom="paragraph">
                  <wp:posOffset>112833</wp:posOffset>
                </wp:positionV>
                <wp:extent cx="61560" cy="45000"/>
                <wp:effectExtent l="38100" t="38100" r="53340" b="5080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615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0DF30" id="Ink 889" o:spid="_x0000_s1026" type="#_x0000_t75" style="position:absolute;margin-left:218.85pt;margin-top:8.45pt;width:6.3pt;height:4.7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">
                <v:imagedata r:id="rId17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2145FAD8" wp14:editId="13254AD5">
                <wp:simplePos x="0" y="0"/>
                <wp:positionH relativeFrom="column">
                  <wp:posOffset>2752066</wp:posOffset>
                </wp:positionH>
                <wp:positionV relativeFrom="paragraph">
                  <wp:posOffset>94833</wp:posOffset>
                </wp:positionV>
                <wp:extent cx="3600" cy="8280"/>
                <wp:effectExtent l="38100" t="38100" r="34925" b="4889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3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45166" id="Ink 888" o:spid="_x0000_s1026" type="#_x0000_t75" style="position:absolute;margin-left:216.05pt;margin-top:7pt;width:1.45pt;height:1.6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">
                <v:imagedata r:id="rId17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264C8956" wp14:editId="08A0C71A">
                <wp:simplePos x="0" y="0"/>
                <wp:positionH relativeFrom="column">
                  <wp:posOffset>2727226</wp:posOffset>
                </wp:positionH>
                <wp:positionV relativeFrom="paragraph">
                  <wp:posOffset>111033</wp:posOffset>
                </wp:positionV>
                <wp:extent cx="15840" cy="60480"/>
                <wp:effectExtent l="57150" t="38100" r="41910" b="5397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58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99A3C" id="Ink 887" o:spid="_x0000_s1026" type="#_x0000_t75" style="position:absolute;margin-left:213.95pt;margin-top:8.25pt;width:2.8pt;height:5.9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">
                <v:imagedata r:id="rId17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743DC83B" wp14:editId="5214D1E0">
                <wp:simplePos x="0" y="0"/>
                <wp:positionH relativeFrom="column">
                  <wp:posOffset>2618866</wp:posOffset>
                </wp:positionH>
                <wp:positionV relativeFrom="paragraph">
                  <wp:posOffset>119673</wp:posOffset>
                </wp:positionV>
                <wp:extent cx="74880" cy="8640"/>
                <wp:effectExtent l="38100" t="38100" r="40005" b="4889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74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2A341" id="Ink 886" o:spid="_x0000_s1026" type="#_x0000_t75" style="position:absolute;margin-left:205.55pt;margin-top:8.95pt;width:7.2pt;height:2.0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">
                <v:imagedata r:id="rId17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086D3ED7" wp14:editId="3E5B7499">
                <wp:simplePos x="0" y="0"/>
                <wp:positionH relativeFrom="column">
                  <wp:posOffset>2626786</wp:posOffset>
                </wp:positionH>
                <wp:positionV relativeFrom="paragraph">
                  <wp:posOffset>53073</wp:posOffset>
                </wp:positionV>
                <wp:extent cx="89280" cy="43200"/>
                <wp:effectExtent l="38100" t="57150" r="44450" b="5207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892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1D6D4" id="Ink 885" o:spid="_x0000_s1026" type="#_x0000_t75" style="position:absolute;margin-left:206.2pt;margin-top:3.45pt;width:8.35pt;height:4.7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">
                <v:imagedata r:id="rId17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2C632195" wp14:editId="06BC2961">
                <wp:simplePos x="0" y="0"/>
                <wp:positionH relativeFrom="column">
                  <wp:posOffset>2631826</wp:posOffset>
                </wp:positionH>
                <wp:positionV relativeFrom="paragraph">
                  <wp:posOffset>67473</wp:posOffset>
                </wp:positionV>
                <wp:extent cx="16200" cy="96480"/>
                <wp:effectExtent l="38100" t="38100" r="60325" b="5651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162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4EC7D" id="Ink 884" o:spid="_x0000_s1026" type="#_x0000_t75" style="position:absolute;margin-left:206.45pt;margin-top:4.6pt;width:2.95pt;height:9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">
                <v:imagedata r:id="rId17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0FB0E1E6" wp14:editId="5F6EAF7A">
                <wp:simplePos x="0" y="0"/>
                <wp:positionH relativeFrom="column">
                  <wp:posOffset>2492146</wp:posOffset>
                </wp:positionH>
                <wp:positionV relativeFrom="paragraph">
                  <wp:posOffset>89073</wp:posOffset>
                </wp:positionV>
                <wp:extent cx="61560" cy="55800"/>
                <wp:effectExtent l="38100" t="38100" r="53340" b="4000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615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1F626" id="Ink 883" o:spid="_x0000_s1026" type="#_x0000_t75" style="position:absolute;margin-left:195.5pt;margin-top:6.5pt;width:6.15pt;height:5.6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">
                <v:imagedata r:id="rId17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67558F26" wp14:editId="52B5C2FF">
                <wp:simplePos x="0" y="0"/>
                <wp:positionH relativeFrom="column">
                  <wp:posOffset>2497906</wp:posOffset>
                </wp:positionH>
                <wp:positionV relativeFrom="paragraph">
                  <wp:posOffset>87633</wp:posOffset>
                </wp:positionV>
                <wp:extent cx="33480" cy="56520"/>
                <wp:effectExtent l="38100" t="38100" r="43180" b="3873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334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F1C5A" id="Ink 882" o:spid="_x0000_s1026" type="#_x0000_t75" style="position:absolute;margin-left:196.15pt;margin-top:6.35pt;width:3.8pt;height:5.5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">
                <v:imagedata r:id="rId17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0A7B8A8C" wp14:editId="57EE448B">
                <wp:simplePos x="0" y="0"/>
                <wp:positionH relativeFrom="column">
                  <wp:posOffset>1805266</wp:posOffset>
                </wp:positionH>
                <wp:positionV relativeFrom="paragraph">
                  <wp:posOffset>6962</wp:posOffset>
                </wp:positionV>
                <wp:extent cx="37080" cy="214560"/>
                <wp:effectExtent l="38100" t="38100" r="39370" b="5270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370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8BBAD" id="Ink 880" o:spid="_x0000_s1026" type="#_x0000_t75" style="position:absolute;margin-left:141.6pt;margin-top:-.25pt;width:4.3pt;height:18.7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">
                <v:imagedata r:id="rId1747" o:title=""/>
              </v:shape>
            </w:pict>
          </mc:Fallback>
        </mc:AlternateContent>
      </w:r>
      <w:r w:rsidR="00C109F2" w:rsidRPr="00E22BE7">
        <w:rPr>
          <w:rFonts w:ascii="Calibri" w:hAnsi="Calibri"/>
          <w:sz w:val="28"/>
          <w:szCs w:val="28"/>
        </w:rPr>
        <w:t>exercise:</w:t>
      </w:r>
      <w:r w:rsidR="00C109F2">
        <w:rPr>
          <w:rFonts w:ascii="Calibri" w:hAnsi="Calibri"/>
          <w:sz w:val="28"/>
          <w:szCs w:val="28"/>
        </w:rPr>
        <w:tab/>
        <w:t>Factor</w:t>
      </w:r>
      <w:r w:rsidR="00C109F2" w:rsidRPr="00E22BE7">
        <w:rPr>
          <w:rFonts w:ascii="Calibri" w:hAnsi="Calibri"/>
          <w:sz w:val="28"/>
          <w:szCs w:val="28"/>
        </w:rPr>
        <w:t xml:space="preserve">     </w:t>
      </w:r>
      <w:r w:rsidR="00C109F2" w:rsidRPr="00E22BE7">
        <w:rPr>
          <w:i/>
          <w:sz w:val="28"/>
          <w:szCs w:val="28"/>
        </w:rPr>
        <w:t>x</w:t>
      </w:r>
      <w:r w:rsidR="00C109F2" w:rsidRPr="00E22BE7">
        <w:rPr>
          <w:rFonts w:ascii="Calibri" w:hAnsi="Calibri"/>
          <w:sz w:val="28"/>
          <w:szCs w:val="28"/>
          <w:vertAlign w:val="superscript"/>
        </w:rPr>
        <w:t>2</w:t>
      </w:r>
      <w:r w:rsidR="00C109F2">
        <w:rPr>
          <w:rFonts w:ascii="Calibri" w:hAnsi="Calibri"/>
          <w:sz w:val="28"/>
          <w:szCs w:val="28"/>
        </w:rPr>
        <w:t>  </w:t>
      </w:r>
      <w:r w:rsidR="00C109F2" w:rsidRPr="00E22BE7">
        <w:rPr>
          <w:rFonts w:ascii="Calibri" w:hAnsi="Calibri"/>
          <w:sz w:val="28"/>
          <w:szCs w:val="28"/>
        </w:rPr>
        <w:sym w:font="Symbol" w:char="F02D"/>
      </w:r>
      <w:r w:rsidR="00C109F2" w:rsidRPr="00E22BE7">
        <w:rPr>
          <w:rFonts w:ascii="Calibri" w:hAnsi="Calibri"/>
          <w:sz w:val="28"/>
          <w:szCs w:val="28"/>
        </w:rPr>
        <w:t> </w:t>
      </w:r>
      <w:r w:rsidR="00C109F2">
        <w:rPr>
          <w:rFonts w:ascii="Calibri" w:hAnsi="Calibri"/>
          <w:sz w:val="28"/>
          <w:szCs w:val="28"/>
        </w:rPr>
        <w:t> </w:t>
      </w:r>
      <w:r w:rsidR="00C109F2">
        <w:rPr>
          <w:i/>
          <w:sz w:val="28"/>
          <w:szCs w:val="28"/>
        </w:rPr>
        <w:t>x</w:t>
      </w:r>
      <w:r w:rsidR="00C109F2">
        <w:rPr>
          <w:rFonts w:ascii="Calibri" w:hAnsi="Calibri"/>
          <w:sz w:val="28"/>
          <w:szCs w:val="28"/>
        </w:rPr>
        <w:t>  </w:t>
      </w:r>
      <w:r w:rsidR="00C109F2" w:rsidRPr="00E22BE7">
        <w:rPr>
          <w:rFonts w:ascii="Calibri" w:hAnsi="Calibri"/>
          <w:sz w:val="28"/>
          <w:szCs w:val="28"/>
        </w:rPr>
        <w:sym w:font="Symbol" w:char="F02D"/>
      </w:r>
      <w:r w:rsidR="00C109F2">
        <w:rPr>
          <w:rFonts w:ascii="Calibri" w:hAnsi="Calibri"/>
          <w:sz w:val="28"/>
          <w:szCs w:val="28"/>
        </w:rPr>
        <w:t>  72</w:t>
      </w:r>
    </w:p>
    <w:p w14:paraId="37143735" w14:textId="7B76E2A8" w:rsidR="00C109F2" w:rsidRDefault="00240DB4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1AE25001" wp14:editId="4AC1C898">
                <wp:simplePos x="0" y="0"/>
                <wp:positionH relativeFrom="column">
                  <wp:posOffset>1392706</wp:posOffset>
                </wp:positionH>
                <wp:positionV relativeFrom="paragraph">
                  <wp:posOffset>210278</wp:posOffset>
                </wp:positionV>
                <wp:extent cx="25200" cy="2160"/>
                <wp:effectExtent l="38100" t="57150" r="51435" b="5524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252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E367C" id="Ink 961" o:spid="_x0000_s1026" type="#_x0000_t75" style="position:absolute;margin-left:109.15pt;margin-top:15.7pt;width:3.2pt;height:1.8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">
                <v:imagedata r:id="rId1749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3ADFB84C" wp14:editId="4C5A75DE">
                <wp:simplePos x="0" y="0"/>
                <wp:positionH relativeFrom="column">
                  <wp:posOffset>642826</wp:posOffset>
                </wp:positionH>
                <wp:positionV relativeFrom="paragraph">
                  <wp:posOffset>138278</wp:posOffset>
                </wp:positionV>
                <wp:extent cx="62280" cy="68040"/>
                <wp:effectExtent l="38100" t="38100" r="52070" b="4635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622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9B4DE" id="Ink 938" o:spid="_x0000_s1026" type="#_x0000_t75" style="position:absolute;margin-left:49.85pt;margin-top:10.15pt;width:6.45pt;height:7.0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">
                <v:imagedata r:id="rId1751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37C82907" wp14:editId="1BE2C7C3">
                <wp:simplePos x="0" y="0"/>
                <wp:positionH relativeFrom="column">
                  <wp:posOffset>4815586</wp:posOffset>
                </wp:positionH>
                <wp:positionV relativeFrom="paragraph">
                  <wp:posOffset>71898</wp:posOffset>
                </wp:positionV>
                <wp:extent cx="70200" cy="12600"/>
                <wp:effectExtent l="38100" t="57150" r="44450" b="4508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70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DD4FB" id="Ink 923" o:spid="_x0000_s1026" type="#_x0000_t75" style="position:absolute;margin-left:378.35pt;margin-top:4.8pt;width:7.15pt;height:2.7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">
                <v:imagedata r:id="rId1753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37CC1BE3" wp14:editId="721CD7C3">
                <wp:simplePos x="0" y="0"/>
                <wp:positionH relativeFrom="column">
                  <wp:posOffset>4838266</wp:posOffset>
                </wp:positionH>
                <wp:positionV relativeFrom="paragraph">
                  <wp:posOffset>-53022</wp:posOffset>
                </wp:positionV>
                <wp:extent cx="50400" cy="113040"/>
                <wp:effectExtent l="38100" t="38100" r="45085" b="5842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504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05299" id="Ink 922" o:spid="_x0000_s1026" type="#_x0000_t75" style="position:absolute;margin-left:380.35pt;margin-top:-4.95pt;width:5.4pt;height:10.4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">
                <v:imagedata r:id="rId1755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146D289B" wp14:editId="2F308461">
                <wp:simplePos x="0" y="0"/>
                <wp:positionH relativeFrom="column">
                  <wp:posOffset>4712626</wp:posOffset>
                </wp:positionH>
                <wp:positionV relativeFrom="paragraph">
                  <wp:posOffset>7458</wp:posOffset>
                </wp:positionV>
                <wp:extent cx="49320" cy="2880"/>
                <wp:effectExtent l="57150" t="57150" r="46355" b="5461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49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2013E" id="Ink 921" o:spid="_x0000_s1026" type="#_x0000_t75" style="position:absolute;margin-left:370.25pt;margin-top:-.3pt;width:5.4pt;height:1.9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">
                <v:imagedata r:id="rId1757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582DB7DC" wp14:editId="1A6A4525">
                <wp:simplePos x="0" y="0"/>
                <wp:positionH relativeFrom="column">
                  <wp:posOffset>4451266</wp:posOffset>
                </wp:positionH>
                <wp:positionV relativeFrom="paragraph">
                  <wp:posOffset>9978</wp:posOffset>
                </wp:positionV>
                <wp:extent cx="104760" cy="43560"/>
                <wp:effectExtent l="38100" t="57150" r="48260" b="5207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1047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07C08" id="Ink 920" o:spid="_x0000_s1026" type="#_x0000_t75" style="position:absolute;margin-left:349.8pt;margin-top:.05pt;width:9.95pt;height:5.2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">
                <v:imagedata r:id="rId1759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45829652" wp14:editId="5F7FA2CE">
                <wp:simplePos x="0" y="0"/>
                <wp:positionH relativeFrom="column">
                  <wp:posOffset>4496986</wp:posOffset>
                </wp:positionH>
                <wp:positionV relativeFrom="paragraph">
                  <wp:posOffset>-24222</wp:posOffset>
                </wp:positionV>
                <wp:extent cx="20880" cy="113400"/>
                <wp:effectExtent l="38100" t="38100" r="55880" b="3937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208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20183" id="Ink 919" o:spid="_x0000_s1026" type="#_x0000_t75" style="position:absolute;margin-left:353.25pt;margin-top:-2.55pt;width:3.3pt;height:10.3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">
                <v:imagedata r:id="rId1761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61EE1AED" wp14:editId="22FCDED4">
                <wp:simplePos x="0" y="0"/>
                <wp:positionH relativeFrom="column">
                  <wp:posOffset>4292866</wp:posOffset>
                </wp:positionH>
                <wp:positionV relativeFrom="paragraph">
                  <wp:posOffset>16098</wp:posOffset>
                </wp:positionV>
                <wp:extent cx="61920" cy="75240"/>
                <wp:effectExtent l="38100" t="57150" r="52705" b="5842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619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603D3" id="Ink 918" o:spid="_x0000_s1026" type="#_x0000_t75" style="position:absolute;margin-left:337.1pt;margin-top:.35pt;width:6.75pt;height:7.7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">
                <v:imagedata r:id="rId1763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564362E0" wp14:editId="429E7417">
                <wp:simplePos x="0" y="0"/>
                <wp:positionH relativeFrom="column">
                  <wp:posOffset>4172986</wp:posOffset>
                </wp:positionH>
                <wp:positionV relativeFrom="paragraph">
                  <wp:posOffset>4938</wp:posOffset>
                </wp:positionV>
                <wp:extent cx="70200" cy="93960"/>
                <wp:effectExtent l="38100" t="38100" r="63500" b="5905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702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8477D" id="Ink 917" o:spid="_x0000_s1026" type="#_x0000_t75" style="position:absolute;margin-left:327.7pt;margin-top:-.55pt;width:7.4pt;height:9.3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">
                <v:imagedata r:id="rId1765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5B9E9B86" wp14:editId="04BD27C1">
                <wp:simplePos x="0" y="0"/>
                <wp:positionH relativeFrom="column">
                  <wp:posOffset>4049146</wp:posOffset>
                </wp:positionH>
                <wp:positionV relativeFrom="paragraph">
                  <wp:posOffset>25458</wp:posOffset>
                </wp:positionV>
                <wp:extent cx="62280" cy="70200"/>
                <wp:effectExtent l="38100" t="38100" r="52070" b="4445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622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CC7CD" id="Ink 916" o:spid="_x0000_s1026" type="#_x0000_t75" style="position:absolute;margin-left:317.9pt;margin-top:1.25pt;width:6.75pt;height:7.3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">
                <v:imagedata r:id="rId1767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0E6767EF" wp14:editId="3AC1A05D">
                <wp:simplePos x="0" y="0"/>
                <wp:positionH relativeFrom="column">
                  <wp:posOffset>3719026</wp:posOffset>
                </wp:positionH>
                <wp:positionV relativeFrom="paragraph">
                  <wp:posOffset>-6222</wp:posOffset>
                </wp:positionV>
                <wp:extent cx="65160" cy="109080"/>
                <wp:effectExtent l="38100" t="38100" r="49530" b="4381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65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2E14B" id="Ink 915" o:spid="_x0000_s1026" type="#_x0000_t75" style="position:absolute;margin-left:291.75pt;margin-top:-1.2pt;width:7.25pt;height:10.3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">
                <v:imagedata r:id="rId1769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1E45ADCD" wp14:editId="2F02D53C">
                <wp:simplePos x="0" y="0"/>
                <wp:positionH relativeFrom="column">
                  <wp:posOffset>1732906</wp:posOffset>
                </wp:positionH>
                <wp:positionV relativeFrom="paragraph">
                  <wp:posOffset>8507</wp:posOffset>
                </wp:positionV>
                <wp:extent cx="121680" cy="5760"/>
                <wp:effectExtent l="38100" t="57150" r="50165" b="5143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21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49D6B" id="Ink 881" o:spid="_x0000_s1026" type="#_x0000_t75" style="position:absolute;margin-left:135.85pt;margin-top:-.3pt;width:11pt;height: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">
                <v:imagedata r:id="rId1771" o:title=""/>
              </v:shape>
            </w:pict>
          </mc:Fallback>
        </mc:AlternateContent>
      </w:r>
    </w:p>
    <w:p w14:paraId="1B7E0215" w14:textId="562A6ACB" w:rsidR="00C109F2" w:rsidRDefault="00240DB4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344FD885" wp14:editId="16849B80">
                <wp:simplePos x="0" y="0"/>
                <wp:positionH relativeFrom="column">
                  <wp:posOffset>2194066</wp:posOffset>
                </wp:positionH>
                <wp:positionV relativeFrom="paragraph">
                  <wp:posOffset>-113177</wp:posOffset>
                </wp:positionV>
                <wp:extent cx="71640" cy="324360"/>
                <wp:effectExtent l="19050" t="38100" r="43180" b="5715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7164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4D9D9" id="Ink 964" o:spid="_x0000_s1026" type="#_x0000_t75" style="position:absolute;margin-left:171.85pt;margin-top:-9.55pt;width:7.4pt;height:27.2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">
                <v:imagedata r:id="rId17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53A92BB9" wp14:editId="5432110B">
                <wp:simplePos x="0" y="0"/>
                <wp:positionH relativeFrom="column">
                  <wp:posOffset>1372546</wp:posOffset>
                </wp:positionH>
                <wp:positionV relativeFrom="paragraph">
                  <wp:posOffset>-144857</wp:posOffset>
                </wp:positionV>
                <wp:extent cx="98640" cy="378000"/>
                <wp:effectExtent l="38100" t="38100" r="53975" b="4127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9864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0DF9E" id="Ink 963" o:spid="_x0000_s1026" type="#_x0000_t75" style="position:absolute;margin-left:107.1pt;margin-top:-11.95pt;width:9.25pt;height:31.3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">
                <v:imagedata r:id="rId17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77E74011" wp14:editId="7749BC63">
                <wp:simplePos x="0" y="0"/>
                <wp:positionH relativeFrom="column">
                  <wp:posOffset>1460026</wp:posOffset>
                </wp:positionH>
                <wp:positionV relativeFrom="paragraph">
                  <wp:posOffset>-48737</wp:posOffset>
                </wp:positionV>
                <wp:extent cx="63360" cy="169560"/>
                <wp:effectExtent l="38100" t="57150" r="51435" b="4000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633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75978" id="Ink 962" o:spid="_x0000_s1026" type="#_x0000_t75" style="position:absolute;margin-left:114.2pt;margin-top:-4.55pt;width:6.2pt;height:14.7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">
                <v:imagedata r:id="rId17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3230BD8F" wp14:editId="500025A1">
                <wp:simplePos x="0" y="0"/>
                <wp:positionH relativeFrom="column">
                  <wp:posOffset>1279666</wp:posOffset>
                </wp:positionH>
                <wp:positionV relativeFrom="paragraph">
                  <wp:posOffset>58903</wp:posOffset>
                </wp:positionV>
                <wp:extent cx="46080" cy="7200"/>
                <wp:effectExtent l="38100" t="38100" r="49530" b="5016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46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D0F5C" id="Ink 960" o:spid="_x0000_s1026" type="#_x0000_t75" style="position:absolute;margin-left:100.2pt;margin-top:4.05pt;width:4.85pt;height:1.6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">
                <v:imagedata r:id="rId17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5A49D916" wp14:editId="6E072CA7">
                <wp:simplePos x="0" y="0"/>
                <wp:positionH relativeFrom="column">
                  <wp:posOffset>1310986</wp:posOffset>
                </wp:positionH>
                <wp:positionV relativeFrom="paragraph">
                  <wp:posOffset>-10577</wp:posOffset>
                </wp:positionV>
                <wp:extent cx="25920" cy="103320"/>
                <wp:effectExtent l="38100" t="38100" r="50800" b="4953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259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4B33B" id="Ink 959" o:spid="_x0000_s1026" type="#_x0000_t75" style="position:absolute;margin-left:102.5pt;margin-top:-1.4pt;width:3.45pt;height:9.4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">
                <v:imagedata r:id="rId17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5913015C" wp14:editId="2DBEA935">
                <wp:simplePos x="0" y="0"/>
                <wp:positionH relativeFrom="column">
                  <wp:posOffset>2235826</wp:posOffset>
                </wp:positionH>
                <wp:positionV relativeFrom="paragraph">
                  <wp:posOffset>-105977</wp:posOffset>
                </wp:positionV>
                <wp:extent cx="39600" cy="299160"/>
                <wp:effectExtent l="19050" t="38100" r="36830" b="4381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3960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354C1" id="Ink 957" o:spid="_x0000_s1026" type="#_x0000_t75" style="position:absolute;margin-left:175.6pt;margin-top:-8.85pt;width:4.1pt;height:24.5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">
                <v:imagedata r:id="rId1783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326E29FC" wp14:editId="2AAA239C">
                <wp:simplePos x="0" y="0"/>
                <wp:positionH relativeFrom="column">
                  <wp:posOffset>1153666</wp:posOffset>
                </wp:positionH>
                <wp:positionV relativeFrom="paragraph">
                  <wp:posOffset>-140177</wp:posOffset>
                </wp:positionV>
                <wp:extent cx="64800" cy="319320"/>
                <wp:effectExtent l="38100" t="38100" r="30480" b="4318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6480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F3622" id="Ink 955" o:spid="_x0000_s1026" type="#_x0000_t75" style="position:absolute;margin-left:90.1pt;margin-top:-11.5pt;width:6.6pt;height:26.2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">
                <v:imagedata r:id="rId1785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7422F51C" wp14:editId="035ACA4C">
                <wp:simplePos x="0" y="0"/>
                <wp:positionH relativeFrom="column">
                  <wp:posOffset>318466</wp:posOffset>
                </wp:positionH>
                <wp:positionV relativeFrom="paragraph">
                  <wp:posOffset>-158537</wp:posOffset>
                </wp:positionV>
                <wp:extent cx="106200" cy="347400"/>
                <wp:effectExtent l="38100" t="38100" r="46355" b="5270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062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C20FA" id="Ink 954" o:spid="_x0000_s1026" type="#_x0000_t75" style="position:absolute;margin-left:24.3pt;margin-top:-13pt;width:9.7pt;height:28.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">
                <v:imagedata r:id="rId1787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0237684B" wp14:editId="7850A217">
                <wp:simplePos x="0" y="0"/>
                <wp:positionH relativeFrom="column">
                  <wp:posOffset>2066626</wp:posOffset>
                </wp:positionH>
                <wp:positionV relativeFrom="paragraph">
                  <wp:posOffset>-4817</wp:posOffset>
                </wp:positionV>
                <wp:extent cx="100800" cy="96480"/>
                <wp:effectExtent l="38100" t="38100" r="52070" b="5651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008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5CC32" id="Ink 953" o:spid="_x0000_s1026" type="#_x0000_t75" style="position:absolute;margin-left:162.2pt;margin-top:-1.15pt;width:9.25pt;height:9.1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">
                <v:imagedata r:id="rId1789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7786A8A1" wp14:editId="6F43A8EA">
                <wp:simplePos x="0" y="0"/>
                <wp:positionH relativeFrom="column">
                  <wp:posOffset>1929826</wp:posOffset>
                </wp:positionH>
                <wp:positionV relativeFrom="paragraph">
                  <wp:posOffset>60703</wp:posOffset>
                </wp:positionV>
                <wp:extent cx="46080" cy="2880"/>
                <wp:effectExtent l="57150" t="57150" r="49530" b="5461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46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59679" id="Ink 952" o:spid="_x0000_s1026" type="#_x0000_t75" style="position:absolute;margin-left:151.15pt;margin-top:4.05pt;width:5.1pt;height:1.8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">
                <v:imagedata r:id="rId1791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31D641AD" wp14:editId="5EA2498A">
                <wp:simplePos x="0" y="0"/>
                <wp:positionH relativeFrom="column">
                  <wp:posOffset>1901746</wp:posOffset>
                </wp:positionH>
                <wp:positionV relativeFrom="paragraph">
                  <wp:posOffset>-13817</wp:posOffset>
                </wp:positionV>
                <wp:extent cx="92520" cy="140760"/>
                <wp:effectExtent l="57150" t="38100" r="41275" b="5016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925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36A27" id="Ink 951" o:spid="_x0000_s1026" type="#_x0000_t75" style="position:absolute;margin-left:149.1pt;margin-top:-1.85pt;width:8.8pt;height:12.5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">
                <v:imagedata r:id="rId1793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2AB75F72" wp14:editId="1D44704B">
                <wp:simplePos x="0" y="0"/>
                <wp:positionH relativeFrom="column">
                  <wp:posOffset>1765306</wp:posOffset>
                </wp:positionH>
                <wp:positionV relativeFrom="paragraph">
                  <wp:posOffset>41263</wp:posOffset>
                </wp:positionV>
                <wp:extent cx="38880" cy="11520"/>
                <wp:effectExtent l="57150" t="57150" r="56515" b="4572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38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222EA" id="Ink 950" o:spid="_x0000_s1026" type="#_x0000_t75" style="position:absolute;margin-left:138.2pt;margin-top:2.5pt;width:4.6pt;height:2.4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">
                <v:imagedata r:id="rId1795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3E7EEC25" wp14:editId="1C4B206D">
                <wp:simplePos x="0" y="0"/>
                <wp:positionH relativeFrom="column">
                  <wp:posOffset>1534906</wp:posOffset>
                </wp:positionH>
                <wp:positionV relativeFrom="paragraph">
                  <wp:posOffset>39103</wp:posOffset>
                </wp:positionV>
                <wp:extent cx="66600" cy="93960"/>
                <wp:effectExtent l="38100" t="38100" r="48260" b="5905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66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EA4D8" id="Ink 949" o:spid="_x0000_s1026" type="#_x0000_t75" style="position:absolute;margin-left:119.85pt;margin-top:2.25pt;width:7.05pt;height:9.0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">
                <v:imagedata r:id="rId1797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59D19FD9" wp14:editId="2047363B">
                <wp:simplePos x="0" y="0"/>
                <wp:positionH relativeFrom="column">
                  <wp:posOffset>1492426</wp:posOffset>
                </wp:positionH>
                <wp:positionV relativeFrom="paragraph">
                  <wp:posOffset>23623</wp:posOffset>
                </wp:positionV>
                <wp:extent cx="65520" cy="82800"/>
                <wp:effectExtent l="38100" t="57150" r="48895" b="5080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655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AAA64" id="Ink 948" o:spid="_x0000_s1026" type="#_x0000_t75" style="position:absolute;margin-left:116.75pt;margin-top:1.15pt;width:6.75pt;height:7.9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">
                <v:imagedata r:id="rId1799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600A828D" wp14:editId="79A21C6E">
                <wp:simplePos x="0" y="0"/>
                <wp:positionH relativeFrom="column">
                  <wp:posOffset>1105786</wp:posOffset>
                </wp:positionH>
                <wp:positionV relativeFrom="paragraph">
                  <wp:posOffset>12463</wp:posOffset>
                </wp:positionV>
                <wp:extent cx="52560" cy="87120"/>
                <wp:effectExtent l="57150" t="38100" r="43180" b="46355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525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065B8" id="Ink 945" o:spid="_x0000_s1026" type="#_x0000_t75" style="position:absolute;margin-left:86.1pt;margin-top:.45pt;width:5.75pt;height:8.1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">
                <v:imagedata r:id="rId1801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6F32C31D" wp14:editId="70CDC5CD">
                <wp:simplePos x="0" y="0"/>
                <wp:positionH relativeFrom="column">
                  <wp:posOffset>1067986</wp:posOffset>
                </wp:positionH>
                <wp:positionV relativeFrom="paragraph">
                  <wp:posOffset>16783</wp:posOffset>
                </wp:positionV>
                <wp:extent cx="47520" cy="63720"/>
                <wp:effectExtent l="57150" t="38100" r="48260" b="5080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475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C8679" id="Ink 944" o:spid="_x0000_s1026" type="#_x0000_t75" style="position:absolute;margin-left:83.4pt;margin-top:.65pt;width:5.25pt;height:6.3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">
                <v:imagedata r:id="rId1803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306747EA" wp14:editId="0A500239">
                <wp:simplePos x="0" y="0"/>
                <wp:positionH relativeFrom="column">
                  <wp:posOffset>976906</wp:posOffset>
                </wp:positionH>
                <wp:positionV relativeFrom="paragraph">
                  <wp:posOffset>-32537</wp:posOffset>
                </wp:positionV>
                <wp:extent cx="59760" cy="116280"/>
                <wp:effectExtent l="38100" t="57150" r="54610" b="5524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59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0BEFC" id="Ink 943" o:spid="_x0000_s1026" type="#_x0000_t75" style="position:absolute;margin-left:76.05pt;margin-top:-3.45pt;width:6.5pt;height:11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">
                <v:imagedata r:id="rId1805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733D161A" wp14:editId="45A3DCC9">
                <wp:simplePos x="0" y="0"/>
                <wp:positionH relativeFrom="column">
                  <wp:posOffset>845506</wp:posOffset>
                </wp:positionH>
                <wp:positionV relativeFrom="paragraph">
                  <wp:posOffset>62863</wp:posOffset>
                </wp:positionV>
                <wp:extent cx="49320" cy="1440"/>
                <wp:effectExtent l="38100" t="57150" r="46355" b="5588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49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EC439" id="Ink 942" o:spid="_x0000_s1026" type="#_x0000_t75" style="position:absolute;margin-left:66.05pt;margin-top:4.15pt;width:5.2pt;height:1.7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">
                <v:imagedata r:id="rId1807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2C3E9E75" wp14:editId="2C74D2EC">
                <wp:simplePos x="0" y="0"/>
                <wp:positionH relativeFrom="column">
                  <wp:posOffset>895186</wp:posOffset>
                </wp:positionH>
                <wp:positionV relativeFrom="paragraph">
                  <wp:posOffset>-20657</wp:posOffset>
                </wp:positionV>
                <wp:extent cx="9000" cy="103680"/>
                <wp:effectExtent l="57150" t="38100" r="48260" b="4889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9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9029B" id="Ink 941" o:spid="_x0000_s1026" type="#_x0000_t75" style="position:absolute;margin-left:69.8pt;margin-top:-2.3pt;width:2.15pt;height:9.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">
                <v:imagedata r:id="rId1809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034BD6AB" wp14:editId="2C16304B">
                <wp:simplePos x="0" y="0"/>
                <wp:positionH relativeFrom="column">
                  <wp:posOffset>513946</wp:posOffset>
                </wp:positionH>
                <wp:positionV relativeFrom="paragraph">
                  <wp:posOffset>-13097</wp:posOffset>
                </wp:positionV>
                <wp:extent cx="50040" cy="99000"/>
                <wp:effectExtent l="38100" t="38100" r="45720" b="5397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50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AD1DE" id="Ink 937" o:spid="_x0000_s1026" type="#_x0000_t75" style="position:absolute;margin-left:39.5pt;margin-top:-1.75pt;width:5.45pt;height:9.3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">
                <v:imagedata r:id="rId1811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66D785FA" wp14:editId="64E0B3C0">
                <wp:simplePos x="0" y="0"/>
                <wp:positionH relativeFrom="column">
                  <wp:posOffset>445546</wp:posOffset>
                </wp:positionH>
                <wp:positionV relativeFrom="paragraph">
                  <wp:posOffset>2743</wp:posOffset>
                </wp:positionV>
                <wp:extent cx="75240" cy="73800"/>
                <wp:effectExtent l="19050" t="38100" r="39370" b="4064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752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F4450" id="Ink 936" o:spid="_x0000_s1026" type="#_x0000_t75" style="position:absolute;margin-left:34.6pt;margin-top:-.55pt;width:7.15pt;height:7.1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">
                <v:imagedata r:id="rId1813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2A26CF1D" wp14:editId="252C5543">
                <wp:simplePos x="0" y="0"/>
                <wp:positionH relativeFrom="column">
                  <wp:posOffset>4603186</wp:posOffset>
                </wp:positionH>
                <wp:positionV relativeFrom="paragraph">
                  <wp:posOffset>-25697</wp:posOffset>
                </wp:positionV>
                <wp:extent cx="299520" cy="319320"/>
                <wp:effectExtent l="38100" t="38100" r="43815" b="4318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29952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08FD1" id="Ink 928" o:spid="_x0000_s1026" type="#_x0000_t75" style="position:absolute;margin-left:361.7pt;margin-top:-2.6pt;width:25.2pt;height:26.5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">
                <v:imagedata r:id="rId1815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71782F6E" wp14:editId="6359CCDB">
                <wp:simplePos x="0" y="0"/>
                <wp:positionH relativeFrom="column">
                  <wp:posOffset>4365586</wp:posOffset>
                </wp:positionH>
                <wp:positionV relativeFrom="paragraph">
                  <wp:posOffset>16063</wp:posOffset>
                </wp:positionV>
                <wp:extent cx="180720" cy="279000"/>
                <wp:effectExtent l="38100" t="38100" r="29210" b="4508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1807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CE37D" id="Ink 927" o:spid="_x0000_s1026" type="#_x0000_t75" style="position:absolute;margin-left:343.15pt;margin-top:.8pt;width:15.65pt;height:23.0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">
                <v:imagedata r:id="rId1817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20F7F4B6" wp14:editId="3CCEA7FA">
                <wp:simplePos x="0" y="0"/>
                <wp:positionH relativeFrom="column">
                  <wp:posOffset>4657546</wp:posOffset>
                </wp:positionH>
                <wp:positionV relativeFrom="paragraph">
                  <wp:posOffset>84823</wp:posOffset>
                </wp:positionV>
                <wp:extent cx="53640" cy="3600"/>
                <wp:effectExtent l="38100" t="19050" r="41910" b="5397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536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EF8D9" id="Ink 926" o:spid="_x0000_s1026" type="#_x0000_t75" style="position:absolute;margin-left:366.15pt;margin-top:6.1pt;width:5.45pt;height:1.7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">
                <v:imagedata r:id="rId1819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25A48A39" wp14:editId="02F769AF">
                <wp:simplePos x="0" y="0"/>
                <wp:positionH relativeFrom="column">
                  <wp:posOffset>4481866</wp:posOffset>
                </wp:positionH>
                <wp:positionV relativeFrom="paragraph">
                  <wp:posOffset>58903</wp:posOffset>
                </wp:positionV>
                <wp:extent cx="68400" cy="145440"/>
                <wp:effectExtent l="38100" t="38100" r="46355" b="4508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684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E5863" id="Ink 925" o:spid="_x0000_s1026" type="#_x0000_t75" style="position:absolute;margin-left:352.05pt;margin-top:3.85pt;width:7.1pt;height:13.0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">
                <v:imagedata r:id="rId1821" o:title=""/>
              </v:shape>
            </w:pict>
          </mc:Fallback>
        </mc:AlternateContent>
      </w:r>
      <w:r w:rsidR="004A640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6DA68749" wp14:editId="4E670639">
                <wp:simplePos x="0" y="0"/>
                <wp:positionH relativeFrom="column">
                  <wp:posOffset>4787866</wp:posOffset>
                </wp:positionH>
                <wp:positionV relativeFrom="paragraph">
                  <wp:posOffset>44503</wp:posOffset>
                </wp:positionV>
                <wp:extent cx="65880" cy="172440"/>
                <wp:effectExtent l="38100" t="38100" r="48895" b="5651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658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B4166" id="Ink 924" o:spid="_x0000_s1026" type="#_x0000_t75" style="position:absolute;margin-left:376.25pt;margin-top:2.9pt;width:6.85pt;height:1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">
                <v:imagedata r:id="rId1823" o:title=""/>
              </v:shape>
            </w:pict>
          </mc:Fallback>
        </mc:AlternateContent>
      </w:r>
    </w:p>
    <w:p w14:paraId="75B8E4D1" w14:textId="1D89AA12" w:rsidR="00C109F2" w:rsidRDefault="00240DB4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454E3128" wp14:editId="32633922">
                <wp:simplePos x="0" y="0"/>
                <wp:positionH relativeFrom="column">
                  <wp:posOffset>1408546</wp:posOffset>
                </wp:positionH>
                <wp:positionV relativeFrom="paragraph">
                  <wp:posOffset>213613</wp:posOffset>
                </wp:positionV>
                <wp:extent cx="63360" cy="5040"/>
                <wp:effectExtent l="38100" t="57150" r="51435" b="5270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63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C19AA" id="Ink 995" o:spid="_x0000_s1026" type="#_x0000_t75" style="position:absolute;margin-left:110.4pt;margin-top:16pt;width:6.1pt;height:1.8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">
                <v:imagedata r:id="rId1825" o:title=""/>
              </v:shape>
            </w:pict>
          </mc:Fallback>
        </mc:AlternateContent>
      </w:r>
    </w:p>
    <w:p w14:paraId="74CB107C" w14:textId="06FAC27E" w:rsidR="00C109F2" w:rsidRDefault="00240DB4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5D04141E" wp14:editId="699E3C8B">
                <wp:simplePos x="0" y="0"/>
                <wp:positionH relativeFrom="column">
                  <wp:posOffset>2883826</wp:posOffset>
                </wp:positionH>
                <wp:positionV relativeFrom="paragraph">
                  <wp:posOffset>-162677</wp:posOffset>
                </wp:positionV>
                <wp:extent cx="1550160" cy="423000"/>
                <wp:effectExtent l="38100" t="38100" r="50165" b="5334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5501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1BF67" id="Ink 1014" o:spid="_x0000_s1026" type="#_x0000_t75" style="position:absolute;margin-left:226.45pt;margin-top:-13.35pt;width:123.2pt;height:34.7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">
                <v:imagedata r:id="rId18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1E54C5DE" wp14:editId="43E0B7E1">
                <wp:simplePos x="0" y="0"/>
                <wp:positionH relativeFrom="column">
                  <wp:posOffset>1379386</wp:posOffset>
                </wp:positionH>
                <wp:positionV relativeFrom="paragraph">
                  <wp:posOffset>-113357</wp:posOffset>
                </wp:positionV>
                <wp:extent cx="200520" cy="279000"/>
                <wp:effectExtent l="57150" t="38100" r="47625" b="4508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2005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315C4" id="Ink 1005" o:spid="_x0000_s1026" type="#_x0000_t75" style="position:absolute;margin-left:107.85pt;margin-top:-9.6pt;width:17.45pt;height:23.3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">
                <v:imagedata r:id="rId18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4D7DFFC3" wp14:editId="7C485CCA">
                <wp:simplePos x="0" y="0"/>
                <wp:positionH relativeFrom="column">
                  <wp:posOffset>75826</wp:posOffset>
                </wp:positionH>
                <wp:positionV relativeFrom="paragraph">
                  <wp:posOffset>-108677</wp:posOffset>
                </wp:positionV>
                <wp:extent cx="227520" cy="322560"/>
                <wp:effectExtent l="38100" t="57150" r="39370" b="4000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22752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4BA23" id="Ink 1004" o:spid="_x0000_s1026" type="#_x0000_t75" style="position:absolute;margin-left:5.2pt;margin-top:-9.2pt;width:19.45pt;height:26.8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">
                <v:imagedata r:id="rId18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080A24A7" wp14:editId="2F1E52D7">
                <wp:simplePos x="0" y="0"/>
                <wp:positionH relativeFrom="column">
                  <wp:posOffset>1510786</wp:posOffset>
                </wp:positionH>
                <wp:positionV relativeFrom="paragraph">
                  <wp:posOffset>-59717</wp:posOffset>
                </wp:positionV>
                <wp:extent cx="66600" cy="150840"/>
                <wp:effectExtent l="38100" t="38100" r="48260" b="4000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666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C636A" id="Ink 996" o:spid="_x0000_s1026" type="#_x0000_t75" style="position:absolute;margin-left:118.1pt;margin-top:-5.4pt;width:6.8pt;height:13.3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">
                <v:imagedata r:id="rId18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677B2626" wp14:editId="4D360918">
                <wp:simplePos x="0" y="0"/>
                <wp:positionH relativeFrom="column">
                  <wp:posOffset>1287586</wp:posOffset>
                </wp:positionH>
                <wp:positionV relativeFrom="paragraph">
                  <wp:posOffset>34243</wp:posOffset>
                </wp:positionV>
                <wp:extent cx="46080" cy="9360"/>
                <wp:effectExtent l="38100" t="57150" r="49530" b="4826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46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C7A43" id="Ink 994" o:spid="_x0000_s1026" type="#_x0000_t75" style="position:absolute;margin-left:100.85pt;margin-top:1.95pt;width:4.85pt;height:2.1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">
                <v:imagedata r:id="rId18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2ECA3BD4" wp14:editId="27A55E7C">
                <wp:simplePos x="0" y="0"/>
                <wp:positionH relativeFrom="column">
                  <wp:posOffset>1344466</wp:posOffset>
                </wp:positionH>
                <wp:positionV relativeFrom="paragraph">
                  <wp:posOffset>-29117</wp:posOffset>
                </wp:positionV>
                <wp:extent cx="11520" cy="107280"/>
                <wp:effectExtent l="57150" t="38100" r="45720" b="4572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115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9A324" id="Ink 993" o:spid="_x0000_s1026" type="#_x0000_t75" style="position:absolute;margin-left:105.1pt;margin-top:-2.9pt;width:2.3pt;height:9.7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">
                <v:imagedata r:id="rId18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42E0683B" wp14:editId="5F9ABE01">
                <wp:simplePos x="0" y="0"/>
                <wp:positionH relativeFrom="column">
                  <wp:posOffset>2152306</wp:posOffset>
                </wp:positionH>
                <wp:positionV relativeFrom="paragraph">
                  <wp:posOffset>-9677</wp:posOffset>
                </wp:positionV>
                <wp:extent cx="82080" cy="119880"/>
                <wp:effectExtent l="57150" t="57150" r="51435" b="5207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820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F07A2" id="Ink 992" o:spid="_x0000_s1026" type="#_x0000_t75" style="position:absolute;margin-left:168.6pt;margin-top:-1.55pt;width:8.15pt;height:11.1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">
                <v:imagedata r:id="rId18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0B4A101F" wp14:editId="5EA85642">
                <wp:simplePos x="0" y="0"/>
                <wp:positionH relativeFrom="column">
                  <wp:posOffset>2000746</wp:posOffset>
                </wp:positionH>
                <wp:positionV relativeFrom="paragraph">
                  <wp:posOffset>55123</wp:posOffset>
                </wp:positionV>
                <wp:extent cx="72000" cy="6840"/>
                <wp:effectExtent l="38100" t="57150" r="42545" b="5080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72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6AAD7" id="Ink 991" o:spid="_x0000_s1026" type="#_x0000_t75" style="position:absolute;margin-left:156.95pt;margin-top:3.55pt;width:6.9pt;height:1.9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">
                <v:imagedata r:id="rId18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1B161250" wp14:editId="6E7BE02A">
                <wp:simplePos x="0" y="0"/>
                <wp:positionH relativeFrom="column">
                  <wp:posOffset>2049706</wp:posOffset>
                </wp:positionH>
                <wp:positionV relativeFrom="paragraph">
                  <wp:posOffset>-16877</wp:posOffset>
                </wp:positionV>
                <wp:extent cx="5400" cy="115560"/>
                <wp:effectExtent l="57150" t="38100" r="52070" b="3746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54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9DA94" id="Ink 990" o:spid="_x0000_s1026" type="#_x0000_t75" style="position:absolute;margin-left:160.6pt;margin-top:-1.9pt;width:2pt;height:10.3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">
                <v:imagedata r:id="rId18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21C59437" wp14:editId="40E704DC">
                <wp:simplePos x="0" y="0"/>
                <wp:positionH relativeFrom="column">
                  <wp:posOffset>1830106</wp:posOffset>
                </wp:positionH>
                <wp:positionV relativeFrom="paragraph">
                  <wp:posOffset>-12557</wp:posOffset>
                </wp:positionV>
                <wp:extent cx="48240" cy="109440"/>
                <wp:effectExtent l="57150" t="38100" r="47625" b="4318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482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76213" id="Ink 989" o:spid="_x0000_s1026" type="#_x0000_t75" style="position:absolute;margin-left:143.25pt;margin-top:-1.6pt;width:5.35pt;height:9.9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">
                <v:imagedata r:id="rId18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09A14ED0" wp14:editId="49B90229">
                <wp:simplePos x="0" y="0"/>
                <wp:positionH relativeFrom="column">
                  <wp:posOffset>1774666</wp:posOffset>
                </wp:positionH>
                <wp:positionV relativeFrom="paragraph">
                  <wp:posOffset>-1397</wp:posOffset>
                </wp:positionV>
                <wp:extent cx="51120" cy="84240"/>
                <wp:effectExtent l="57150" t="38100" r="44450" b="4953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511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C35F3" id="Ink 988" o:spid="_x0000_s1026" type="#_x0000_t75" style="position:absolute;margin-left:139.05pt;margin-top:-.7pt;width:5.5pt;height:8.1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">
                <v:imagedata r:id="rId18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02A69001" wp14:editId="6D2A0FC4">
                <wp:simplePos x="0" y="0"/>
                <wp:positionH relativeFrom="column">
                  <wp:posOffset>2354986</wp:posOffset>
                </wp:positionH>
                <wp:positionV relativeFrom="paragraph">
                  <wp:posOffset>-61877</wp:posOffset>
                </wp:positionV>
                <wp:extent cx="72360" cy="170280"/>
                <wp:effectExtent l="38100" t="38100" r="42545" b="3937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723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C1F10" id="Ink 987" o:spid="_x0000_s1026" type="#_x0000_t75" style="position:absolute;margin-left:185.05pt;margin-top:-5.35pt;width:6.85pt;height:14.6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">
                <v:imagedata r:id="rId18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6A328AC8" wp14:editId="309CCB2C">
                <wp:simplePos x="0" y="0"/>
                <wp:positionH relativeFrom="column">
                  <wp:posOffset>1624186</wp:posOffset>
                </wp:positionH>
                <wp:positionV relativeFrom="paragraph">
                  <wp:posOffset>-48197</wp:posOffset>
                </wp:positionV>
                <wp:extent cx="52920" cy="156240"/>
                <wp:effectExtent l="38100" t="19050" r="42545" b="5334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529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D2BAB" id="Ink 986" o:spid="_x0000_s1026" type="#_x0000_t75" style="position:absolute;margin-left:127.1pt;margin-top:-4.25pt;width:5.35pt;height:13.4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">
                <v:imagedata r:id="rId18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64DFA089" wp14:editId="7649A18B">
                <wp:simplePos x="0" y="0"/>
                <wp:positionH relativeFrom="column">
                  <wp:posOffset>459946</wp:posOffset>
                </wp:positionH>
                <wp:positionV relativeFrom="paragraph">
                  <wp:posOffset>175003</wp:posOffset>
                </wp:positionV>
                <wp:extent cx="459720" cy="19440"/>
                <wp:effectExtent l="19050" t="38100" r="55245" b="5715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459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24158" id="Ink 985" o:spid="_x0000_s1026" type="#_x0000_t75" style="position:absolute;margin-left:35.65pt;margin-top:12.9pt;width:37.5pt;height: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">
                <v:imagedata r:id="rId18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47DF3D2A" wp14:editId="03D81E68">
                <wp:simplePos x="0" y="0"/>
                <wp:positionH relativeFrom="column">
                  <wp:posOffset>874666</wp:posOffset>
                </wp:positionH>
                <wp:positionV relativeFrom="paragraph">
                  <wp:posOffset>-15437</wp:posOffset>
                </wp:positionV>
                <wp:extent cx="74520" cy="132120"/>
                <wp:effectExtent l="38100" t="38100" r="40005" b="5842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745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C8C1B" id="Ink 984" o:spid="_x0000_s1026" type="#_x0000_t75" style="position:absolute;margin-left:68.35pt;margin-top:-2pt;width:7.1pt;height:12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">
                <v:imagedata r:id="rId18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35299EC7" wp14:editId="5F2ACABE">
                <wp:simplePos x="0" y="0"/>
                <wp:positionH relativeFrom="column">
                  <wp:posOffset>673066</wp:posOffset>
                </wp:positionH>
                <wp:positionV relativeFrom="paragraph">
                  <wp:posOffset>53683</wp:posOffset>
                </wp:positionV>
                <wp:extent cx="88920" cy="7920"/>
                <wp:effectExtent l="38100" t="57150" r="44450" b="4953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88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F5975" id="Ink 983" o:spid="_x0000_s1026" type="#_x0000_t75" style="position:absolute;margin-left:52.55pt;margin-top:3.55pt;width:8pt;height:1.8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">
                <v:imagedata r:id="rId18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4ED06269" wp14:editId="5049FE9E">
                <wp:simplePos x="0" y="0"/>
                <wp:positionH relativeFrom="column">
                  <wp:posOffset>720586</wp:posOffset>
                </wp:positionH>
                <wp:positionV relativeFrom="paragraph">
                  <wp:posOffset>-10757</wp:posOffset>
                </wp:positionV>
                <wp:extent cx="2880" cy="121320"/>
                <wp:effectExtent l="57150" t="38100" r="54610" b="5016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28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5B612" id="Ink 982" o:spid="_x0000_s1026" type="#_x0000_t75" style="position:absolute;margin-left:56.1pt;margin-top:-1.3pt;width:1.65pt;height:10.5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">
                <v:imagedata r:id="rId18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206D2F32" wp14:editId="343414E3">
                <wp:simplePos x="0" y="0"/>
                <wp:positionH relativeFrom="column">
                  <wp:posOffset>537706</wp:posOffset>
                </wp:positionH>
                <wp:positionV relativeFrom="paragraph">
                  <wp:posOffset>7963</wp:posOffset>
                </wp:positionV>
                <wp:extent cx="29160" cy="99360"/>
                <wp:effectExtent l="38100" t="38100" r="47625" b="5334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291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FAFED" id="Ink 981" o:spid="_x0000_s1026" type="#_x0000_t75" style="position:absolute;margin-left:41.55pt;margin-top:.1pt;width:3.75pt;height:9.0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">
                <v:imagedata r:id="rId18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22610B03" wp14:editId="04AE8CA0">
                <wp:simplePos x="0" y="0"/>
                <wp:positionH relativeFrom="column">
                  <wp:posOffset>476146</wp:posOffset>
                </wp:positionH>
                <wp:positionV relativeFrom="paragraph">
                  <wp:posOffset>13723</wp:posOffset>
                </wp:positionV>
                <wp:extent cx="58680" cy="95400"/>
                <wp:effectExtent l="38100" t="57150" r="36830" b="3810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586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850B6" id="Ink 980" o:spid="_x0000_s1026" type="#_x0000_t75" style="position:absolute;margin-left:36.9pt;margin-top:.45pt;width:6pt;height:8.8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">
                <v:imagedata r:id="rId18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1B1E0AEE" wp14:editId="2A3780F7">
                <wp:simplePos x="0" y="0"/>
                <wp:positionH relativeFrom="column">
                  <wp:posOffset>1095346</wp:posOffset>
                </wp:positionH>
                <wp:positionV relativeFrom="paragraph">
                  <wp:posOffset>-56477</wp:posOffset>
                </wp:positionV>
                <wp:extent cx="82800" cy="160560"/>
                <wp:effectExtent l="38100" t="38100" r="31750" b="4953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82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4F12E" id="Ink 979" o:spid="_x0000_s1026" type="#_x0000_t75" style="position:absolute;margin-left:85.75pt;margin-top:-5.05pt;width:7.85pt;height:13.9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">
                <v:imagedata r:id="rId18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72E56A1B" wp14:editId="4C90507D">
                <wp:simplePos x="0" y="0"/>
                <wp:positionH relativeFrom="column">
                  <wp:posOffset>349066</wp:posOffset>
                </wp:positionH>
                <wp:positionV relativeFrom="paragraph">
                  <wp:posOffset>-82397</wp:posOffset>
                </wp:positionV>
                <wp:extent cx="83160" cy="208800"/>
                <wp:effectExtent l="57150" t="38100" r="50800" b="3937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831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4FA53" id="Ink 978" o:spid="_x0000_s1026" type="#_x0000_t75" style="position:absolute;margin-left:26.55pt;margin-top:-7.1pt;width:8.05pt;height:17.8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">
                <v:imagedata r:id="rId18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4CA926C7" wp14:editId="478AD93B">
                <wp:simplePos x="0" y="0"/>
                <wp:positionH relativeFrom="column">
                  <wp:posOffset>197146</wp:posOffset>
                </wp:positionH>
                <wp:positionV relativeFrom="paragraph">
                  <wp:posOffset>-5357</wp:posOffset>
                </wp:positionV>
                <wp:extent cx="73440" cy="113400"/>
                <wp:effectExtent l="38100" t="38100" r="41275" b="3937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734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7BE90" id="Ink 977" o:spid="_x0000_s1026" type="#_x0000_t75" style="position:absolute;margin-left:14.5pt;margin-top:-1.05pt;width:7.35pt;height:10.3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">
                <v:imagedata r:id="rId18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30A6EF9C" wp14:editId="0B4E02EC">
                <wp:simplePos x="0" y="0"/>
                <wp:positionH relativeFrom="column">
                  <wp:posOffset>152866</wp:posOffset>
                </wp:positionH>
                <wp:positionV relativeFrom="paragraph">
                  <wp:posOffset>3283</wp:posOffset>
                </wp:positionV>
                <wp:extent cx="61560" cy="86400"/>
                <wp:effectExtent l="19050" t="57150" r="34290" b="4699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615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2666F" id="Ink 976" o:spid="_x0000_s1026" type="#_x0000_t75" style="position:absolute;margin-left:11.4pt;margin-top:-.5pt;width:6.4pt;height:8.3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">
                <v:imagedata r:id="rId1871" o:title=""/>
              </v:shape>
            </w:pict>
          </mc:Fallback>
        </mc:AlternateContent>
      </w:r>
    </w:p>
    <w:p w14:paraId="48462073" w14:textId="383F1E65" w:rsidR="00C109F2" w:rsidRDefault="00240DB4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687DC827" wp14:editId="4D16D5D8">
                <wp:simplePos x="0" y="0"/>
                <wp:positionH relativeFrom="column">
                  <wp:posOffset>2966986</wp:posOffset>
                </wp:positionH>
                <wp:positionV relativeFrom="paragraph">
                  <wp:posOffset>-53327</wp:posOffset>
                </wp:positionV>
                <wp:extent cx="23040" cy="187920"/>
                <wp:effectExtent l="38100" t="38100" r="53340" b="4127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230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5D2D7" id="Ink 1016" o:spid="_x0000_s1026" type="#_x0000_t75" style="position:absolute;margin-left:233pt;margin-top:-4.85pt;width:3.25pt;height:16.2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">
                <v:imagedata r:id="rId18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2A29A52A" wp14:editId="286B87E1">
                <wp:simplePos x="0" y="0"/>
                <wp:positionH relativeFrom="column">
                  <wp:posOffset>2732986</wp:posOffset>
                </wp:positionH>
                <wp:positionV relativeFrom="paragraph">
                  <wp:posOffset>-101567</wp:posOffset>
                </wp:positionV>
                <wp:extent cx="294480" cy="215640"/>
                <wp:effectExtent l="38100" t="38100" r="48895" b="5143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2944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B06E8" id="Ink 1015" o:spid="_x0000_s1026" type="#_x0000_t75" style="position:absolute;margin-left:214.4pt;margin-top:-8.65pt;width:24.55pt;height:18.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">
                <v:imagedata r:id="rId18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1CC57129" wp14:editId="66FBA4D0">
                <wp:simplePos x="0" y="0"/>
                <wp:positionH relativeFrom="column">
                  <wp:posOffset>2228986</wp:posOffset>
                </wp:positionH>
                <wp:positionV relativeFrom="paragraph">
                  <wp:posOffset>208393</wp:posOffset>
                </wp:positionV>
                <wp:extent cx="183960" cy="98640"/>
                <wp:effectExtent l="38100" t="38100" r="45085" b="5397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839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6571D" id="Ink 1013" o:spid="_x0000_s1026" type="#_x0000_t75" style="position:absolute;margin-left:174.7pt;margin-top:15.7pt;width:16.05pt;height:9.3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">
                <v:imagedata r:id="rId18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4464F2ED" wp14:editId="1B46AC8B">
                <wp:simplePos x="0" y="0"/>
                <wp:positionH relativeFrom="column">
                  <wp:posOffset>1952506</wp:posOffset>
                </wp:positionH>
                <wp:positionV relativeFrom="paragraph">
                  <wp:posOffset>98233</wp:posOffset>
                </wp:positionV>
                <wp:extent cx="81360" cy="219600"/>
                <wp:effectExtent l="57150" t="38100" r="13970" b="4762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8136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5AF00" id="Ink 1012" o:spid="_x0000_s1026" type="#_x0000_t75" style="position:absolute;margin-left:153.05pt;margin-top:7.2pt;width:8.05pt;height:18.6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">
                <v:imagedata r:id="rId18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146935D0" wp14:editId="0A3A428C">
                <wp:simplePos x="0" y="0"/>
                <wp:positionH relativeFrom="column">
                  <wp:posOffset>1967986</wp:posOffset>
                </wp:positionH>
                <wp:positionV relativeFrom="paragraph">
                  <wp:posOffset>89233</wp:posOffset>
                </wp:positionV>
                <wp:extent cx="7200" cy="6120"/>
                <wp:effectExtent l="38100" t="38100" r="31115" b="3238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7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B4DAC" id="Ink 1011" o:spid="_x0000_s1026" type="#_x0000_t75" style="position:absolute;margin-left:154.55pt;margin-top:6.65pt;width:1.35pt;height:1.3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">
                <v:imagedata r:id="rId18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3D94EAC9" wp14:editId="7DE9D48C">
                <wp:simplePos x="0" y="0"/>
                <wp:positionH relativeFrom="column">
                  <wp:posOffset>1821106</wp:posOffset>
                </wp:positionH>
                <wp:positionV relativeFrom="paragraph">
                  <wp:posOffset>153313</wp:posOffset>
                </wp:positionV>
                <wp:extent cx="87120" cy="146520"/>
                <wp:effectExtent l="57150" t="38100" r="46355" b="4445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871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F10D0" id="Ink 1010" o:spid="_x0000_s1026" type="#_x0000_t75" style="position:absolute;margin-left:142.55pt;margin-top:11.35pt;width:8.4pt;height:13.0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">
                <v:imagedata r:id="rId18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2281C29D" wp14:editId="4B8A3C43">
                <wp:simplePos x="0" y="0"/>
                <wp:positionH relativeFrom="column">
                  <wp:posOffset>1693666</wp:posOffset>
                </wp:positionH>
                <wp:positionV relativeFrom="paragraph">
                  <wp:posOffset>215233</wp:posOffset>
                </wp:positionV>
                <wp:extent cx="60840" cy="8640"/>
                <wp:effectExtent l="38100" t="38100" r="53975" b="4889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60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3614D" id="Ink 1009" o:spid="_x0000_s1026" type="#_x0000_t75" style="position:absolute;margin-left:132.8pt;margin-top:16.3pt;width:6pt;height:2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">
                <v:imagedata r:id="rId18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4CD7C0F4" wp14:editId="3CBD13B5">
                <wp:simplePos x="0" y="0"/>
                <wp:positionH relativeFrom="column">
                  <wp:posOffset>1563346</wp:posOffset>
                </wp:positionH>
                <wp:positionV relativeFrom="paragraph">
                  <wp:posOffset>163753</wp:posOffset>
                </wp:positionV>
                <wp:extent cx="61560" cy="118080"/>
                <wp:effectExtent l="38100" t="57150" r="53340" b="5397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615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97BD0" id="Ink 1008" o:spid="_x0000_s1026" type="#_x0000_t75" style="position:absolute;margin-left:122.1pt;margin-top:12.2pt;width:6.55pt;height:10.7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">
                <v:imagedata r:id="rId18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7C27C612" wp14:editId="314D6987">
                <wp:simplePos x="0" y="0"/>
                <wp:positionH relativeFrom="column">
                  <wp:posOffset>1519786</wp:posOffset>
                </wp:positionH>
                <wp:positionV relativeFrom="paragraph">
                  <wp:posOffset>172033</wp:posOffset>
                </wp:positionV>
                <wp:extent cx="61560" cy="101160"/>
                <wp:effectExtent l="38100" t="38100" r="34290" b="5143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61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C71C4" id="Ink 1007" o:spid="_x0000_s1026" type="#_x0000_t75" style="position:absolute;margin-left:118.95pt;margin-top:12.9pt;width:6.35pt;height:9.2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">
                <v:imagedata r:id="rId18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4B555C19" wp14:editId="038E57DD">
                <wp:simplePos x="0" y="0"/>
                <wp:positionH relativeFrom="column">
                  <wp:posOffset>1418626</wp:posOffset>
                </wp:positionH>
                <wp:positionV relativeFrom="paragraph">
                  <wp:posOffset>122713</wp:posOffset>
                </wp:positionV>
                <wp:extent cx="83520" cy="160560"/>
                <wp:effectExtent l="57150" t="57150" r="50165" b="4953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835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34586" id="Ink 1006" o:spid="_x0000_s1026" type="#_x0000_t75" style="position:absolute;margin-left:110.9pt;margin-top:8.95pt;width:7.9pt;height:14.1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">
                <v:imagedata r:id="rId18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45A87479" wp14:editId="00430D3E">
                <wp:simplePos x="0" y="0"/>
                <wp:positionH relativeFrom="column">
                  <wp:posOffset>1303066</wp:posOffset>
                </wp:positionH>
                <wp:positionV relativeFrom="paragraph">
                  <wp:posOffset>142873</wp:posOffset>
                </wp:positionV>
                <wp:extent cx="54000" cy="156600"/>
                <wp:effectExtent l="38100" t="19050" r="41275" b="5334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540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0C8EE" id="Ink 1003" o:spid="_x0000_s1026" type="#_x0000_t75" style="position:absolute;margin-left:101.9pt;margin-top:10.75pt;width:5.85pt;height:13.5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">
                <v:imagedata r:id="rId1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4CAC0CAC" wp14:editId="6BAB9A07">
                <wp:simplePos x="0" y="0"/>
                <wp:positionH relativeFrom="column">
                  <wp:posOffset>1185346</wp:posOffset>
                </wp:positionH>
                <wp:positionV relativeFrom="paragraph">
                  <wp:posOffset>178873</wp:posOffset>
                </wp:positionV>
                <wp:extent cx="41040" cy="101880"/>
                <wp:effectExtent l="57150" t="38100" r="35560" b="5080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410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A5A45" id="Ink 1002" o:spid="_x0000_s1026" type="#_x0000_t75" style="position:absolute;margin-left:92.4pt;margin-top:13.4pt;width:5.1pt;height:9.7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">
                <v:imagedata r:id="rId18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5E796196" wp14:editId="6E4EBEF1">
                <wp:simplePos x="0" y="0"/>
                <wp:positionH relativeFrom="column">
                  <wp:posOffset>1065466</wp:posOffset>
                </wp:positionH>
                <wp:positionV relativeFrom="paragraph">
                  <wp:posOffset>225673</wp:posOffset>
                </wp:positionV>
                <wp:extent cx="75960" cy="15840"/>
                <wp:effectExtent l="38100" t="38100" r="38735" b="4191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759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77F99" id="Ink 1001" o:spid="_x0000_s1026" type="#_x0000_t75" style="position:absolute;margin-left:83.25pt;margin-top:17.15pt;width:7.25pt;height:2.4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">
                <v:imagedata r:id="rId18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48A1B311" wp14:editId="64410CDC">
                <wp:simplePos x="0" y="0"/>
                <wp:positionH relativeFrom="column">
                  <wp:posOffset>1111546</wp:posOffset>
                </wp:positionH>
                <wp:positionV relativeFrom="paragraph">
                  <wp:posOffset>170593</wp:posOffset>
                </wp:positionV>
                <wp:extent cx="2520" cy="113040"/>
                <wp:effectExtent l="38100" t="38100" r="55245" b="3937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25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301A9" id="Ink 1000" o:spid="_x0000_s1026" type="#_x0000_t75" style="position:absolute;margin-left:86.35pt;margin-top:12.95pt;width:2.45pt;height:10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">
                <v:imagedata r:id="rId18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4D832426" wp14:editId="0A55C6B1">
                <wp:simplePos x="0" y="0"/>
                <wp:positionH relativeFrom="column">
                  <wp:posOffset>951346</wp:posOffset>
                </wp:positionH>
                <wp:positionV relativeFrom="paragraph">
                  <wp:posOffset>173113</wp:posOffset>
                </wp:positionV>
                <wp:extent cx="58680" cy="121680"/>
                <wp:effectExtent l="38100" t="38100" r="55880" b="5016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586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83305" id="Ink 999" o:spid="_x0000_s1026" type="#_x0000_t75" style="position:absolute;margin-left:74pt;margin-top:13.1pt;width:5.95pt;height:10.9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">
                <v:imagedata r:id="rId19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60AF1ABF" wp14:editId="4BE067CA">
                <wp:simplePos x="0" y="0"/>
                <wp:positionH relativeFrom="column">
                  <wp:posOffset>896266</wp:posOffset>
                </wp:positionH>
                <wp:positionV relativeFrom="paragraph">
                  <wp:posOffset>194713</wp:posOffset>
                </wp:positionV>
                <wp:extent cx="64800" cy="84240"/>
                <wp:effectExtent l="38100" t="38100" r="49530" b="4953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648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F6997" id="Ink 998" o:spid="_x0000_s1026" type="#_x0000_t75" style="position:absolute;margin-left:70pt;margin-top:14.7pt;width:6.4pt;height:7.9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">
                <v:imagedata r:id="rId19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02DE9422" wp14:editId="7FB189DF">
                <wp:simplePos x="0" y="0"/>
                <wp:positionH relativeFrom="column">
                  <wp:posOffset>765586</wp:posOffset>
                </wp:positionH>
                <wp:positionV relativeFrom="paragraph">
                  <wp:posOffset>144313</wp:posOffset>
                </wp:positionV>
                <wp:extent cx="59040" cy="162360"/>
                <wp:effectExtent l="38100" t="38100" r="55880" b="4762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590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1CE7E" id="Ink 997" o:spid="_x0000_s1026" type="#_x0000_t75" style="position:absolute;margin-left:59.4pt;margin-top:10.7pt;width:6.1pt;height:14.1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">
                <v:imagedata r:id="rId1905" o:title=""/>
              </v:shape>
            </w:pict>
          </mc:Fallback>
        </mc:AlternateContent>
      </w:r>
    </w:p>
    <w:p w14:paraId="047AD5FE" w14:textId="119368F9" w:rsidR="00FB79FA" w:rsidRDefault="00240DB4" w:rsidP="00903E27">
      <w:pPr>
        <w:tabs>
          <w:tab w:val="left" w:pos="1260"/>
          <w:tab w:val="center" w:pos="86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5F2EC4AA" wp14:editId="04045B08">
                <wp:simplePos x="0" y="0"/>
                <wp:positionH relativeFrom="column">
                  <wp:posOffset>4620826</wp:posOffset>
                </wp:positionH>
                <wp:positionV relativeFrom="paragraph">
                  <wp:posOffset>195864</wp:posOffset>
                </wp:positionV>
                <wp:extent cx="63720" cy="7200"/>
                <wp:effectExtent l="38100" t="38100" r="50800" b="5016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63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2B7F7" id="Ink 1022" o:spid="_x0000_s1026" type="#_x0000_t75" style="position:absolute;margin-left:363.4pt;margin-top:14.9pt;width:5.9pt;height:1.6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">
                <v:imagedata r:id="rId1907" o:title=""/>
              </v:shape>
            </w:pict>
          </mc:Fallback>
        </mc:AlternateContent>
      </w:r>
      <w:r w:rsidR="00903E27"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86912" behindDoc="1" locked="0" layoutInCell="1" allowOverlap="1" wp14:anchorId="6BD11319" wp14:editId="2A88346B">
            <wp:simplePos x="0" y="0"/>
            <wp:positionH relativeFrom="margin">
              <wp:posOffset>3000804</wp:posOffset>
            </wp:positionH>
            <wp:positionV relativeFrom="paragraph">
              <wp:posOffset>3175</wp:posOffset>
            </wp:positionV>
            <wp:extent cx="375920" cy="344170"/>
            <wp:effectExtent l="0" t="0" r="5080" b="0"/>
            <wp:wrapTight wrapText="bothSides">
              <wp:wrapPolygon edited="0">
                <wp:start x="0" y="0"/>
                <wp:lineTo x="0" y="20325"/>
                <wp:lineTo x="19703" y="20325"/>
                <wp:lineTo x="20797" y="17934"/>
                <wp:lineTo x="20797" y="5978"/>
                <wp:lineTo x="1970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34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79FA">
        <w:rPr>
          <w:rFonts w:ascii="Calibri" w:hAnsi="Calibri"/>
          <w:sz w:val="28"/>
          <w:szCs w:val="28"/>
        </w:rPr>
        <w:t>example:</w:t>
      </w:r>
      <w:r w:rsidR="00FB79FA">
        <w:rPr>
          <w:rFonts w:ascii="Calibri" w:hAnsi="Calibri"/>
          <w:sz w:val="28"/>
          <w:szCs w:val="28"/>
        </w:rPr>
        <w:tab/>
        <w:t xml:space="preserve">Factor     </w:t>
      </w:r>
      <w:r w:rsidR="00FB79FA" w:rsidRPr="00995F1B">
        <w:rPr>
          <w:i/>
          <w:sz w:val="28"/>
          <w:szCs w:val="28"/>
        </w:rPr>
        <w:t>x</w:t>
      </w:r>
      <w:r w:rsidR="00FB79FA" w:rsidRPr="008C2287">
        <w:rPr>
          <w:rFonts w:ascii="Calibri" w:hAnsi="Calibri"/>
          <w:sz w:val="28"/>
          <w:szCs w:val="28"/>
          <w:vertAlign w:val="superscript"/>
        </w:rPr>
        <w:t>2</w:t>
      </w:r>
      <w:r w:rsidR="00FB79FA">
        <w:rPr>
          <w:rFonts w:ascii="Calibri" w:hAnsi="Calibri"/>
          <w:sz w:val="28"/>
          <w:szCs w:val="28"/>
        </w:rPr>
        <w:t>  -  14</w:t>
      </w:r>
      <w:r w:rsidR="00FB79FA" w:rsidRPr="00B72487">
        <w:rPr>
          <w:i/>
          <w:sz w:val="28"/>
          <w:szCs w:val="28"/>
        </w:rPr>
        <w:t>x</w:t>
      </w:r>
      <w:r w:rsidR="00FB79FA">
        <w:rPr>
          <w:rFonts w:ascii="Calibri" w:hAnsi="Calibri"/>
          <w:sz w:val="28"/>
          <w:szCs w:val="28"/>
        </w:rPr>
        <w:t>  +  33 </w:t>
      </w:r>
    </w:p>
    <w:p w14:paraId="3367399D" w14:textId="2C3B4FF1" w:rsidR="00EE5F4C" w:rsidRDefault="00240DB4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7A769D93" wp14:editId="391A3422">
                <wp:simplePos x="0" y="0"/>
                <wp:positionH relativeFrom="column">
                  <wp:posOffset>4088386</wp:posOffset>
                </wp:positionH>
                <wp:positionV relativeFrom="paragraph">
                  <wp:posOffset>-786</wp:posOffset>
                </wp:positionV>
                <wp:extent cx="64080" cy="6120"/>
                <wp:effectExtent l="38100" t="38100" r="50800" b="5143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64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4746A" id="Ink 1021" o:spid="_x0000_s1026" type="#_x0000_t75" style="position:absolute;margin-left:321.4pt;margin-top:-.7pt;width:6.2pt;height:1.8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">
                <v:imagedata r:id="rId19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0D4505A2" wp14:editId="6FBD16B5">
                <wp:simplePos x="0" y="0"/>
                <wp:positionH relativeFrom="column">
                  <wp:posOffset>4778506</wp:posOffset>
                </wp:positionH>
                <wp:positionV relativeFrom="paragraph">
                  <wp:posOffset>-34986</wp:posOffset>
                </wp:positionV>
                <wp:extent cx="33120" cy="187200"/>
                <wp:effectExtent l="38100" t="38100" r="43180" b="4191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331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160A9" id="Ink 1020" o:spid="_x0000_s1026" type="#_x0000_t75" style="position:absolute;margin-left:375.5pt;margin-top:-3.3pt;width:3.95pt;height:15.9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">
                <v:imagedata r:id="rId19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6EF449D9" wp14:editId="3F832036">
                <wp:simplePos x="0" y="0"/>
                <wp:positionH relativeFrom="column">
                  <wp:posOffset>4688146</wp:posOffset>
                </wp:positionH>
                <wp:positionV relativeFrom="paragraph">
                  <wp:posOffset>-15906</wp:posOffset>
                </wp:positionV>
                <wp:extent cx="29160" cy="134640"/>
                <wp:effectExtent l="38100" t="38100" r="47625" b="3683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29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46C51" id="Ink 1019" o:spid="_x0000_s1026" type="#_x0000_t75" style="position:absolute;margin-left:368.4pt;margin-top:-1.75pt;width:3.6pt;height:11.7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">
                <v:imagedata r:id="rId1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5562DFCD" wp14:editId="5A2980F7">
                <wp:simplePos x="0" y="0"/>
                <wp:positionH relativeFrom="column">
                  <wp:posOffset>4509226</wp:posOffset>
                </wp:positionH>
                <wp:positionV relativeFrom="paragraph">
                  <wp:posOffset>-21666</wp:posOffset>
                </wp:positionV>
                <wp:extent cx="70920" cy="144000"/>
                <wp:effectExtent l="38100" t="38100" r="43815" b="4699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709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EB773" id="Ink 1018" o:spid="_x0000_s1026" type="#_x0000_t75" style="position:absolute;margin-left:354.2pt;margin-top:-2.25pt;width:6.95pt;height:12.7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">
                <v:imagedata r:id="rId19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1B9DF5A2" wp14:editId="7415FEA2">
                <wp:simplePos x="0" y="0"/>
                <wp:positionH relativeFrom="column">
                  <wp:posOffset>4298986</wp:posOffset>
                </wp:positionH>
                <wp:positionV relativeFrom="paragraph">
                  <wp:posOffset>-33186</wp:posOffset>
                </wp:positionV>
                <wp:extent cx="87840" cy="139680"/>
                <wp:effectExtent l="38100" t="38100" r="45720" b="5143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878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85DA6" id="Ink 1017" o:spid="_x0000_s1026" type="#_x0000_t75" style="position:absolute;margin-left:337.85pt;margin-top:-3.25pt;width:8.3pt;height:12.5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">
                <v:imagedata r:id="rId1917" o:title=""/>
              </v:shape>
            </w:pict>
          </mc:Fallback>
        </mc:AlternateContent>
      </w:r>
    </w:p>
    <w:p w14:paraId="4502DC6E" w14:textId="769E7715" w:rsidR="00EE5F4C" w:rsidRDefault="00240DB4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384B5571" wp14:editId="7AC07FB4">
                <wp:simplePos x="0" y="0"/>
                <wp:positionH relativeFrom="column">
                  <wp:posOffset>2114506</wp:posOffset>
                </wp:positionH>
                <wp:positionV relativeFrom="paragraph">
                  <wp:posOffset>123684</wp:posOffset>
                </wp:positionV>
                <wp:extent cx="96480" cy="167040"/>
                <wp:effectExtent l="57150" t="38100" r="37465" b="4254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964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43E95" id="Ink 1029" o:spid="_x0000_s1026" type="#_x0000_t75" style="position:absolute;margin-left:165.8pt;margin-top:9.3pt;width:8.85pt;height:14.2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">
                <v:imagedata r:id="rId19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6E3D490D" wp14:editId="179C9673">
                <wp:simplePos x="0" y="0"/>
                <wp:positionH relativeFrom="column">
                  <wp:posOffset>2021266</wp:posOffset>
                </wp:positionH>
                <wp:positionV relativeFrom="paragraph">
                  <wp:posOffset>120084</wp:posOffset>
                </wp:positionV>
                <wp:extent cx="60840" cy="192960"/>
                <wp:effectExtent l="38100" t="38100" r="34925" b="3619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608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1048B" id="Ink 1028" o:spid="_x0000_s1026" type="#_x0000_t75" style="position:absolute;margin-left:158.55pt;margin-top:8.9pt;width:6.25pt;height:16.4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">
                <v:imagedata r:id="rId19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555EA236" wp14:editId="4791E504">
                <wp:simplePos x="0" y="0"/>
                <wp:positionH relativeFrom="column">
                  <wp:posOffset>1910386</wp:posOffset>
                </wp:positionH>
                <wp:positionV relativeFrom="paragraph">
                  <wp:posOffset>137724</wp:posOffset>
                </wp:positionV>
                <wp:extent cx="60480" cy="144360"/>
                <wp:effectExtent l="38100" t="38100" r="53975" b="4635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604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021C0" id="Ink 1027" o:spid="_x0000_s1026" type="#_x0000_t75" style="position:absolute;margin-left:149.9pt;margin-top:10.1pt;width:6pt;height:12.8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">
                <v:imagedata r:id="rId1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597257DD" wp14:editId="3A4A9C05">
                <wp:simplePos x="0" y="0"/>
                <wp:positionH relativeFrom="column">
                  <wp:posOffset>1530946</wp:posOffset>
                </wp:positionH>
                <wp:positionV relativeFrom="paragraph">
                  <wp:posOffset>136644</wp:posOffset>
                </wp:positionV>
                <wp:extent cx="85320" cy="146160"/>
                <wp:effectExtent l="57150" t="38100" r="48260" b="4445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85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19C94" id="Ink 1025" o:spid="_x0000_s1026" type="#_x0000_t75" style="position:absolute;margin-left:119.75pt;margin-top:10.3pt;width:7.95pt;height:12.5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">
                <v:imagedata r:id="rId19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31854DD3" wp14:editId="5F1A7196">
                <wp:simplePos x="0" y="0"/>
                <wp:positionH relativeFrom="column">
                  <wp:posOffset>1481626</wp:posOffset>
                </wp:positionH>
                <wp:positionV relativeFrom="paragraph">
                  <wp:posOffset>152124</wp:posOffset>
                </wp:positionV>
                <wp:extent cx="72360" cy="121320"/>
                <wp:effectExtent l="38100" t="38100" r="42545" b="5016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723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43604" id="Ink 1024" o:spid="_x0000_s1026" type="#_x0000_t75" style="position:absolute;margin-left:116.05pt;margin-top:11.4pt;width:7.05pt;height:10.7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">
                <v:imagedata r:id="rId19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67452378" wp14:editId="23DC0A1F">
                <wp:simplePos x="0" y="0"/>
                <wp:positionH relativeFrom="column">
                  <wp:posOffset>1308826</wp:posOffset>
                </wp:positionH>
                <wp:positionV relativeFrom="paragraph">
                  <wp:posOffset>72924</wp:posOffset>
                </wp:positionV>
                <wp:extent cx="110520" cy="192960"/>
                <wp:effectExtent l="38100" t="19050" r="41910" b="5524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1105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3FEEC" id="Ink 1023" o:spid="_x0000_s1026" type="#_x0000_t75" style="position:absolute;margin-left:102.15pt;margin-top:5.2pt;width:10.05pt;height:16.6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">
                <v:imagedata r:id="rId1929" o:title=""/>
              </v:shape>
            </w:pict>
          </mc:Fallback>
        </mc:AlternateContent>
      </w:r>
    </w:p>
    <w:p w14:paraId="42AE396C" w14:textId="78288258" w:rsidR="00EE5F4C" w:rsidRDefault="00240DB4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451D642D" wp14:editId="4F98B361">
                <wp:simplePos x="0" y="0"/>
                <wp:positionH relativeFrom="column">
                  <wp:posOffset>2889226</wp:posOffset>
                </wp:positionH>
                <wp:positionV relativeFrom="paragraph">
                  <wp:posOffset>-21486</wp:posOffset>
                </wp:positionV>
                <wp:extent cx="261000" cy="140040"/>
                <wp:effectExtent l="38100" t="38100" r="43815" b="5080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2610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459AD" id="Ink 1036" o:spid="_x0000_s1026" type="#_x0000_t75" style="position:absolute;margin-left:226.65pt;margin-top:-2.4pt;width:22.1pt;height:12.6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">
                <v:imagedata r:id="rId19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0B521D28" wp14:editId="11A7E8E9">
                <wp:simplePos x="0" y="0"/>
                <wp:positionH relativeFrom="column">
                  <wp:posOffset>2695186</wp:posOffset>
                </wp:positionH>
                <wp:positionV relativeFrom="paragraph">
                  <wp:posOffset>-86646</wp:posOffset>
                </wp:positionV>
                <wp:extent cx="49320" cy="186480"/>
                <wp:effectExtent l="57150" t="38100" r="27305" b="4254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493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5413D" id="Ink 1035" o:spid="_x0000_s1026" type="#_x0000_t75" style="position:absolute;margin-left:211.45pt;margin-top:-7.4pt;width:5.55pt;height:16.0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">
                <v:imagedata r:id="rId19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52ED5D37" wp14:editId="77159CC9">
                <wp:simplePos x="0" y="0"/>
                <wp:positionH relativeFrom="column">
                  <wp:posOffset>2605906</wp:posOffset>
                </wp:positionH>
                <wp:positionV relativeFrom="paragraph">
                  <wp:posOffset>-41646</wp:posOffset>
                </wp:positionV>
                <wp:extent cx="22320" cy="105840"/>
                <wp:effectExtent l="38100" t="38100" r="53975" b="4699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22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9E264" id="Ink 1034" o:spid="_x0000_s1026" type="#_x0000_t75" style="position:absolute;margin-left:204.4pt;margin-top:-3.85pt;width:3.25pt;height:9.6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">
                <v:imagedata r:id="rId19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4ABDAEBE" wp14:editId="2DC073A0">
                <wp:simplePos x="0" y="0"/>
                <wp:positionH relativeFrom="column">
                  <wp:posOffset>2506546</wp:posOffset>
                </wp:positionH>
                <wp:positionV relativeFrom="paragraph">
                  <wp:posOffset>-42366</wp:posOffset>
                </wp:positionV>
                <wp:extent cx="60480" cy="124560"/>
                <wp:effectExtent l="38100" t="38100" r="53975" b="4699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60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BDF09" id="Ink 1033" o:spid="_x0000_s1026" type="#_x0000_t75" style="position:absolute;margin-left:196.6pt;margin-top:-3.85pt;width:6.2pt;height:11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">
                <v:imagedata r:id="rId19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612D06B2" wp14:editId="564390AE">
                <wp:simplePos x="0" y="0"/>
                <wp:positionH relativeFrom="column">
                  <wp:posOffset>2387026</wp:posOffset>
                </wp:positionH>
                <wp:positionV relativeFrom="paragraph">
                  <wp:posOffset>12354</wp:posOffset>
                </wp:positionV>
                <wp:extent cx="74880" cy="4320"/>
                <wp:effectExtent l="38100" t="19050" r="40005" b="5334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74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C6210" id="Ink 1032" o:spid="_x0000_s1026" type="#_x0000_t75" style="position:absolute;margin-left:187.45pt;margin-top:.3pt;width:7pt;height:1.6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">
                <v:imagedata r:id="rId19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77F48589" wp14:editId="0412BB5D">
                <wp:simplePos x="0" y="0"/>
                <wp:positionH relativeFrom="column">
                  <wp:posOffset>2271106</wp:posOffset>
                </wp:positionH>
                <wp:positionV relativeFrom="paragraph">
                  <wp:posOffset>-34806</wp:posOffset>
                </wp:positionV>
                <wp:extent cx="76320" cy="111600"/>
                <wp:effectExtent l="38100" t="38100" r="57150" b="4127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76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C66A8" id="Ink 1031" o:spid="_x0000_s1026" type="#_x0000_t75" style="position:absolute;margin-left:178.05pt;margin-top:-3.4pt;width:7.45pt;height:10.0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">
                <v:imagedata r:id="rId19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2C49CD98" wp14:editId="02A7A4E7">
                <wp:simplePos x="0" y="0"/>
                <wp:positionH relativeFrom="column">
                  <wp:posOffset>2225386</wp:posOffset>
                </wp:positionH>
                <wp:positionV relativeFrom="paragraph">
                  <wp:posOffset>-34086</wp:posOffset>
                </wp:positionV>
                <wp:extent cx="61920" cy="100800"/>
                <wp:effectExtent l="38100" t="38100" r="52705" b="5207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61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2C5A7" id="Ink 1030" o:spid="_x0000_s1026" type="#_x0000_t75" style="position:absolute;margin-left:174.6pt;margin-top:-3.35pt;width:6.3pt;height:9.2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">
                <v:imagedata r:id="rId19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25B01ACA" wp14:editId="1E84EF81">
                <wp:simplePos x="0" y="0"/>
                <wp:positionH relativeFrom="column">
                  <wp:posOffset>1749466</wp:posOffset>
                </wp:positionH>
                <wp:positionV relativeFrom="paragraph">
                  <wp:posOffset>15234</wp:posOffset>
                </wp:positionV>
                <wp:extent cx="72720" cy="3240"/>
                <wp:effectExtent l="38100" t="57150" r="41910" b="5397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72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8EA39" id="Ink 1026" o:spid="_x0000_s1026" type="#_x0000_t75" style="position:absolute;margin-left:137.3pt;margin-top:.55pt;width:6.85pt;height:1.5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">
                <v:imagedata r:id="rId1945" o:title=""/>
              </v:shape>
            </w:pict>
          </mc:Fallback>
        </mc:AlternateContent>
      </w:r>
    </w:p>
    <w:p w14:paraId="5604965F" w14:textId="77777777" w:rsidR="00EE5F4C" w:rsidRDefault="00EE5F4C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6BC73DB4" w14:textId="77777777" w:rsidR="00EE5F4C" w:rsidRDefault="00EE5F4C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62EA5C7E" w14:textId="3FF97927" w:rsidR="00774BA3" w:rsidRDefault="00774BA3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50AAB548" w14:textId="77777777" w:rsidR="00774BA3" w:rsidRDefault="00774BA3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30F4AA24" w14:textId="77777777" w:rsidR="00774BA3" w:rsidRDefault="00774BA3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01DB5739" w14:textId="745CD53D" w:rsidR="00903E27" w:rsidRDefault="00903E27">
      <w:pPr>
        <w:rPr>
          <w:rFonts w:ascii="Calibri" w:hAnsi="Calibri"/>
          <w:sz w:val="28"/>
          <w:szCs w:val="28"/>
        </w:rPr>
      </w:pPr>
    </w:p>
    <w:p w14:paraId="1AFD14FE" w14:textId="752404DC" w:rsidR="00EE5F4C" w:rsidRDefault="00EE5F4C" w:rsidP="00EE5F4C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b/>
          <w:i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ase: </w:t>
      </w:r>
      <w:r>
        <w:rPr>
          <w:rFonts w:ascii="Calibri" w:hAnsi="Calibri"/>
          <w:b/>
          <w:i/>
          <w:sz w:val="28"/>
          <w:szCs w:val="28"/>
        </w:rPr>
        <w:t>When a≠</w:t>
      </w:r>
      <w:r w:rsidRPr="00C71FF7">
        <w:rPr>
          <w:rFonts w:ascii="Calibri" w:hAnsi="Calibri"/>
          <w:b/>
          <w:i/>
          <w:sz w:val="28"/>
          <w:szCs w:val="28"/>
        </w:rPr>
        <w:t>1</w:t>
      </w:r>
    </w:p>
    <w:p w14:paraId="4FCA13D4" w14:textId="379BFBD0" w:rsidR="003D56AC" w:rsidRDefault="00240DB4" w:rsidP="00EE5F4C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i/>
          <w:sz w:val="28"/>
          <w:szCs w:val="28"/>
        </w:rPr>
      </w:pP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76183D17" wp14:editId="0CFAF261">
                <wp:simplePos x="0" y="0"/>
                <wp:positionH relativeFrom="column">
                  <wp:posOffset>4210066</wp:posOffset>
                </wp:positionH>
                <wp:positionV relativeFrom="paragraph">
                  <wp:posOffset>66867</wp:posOffset>
                </wp:positionV>
                <wp:extent cx="108000" cy="11880"/>
                <wp:effectExtent l="38100" t="57150" r="44450" b="4572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08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BF763" id="Ink 1054" o:spid="_x0000_s1026" type="#_x0000_t75" style="position:absolute;margin-left:330.8pt;margin-top:4.35pt;width:9.85pt;height:2.5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">
                <v:imagedata r:id="rId1947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3E51172B" wp14:editId="374B6F9A">
                <wp:simplePos x="0" y="0"/>
                <wp:positionH relativeFrom="column">
                  <wp:posOffset>4244986</wp:posOffset>
                </wp:positionH>
                <wp:positionV relativeFrom="paragraph">
                  <wp:posOffset>21507</wp:posOffset>
                </wp:positionV>
                <wp:extent cx="29880" cy="145440"/>
                <wp:effectExtent l="38100" t="38100" r="46355" b="4508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298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54E30" id="Ink 1053" o:spid="_x0000_s1026" type="#_x0000_t75" style="position:absolute;margin-left:333.45pt;margin-top:.95pt;width:3.95pt;height:12.8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">
                <v:imagedata r:id="rId1949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4D11B7E7" wp14:editId="2C07517C">
                <wp:simplePos x="0" y="0"/>
                <wp:positionH relativeFrom="column">
                  <wp:posOffset>4056706</wp:posOffset>
                </wp:positionH>
                <wp:positionV relativeFrom="paragraph">
                  <wp:posOffset>94227</wp:posOffset>
                </wp:positionV>
                <wp:extent cx="113040" cy="51120"/>
                <wp:effectExtent l="0" t="57150" r="39370" b="4445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130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7AA8F" id="Ink 1052" o:spid="_x0000_s1026" type="#_x0000_t75" style="position:absolute;margin-left:318.95pt;margin-top:6.65pt;width:10pt;height:5.6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">
                <v:imagedata r:id="rId1951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13837B84" wp14:editId="12E513F9">
                <wp:simplePos x="0" y="0"/>
                <wp:positionH relativeFrom="column">
                  <wp:posOffset>3846106</wp:posOffset>
                </wp:positionH>
                <wp:positionV relativeFrom="paragraph">
                  <wp:posOffset>85947</wp:posOffset>
                </wp:positionV>
                <wp:extent cx="178560" cy="57960"/>
                <wp:effectExtent l="38100" t="38100" r="50165" b="5651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178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C3ABB" id="Ink 1051" o:spid="_x0000_s1026" type="#_x0000_t75" style="position:absolute;margin-left:302.2pt;margin-top:6pt;width:15.55pt;height:6.2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">
                <v:imagedata r:id="rId1953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0D88111B" wp14:editId="780BA049">
                <wp:simplePos x="0" y="0"/>
                <wp:positionH relativeFrom="column">
                  <wp:posOffset>3906586</wp:posOffset>
                </wp:positionH>
                <wp:positionV relativeFrom="paragraph">
                  <wp:posOffset>7827</wp:posOffset>
                </wp:positionV>
                <wp:extent cx="27720" cy="163440"/>
                <wp:effectExtent l="38100" t="38100" r="48895" b="4635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277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1C2B4" id="Ink 1050" o:spid="_x0000_s1026" type="#_x0000_t75" style="position:absolute;margin-left:306.75pt;margin-top:0;width:3.5pt;height:14.2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">
                <v:imagedata r:id="rId1955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0BE3A357" wp14:editId="09CB31B1">
                <wp:simplePos x="0" y="0"/>
                <wp:positionH relativeFrom="column">
                  <wp:posOffset>3767626</wp:posOffset>
                </wp:positionH>
                <wp:positionV relativeFrom="paragraph">
                  <wp:posOffset>72987</wp:posOffset>
                </wp:positionV>
                <wp:extent cx="20520" cy="89640"/>
                <wp:effectExtent l="38100" t="38100" r="55880" b="6286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20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75BB9" id="Ink 1049" o:spid="_x0000_s1026" type="#_x0000_t75" style="position:absolute;margin-left:295.8pt;margin-top:4.95pt;width:3.35pt;height:8.8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">
                <v:imagedata r:id="rId1957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0584C153" wp14:editId="134AE0AA">
                <wp:simplePos x="0" y="0"/>
                <wp:positionH relativeFrom="column">
                  <wp:posOffset>3422386</wp:posOffset>
                </wp:positionH>
                <wp:positionV relativeFrom="paragraph">
                  <wp:posOffset>44187</wp:posOffset>
                </wp:positionV>
                <wp:extent cx="278640" cy="110520"/>
                <wp:effectExtent l="57150" t="38100" r="45720" b="4191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278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1E72B" id="Ink 1048" o:spid="_x0000_s1026" type="#_x0000_t75" style="position:absolute;margin-left:268.55pt;margin-top:2.7pt;width:23.6pt;height:10.2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">
                <v:imagedata r:id="rId1959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68C04E68" wp14:editId="3A391F31">
                <wp:simplePos x="0" y="0"/>
                <wp:positionH relativeFrom="column">
                  <wp:posOffset>2534266</wp:posOffset>
                </wp:positionH>
                <wp:positionV relativeFrom="paragraph">
                  <wp:posOffset>72267</wp:posOffset>
                </wp:positionV>
                <wp:extent cx="123120" cy="82800"/>
                <wp:effectExtent l="57150" t="38100" r="48895" b="5080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123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09525" id="Ink 1047" o:spid="_x0000_s1026" type="#_x0000_t75" style="position:absolute;margin-left:198.8pt;margin-top:5.05pt;width:11.15pt;height:7.7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">
                <v:imagedata r:id="rId1961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7C867A93" wp14:editId="1FD2DB88">
                <wp:simplePos x="0" y="0"/>
                <wp:positionH relativeFrom="column">
                  <wp:posOffset>560746</wp:posOffset>
                </wp:positionH>
                <wp:positionV relativeFrom="paragraph">
                  <wp:posOffset>115827</wp:posOffset>
                </wp:positionV>
                <wp:extent cx="80280" cy="204120"/>
                <wp:effectExtent l="57150" t="38100" r="53340" b="4381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802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7D646" id="Ink 1046" o:spid="_x0000_s1026" type="#_x0000_t75" style="position:absolute;margin-left:43.5pt;margin-top:8.5pt;width:7.65pt;height:17.3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">
                <v:imagedata r:id="rId1963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65D445C4" wp14:editId="27B3FF59">
                <wp:simplePos x="0" y="0"/>
                <wp:positionH relativeFrom="column">
                  <wp:posOffset>540946</wp:posOffset>
                </wp:positionH>
                <wp:positionV relativeFrom="paragraph">
                  <wp:posOffset>35907</wp:posOffset>
                </wp:positionV>
                <wp:extent cx="18000" cy="132840"/>
                <wp:effectExtent l="38100" t="38100" r="58420" b="3873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180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FCA5D" id="Ink 1045" o:spid="_x0000_s1026" type="#_x0000_t75" style="position:absolute;margin-left:41.85pt;margin-top:2.3pt;width:2.8pt;height:11.6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">
                <v:imagedata r:id="rId1965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08852618" wp14:editId="773FFD10">
                <wp:simplePos x="0" y="0"/>
                <wp:positionH relativeFrom="column">
                  <wp:posOffset>454906</wp:posOffset>
                </wp:positionH>
                <wp:positionV relativeFrom="paragraph">
                  <wp:posOffset>108987</wp:posOffset>
                </wp:positionV>
                <wp:extent cx="56520" cy="67320"/>
                <wp:effectExtent l="38100" t="38100" r="38735" b="4699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56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0CA76" id="Ink 1044" o:spid="_x0000_s1026" type="#_x0000_t75" style="position:absolute;margin-left:35.35pt;margin-top:8pt;width:5.6pt;height:6.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">
                <v:imagedata r:id="rId1967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 wp14:anchorId="6E4C3073" wp14:editId="580105E6">
                <wp:simplePos x="0" y="0"/>
                <wp:positionH relativeFrom="column">
                  <wp:posOffset>442306</wp:posOffset>
                </wp:positionH>
                <wp:positionV relativeFrom="paragraph">
                  <wp:posOffset>109707</wp:posOffset>
                </wp:positionV>
                <wp:extent cx="12960" cy="124200"/>
                <wp:effectExtent l="57150" t="38100" r="44450" b="4762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129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8E3D4" id="Ink 1043" o:spid="_x0000_s1026" type="#_x0000_t75" style="position:absolute;margin-left:34.1pt;margin-top:8.2pt;width:2.2pt;height:10.9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">
                <v:imagedata r:id="rId1969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 wp14:anchorId="7C5BDFFB" wp14:editId="17142FE3">
                <wp:simplePos x="0" y="0"/>
                <wp:positionH relativeFrom="column">
                  <wp:posOffset>392266</wp:posOffset>
                </wp:positionH>
                <wp:positionV relativeFrom="paragraph">
                  <wp:posOffset>54627</wp:posOffset>
                </wp:positionV>
                <wp:extent cx="1440" cy="5040"/>
                <wp:effectExtent l="38100" t="38100" r="36830" b="3365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D35CD" id="Ink 1042" o:spid="_x0000_s1026" type="#_x0000_t75" style="position:absolute;margin-left:30.4pt;margin-top:3.75pt;width:1pt;height:1.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">
                <v:imagedata r:id="rId1971" o:title=""/>
              </v:shape>
            </w:pict>
          </mc:Fallback>
        </mc:AlternateContent>
      </w:r>
      <w:r>
        <w:rPr>
          <w:rFonts w:ascii="Calibri" w:hAnsi="Calibri"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2F3A5823" wp14:editId="56450D86">
                <wp:simplePos x="0" y="0"/>
                <wp:positionH relativeFrom="column">
                  <wp:posOffset>385066</wp:posOffset>
                </wp:positionH>
                <wp:positionV relativeFrom="paragraph">
                  <wp:posOffset>96387</wp:posOffset>
                </wp:positionV>
                <wp:extent cx="13320" cy="65520"/>
                <wp:effectExtent l="57150" t="38100" r="44450" b="4889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133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502FF" id="Ink 1041" o:spid="_x0000_s1026" type="#_x0000_t75" style="position:absolute;margin-left:29.55pt;margin-top:7pt;width:2.55pt;height:6.4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">
                <v:imagedata r:id="rId1973" o:title=""/>
              </v:shape>
            </w:pict>
          </mc:Fallback>
        </mc:AlternateContent>
      </w:r>
      <w:r w:rsidR="003D56AC">
        <w:rPr>
          <w:rFonts w:ascii="Calibri" w:hAnsi="Calibri"/>
          <w:i/>
          <w:sz w:val="28"/>
          <w:szCs w:val="28"/>
        </w:rPr>
        <w:t>Mult_____ the leading coeffici</w:t>
      </w:r>
      <w:r w:rsidR="00C109F2">
        <w:rPr>
          <w:rFonts w:ascii="Calibri" w:hAnsi="Calibri"/>
          <w:i/>
          <w:sz w:val="28"/>
          <w:szCs w:val="28"/>
        </w:rPr>
        <w:t>ent, __, by the _______________!</w:t>
      </w:r>
    </w:p>
    <w:p w14:paraId="5D98FF84" w14:textId="5AC6B084" w:rsidR="00A14B2E" w:rsidRDefault="00240DB4" w:rsidP="00EE5F4C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b/>
          <w:i/>
          <w:sz w:val="28"/>
          <w:szCs w:val="28"/>
        </w:rPr>
      </w:pPr>
      <w:r>
        <w:rPr>
          <w:rFonts w:ascii="Calibri" w:hAnsi="Calibri"/>
          <w:b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136E9338" wp14:editId="1F11FE71">
                <wp:simplePos x="0" y="0"/>
                <wp:positionH relativeFrom="column">
                  <wp:posOffset>2470546</wp:posOffset>
                </wp:positionH>
                <wp:positionV relativeFrom="paragraph">
                  <wp:posOffset>67497</wp:posOffset>
                </wp:positionV>
                <wp:extent cx="61560" cy="84600"/>
                <wp:effectExtent l="38100" t="38100" r="34290" b="4889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615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7B5F4" id="Ink 1039" o:spid="_x0000_s1026" type="#_x0000_t75" style="position:absolute;margin-left:193.95pt;margin-top:4.75pt;width:6.25pt;height:7.9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">
                <v:imagedata r:id="rId1975" o:title=""/>
              </v:shape>
            </w:pict>
          </mc:Fallback>
        </mc:AlternateContent>
      </w:r>
      <w:r>
        <w:rPr>
          <w:rFonts w:ascii="Calibri" w:hAnsi="Calibri"/>
          <w:b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383006AF" wp14:editId="774C4D02">
                <wp:simplePos x="0" y="0"/>
                <wp:positionH relativeFrom="column">
                  <wp:posOffset>1497106</wp:posOffset>
                </wp:positionH>
                <wp:positionV relativeFrom="paragraph">
                  <wp:posOffset>36537</wp:posOffset>
                </wp:positionV>
                <wp:extent cx="993240" cy="186480"/>
                <wp:effectExtent l="38100" t="38100" r="0" b="4254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9932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F01C0" id="Ink 1038" o:spid="_x0000_s1026" type="#_x0000_t75" style="position:absolute;margin-left:117.35pt;margin-top:2.15pt;width:79.55pt;height:16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">
                <v:imagedata r:id="rId1977" o:title=""/>
              </v:shape>
            </w:pict>
          </mc:Fallback>
        </mc:AlternateContent>
      </w:r>
    </w:p>
    <w:p w14:paraId="08582F13" w14:textId="74EFBB16" w:rsidR="00A14B2E" w:rsidRDefault="00240DB4" w:rsidP="000B3B9A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2BE9411E" wp14:editId="1209D714">
                <wp:simplePos x="0" y="0"/>
                <wp:positionH relativeFrom="column">
                  <wp:posOffset>1842706</wp:posOffset>
                </wp:positionH>
                <wp:positionV relativeFrom="paragraph">
                  <wp:posOffset>-10438</wp:posOffset>
                </wp:positionV>
                <wp:extent cx="290520" cy="255600"/>
                <wp:effectExtent l="38100" t="38100" r="52705" b="4953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2905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CF24A" id="Ink 1063" o:spid="_x0000_s1026" type="#_x0000_t75" style="position:absolute;margin-left:144.35pt;margin-top:-1.6pt;width:24.5pt;height:21.7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">
                <v:imagedata r:id="rId19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0BA99D9A" wp14:editId="3FC30FB8">
                <wp:simplePos x="0" y="0"/>
                <wp:positionH relativeFrom="column">
                  <wp:posOffset>2389906</wp:posOffset>
                </wp:positionH>
                <wp:positionV relativeFrom="paragraph">
                  <wp:posOffset>-29158</wp:posOffset>
                </wp:positionV>
                <wp:extent cx="298080" cy="276840"/>
                <wp:effectExtent l="38100" t="57150" r="0" b="4762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29808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CF43B" id="Ink 1040" o:spid="_x0000_s1026" type="#_x0000_t75" style="position:absolute;margin-left:187.35pt;margin-top:-3pt;width:25.3pt;height:23.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">
                <v:imagedata r:id="rId19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44987D86" wp14:editId="1C974C43">
                <wp:simplePos x="0" y="0"/>
                <wp:positionH relativeFrom="column">
                  <wp:posOffset>1386946</wp:posOffset>
                </wp:positionH>
                <wp:positionV relativeFrom="paragraph">
                  <wp:posOffset>-35278</wp:posOffset>
                </wp:positionV>
                <wp:extent cx="190080" cy="295920"/>
                <wp:effectExtent l="57150" t="38100" r="19685" b="4699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19008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1E6B5" id="Ink 1037" o:spid="_x0000_s1026" type="#_x0000_t75" style="position:absolute;margin-left:108.4pt;margin-top:-3.35pt;width:16.65pt;height:24.7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">
                <v:imagedata r:id="rId1983" o:title=""/>
              </v:shape>
            </w:pict>
          </mc:Fallback>
        </mc:AlternateContent>
      </w:r>
      <w:r w:rsidR="001A47DF">
        <w:rPr>
          <w:rFonts w:ascii="Calibri" w:hAnsi="Calibri"/>
          <w:sz w:val="28"/>
          <w:szCs w:val="28"/>
        </w:rPr>
        <w:t>example:</w:t>
      </w:r>
      <w:r w:rsidR="001A47DF">
        <w:rPr>
          <w:rFonts w:ascii="Calibri" w:hAnsi="Calibri"/>
          <w:sz w:val="28"/>
          <w:szCs w:val="28"/>
        </w:rPr>
        <w:tab/>
        <w:t xml:space="preserve">Factor     </w:t>
      </w:r>
      <w:r w:rsidR="00251FEA">
        <w:rPr>
          <w:rFonts w:ascii="Calibri" w:hAnsi="Calibri"/>
          <w:sz w:val="28"/>
          <w:szCs w:val="28"/>
        </w:rPr>
        <w:t>6</w:t>
      </w:r>
      <w:r w:rsidR="001A47DF" w:rsidRPr="00995F1B">
        <w:rPr>
          <w:i/>
          <w:sz w:val="28"/>
          <w:szCs w:val="28"/>
        </w:rPr>
        <w:t>x</w:t>
      </w:r>
      <w:r w:rsidR="001A47DF" w:rsidRPr="008C2287">
        <w:rPr>
          <w:rFonts w:ascii="Calibri" w:hAnsi="Calibri"/>
          <w:sz w:val="28"/>
          <w:szCs w:val="28"/>
          <w:vertAlign w:val="superscript"/>
        </w:rPr>
        <w:t>2</w:t>
      </w:r>
      <w:r w:rsidR="001A47DF">
        <w:rPr>
          <w:rFonts w:ascii="Calibri" w:hAnsi="Calibri"/>
          <w:sz w:val="28"/>
          <w:szCs w:val="28"/>
        </w:rPr>
        <w:t>  </w:t>
      </w:r>
      <w:r w:rsidR="00B72487">
        <w:rPr>
          <w:rFonts w:ascii="Calibri" w:hAnsi="Calibri"/>
          <w:sz w:val="28"/>
          <w:szCs w:val="28"/>
        </w:rPr>
        <w:t>+</w:t>
      </w:r>
      <w:r w:rsidR="001A47DF">
        <w:rPr>
          <w:rFonts w:ascii="Calibri" w:hAnsi="Calibri"/>
          <w:sz w:val="28"/>
          <w:szCs w:val="28"/>
        </w:rPr>
        <w:t>  </w:t>
      </w:r>
      <w:r w:rsidR="00251FEA">
        <w:rPr>
          <w:rFonts w:ascii="Calibri" w:hAnsi="Calibri"/>
          <w:sz w:val="28"/>
          <w:szCs w:val="28"/>
        </w:rPr>
        <w:t>19</w:t>
      </w:r>
      <w:r w:rsidR="00B72487" w:rsidRPr="00B72487">
        <w:rPr>
          <w:i/>
          <w:sz w:val="28"/>
          <w:szCs w:val="28"/>
        </w:rPr>
        <w:t>x</w:t>
      </w:r>
      <w:r w:rsidR="00B72487">
        <w:rPr>
          <w:rFonts w:ascii="Calibri" w:hAnsi="Calibri"/>
          <w:sz w:val="28"/>
          <w:szCs w:val="28"/>
        </w:rPr>
        <w:t>  +  </w:t>
      </w:r>
      <w:r w:rsidR="00251FEA">
        <w:rPr>
          <w:rFonts w:ascii="Calibri" w:hAnsi="Calibri"/>
          <w:sz w:val="28"/>
          <w:szCs w:val="28"/>
        </w:rPr>
        <w:t>10</w:t>
      </w:r>
      <w:r w:rsidR="001A47DF">
        <w:rPr>
          <w:rFonts w:ascii="Calibri" w:hAnsi="Calibri"/>
          <w:sz w:val="28"/>
          <w:szCs w:val="28"/>
        </w:rPr>
        <w:t> </w:t>
      </w:r>
    </w:p>
    <w:p w14:paraId="3747AF25" w14:textId="44B48D7C" w:rsidR="001A47DF" w:rsidRPr="00903E27" w:rsidRDefault="00A14B2E" w:rsidP="00903E27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i/>
          <w:sz w:val="28"/>
          <w:szCs w:val="28"/>
        </w:rPr>
      </w:pPr>
      <w:r>
        <w:rPr>
          <w:rFonts w:ascii="Calibri" w:hAnsi="Calibri"/>
          <w:i/>
          <w:sz w:val="28"/>
          <w:szCs w:val="28"/>
        </w:rPr>
        <w:t>s</w:t>
      </w:r>
      <w:r w:rsidRPr="00C71FF7">
        <w:rPr>
          <w:rFonts w:ascii="Calibri" w:hAnsi="Calibri"/>
          <w:i/>
          <w:sz w:val="28"/>
          <w:szCs w:val="28"/>
        </w:rPr>
        <w:t>teps:</w:t>
      </w:r>
      <w:r w:rsidR="0056776C">
        <w:rPr>
          <w:rFonts w:ascii="Calibri" w:hAnsi="Calibri"/>
          <w:sz w:val="28"/>
          <w:szCs w:val="28"/>
        </w:rPr>
        <w:tab/>
      </w:r>
    </w:p>
    <w:p w14:paraId="41AAC4D0" w14:textId="79D0993A" w:rsidR="00C109F2" w:rsidRPr="00C109F2" w:rsidRDefault="00240DB4" w:rsidP="00C109F2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5293485F" wp14:editId="04807620">
                <wp:simplePos x="0" y="0"/>
                <wp:positionH relativeFrom="column">
                  <wp:posOffset>2749186</wp:posOffset>
                </wp:positionH>
                <wp:positionV relativeFrom="paragraph">
                  <wp:posOffset>42302</wp:posOffset>
                </wp:positionV>
                <wp:extent cx="81720" cy="86040"/>
                <wp:effectExtent l="57150" t="57150" r="33020" b="4762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81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DC672" id="Ink 1062" o:spid="_x0000_s1026" type="#_x0000_t75" style="position:absolute;margin-left:215.6pt;margin-top:2.4pt;width:8.2pt;height:8.6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">
                <v:imagedata r:id="rId19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47314613" wp14:editId="0043C1DC">
                <wp:simplePos x="0" y="0"/>
                <wp:positionH relativeFrom="column">
                  <wp:posOffset>2621386</wp:posOffset>
                </wp:positionH>
                <wp:positionV relativeFrom="paragraph">
                  <wp:posOffset>31142</wp:posOffset>
                </wp:positionV>
                <wp:extent cx="66960" cy="110160"/>
                <wp:effectExtent l="38100" t="38100" r="47625" b="4254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669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A2F9D" id="Ink 1061" o:spid="_x0000_s1026" type="#_x0000_t75" style="position:absolute;margin-left:205.5pt;margin-top:1.8pt;width:7pt;height:10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">
                <v:imagedata r:id="rId19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10E9F05C" wp14:editId="432FA43E">
                <wp:simplePos x="0" y="0"/>
                <wp:positionH relativeFrom="column">
                  <wp:posOffset>2477746</wp:posOffset>
                </wp:positionH>
                <wp:positionV relativeFrom="paragraph">
                  <wp:posOffset>95942</wp:posOffset>
                </wp:positionV>
                <wp:extent cx="28800" cy="8280"/>
                <wp:effectExtent l="38100" t="38100" r="47625" b="4889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28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BFC1E" id="Ink 1060" o:spid="_x0000_s1026" type="#_x0000_t75" style="position:absolute;margin-left:194.45pt;margin-top:7pt;width:3.55pt;height:2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">
                <v:imagedata r:id="rId19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53596ABC" wp14:editId="470112F0">
                <wp:simplePos x="0" y="0"/>
                <wp:positionH relativeFrom="column">
                  <wp:posOffset>2458666</wp:posOffset>
                </wp:positionH>
                <wp:positionV relativeFrom="paragraph">
                  <wp:posOffset>57422</wp:posOffset>
                </wp:positionV>
                <wp:extent cx="76320" cy="16920"/>
                <wp:effectExtent l="38100" t="57150" r="38100" b="4064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76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16A93" id="Ink 1059" o:spid="_x0000_s1026" type="#_x0000_t75" style="position:absolute;margin-left:193.1pt;margin-top:3.75pt;width:7.1pt;height:2.6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">
                <v:imagedata r:id="rId19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1758611C" wp14:editId="0CECC305">
                <wp:simplePos x="0" y="0"/>
                <wp:positionH relativeFrom="column">
                  <wp:posOffset>2288026</wp:posOffset>
                </wp:positionH>
                <wp:positionV relativeFrom="paragraph">
                  <wp:posOffset>48062</wp:posOffset>
                </wp:positionV>
                <wp:extent cx="48600" cy="77400"/>
                <wp:effectExtent l="57150" t="57150" r="46990" b="5651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486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26648" id="Ink 1058" o:spid="_x0000_s1026" type="#_x0000_t75" style="position:absolute;margin-left:179.4pt;margin-top:2.95pt;width:5.55pt;height:7.8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">
                <v:imagedata r:id="rId19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5DD616A2" wp14:editId="687189A0">
                <wp:simplePos x="0" y="0"/>
                <wp:positionH relativeFrom="column">
                  <wp:posOffset>2199826</wp:posOffset>
                </wp:positionH>
                <wp:positionV relativeFrom="paragraph">
                  <wp:posOffset>40502</wp:posOffset>
                </wp:positionV>
                <wp:extent cx="40680" cy="103680"/>
                <wp:effectExtent l="57150" t="38100" r="54610" b="4889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40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F0776" id="Ink 1057" o:spid="_x0000_s1026" type="#_x0000_t75" style="position:absolute;margin-left:172.4pt;margin-top:2.5pt;width:4.8pt;height:9.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">
                <v:imagedata r:id="rId19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3C13B838" wp14:editId="617DA27F">
                <wp:simplePos x="0" y="0"/>
                <wp:positionH relativeFrom="column">
                  <wp:posOffset>2116306</wp:posOffset>
                </wp:positionH>
                <wp:positionV relativeFrom="paragraph">
                  <wp:posOffset>107102</wp:posOffset>
                </wp:positionV>
                <wp:extent cx="10440" cy="13680"/>
                <wp:effectExtent l="57150" t="38100" r="46990" b="4381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104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D3FEA" id="Ink 1056" o:spid="_x0000_s1026" type="#_x0000_t75" style="position:absolute;margin-left:165.95pt;margin-top:7.95pt;width:2.1pt;height:2.2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">
                <v:imagedata r:id="rId19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67B7A1F6" wp14:editId="1B7CC2EC">
                <wp:simplePos x="0" y="0"/>
                <wp:positionH relativeFrom="column">
                  <wp:posOffset>1930906</wp:posOffset>
                </wp:positionH>
                <wp:positionV relativeFrom="paragraph">
                  <wp:posOffset>18542</wp:posOffset>
                </wp:positionV>
                <wp:extent cx="88920" cy="156960"/>
                <wp:effectExtent l="38100" t="57150" r="44450" b="5270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889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9AD61" id="Ink 1055" o:spid="_x0000_s1026" type="#_x0000_t75" style="position:absolute;margin-left:151.1pt;margin-top:.75pt;width:9pt;height:13.7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">
                <v:imagedata r:id="rId1999" o:title=""/>
              </v:shape>
            </w:pict>
          </mc:Fallback>
        </mc:AlternateContent>
      </w:r>
      <w:r w:rsidR="00C109F2">
        <w:rPr>
          <w:rFonts w:ascii="Calibri" w:hAnsi="Calibri"/>
          <w:sz w:val="28"/>
          <w:szCs w:val="28"/>
        </w:rPr>
        <w:t xml:space="preserve">Multiply </w:t>
      </w:r>
      <w:r w:rsidR="00C109F2" w:rsidRPr="00C109F2">
        <w:rPr>
          <w:rFonts w:ascii="Calibri" w:hAnsi="Calibri"/>
          <w:i/>
          <w:sz w:val="28"/>
          <w:szCs w:val="28"/>
        </w:rPr>
        <w:t>a</w:t>
      </w:r>
      <w:r w:rsidR="00C109F2">
        <w:rPr>
          <w:rFonts w:ascii="Calibri" w:hAnsi="Calibri"/>
          <w:sz w:val="28"/>
          <w:szCs w:val="28"/>
        </w:rPr>
        <w:t xml:space="preserve"> by constant:</w:t>
      </w:r>
    </w:p>
    <w:p w14:paraId="406781A2" w14:textId="59FC92EF" w:rsidR="00A14B2E" w:rsidRDefault="00240DB4" w:rsidP="00C109F2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499DB20A" wp14:editId="2007C193">
                <wp:simplePos x="0" y="0"/>
                <wp:positionH relativeFrom="column">
                  <wp:posOffset>6185801</wp:posOffset>
                </wp:positionH>
                <wp:positionV relativeFrom="paragraph">
                  <wp:posOffset>55062</wp:posOffset>
                </wp:positionV>
                <wp:extent cx="59040" cy="109080"/>
                <wp:effectExtent l="19050" t="38100" r="36830" b="4381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590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AC882" id="Ink 1089" o:spid="_x0000_s1026" type="#_x0000_t75" style="position:absolute;margin-left:486.4pt;margin-top:3.8pt;width:6.1pt;height:9.8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">
                <v:imagedata r:id="rId20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55A3429D" wp14:editId="6E870F94">
                <wp:simplePos x="0" y="0"/>
                <wp:positionH relativeFrom="column">
                  <wp:posOffset>6077081</wp:posOffset>
                </wp:positionH>
                <wp:positionV relativeFrom="paragraph">
                  <wp:posOffset>48582</wp:posOffset>
                </wp:positionV>
                <wp:extent cx="42480" cy="122040"/>
                <wp:effectExtent l="19050" t="38100" r="53340" b="4953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42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6E488" id="Ink 1088" o:spid="_x0000_s1026" type="#_x0000_t75" style="position:absolute;margin-left:477.85pt;margin-top:3.25pt;width:4.6pt;height:10.7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">
                <v:imagedata r:id="rId20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7CFD71C5" wp14:editId="2AB66344">
                <wp:simplePos x="0" y="0"/>
                <wp:positionH relativeFrom="column">
                  <wp:posOffset>5903201</wp:posOffset>
                </wp:positionH>
                <wp:positionV relativeFrom="paragraph">
                  <wp:posOffset>3942</wp:posOffset>
                </wp:positionV>
                <wp:extent cx="123480" cy="186840"/>
                <wp:effectExtent l="57150" t="38100" r="29210" b="4191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1234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4287F" id="Ink 1087" o:spid="_x0000_s1026" type="#_x0000_t75" style="position:absolute;margin-left:464.1pt;margin-top:-.2pt;width:11.15pt;height:15.9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">
                <v:imagedata r:id="rId20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65F11730" wp14:editId="18163EF9">
                <wp:simplePos x="0" y="0"/>
                <wp:positionH relativeFrom="column">
                  <wp:posOffset>5926241</wp:posOffset>
                </wp:positionH>
                <wp:positionV relativeFrom="paragraph">
                  <wp:posOffset>110142</wp:posOffset>
                </wp:positionV>
                <wp:extent cx="60120" cy="7200"/>
                <wp:effectExtent l="38100" t="38100" r="54610" b="5016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60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8E0B3" id="Ink 1086" o:spid="_x0000_s1026" type="#_x0000_t75" style="position:absolute;margin-left:466pt;margin-top:8pt;width:6pt;height:1.8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">
                <v:imagedata r:id="rId20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70DC12D0" wp14:editId="2FBE0106">
                <wp:simplePos x="0" y="0"/>
                <wp:positionH relativeFrom="column">
                  <wp:posOffset>5973761</wp:posOffset>
                </wp:positionH>
                <wp:positionV relativeFrom="paragraph">
                  <wp:posOffset>45342</wp:posOffset>
                </wp:positionV>
                <wp:extent cx="25200" cy="109080"/>
                <wp:effectExtent l="38100" t="38100" r="51435" b="43815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25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FFF16" id="Ink 1085" o:spid="_x0000_s1026" type="#_x0000_t75" style="position:absolute;margin-left:469.65pt;margin-top:3pt;width:3.35pt;height:9.7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">
                <v:imagedata r:id="rId20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10A006C9" wp14:editId="78C6CD9A">
                <wp:simplePos x="0" y="0"/>
                <wp:positionH relativeFrom="column">
                  <wp:posOffset>5683241</wp:posOffset>
                </wp:positionH>
                <wp:positionV relativeFrom="paragraph">
                  <wp:posOffset>69822</wp:posOffset>
                </wp:positionV>
                <wp:extent cx="42480" cy="78120"/>
                <wp:effectExtent l="57150" t="57150" r="34290" b="5524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42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C7761" id="Ink 1084" o:spid="_x0000_s1026" type="#_x0000_t75" style="position:absolute;margin-left:446.85pt;margin-top:4.8pt;width:4.85pt;height:7.5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">
                <v:imagedata r:id="rId20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58108460" wp14:editId="5D02D7CD">
                <wp:simplePos x="0" y="0"/>
                <wp:positionH relativeFrom="column">
                  <wp:posOffset>5579201</wp:posOffset>
                </wp:positionH>
                <wp:positionV relativeFrom="paragraph">
                  <wp:posOffset>17982</wp:posOffset>
                </wp:positionV>
                <wp:extent cx="61920" cy="147600"/>
                <wp:effectExtent l="38100" t="38100" r="52705" b="4318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619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E3445" id="Ink 1083" o:spid="_x0000_s1026" type="#_x0000_t75" style="position:absolute;margin-left:438.6pt;margin-top:.85pt;width:6.1pt;height:12.9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">
                <v:imagedata r:id="rId20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0172E418" wp14:editId="7A258D55">
                <wp:simplePos x="0" y="0"/>
                <wp:positionH relativeFrom="column">
                  <wp:posOffset>5385881</wp:posOffset>
                </wp:positionH>
                <wp:positionV relativeFrom="paragraph">
                  <wp:posOffset>-3978</wp:posOffset>
                </wp:positionV>
                <wp:extent cx="120240" cy="180000"/>
                <wp:effectExtent l="57150" t="38100" r="13335" b="4889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202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3AD7A" id="Ink 1082" o:spid="_x0000_s1026" type="#_x0000_t75" style="position:absolute;margin-left:423.35pt;margin-top:-.9pt;width:11pt;height:15.5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">
                <v:imagedata r:id="rId20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68312A7E" wp14:editId="35D3E58C">
                <wp:simplePos x="0" y="0"/>
                <wp:positionH relativeFrom="column">
                  <wp:posOffset>5410721</wp:posOffset>
                </wp:positionH>
                <wp:positionV relativeFrom="paragraph">
                  <wp:posOffset>37062</wp:posOffset>
                </wp:positionV>
                <wp:extent cx="99000" cy="104760"/>
                <wp:effectExtent l="38100" t="38100" r="34925" b="4826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99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C76DF" id="Ink 1081" o:spid="_x0000_s1026" type="#_x0000_t75" style="position:absolute;margin-left:425.5pt;margin-top:2.45pt;width:8.85pt;height:9.3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">
                <v:imagedata r:id="rId20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5E5EFD55" wp14:editId="13B76163">
                <wp:simplePos x="0" y="0"/>
                <wp:positionH relativeFrom="column">
                  <wp:posOffset>5438441</wp:posOffset>
                </wp:positionH>
                <wp:positionV relativeFrom="paragraph">
                  <wp:posOffset>33102</wp:posOffset>
                </wp:positionV>
                <wp:extent cx="24120" cy="95760"/>
                <wp:effectExtent l="38100" t="38100" r="52705" b="3810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241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52FB6" id="Ink 1080" o:spid="_x0000_s1026" type="#_x0000_t75" style="position:absolute;margin-left:427.7pt;margin-top:2.05pt;width:3.15pt;height:8.7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">
                <v:imagedata r:id="rId20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5B97D08F" wp14:editId="7FFA5FBE">
                <wp:simplePos x="0" y="0"/>
                <wp:positionH relativeFrom="column">
                  <wp:posOffset>2156986</wp:posOffset>
                </wp:positionH>
                <wp:positionV relativeFrom="paragraph">
                  <wp:posOffset>30692</wp:posOffset>
                </wp:positionV>
                <wp:extent cx="61920" cy="113400"/>
                <wp:effectExtent l="19050" t="57150" r="52705" b="5842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61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13726" id="Ink 1065" o:spid="_x0000_s1026" type="#_x0000_t75" style="position:absolute;margin-left:168.9pt;margin-top:1.6pt;width:6.8pt;height:10.7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">
                <v:imagedata r:id="rId20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285653BE" wp14:editId="1F6C81CE">
                <wp:simplePos x="0" y="0"/>
                <wp:positionH relativeFrom="column">
                  <wp:posOffset>2028106</wp:posOffset>
                </wp:positionH>
                <wp:positionV relativeFrom="paragraph">
                  <wp:posOffset>34652</wp:posOffset>
                </wp:positionV>
                <wp:extent cx="21600" cy="111960"/>
                <wp:effectExtent l="38100" t="38100" r="54610" b="5969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21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0E066" id="Ink 1064" o:spid="_x0000_s1026" type="#_x0000_t75" style="position:absolute;margin-left:158.75pt;margin-top:2.1pt;width:3.4pt;height:10.3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">
                <v:imagedata r:id="rId2023" o:title=""/>
              </v:shape>
            </w:pict>
          </mc:Fallback>
        </mc:AlternateContent>
      </w:r>
      <w:r w:rsidR="00A14B2E">
        <w:rPr>
          <w:rFonts w:ascii="Calibri" w:hAnsi="Calibri"/>
          <w:sz w:val="28"/>
          <w:szCs w:val="28"/>
        </w:rPr>
        <w:t>The middle coefficient is:</w:t>
      </w:r>
    </w:p>
    <w:p w14:paraId="5DE4F9F1" w14:textId="416A1401" w:rsidR="00A14B2E" w:rsidRDefault="00240DB4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1D8E4242" wp14:editId="5317E96D">
                <wp:simplePos x="0" y="0"/>
                <wp:positionH relativeFrom="column">
                  <wp:posOffset>5160881</wp:posOffset>
                </wp:positionH>
                <wp:positionV relativeFrom="paragraph">
                  <wp:posOffset>128052</wp:posOffset>
                </wp:positionV>
                <wp:extent cx="41400" cy="79200"/>
                <wp:effectExtent l="38100" t="57150" r="53975" b="5461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41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95CEE" id="Ink 1092" o:spid="_x0000_s1026" type="#_x0000_t75" style="position:absolute;margin-left:405.75pt;margin-top:9.35pt;width:4.55pt;height:7.7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">
                <v:imagedata r:id="rId20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4C895063" wp14:editId="5CC3932D">
                <wp:simplePos x="0" y="0"/>
                <wp:positionH relativeFrom="column">
                  <wp:posOffset>5050001</wp:posOffset>
                </wp:positionH>
                <wp:positionV relativeFrom="paragraph">
                  <wp:posOffset>102132</wp:posOffset>
                </wp:positionV>
                <wp:extent cx="56160" cy="116640"/>
                <wp:effectExtent l="38100" t="19050" r="58420" b="5524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561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CE2C0" id="Ink 1091" o:spid="_x0000_s1026" type="#_x0000_t75" style="position:absolute;margin-left:396.95pt;margin-top:7.5pt;width:5.85pt;height:10.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">
                <v:imagedata r:id="rId20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5A7BD10B" wp14:editId="27996019">
                <wp:simplePos x="0" y="0"/>
                <wp:positionH relativeFrom="column">
                  <wp:posOffset>4877921</wp:posOffset>
                </wp:positionH>
                <wp:positionV relativeFrom="paragraph">
                  <wp:posOffset>106092</wp:posOffset>
                </wp:positionV>
                <wp:extent cx="13320" cy="119520"/>
                <wp:effectExtent l="57150" t="19050" r="44450" b="5207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133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F3EBE" id="Ink 1090" o:spid="_x0000_s1026" type="#_x0000_t75" style="position:absolute;margin-left:383.3pt;margin-top:7.95pt;width:2.4pt;height:10.4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">
                <v:imagedata r:id="rId20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6C65AA50" wp14:editId="197F3AB7">
                <wp:simplePos x="0" y="0"/>
                <wp:positionH relativeFrom="column">
                  <wp:posOffset>4455946</wp:posOffset>
                </wp:positionH>
                <wp:positionV relativeFrom="paragraph">
                  <wp:posOffset>19918</wp:posOffset>
                </wp:positionV>
                <wp:extent cx="73440" cy="164160"/>
                <wp:effectExtent l="38100" t="57150" r="60325" b="4572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734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A9FED" id="Ink 1079" o:spid="_x0000_s1026" type="#_x0000_t75" style="position:absolute;margin-left:350pt;margin-top:.8pt;width:7.4pt;height:14.4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">
                <v:imagedata r:id="rId20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6FF9E57D" wp14:editId="28DD4597">
                <wp:simplePos x="0" y="0"/>
                <wp:positionH relativeFrom="column">
                  <wp:posOffset>4350466</wp:posOffset>
                </wp:positionH>
                <wp:positionV relativeFrom="paragraph">
                  <wp:posOffset>2278</wp:posOffset>
                </wp:positionV>
                <wp:extent cx="45000" cy="144720"/>
                <wp:effectExtent l="57150" t="38100" r="50800" b="4635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450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A127D" id="Ink 1078" o:spid="_x0000_s1026" type="#_x0000_t75" style="position:absolute;margin-left:341.8pt;margin-top:-.45pt;width:5.05pt;height:12.7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">
                <v:imagedata r:id="rId20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5AC8C23D" wp14:editId="76D5EA70">
                <wp:simplePos x="0" y="0"/>
                <wp:positionH relativeFrom="column">
                  <wp:posOffset>3780946</wp:posOffset>
                </wp:positionH>
                <wp:positionV relativeFrom="paragraph">
                  <wp:posOffset>14518</wp:posOffset>
                </wp:positionV>
                <wp:extent cx="93960" cy="133560"/>
                <wp:effectExtent l="38100" t="38100" r="59055" b="5715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939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57D64" id="Ink 1077" o:spid="_x0000_s1026" type="#_x0000_t75" style="position:absolute;margin-left:296.85pt;margin-top:.25pt;width:9.2pt;height:12.1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">
                <v:imagedata r:id="rId20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 wp14:anchorId="6EE2310A" wp14:editId="3D94FFF9">
                <wp:simplePos x="0" y="0"/>
                <wp:positionH relativeFrom="column">
                  <wp:posOffset>3671866</wp:posOffset>
                </wp:positionH>
                <wp:positionV relativeFrom="paragraph">
                  <wp:posOffset>31078</wp:posOffset>
                </wp:positionV>
                <wp:extent cx="64800" cy="136440"/>
                <wp:effectExtent l="38100" t="38100" r="49530" b="5461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648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45075" id="Ink 1076" o:spid="_x0000_s1026" type="#_x0000_t75" style="position:absolute;margin-left:288.2pt;margin-top:1.55pt;width:6.9pt;height:12.6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">
                <v:imagedata r:id="rId20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5F190314" wp14:editId="6388593B">
                <wp:simplePos x="0" y="0"/>
                <wp:positionH relativeFrom="column">
                  <wp:posOffset>3533986</wp:posOffset>
                </wp:positionH>
                <wp:positionV relativeFrom="paragraph">
                  <wp:posOffset>71398</wp:posOffset>
                </wp:positionV>
                <wp:extent cx="78120" cy="89640"/>
                <wp:effectExtent l="57150" t="57150" r="36195" b="4381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781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6C9ED" id="Ink 1075" o:spid="_x0000_s1026" type="#_x0000_t75" style="position:absolute;margin-left:277.45pt;margin-top:4.95pt;width:7.55pt;height:8.5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">
                <v:imagedata r:id="rId20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0D13D895" wp14:editId="279BCCCD">
                <wp:simplePos x="0" y="0"/>
                <wp:positionH relativeFrom="column">
                  <wp:posOffset>2930266</wp:posOffset>
                </wp:positionH>
                <wp:positionV relativeFrom="paragraph">
                  <wp:posOffset>38278</wp:posOffset>
                </wp:positionV>
                <wp:extent cx="61200" cy="109800"/>
                <wp:effectExtent l="38100" t="38100" r="34290" b="6223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612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3A484" id="Ink 1074" o:spid="_x0000_s1026" type="#_x0000_t75" style="position:absolute;margin-left:230pt;margin-top:2.1pt;width:6.55pt;height:10.4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">
                <v:imagedata r:id="rId20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 wp14:anchorId="39ECDA0B" wp14:editId="1FDA78F7">
                <wp:simplePos x="0" y="0"/>
                <wp:positionH relativeFrom="column">
                  <wp:posOffset>2776186</wp:posOffset>
                </wp:positionH>
                <wp:positionV relativeFrom="paragraph">
                  <wp:posOffset>-6722</wp:posOffset>
                </wp:positionV>
                <wp:extent cx="95400" cy="177120"/>
                <wp:effectExtent l="38100" t="38100" r="57150" b="5207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954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D797B" id="Ink 1073" o:spid="_x0000_s1026" type="#_x0000_t75" style="position:absolute;margin-left:217.65pt;margin-top:-1.2pt;width:9.05pt;height:15.6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">
                <v:imagedata r:id="rId20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6828CB49" wp14:editId="49E9A5DC">
                <wp:simplePos x="0" y="0"/>
                <wp:positionH relativeFrom="column">
                  <wp:posOffset>2038186</wp:posOffset>
                </wp:positionH>
                <wp:positionV relativeFrom="paragraph">
                  <wp:posOffset>64198</wp:posOffset>
                </wp:positionV>
                <wp:extent cx="108360" cy="206640"/>
                <wp:effectExtent l="38100" t="57150" r="25400" b="4127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083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72018" id="Ink 1072" o:spid="_x0000_s1026" type="#_x0000_t75" style="position:absolute;margin-left:159.7pt;margin-top:4.35pt;width:10.15pt;height:17.6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">
                <v:imagedata r:id="rId20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1C0CAAC5" wp14:editId="06FC3946">
                <wp:simplePos x="0" y="0"/>
                <wp:positionH relativeFrom="column">
                  <wp:posOffset>1951066</wp:posOffset>
                </wp:positionH>
                <wp:positionV relativeFrom="paragraph">
                  <wp:posOffset>126118</wp:posOffset>
                </wp:positionV>
                <wp:extent cx="50760" cy="105840"/>
                <wp:effectExtent l="57150" t="38100" r="45085" b="4699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50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592EE" id="Ink 1071" o:spid="_x0000_s1026" type="#_x0000_t75" style="position:absolute;margin-left:152.9pt;margin-top:9.15pt;width:5.7pt;height:9.9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">
                <v:imagedata r:id="rId20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131E00D9" wp14:editId="4BCF9D79">
                <wp:simplePos x="0" y="0"/>
                <wp:positionH relativeFrom="column">
                  <wp:posOffset>1929106</wp:posOffset>
                </wp:positionH>
                <wp:positionV relativeFrom="paragraph">
                  <wp:posOffset>109558</wp:posOffset>
                </wp:positionV>
                <wp:extent cx="8280" cy="2160"/>
                <wp:effectExtent l="19050" t="38100" r="48895" b="3619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82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4EA10" id="Ink 1070" o:spid="_x0000_s1026" type="#_x0000_t75" style="position:absolute;margin-left:151.55pt;margin-top:8.3pt;width:1.4pt;height:.9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">
                <v:imagedata r:id="rId20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57B84129" wp14:editId="1B0D6A54">
                <wp:simplePos x="0" y="0"/>
                <wp:positionH relativeFrom="column">
                  <wp:posOffset>1834426</wp:posOffset>
                </wp:positionH>
                <wp:positionV relativeFrom="paragraph">
                  <wp:posOffset>122518</wp:posOffset>
                </wp:positionV>
                <wp:extent cx="84240" cy="51120"/>
                <wp:effectExtent l="0" t="57150" r="49530" b="4445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84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769F5" id="Ink 1069" o:spid="_x0000_s1026" type="#_x0000_t75" style="position:absolute;margin-left:143.8pt;margin-top:8.95pt;width:8.1pt;height:5.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">
                <v:imagedata r:id="rId20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12ECDB72" wp14:editId="4B5EA776">
                <wp:simplePos x="0" y="0"/>
                <wp:positionH relativeFrom="column">
                  <wp:posOffset>1865746</wp:posOffset>
                </wp:positionH>
                <wp:positionV relativeFrom="paragraph">
                  <wp:posOffset>46918</wp:posOffset>
                </wp:positionV>
                <wp:extent cx="11160" cy="141480"/>
                <wp:effectExtent l="57150" t="38100" r="46355" b="4953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111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C91F4" id="Ink 1068" o:spid="_x0000_s1026" type="#_x0000_t75" style="position:absolute;margin-left:146.1pt;margin-top:3.1pt;width:2.55pt;height:12.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">
                <v:imagedata r:id="rId20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3CFE342C" wp14:editId="04D37401">
                <wp:simplePos x="0" y="0"/>
                <wp:positionH relativeFrom="column">
                  <wp:posOffset>1777186</wp:posOffset>
                </wp:positionH>
                <wp:positionV relativeFrom="paragraph">
                  <wp:posOffset>35398</wp:posOffset>
                </wp:positionV>
                <wp:extent cx="17280" cy="128160"/>
                <wp:effectExtent l="57150" t="38100" r="40005" b="4381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72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4DFB2" id="Ink 1067" o:spid="_x0000_s1026" type="#_x0000_t75" style="position:absolute;margin-left:139.15pt;margin-top:2.25pt;width:2.8pt;height:11.3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">
                <v:imagedata r:id="rId20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08C53117" wp14:editId="0770DE7C">
                <wp:simplePos x="0" y="0"/>
                <wp:positionH relativeFrom="column">
                  <wp:posOffset>1678186</wp:posOffset>
                </wp:positionH>
                <wp:positionV relativeFrom="paragraph">
                  <wp:posOffset>100918</wp:posOffset>
                </wp:positionV>
                <wp:extent cx="45720" cy="66960"/>
                <wp:effectExtent l="57150" t="38100" r="49530" b="4762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45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0E243" id="Ink 1066" o:spid="_x0000_s1026" type="#_x0000_t75" style="position:absolute;margin-left:131.45pt;margin-top:7.55pt;width:5pt;height:6.3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">
                <v:imagedata r:id="rId2057" o:title=""/>
              </v:shape>
            </w:pict>
          </mc:Fallback>
        </mc:AlternateContent>
      </w:r>
      <w:r w:rsidR="00A14B2E">
        <w:rPr>
          <w:rFonts w:ascii="Calibri" w:hAnsi="Calibri"/>
          <w:sz w:val="28"/>
          <w:szCs w:val="28"/>
        </w:rPr>
        <w:t xml:space="preserve">Find 2 numbers that </w:t>
      </w:r>
      <w:r w:rsidR="0019367F">
        <w:rPr>
          <w:rFonts w:ascii="Calibri" w:hAnsi="Calibri"/>
          <w:sz w:val="28"/>
          <w:szCs w:val="28"/>
        </w:rPr>
        <w:t>m</w:t>
      </w:r>
      <w:r w:rsidR="00A14B2E">
        <w:rPr>
          <w:rFonts w:ascii="Calibri" w:hAnsi="Calibri"/>
          <w:sz w:val="28"/>
          <w:szCs w:val="28"/>
        </w:rPr>
        <w:t>______</w:t>
      </w:r>
      <w:r w:rsidR="0019367F">
        <w:rPr>
          <w:rFonts w:ascii="Calibri" w:hAnsi="Calibri"/>
          <w:sz w:val="28"/>
          <w:szCs w:val="28"/>
        </w:rPr>
        <w:t>____</w:t>
      </w:r>
      <w:r w:rsidR="00A14B2E">
        <w:rPr>
          <w:rFonts w:ascii="Calibri" w:hAnsi="Calibri"/>
          <w:sz w:val="28"/>
          <w:szCs w:val="28"/>
        </w:rPr>
        <w:t xml:space="preserve"> to ____ and </w:t>
      </w:r>
      <w:r w:rsidR="0019367F">
        <w:rPr>
          <w:rFonts w:ascii="Calibri" w:hAnsi="Calibri"/>
          <w:sz w:val="28"/>
          <w:szCs w:val="28"/>
        </w:rPr>
        <w:t>_______</w:t>
      </w:r>
      <w:r w:rsidR="00A14B2E">
        <w:rPr>
          <w:rFonts w:ascii="Calibri" w:hAnsi="Calibri"/>
          <w:sz w:val="28"/>
          <w:szCs w:val="28"/>
        </w:rPr>
        <w:t xml:space="preserve">to _____ </w:t>
      </w:r>
    </w:p>
    <w:p w14:paraId="190423EA" w14:textId="34E550FA" w:rsidR="00C109F2" w:rsidRDefault="00240DB4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5C60587E" wp14:editId="410B8486">
                <wp:simplePos x="0" y="0"/>
                <wp:positionH relativeFrom="column">
                  <wp:posOffset>5181401</wp:posOffset>
                </wp:positionH>
                <wp:positionV relativeFrom="paragraph">
                  <wp:posOffset>95477</wp:posOffset>
                </wp:positionV>
                <wp:extent cx="49320" cy="55440"/>
                <wp:effectExtent l="57150" t="38100" r="46355" b="4000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493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6FCF7" id="Ink 1095" o:spid="_x0000_s1026" type="#_x0000_t75" style="position:absolute;margin-left:407.3pt;margin-top:6.85pt;width:5.35pt;height:5.7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">
                <v:imagedata r:id="rId20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7501829C" wp14:editId="663C1388">
                <wp:simplePos x="0" y="0"/>
                <wp:positionH relativeFrom="column">
                  <wp:posOffset>5098241</wp:posOffset>
                </wp:positionH>
                <wp:positionV relativeFrom="paragraph">
                  <wp:posOffset>91157</wp:posOffset>
                </wp:positionV>
                <wp:extent cx="43920" cy="80640"/>
                <wp:effectExtent l="38100" t="38100" r="51435" b="5334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439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D4567" id="Ink 1094" o:spid="_x0000_s1026" type="#_x0000_t75" style="position:absolute;margin-left:401pt;margin-top:6.6pt;width:4.65pt;height:7.7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">
                <v:imagedata r:id="rId20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02B1190B" wp14:editId="414DE6B6">
                <wp:simplePos x="0" y="0"/>
                <wp:positionH relativeFrom="column">
                  <wp:posOffset>4859201</wp:posOffset>
                </wp:positionH>
                <wp:positionV relativeFrom="paragraph">
                  <wp:posOffset>106997</wp:posOffset>
                </wp:positionV>
                <wp:extent cx="46080" cy="50040"/>
                <wp:effectExtent l="57150" t="38100" r="49530" b="4572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460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171B1" id="Ink 1093" o:spid="_x0000_s1026" type="#_x0000_t75" style="position:absolute;margin-left:381.9pt;margin-top:7.75pt;width:5pt;height:5.3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">
                <v:imagedata r:id="rId2063" o:title=""/>
              </v:shape>
            </w:pict>
          </mc:Fallback>
        </mc:AlternateContent>
      </w:r>
    </w:p>
    <w:p w14:paraId="34558771" w14:textId="1638AAC2" w:rsidR="00A14B2E" w:rsidRDefault="00240DB4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16FB9C30" wp14:editId="6D849E87">
                <wp:simplePos x="0" y="0"/>
                <wp:positionH relativeFrom="column">
                  <wp:posOffset>6039281</wp:posOffset>
                </wp:positionH>
                <wp:positionV relativeFrom="paragraph">
                  <wp:posOffset>162707</wp:posOffset>
                </wp:positionV>
                <wp:extent cx="60480" cy="105120"/>
                <wp:effectExtent l="38100" t="38100" r="53975" b="4762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60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55B18" id="Ink 1106" o:spid="_x0000_s1026" type="#_x0000_t75" style="position:absolute;margin-left:474.85pt;margin-top:12.25pt;width:5.9pt;height:9.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">
                <v:imagedata r:id="rId20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507030F5" wp14:editId="2191A2F4">
                <wp:simplePos x="0" y="0"/>
                <wp:positionH relativeFrom="column">
                  <wp:posOffset>5178161</wp:posOffset>
                </wp:positionH>
                <wp:positionV relativeFrom="paragraph">
                  <wp:posOffset>199787</wp:posOffset>
                </wp:positionV>
                <wp:extent cx="63720" cy="30960"/>
                <wp:effectExtent l="38100" t="38100" r="50800" b="4572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63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B4139" id="Ink 1102" o:spid="_x0000_s1026" type="#_x0000_t75" style="position:absolute;margin-left:407.25pt;margin-top:15.2pt;width:6pt;height:3.4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">
                <v:imagedata r:id="rId20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4FCE9CF5" wp14:editId="44B891FA">
                <wp:simplePos x="0" y="0"/>
                <wp:positionH relativeFrom="column">
                  <wp:posOffset>5159081</wp:posOffset>
                </wp:positionH>
                <wp:positionV relativeFrom="paragraph">
                  <wp:posOffset>48587</wp:posOffset>
                </wp:positionV>
                <wp:extent cx="52560" cy="55080"/>
                <wp:effectExtent l="38100" t="57150" r="43180" b="4064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525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A3403" id="Ink 1098" o:spid="_x0000_s1026" type="#_x0000_t75" style="position:absolute;margin-left:405.6pt;margin-top:3.15pt;width:5.5pt;height:5.7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">
                <v:imagedata r:id="rId20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33EBF185" wp14:editId="7A7DB1BA">
                <wp:simplePos x="0" y="0"/>
                <wp:positionH relativeFrom="column">
                  <wp:posOffset>5074121</wp:posOffset>
                </wp:positionH>
                <wp:positionV relativeFrom="paragraph">
                  <wp:posOffset>37067</wp:posOffset>
                </wp:positionV>
                <wp:extent cx="44280" cy="69480"/>
                <wp:effectExtent l="57150" t="38100" r="51435" b="45085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44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9BB69" id="Ink 1097" o:spid="_x0000_s1026" type="#_x0000_t75" style="position:absolute;margin-left:398.75pt;margin-top:2.35pt;width:5pt;height:6.8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">
                <v:imagedata r:id="rId20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1ECBF1EE" wp14:editId="4D666B7C">
                <wp:simplePos x="0" y="0"/>
                <wp:positionH relativeFrom="column">
                  <wp:posOffset>4885841</wp:posOffset>
                </wp:positionH>
                <wp:positionV relativeFrom="paragraph">
                  <wp:posOffset>39227</wp:posOffset>
                </wp:positionV>
                <wp:extent cx="55440" cy="80280"/>
                <wp:effectExtent l="38100" t="38100" r="40005" b="5334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55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DE141" id="Ink 1096" o:spid="_x0000_s1026" type="#_x0000_t75" style="position:absolute;margin-left:384.2pt;margin-top:2.55pt;width:5.4pt;height:7.7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">
                <v:imagedata r:id="rId2073" o:title=""/>
              </v:shape>
            </w:pict>
          </mc:Fallback>
        </mc:AlternateContent>
      </w:r>
    </w:p>
    <w:p w14:paraId="5039BB50" w14:textId="13B9C864" w:rsidR="00A14B2E" w:rsidRDefault="00240DB4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59495614" wp14:editId="1FDB4622">
                <wp:simplePos x="0" y="0"/>
                <wp:positionH relativeFrom="column">
                  <wp:posOffset>4303696</wp:posOffset>
                </wp:positionH>
                <wp:positionV relativeFrom="paragraph">
                  <wp:posOffset>41657</wp:posOffset>
                </wp:positionV>
                <wp:extent cx="66960" cy="92520"/>
                <wp:effectExtent l="38100" t="38100" r="47625" b="6032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66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299DA" id="Ink 1128" o:spid="_x0000_s1026" type="#_x0000_t75" style="position:absolute;margin-left:338.15pt;margin-top:2.45pt;width:6.95pt;height:9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">
                <v:imagedata r:id="rId20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1C09E2E8" wp14:editId="07D8D5E3">
                <wp:simplePos x="0" y="0"/>
                <wp:positionH relativeFrom="column">
                  <wp:posOffset>4210456</wp:posOffset>
                </wp:positionH>
                <wp:positionV relativeFrom="paragraph">
                  <wp:posOffset>31937</wp:posOffset>
                </wp:positionV>
                <wp:extent cx="26280" cy="116280"/>
                <wp:effectExtent l="38100" t="57150" r="50165" b="5524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262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9C333" id="Ink 1127" o:spid="_x0000_s1026" type="#_x0000_t75" style="position:absolute;margin-left:330.75pt;margin-top:1.8pt;width:3.6pt;height:10.5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">
                <v:imagedata r:id="rId20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581BC4D6" wp14:editId="4E46031D">
                <wp:simplePos x="0" y="0"/>
                <wp:positionH relativeFrom="column">
                  <wp:posOffset>4050976</wp:posOffset>
                </wp:positionH>
                <wp:positionV relativeFrom="paragraph">
                  <wp:posOffset>108977</wp:posOffset>
                </wp:positionV>
                <wp:extent cx="68760" cy="5040"/>
                <wp:effectExtent l="38100" t="57150" r="45720" b="5270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68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54C0F" id="Ink 1126" o:spid="_x0000_s1026" type="#_x0000_t75" style="position:absolute;margin-left:318.25pt;margin-top:7.7pt;width:6.75pt;height:2.0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">
                <v:imagedata r:id="rId20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5F211238" wp14:editId="2326DC85">
                <wp:simplePos x="0" y="0"/>
                <wp:positionH relativeFrom="column">
                  <wp:posOffset>4090576</wp:posOffset>
                </wp:positionH>
                <wp:positionV relativeFrom="paragraph">
                  <wp:posOffset>18617</wp:posOffset>
                </wp:positionV>
                <wp:extent cx="6120" cy="132480"/>
                <wp:effectExtent l="57150" t="38100" r="51435" b="3937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61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D2B70" id="Ink 1125" o:spid="_x0000_s1026" type="#_x0000_t75" style="position:absolute;margin-left:321.3pt;margin-top:.9pt;width:2.15pt;height:11.7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">
                <v:imagedata r:id="rId20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5B9E9E1D" wp14:editId="1C91FACA">
                <wp:simplePos x="0" y="0"/>
                <wp:positionH relativeFrom="column">
                  <wp:posOffset>3839656</wp:posOffset>
                </wp:positionH>
                <wp:positionV relativeFrom="paragraph">
                  <wp:posOffset>41297</wp:posOffset>
                </wp:positionV>
                <wp:extent cx="53640" cy="91440"/>
                <wp:effectExtent l="38100" t="57150" r="60960" b="4191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536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6E34A" id="Ink 1124" o:spid="_x0000_s1026" type="#_x0000_t75" style="position:absolute;margin-left:301.35pt;margin-top:2.5pt;width:6pt;height:8.8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">
                <v:imagedata r:id="rId20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74C08B02" wp14:editId="3D93DC07">
                <wp:simplePos x="0" y="0"/>
                <wp:positionH relativeFrom="column">
                  <wp:posOffset>3789616</wp:posOffset>
                </wp:positionH>
                <wp:positionV relativeFrom="paragraph">
                  <wp:posOffset>40937</wp:posOffset>
                </wp:positionV>
                <wp:extent cx="60840" cy="60120"/>
                <wp:effectExtent l="38100" t="38100" r="53975" b="5461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608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2B9FB" id="Ink 1123" o:spid="_x0000_s1026" type="#_x0000_t75" style="position:absolute;margin-left:297.7pt;margin-top:2.65pt;width:6.3pt;height:6.0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">
                <v:imagedata r:id="rId20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78336F51" wp14:editId="3CB8C9F4">
                <wp:simplePos x="0" y="0"/>
                <wp:positionH relativeFrom="column">
                  <wp:posOffset>3682336</wp:posOffset>
                </wp:positionH>
                <wp:positionV relativeFrom="paragraph">
                  <wp:posOffset>4937</wp:posOffset>
                </wp:positionV>
                <wp:extent cx="67680" cy="15120"/>
                <wp:effectExtent l="38100" t="57150" r="46990" b="4254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67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6DA79" id="Ink 1122" o:spid="_x0000_s1026" type="#_x0000_t75" style="position:absolute;margin-left:289.4pt;margin-top:-.3pt;width:6.65pt;height:2.6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">
                <v:imagedata r:id="rId20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08A40A85" wp14:editId="0E475667">
                <wp:simplePos x="0" y="0"/>
                <wp:positionH relativeFrom="column">
                  <wp:posOffset>3682336</wp:posOffset>
                </wp:positionH>
                <wp:positionV relativeFrom="paragraph">
                  <wp:posOffset>25457</wp:posOffset>
                </wp:positionV>
                <wp:extent cx="29880" cy="91440"/>
                <wp:effectExtent l="38100" t="57150" r="46355" b="4191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298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F00DD" id="Ink 1121" o:spid="_x0000_s1026" type="#_x0000_t75" style="position:absolute;margin-left:289.2pt;margin-top:1.25pt;width:3.95pt;height:8.8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">
                <v:imagedata r:id="rId20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3FAA2FE3" wp14:editId="36E32A7E">
                <wp:simplePos x="0" y="0"/>
                <wp:positionH relativeFrom="column">
                  <wp:posOffset>3600256</wp:posOffset>
                </wp:positionH>
                <wp:positionV relativeFrom="paragraph">
                  <wp:posOffset>7457</wp:posOffset>
                </wp:positionV>
                <wp:extent cx="27720" cy="117720"/>
                <wp:effectExtent l="38100" t="57150" r="48895" b="5397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277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A8E67" id="Ink 1120" o:spid="_x0000_s1026" type="#_x0000_t75" style="position:absolute;margin-left:282.65pt;margin-top:-.05pt;width:3.85pt;height:10.6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">
                <v:imagedata r:id="rId20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4B90E75D" wp14:editId="2E15E800">
                <wp:simplePos x="0" y="0"/>
                <wp:positionH relativeFrom="column">
                  <wp:posOffset>3436096</wp:posOffset>
                </wp:positionH>
                <wp:positionV relativeFrom="paragraph">
                  <wp:posOffset>71537</wp:posOffset>
                </wp:positionV>
                <wp:extent cx="65520" cy="9000"/>
                <wp:effectExtent l="38100" t="57150" r="48895" b="4826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65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CED99" id="Ink 1119" o:spid="_x0000_s1026" type="#_x0000_t75" style="position:absolute;margin-left:269.9pt;margin-top:4.9pt;width:6.5pt;height:2.1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">
                <v:imagedata r:id="rId20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6541CA31" wp14:editId="7F90728A">
                <wp:simplePos x="0" y="0"/>
                <wp:positionH relativeFrom="column">
                  <wp:posOffset>3468856</wp:posOffset>
                </wp:positionH>
                <wp:positionV relativeFrom="paragraph">
                  <wp:posOffset>-4063</wp:posOffset>
                </wp:positionV>
                <wp:extent cx="22680" cy="127440"/>
                <wp:effectExtent l="38100" t="38100" r="53975" b="44450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22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B4B24" id="Ink 1118" o:spid="_x0000_s1026" type="#_x0000_t75" style="position:absolute;margin-left:272.5pt;margin-top:-.85pt;width:3.15pt;height:11.2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">
                <v:imagedata r:id="rId20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3E876A8A" wp14:editId="062E7CFD">
                <wp:simplePos x="0" y="0"/>
                <wp:positionH relativeFrom="column">
                  <wp:posOffset>3243856</wp:posOffset>
                </wp:positionH>
                <wp:positionV relativeFrom="paragraph">
                  <wp:posOffset>51377</wp:posOffset>
                </wp:positionV>
                <wp:extent cx="44280" cy="94320"/>
                <wp:effectExtent l="57150" t="38100" r="51435" b="5842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44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FA765" id="Ink 1117" o:spid="_x0000_s1026" type="#_x0000_t75" style="position:absolute;margin-left:254.45pt;margin-top:3.35pt;width:5.15pt;height:8.9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">
                <v:imagedata r:id="rId20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46668C0D" wp14:editId="5DDBEC75">
                <wp:simplePos x="0" y="0"/>
                <wp:positionH relativeFrom="column">
                  <wp:posOffset>3204976</wp:posOffset>
                </wp:positionH>
                <wp:positionV relativeFrom="paragraph">
                  <wp:posOffset>47057</wp:posOffset>
                </wp:positionV>
                <wp:extent cx="50400" cy="77040"/>
                <wp:effectExtent l="57150" t="19050" r="45085" b="5651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504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C0D0D" id="Ink 1116" o:spid="_x0000_s1026" type="#_x0000_t75" style="position:absolute;margin-left:251.7pt;margin-top:3.15pt;width:5.4pt;height:7.3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">
                <v:imagedata r:id="rId20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6950DA28" wp14:editId="04802D28">
                <wp:simplePos x="0" y="0"/>
                <wp:positionH relativeFrom="column">
                  <wp:posOffset>3071056</wp:posOffset>
                </wp:positionH>
                <wp:positionV relativeFrom="paragraph">
                  <wp:posOffset>617</wp:posOffset>
                </wp:positionV>
                <wp:extent cx="104400" cy="128160"/>
                <wp:effectExtent l="38100" t="57150" r="48260" b="4381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044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BA22F" id="Ink 1115" o:spid="_x0000_s1026" type="#_x0000_t75" style="position:absolute;margin-left:241.05pt;margin-top:-.75pt;width:9.8pt;height:11.6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">
                <v:imagedata r:id="rId21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279B2169" wp14:editId="76BB0B6C">
                <wp:simplePos x="0" y="0"/>
                <wp:positionH relativeFrom="column">
                  <wp:posOffset>2920216</wp:posOffset>
                </wp:positionH>
                <wp:positionV relativeFrom="paragraph">
                  <wp:posOffset>87737</wp:posOffset>
                </wp:positionV>
                <wp:extent cx="60120" cy="6120"/>
                <wp:effectExtent l="38100" t="57150" r="54610" b="5143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60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800E9" id="Ink 1114" o:spid="_x0000_s1026" type="#_x0000_t75" style="position:absolute;margin-left:229.4pt;margin-top:6.1pt;width:6pt;height:2.1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">
                <v:imagedata r:id="rId21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6EEB0EBF" wp14:editId="5C206A40">
                <wp:simplePos x="0" y="0"/>
                <wp:positionH relativeFrom="column">
                  <wp:posOffset>2980336</wp:posOffset>
                </wp:positionH>
                <wp:positionV relativeFrom="paragraph">
                  <wp:posOffset>11417</wp:posOffset>
                </wp:positionV>
                <wp:extent cx="14400" cy="105120"/>
                <wp:effectExtent l="57150" t="38100" r="43180" b="4762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14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45AD3" id="Ink 1113" o:spid="_x0000_s1026" type="#_x0000_t75" style="position:absolute;margin-left:233.8pt;margin-top:.35pt;width:2.65pt;height:9.5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">
                <v:imagedata r:id="rId21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20703DF0" wp14:editId="5CE9D73A">
                <wp:simplePos x="0" y="0"/>
                <wp:positionH relativeFrom="column">
                  <wp:posOffset>2724376</wp:posOffset>
                </wp:positionH>
                <wp:positionV relativeFrom="paragraph">
                  <wp:posOffset>-30343</wp:posOffset>
                </wp:positionV>
                <wp:extent cx="91800" cy="71640"/>
                <wp:effectExtent l="38100" t="38100" r="41910" b="4318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918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B341B" id="Ink 1112" o:spid="_x0000_s1026" type="#_x0000_t75" style="position:absolute;margin-left:214pt;margin-top:-3.05pt;width:8.4pt;height:7.2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">
                <v:imagedata r:id="rId21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6398B7BB" wp14:editId="6CA75CBF">
                <wp:simplePos x="0" y="0"/>
                <wp:positionH relativeFrom="column">
                  <wp:posOffset>2586856</wp:posOffset>
                </wp:positionH>
                <wp:positionV relativeFrom="paragraph">
                  <wp:posOffset>57497</wp:posOffset>
                </wp:positionV>
                <wp:extent cx="60120" cy="77040"/>
                <wp:effectExtent l="38100" t="57150" r="54610" b="5651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601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C8A77" id="Ink 1111" o:spid="_x0000_s1026" type="#_x0000_t75" style="position:absolute;margin-left:202.75pt;margin-top:3.85pt;width:6.4pt;height:7.6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">
                <v:imagedata r:id="rId21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3E485A2E" wp14:editId="06E873D0">
                <wp:simplePos x="0" y="0"/>
                <wp:positionH relativeFrom="column">
                  <wp:posOffset>2542216</wp:posOffset>
                </wp:positionH>
                <wp:positionV relativeFrom="paragraph">
                  <wp:posOffset>51017</wp:posOffset>
                </wp:positionV>
                <wp:extent cx="64080" cy="83880"/>
                <wp:effectExtent l="38100" t="57150" r="31750" b="4953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64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9DC99" id="Ink 1110" o:spid="_x0000_s1026" type="#_x0000_t75" style="position:absolute;margin-left:199.65pt;margin-top:3.3pt;width:6.45pt;height:8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">
                <v:imagedata r:id="rId21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3DF856E9" wp14:editId="04E78E09">
                <wp:simplePos x="0" y="0"/>
                <wp:positionH relativeFrom="column">
                  <wp:posOffset>2411896</wp:posOffset>
                </wp:positionH>
                <wp:positionV relativeFrom="paragraph">
                  <wp:posOffset>-32863</wp:posOffset>
                </wp:positionV>
                <wp:extent cx="76320" cy="172800"/>
                <wp:effectExtent l="57150" t="38100" r="57150" b="5588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763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CBACA" id="Ink 1109" o:spid="_x0000_s1026" type="#_x0000_t75" style="position:absolute;margin-left:189.05pt;margin-top:-3.3pt;width:7.55pt;height:14.9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">
                <v:imagedata r:id="rId21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776F979A" wp14:editId="3C73C398">
                <wp:simplePos x="0" y="0"/>
                <wp:positionH relativeFrom="column">
                  <wp:posOffset>5691521</wp:posOffset>
                </wp:positionH>
                <wp:positionV relativeFrom="paragraph">
                  <wp:posOffset>51737</wp:posOffset>
                </wp:positionV>
                <wp:extent cx="66240" cy="27720"/>
                <wp:effectExtent l="38100" t="38100" r="48260" b="4889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66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046EC" id="Ink 1108" o:spid="_x0000_s1026" type="#_x0000_t75" style="position:absolute;margin-left:447.65pt;margin-top:3.55pt;width:6.2pt;height:3.2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">
                <v:imagedata r:id="rId21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140F01AA" wp14:editId="75C49947">
                <wp:simplePos x="0" y="0"/>
                <wp:positionH relativeFrom="column">
                  <wp:posOffset>6144041</wp:posOffset>
                </wp:positionH>
                <wp:positionV relativeFrom="paragraph">
                  <wp:posOffset>49217</wp:posOffset>
                </wp:positionV>
                <wp:extent cx="48960" cy="28080"/>
                <wp:effectExtent l="38100" t="38100" r="46355" b="4826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489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DB5F9" id="Ink 1107" o:spid="_x0000_s1026" type="#_x0000_t75" style="position:absolute;margin-left:483.3pt;margin-top:3.45pt;width:4.85pt;height:3.1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">
                <v:imagedata r:id="rId21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3C36962B" wp14:editId="27FD64A4">
                <wp:simplePos x="0" y="0"/>
                <wp:positionH relativeFrom="column">
                  <wp:posOffset>5942801</wp:posOffset>
                </wp:positionH>
                <wp:positionV relativeFrom="paragraph">
                  <wp:posOffset>-40783</wp:posOffset>
                </wp:positionV>
                <wp:extent cx="52920" cy="91440"/>
                <wp:effectExtent l="38100" t="38100" r="42545" b="4191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529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8168B" id="Ink 1105" o:spid="_x0000_s1026" type="#_x0000_t75" style="position:absolute;margin-left:467.45pt;margin-top:-3.55pt;width:5.05pt;height:8.0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">
                <v:imagedata r:id="rId21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6B69FE47" wp14:editId="133DB9F2">
                <wp:simplePos x="0" y="0"/>
                <wp:positionH relativeFrom="column">
                  <wp:posOffset>5610161</wp:posOffset>
                </wp:positionH>
                <wp:positionV relativeFrom="paragraph">
                  <wp:posOffset>-823</wp:posOffset>
                </wp:positionV>
                <wp:extent cx="46080" cy="62640"/>
                <wp:effectExtent l="38100" t="38100" r="49530" b="5207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46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C8E38" id="Ink 1104" o:spid="_x0000_s1026" type="#_x0000_t75" style="position:absolute;margin-left:441.2pt;margin-top:-.8pt;width:4.95pt;height:6.3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">
                <v:imagedata r:id="rId21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64E9C388" wp14:editId="7B2B276B">
                <wp:simplePos x="0" y="0"/>
                <wp:positionH relativeFrom="column">
                  <wp:posOffset>5498561</wp:posOffset>
                </wp:positionH>
                <wp:positionV relativeFrom="paragraph">
                  <wp:posOffset>-38263</wp:posOffset>
                </wp:positionV>
                <wp:extent cx="64800" cy="111600"/>
                <wp:effectExtent l="38100" t="38100" r="49530" b="4127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648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4C7D3" id="Ink 1103" o:spid="_x0000_s1026" type="#_x0000_t75" style="position:absolute;margin-left:432.25pt;margin-top:-3.55pt;width:6.4pt;height:10.1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">
                <v:imagedata r:id="rId21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230C7B3B" wp14:editId="310A653A">
                <wp:simplePos x="0" y="0"/>
                <wp:positionH relativeFrom="column">
                  <wp:posOffset>5175281</wp:posOffset>
                </wp:positionH>
                <wp:positionV relativeFrom="paragraph">
                  <wp:posOffset>9617</wp:posOffset>
                </wp:positionV>
                <wp:extent cx="28080" cy="74880"/>
                <wp:effectExtent l="38100" t="38100" r="48260" b="4000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28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DAB01" id="Ink 1101" o:spid="_x0000_s1026" type="#_x0000_t75" style="position:absolute;margin-left:406.85pt;margin-top:.2pt;width:3.55pt;height:7.2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">
                <v:imagedata r:id="rId21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12AE4786" wp14:editId="6CC33FEA">
                <wp:simplePos x="0" y="0"/>
                <wp:positionH relativeFrom="column">
                  <wp:posOffset>5107601</wp:posOffset>
                </wp:positionH>
                <wp:positionV relativeFrom="paragraph">
                  <wp:posOffset>-3343</wp:posOffset>
                </wp:positionV>
                <wp:extent cx="14040" cy="88200"/>
                <wp:effectExtent l="57150" t="38100" r="43180" b="4572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4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B3A99" id="Ink 1100" o:spid="_x0000_s1026" type="#_x0000_t75" style="position:absolute;margin-left:401.5pt;margin-top:-.7pt;width:2.35pt;height:8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">
                <v:imagedata r:id="rId21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37634E40" wp14:editId="4F1D19C7">
                <wp:simplePos x="0" y="0"/>
                <wp:positionH relativeFrom="column">
                  <wp:posOffset>4837241</wp:posOffset>
                </wp:positionH>
                <wp:positionV relativeFrom="paragraph">
                  <wp:posOffset>3857</wp:posOffset>
                </wp:positionV>
                <wp:extent cx="77040" cy="106200"/>
                <wp:effectExtent l="38100" t="38100" r="56515" b="4635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77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49F34" id="Ink 1099" o:spid="_x0000_s1026" type="#_x0000_t75" style="position:absolute;margin-left:380.2pt;margin-top:-.4pt;width:7.45pt;height:9.7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">
                <v:imagedata r:id="rId2129" o:title=""/>
              </v:shape>
            </w:pict>
          </mc:Fallback>
        </mc:AlternateContent>
      </w:r>
      <w:r w:rsidR="00A14B2E">
        <w:rPr>
          <w:rFonts w:ascii="Calibri" w:hAnsi="Calibri"/>
          <w:sz w:val="28"/>
          <w:szCs w:val="28"/>
        </w:rPr>
        <w:t>Decompose the middle term:</w:t>
      </w:r>
    </w:p>
    <w:p w14:paraId="51D3CDEB" w14:textId="77777777" w:rsidR="00A14B2E" w:rsidRDefault="00A14B2E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Group &amp; factor the 1</w:t>
      </w:r>
      <w:r w:rsidRPr="00C71FF7">
        <w:rPr>
          <w:rFonts w:ascii="Calibri" w:hAnsi="Calibri"/>
          <w:sz w:val="28"/>
          <w:szCs w:val="28"/>
          <w:vertAlign w:val="superscript"/>
        </w:rPr>
        <w:t>st</w:t>
      </w:r>
      <w:r>
        <w:rPr>
          <w:rFonts w:ascii="Calibri" w:hAnsi="Calibri"/>
          <w:sz w:val="28"/>
          <w:szCs w:val="28"/>
        </w:rPr>
        <w:t xml:space="preserve"> 2 terms and the last 2 terms:</w:t>
      </w:r>
    </w:p>
    <w:p w14:paraId="458F92C0" w14:textId="0DE08244" w:rsidR="00A14B2E" w:rsidRDefault="00240DB4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78F222AC" wp14:editId="5F25A20B">
                <wp:simplePos x="0" y="0"/>
                <wp:positionH relativeFrom="column">
                  <wp:posOffset>4545702</wp:posOffset>
                </wp:positionH>
                <wp:positionV relativeFrom="paragraph">
                  <wp:posOffset>54797</wp:posOffset>
                </wp:positionV>
                <wp:extent cx="86760" cy="226080"/>
                <wp:effectExtent l="57150" t="38100" r="8890" b="4064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8676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B4218" id="Ink 1153" o:spid="_x0000_s1026" type="#_x0000_t75" style="position:absolute;margin-left:357.25pt;margin-top:3.75pt;width:8.4pt;height:19.1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">
                <v:imagedata r:id="rId21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661AF480" wp14:editId="60880E17">
                <wp:simplePos x="0" y="0"/>
                <wp:positionH relativeFrom="column">
                  <wp:posOffset>4485582</wp:posOffset>
                </wp:positionH>
                <wp:positionV relativeFrom="paragraph">
                  <wp:posOffset>150917</wp:posOffset>
                </wp:positionV>
                <wp:extent cx="61560" cy="68400"/>
                <wp:effectExtent l="38100" t="38100" r="53340" b="4635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615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BE01B" id="Ink 1152" o:spid="_x0000_s1026" type="#_x0000_t75" style="position:absolute;margin-left:352.2pt;margin-top:11.15pt;width:6.95pt;height:7.2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">
                <v:imagedata r:id="rId21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11849667" wp14:editId="6BF5AA27">
                <wp:simplePos x="0" y="0"/>
                <wp:positionH relativeFrom="column">
                  <wp:posOffset>4427982</wp:posOffset>
                </wp:positionH>
                <wp:positionV relativeFrom="paragraph">
                  <wp:posOffset>139397</wp:posOffset>
                </wp:positionV>
                <wp:extent cx="29520" cy="106200"/>
                <wp:effectExtent l="38100" t="38100" r="46990" b="4635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295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732B1" id="Ink 1151" o:spid="_x0000_s1026" type="#_x0000_t75" style="position:absolute;margin-left:347.85pt;margin-top:10.3pt;width:4pt;height:9.6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">
                <v:imagedata r:id="rId21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6A85D425" wp14:editId="3FE5C610">
                <wp:simplePos x="0" y="0"/>
                <wp:positionH relativeFrom="column">
                  <wp:posOffset>4282182</wp:posOffset>
                </wp:positionH>
                <wp:positionV relativeFrom="paragraph">
                  <wp:posOffset>186197</wp:posOffset>
                </wp:positionV>
                <wp:extent cx="68760" cy="4320"/>
                <wp:effectExtent l="38100" t="57150" r="45720" b="5334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68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29BF2" id="Ink 1150" o:spid="_x0000_s1026" type="#_x0000_t75" style="position:absolute;margin-left:336.5pt;margin-top:13.65pt;width:6.9pt;height:2.3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">
                <v:imagedata r:id="rId21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511BBC94" wp14:editId="7B0C1A24">
                <wp:simplePos x="0" y="0"/>
                <wp:positionH relativeFrom="column">
                  <wp:posOffset>4320702</wp:posOffset>
                </wp:positionH>
                <wp:positionV relativeFrom="paragraph">
                  <wp:posOffset>129317</wp:posOffset>
                </wp:positionV>
                <wp:extent cx="37080" cy="131760"/>
                <wp:effectExtent l="38100" t="57150" r="39370" b="4000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37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1FCEC" id="Ink 1149" o:spid="_x0000_s1026" type="#_x0000_t75" style="position:absolute;margin-left:339.5pt;margin-top:9.5pt;width:4.2pt;height:11.7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">
                <v:imagedata r:id="rId21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5E21EC4D" wp14:editId="06021B84">
                <wp:simplePos x="0" y="0"/>
                <wp:positionH relativeFrom="column">
                  <wp:posOffset>4183182</wp:posOffset>
                </wp:positionH>
                <wp:positionV relativeFrom="paragraph">
                  <wp:posOffset>157397</wp:posOffset>
                </wp:positionV>
                <wp:extent cx="61200" cy="81360"/>
                <wp:effectExtent l="38100" t="57150" r="53340" b="5207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612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0E2FC" id="Ink 1148" o:spid="_x0000_s1026" type="#_x0000_t75" style="position:absolute;margin-left:328.45pt;margin-top:11.7pt;width:6.5pt;height:7.9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">
                <v:imagedata r:id="rId21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762D96B4" wp14:editId="133E80E0">
                <wp:simplePos x="0" y="0"/>
                <wp:positionH relativeFrom="column">
                  <wp:posOffset>4128462</wp:posOffset>
                </wp:positionH>
                <wp:positionV relativeFrom="paragraph">
                  <wp:posOffset>170717</wp:posOffset>
                </wp:positionV>
                <wp:extent cx="68040" cy="55800"/>
                <wp:effectExtent l="38100" t="38100" r="46355" b="4000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680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1BAED" id="Ink 1147" o:spid="_x0000_s1026" type="#_x0000_t75" style="position:absolute;margin-left:324.4pt;margin-top:12.9pt;width:6.95pt;height:5.7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">
                <v:imagedata r:id="rId21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7B4BF419" wp14:editId="6F6E4019">
                <wp:simplePos x="0" y="0"/>
                <wp:positionH relativeFrom="column">
                  <wp:posOffset>3983022</wp:posOffset>
                </wp:positionH>
                <wp:positionV relativeFrom="paragraph">
                  <wp:posOffset>149117</wp:posOffset>
                </wp:positionV>
                <wp:extent cx="75240" cy="8280"/>
                <wp:effectExtent l="38100" t="57150" r="58420" b="4889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75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75ED3" id="Ink 1146" o:spid="_x0000_s1026" type="#_x0000_t75" style="position:absolute;margin-left:312.85pt;margin-top:11.05pt;width:7.35pt;height:1.9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">
                <v:imagedata r:id="rId21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33C0B7AC" wp14:editId="479EDC7F">
                <wp:simplePos x="0" y="0"/>
                <wp:positionH relativeFrom="column">
                  <wp:posOffset>3983022</wp:posOffset>
                </wp:positionH>
                <wp:positionV relativeFrom="paragraph">
                  <wp:posOffset>160637</wp:posOffset>
                </wp:positionV>
                <wp:extent cx="37440" cy="97200"/>
                <wp:effectExtent l="57150" t="38100" r="39370" b="5524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37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1D1BF" id="Ink 1145" o:spid="_x0000_s1026" type="#_x0000_t75" style="position:absolute;margin-left:312.8pt;margin-top:11.9pt;width:4.65pt;height:9.1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">
                <v:imagedata r:id="rId21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51295501" wp14:editId="407C324C">
                <wp:simplePos x="0" y="0"/>
                <wp:positionH relativeFrom="column">
                  <wp:posOffset>3885462</wp:posOffset>
                </wp:positionH>
                <wp:positionV relativeFrom="paragraph">
                  <wp:posOffset>136157</wp:posOffset>
                </wp:positionV>
                <wp:extent cx="60120" cy="105840"/>
                <wp:effectExtent l="38100" t="38100" r="54610" b="4699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601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753A3" id="Ink 1144" o:spid="_x0000_s1026" type="#_x0000_t75" style="position:absolute;margin-left:305.05pt;margin-top:10pt;width:6.4pt;height:9.8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">
                <v:imagedata r:id="rId21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25D71F15" wp14:editId="44B1C666">
                <wp:simplePos x="0" y="0"/>
                <wp:positionH relativeFrom="column">
                  <wp:posOffset>3749022</wp:posOffset>
                </wp:positionH>
                <wp:positionV relativeFrom="paragraph">
                  <wp:posOffset>106637</wp:posOffset>
                </wp:positionV>
                <wp:extent cx="101520" cy="163800"/>
                <wp:effectExtent l="38100" t="57150" r="51435" b="4635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1015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9DF2A" id="Ink 1143" o:spid="_x0000_s1026" type="#_x0000_t75" style="position:absolute;margin-left:294.25pt;margin-top:7.65pt;width:9.55pt;height:14.4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">
                <v:imagedata r:id="rId21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67E59A1C" wp14:editId="5EDF74AE">
                <wp:simplePos x="0" y="0"/>
                <wp:positionH relativeFrom="column">
                  <wp:posOffset>3491982</wp:posOffset>
                </wp:positionH>
                <wp:positionV relativeFrom="paragraph">
                  <wp:posOffset>212837</wp:posOffset>
                </wp:positionV>
                <wp:extent cx="107640" cy="3600"/>
                <wp:effectExtent l="38100" t="57150" r="45085" b="5397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1076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B2D9F" id="Ink 1142" o:spid="_x0000_s1026" type="#_x0000_t75" style="position:absolute;margin-left:274.3pt;margin-top:15.65pt;width:9.85pt;height:2.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">
                <v:imagedata r:id="rId21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7EC5D228" wp14:editId="1B1C4C1F">
                <wp:simplePos x="0" y="0"/>
                <wp:positionH relativeFrom="column">
                  <wp:posOffset>3543462</wp:posOffset>
                </wp:positionH>
                <wp:positionV relativeFrom="paragraph">
                  <wp:posOffset>137237</wp:posOffset>
                </wp:positionV>
                <wp:extent cx="8640" cy="123840"/>
                <wp:effectExtent l="57150" t="38100" r="48895" b="4762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86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ED646" id="Ink 1141" o:spid="_x0000_s1026" type="#_x0000_t75" style="position:absolute;margin-left:278.25pt;margin-top:10.25pt;width:2.25pt;height:11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">
                <v:imagedata r:id="rId21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 wp14:anchorId="2DBA6B41" wp14:editId="607C2222">
                <wp:simplePos x="0" y="0"/>
                <wp:positionH relativeFrom="column">
                  <wp:posOffset>3314502</wp:posOffset>
                </wp:positionH>
                <wp:positionV relativeFrom="paragraph">
                  <wp:posOffset>108797</wp:posOffset>
                </wp:positionV>
                <wp:extent cx="78480" cy="175320"/>
                <wp:effectExtent l="38100" t="38100" r="17145" b="5334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78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8AD58" id="Ink 1140" o:spid="_x0000_s1026" type="#_x0000_t75" style="position:absolute;margin-left:260.35pt;margin-top:8pt;width:7.7pt;height:1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">
                <v:imagedata r:id="rId21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 wp14:anchorId="6D982551" wp14:editId="302C008B">
                <wp:simplePos x="0" y="0"/>
                <wp:positionH relativeFrom="column">
                  <wp:posOffset>3232782</wp:posOffset>
                </wp:positionH>
                <wp:positionV relativeFrom="paragraph">
                  <wp:posOffset>170357</wp:posOffset>
                </wp:positionV>
                <wp:extent cx="48240" cy="78480"/>
                <wp:effectExtent l="57150" t="57150" r="47625" b="5524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482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393B1" id="Ink 1139" o:spid="_x0000_s1026" type="#_x0000_t75" style="position:absolute;margin-left:253.65pt;margin-top:12.7pt;width:5.5pt;height:7.6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">
                <v:imagedata r:id="rId21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384ECB4F" wp14:editId="0A027061">
                <wp:simplePos x="0" y="0"/>
                <wp:positionH relativeFrom="column">
                  <wp:posOffset>3197502</wp:posOffset>
                </wp:positionH>
                <wp:positionV relativeFrom="paragraph">
                  <wp:posOffset>171077</wp:posOffset>
                </wp:positionV>
                <wp:extent cx="27720" cy="64440"/>
                <wp:effectExtent l="38100" t="38100" r="48895" b="5016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277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9F343" id="Ink 1138" o:spid="_x0000_s1026" type="#_x0000_t75" style="position:absolute;margin-left:251.1pt;margin-top:12.7pt;width:3.8pt;height:6.4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">
                <v:imagedata r:id="rId21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 wp14:anchorId="7462E637" wp14:editId="33DD8FD4">
                <wp:simplePos x="0" y="0"/>
                <wp:positionH relativeFrom="column">
                  <wp:posOffset>3074742</wp:posOffset>
                </wp:positionH>
                <wp:positionV relativeFrom="paragraph">
                  <wp:posOffset>127157</wp:posOffset>
                </wp:positionV>
                <wp:extent cx="36360" cy="59040"/>
                <wp:effectExtent l="38100" t="38100" r="59055" b="5588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363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D012B" id="Ink 1137" o:spid="_x0000_s1026" type="#_x0000_t75" style="position:absolute;margin-left:241.25pt;margin-top:9.35pt;width:4.4pt;height:6.1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">
                <v:imagedata r:id="rId21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 wp14:anchorId="0188B57F" wp14:editId="6C17D421">
                <wp:simplePos x="0" y="0"/>
                <wp:positionH relativeFrom="column">
                  <wp:posOffset>3107142</wp:posOffset>
                </wp:positionH>
                <wp:positionV relativeFrom="paragraph">
                  <wp:posOffset>124637</wp:posOffset>
                </wp:positionV>
                <wp:extent cx="24480" cy="113040"/>
                <wp:effectExtent l="38100" t="38100" r="52070" b="3937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24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9BF02" id="Ink 1136" o:spid="_x0000_s1026" type="#_x0000_t75" style="position:absolute;margin-left:243.85pt;margin-top:9.2pt;width:3.55pt;height:10.1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">
                <v:imagedata r:id="rId21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0CC57131" wp14:editId="206D1574">
                <wp:simplePos x="0" y="0"/>
                <wp:positionH relativeFrom="column">
                  <wp:posOffset>2957382</wp:posOffset>
                </wp:positionH>
                <wp:positionV relativeFrom="paragraph">
                  <wp:posOffset>189437</wp:posOffset>
                </wp:positionV>
                <wp:extent cx="65520" cy="9000"/>
                <wp:effectExtent l="38100" t="57150" r="48895" b="4826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65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1FE52" id="Ink 1135" o:spid="_x0000_s1026" type="#_x0000_t75" style="position:absolute;margin-left:232.25pt;margin-top:14pt;width:6.5pt;height:2.1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">
                <v:imagedata r:id="rId21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51A8D6AB" wp14:editId="527CDAED">
                <wp:simplePos x="0" y="0"/>
                <wp:positionH relativeFrom="column">
                  <wp:posOffset>2987622</wp:posOffset>
                </wp:positionH>
                <wp:positionV relativeFrom="paragraph">
                  <wp:posOffset>129677</wp:posOffset>
                </wp:positionV>
                <wp:extent cx="30960" cy="127800"/>
                <wp:effectExtent l="38100" t="57150" r="45720" b="4381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309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1346A" id="Ink 1134" o:spid="_x0000_s1026" type="#_x0000_t75" style="position:absolute;margin-left:234.6pt;margin-top:9.55pt;width:3.7pt;height:11.3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">
                <v:imagedata r:id="rId21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6E8055CC" wp14:editId="0ACC3D77">
                <wp:simplePos x="0" y="0"/>
                <wp:positionH relativeFrom="column">
                  <wp:posOffset>2859822</wp:posOffset>
                </wp:positionH>
                <wp:positionV relativeFrom="paragraph">
                  <wp:posOffset>78197</wp:posOffset>
                </wp:positionV>
                <wp:extent cx="39240" cy="70200"/>
                <wp:effectExtent l="57150" t="38100" r="56515" b="4445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392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4E174" id="Ink 1133" o:spid="_x0000_s1026" type="#_x0000_t75" style="position:absolute;margin-left:224.25pt;margin-top:5.4pt;width:4.85pt;height:7.1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">
                <v:imagedata r:id="rId21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28CC11AC" wp14:editId="4A2041E8">
                <wp:simplePos x="0" y="0"/>
                <wp:positionH relativeFrom="column">
                  <wp:posOffset>2720502</wp:posOffset>
                </wp:positionH>
                <wp:positionV relativeFrom="paragraph">
                  <wp:posOffset>164957</wp:posOffset>
                </wp:positionV>
                <wp:extent cx="49680" cy="88560"/>
                <wp:effectExtent l="57150" t="38100" r="45720" b="4508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496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A6E01" id="Ink 1132" o:spid="_x0000_s1026" type="#_x0000_t75" style="position:absolute;margin-left:213.25pt;margin-top:12.45pt;width:5.35pt;height:8.3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">
                <v:imagedata r:id="rId21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6D6E5384" wp14:editId="288C3682">
                <wp:simplePos x="0" y="0"/>
                <wp:positionH relativeFrom="column">
                  <wp:posOffset>2678382</wp:posOffset>
                </wp:positionH>
                <wp:positionV relativeFrom="paragraph">
                  <wp:posOffset>175397</wp:posOffset>
                </wp:positionV>
                <wp:extent cx="45360" cy="69840"/>
                <wp:effectExtent l="57150" t="38100" r="50165" b="4508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453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47E28" id="Ink 1131" o:spid="_x0000_s1026" type="#_x0000_t75" style="position:absolute;margin-left:210.15pt;margin-top:13.1pt;width:5.15pt;height:6.9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">
                <v:imagedata r:id="rId21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42EC9CB0" wp14:editId="083244B6">
                <wp:simplePos x="0" y="0"/>
                <wp:positionH relativeFrom="column">
                  <wp:posOffset>2472822</wp:posOffset>
                </wp:positionH>
                <wp:positionV relativeFrom="paragraph">
                  <wp:posOffset>115277</wp:posOffset>
                </wp:positionV>
                <wp:extent cx="80280" cy="160920"/>
                <wp:effectExtent l="57150" t="57150" r="34290" b="4889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802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86EE3" id="Ink 1130" o:spid="_x0000_s1026" type="#_x0000_t75" style="position:absolute;margin-left:193.75pt;margin-top:8.35pt;width:8.2pt;height:14.4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">
                <v:imagedata r:id="rId21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02E618D1" wp14:editId="409C23B8">
                <wp:simplePos x="0" y="0"/>
                <wp:positionH relativeFrom="column">
                  <wp:posOffset>2346462</wp:posOffset>
                </wp:positionH>
                <wp:positionV relativeFrom="paragraph">
                  <wp:posOffset>75677</wp:posOffset>
                </wp:positionV>
                <wp:extent cx="84600" cy="195480"/>
                <wp:effectExtent l="57150" t="57150" r="48895" b="5270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846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648C9" id="Ink 1129" o:spid="_x0000_s1026" type="#_x0000_t75" style="position:absolute;margin-left:183.75pt;margin-top:5.2pt;width:8.4pt;height:17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">
                <v:imagedata r:id="rId2179" o:title=""/>
              </v:shape>
            </w:pict>
          </mc:Fallback>
        </mc:AlternateContent>
      </w:r>
    </w:p>
    <w:p w14:paraId="2FFDBC8C" w14:textId="77777777" w:rsidR="00A14B2E" w:rsidRDefault="00A14B2E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</w:p>
    <w:p w14:paraId="762146CD" w14:textId="152E7987" w:rsidR="00E906B6" w:rsidRDefault="00240DB4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32F8E205" wp14:editId="079FBDE7">
                <wp:simplePos x="0" y="0"/>
                <wp:positionH relativeFrom="column">
                  <wp:posOffset>3622662</wp:posOffset>
                </wp:positionH>
                <wp:positionV relativeFrom="paragraph">
                  <wp:posOffset>-59576</wp:posOffset>
                </wp:positionV>
                <wp:extent cx="184680" cy="249480"/>
                <wp:effectExtent l="38100" t="38100" r="25400" b="5588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18468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A1A4D" id="Ink 1187" o:spid="_x0000_s1026" type="#_x0000_t75" style="position:absolute;margin-left:284.4pt;margin-top:-5.4pt;width:16.35pt;height:21.2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">
                <v:imagedata r:id="rId21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 wp14:anchorId="693517C8" wp14:editId="163E60E4">
                <wp:simplePos x="0" y="0"/>
                <wp:positionH relativeFrom="column">
                  <wp:posOffset>1870902</wp:posOffset>
                </wp:positionH>
                <wp:positionV relativeFrom="paragraph">
                  <wp:posOffset>-81896</wp:posOffset>
                </wp:positionV>
                <wp:extent cx="385200" cy="345960"/>
                <wp:effectExtent l="57150" t="57150" r="15240" b="5461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38520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110FF" id="Ink 1186" o:spid="_x0000_s1026" type="#_x0000_t75" style="position:absolute;margin-left:146.5pt;margin-top:-7.2pt;width:32.15pt;height:28.9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">
                <v:imagedata r:id="rId21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 wp14:anchorId="4ACC8AE3" wp14:editId="7C9D0D82">
                <wp:simplePos x="0" y="0"/>
                <wp:positionH relativeFrom="column">
                  <wp:posOffset>3723822</wp:posOffset>
                </wp:positionH>
                <wp:positionV relativeFrom="paragraph">
                  <wp:posOffset>3064</wp:posOffset>
                </wp:positionV>
                <wp:extent cx="74880" cy="12960"/>
                <wp:effectExtent l="38100" t="57150" r="40005" b="44450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74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79ADA" id="Ink 1177" o:spid="_x0000_s1026" type="#_x0000_t75" style="position:absolute;margin-left:292.65pt;margin-top:-.45pt;width:7.2pt;height:2.3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">
                <v:imagedata r:id="rId21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 wp14:anchorId="115D2C68" wp14:editId="543E59B9">
                <wp:simplePos x="0" y="0"/>
                <wp:positionH relativeFrom="column">
                  <wp:posOffset>3674862</wp:posOffset>
                </wp:positionH>
                <wp:positionV relativeFrom="paragraph">
                  <wp:posOffset>10984</wp:posOffset>
                </wp:positionV>
                <wp:extent cx="63000" cy="108360"/>
                <wp:effectExtent l="38100" t="38100" r="51435" b="4445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630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E0121" id="Ink 1176" o:spid="_x0000_s1026" type="#_x0000_t75" style="position:absolute;margin-left:288.55pt;margin-top:.15pt;width:6.7pt;height:10.3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">
                <v:imagedata r:id="rId21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 wp14:anchorId="5D07B5B2" wp14:editId="60DE395C">
                <wp:simplePos x="0" y="0"/>
                <wp:positionH relativeFrom="column">
                  <wp:posOffset>4383342</wp:posOffset>
                </wp:positionH>
                <wp:positionV relativeFrom="paragraph">
                  <wp:posOffset>31504</wp:posOffset>
                </wp:positionV>
                <wp:extent cx="117000" cy="120240"/>
                <wp:effectExtent l="57150" t="38100" r="54610" b="5143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1170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D3B26" id="Ink 1175" o:spid="_x0000_s1026" type="#_x0000_t75" style="position:absolute;margin-left:344.35pt;margin-top:1.9pt;width:10.75pt;height:10.8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">
                <v:imagedata r:id="rId21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 wp14:anchorId="27AD39D8" wp14:editId="144CB819">
                <wp:simplePos x="0" y="0"/>
                <wp:positionH relativeFrom="column">
                  <wp:posOffset>4239342</wp:posOffset>
                </wp:positionH>
                <wp:positionV relativeFrom="paragraph">
                  <wp:posOffset>86584</wp:posOffset>
                </wp:positionV>
                <wp:extent cx="69840" cy="8280"/>
                <wp:effectExtent l="38100" t="57150" r="45085" b="4889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69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94CF1" id="Ink 1174" o:spid="_x0000_s1026" type="#_x0000_t75" style="position:absolute;margin-left:333.25pt;margin-top:6pt;width:6.8pt;height:1.9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">
                <v:imagedata r:id="rId21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6BF6093A" wp14:editId="0C20E74B">
                <wp:simplePos x="0" y="0"/>
                <wp:positionH relativeFrom="column">
                  <wp:posOffset>4289382</wp:posOffset>
                </wp:positionH>
                <wp:positionV relativeFrom="paragraph">
                  <wp:posOffset>17824</wp:posOffset>
                </wp:positionV>
                <wp:extent cx="16920" cy="127800"/>
                <wp:effectExtent l="57150" t="38100" r="40640" b="4381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16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CC782" id="Ink 1173" o:spid="_x0000_s1026" type="#_x0000_t75" style="position:absolute;margin-left:336.95pt;margin-top:.85pt;width:2.9pt;height:11.2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">
                <v:imagedata r:id="rId21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4A224F5F" wp14:editId="23269ECD">
                <wp:simplePos x="0" y="0"/>
                <wp:positionH relativeFrom="column">
                  <wp:posOffset>4150782</wp:posOffset>
                </wp:positionH>
                <wp:positionV relativeFrom="paragraph">
                  <wp:posOffset>52024</wp:posOffset>
                </wp:positionV>
                <wp:extent cx="53280" cy="91080"/>
                <wp:effectExtent l="57150" t="38100" r="42545" b="4254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532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2D6E0" id="Ink 1172" o:spid="_x0000_s1026" type="#_x0000_t75" style="position:absolute;margin-left:326.05pt;margin-top:3.5pt;width:5.6pt;height:8.4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">
                <v:imagedata r:id="rId21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14D3AF2C" wp14:editId="40437C9B">
                <wp:simplePos x="0" y="0"/>
                <wp:positionH relativeFrom="column">
                  <wp:posOffset>4102542</wp:posOffset>
                </wp:positionH>
                <wp:positionV relativeFrom="paragraph">
                  <wp:posOffset>51664</wp:posOffset>
                </wp:positionV>
                <wp:extent cx="49320" cy="72720"/>
                <wp:effectExtent l="38100" t="38100" r="46355" b="4191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493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149EE" id="Ink 1171" o:spid="_x0000_s1026" type="#_x0000_t75" style="position:absolute;margin-left:322.4pt;margin-top:3.5pt;width:5.3pt;height:7.0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">
                <v:imagedata r:id="rId21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 wp14:anchorId="694FDB04" wp14:editId="54FA1589">
                <wp:simplePos x="0" y="0"/>
                <wp:positionH relativeFrom="column">
                  <wp:posOffset>3997062</wp:posOffset>
                </wp:positionH>
                <wp:positionV relativeFrom="paragraph">
                  <wp:posOffset>15304</wp:posOffset>
                </wp:positionV>
                <wp:extent cx="85320" cy="124200"/>
                <wp:effectExtent l="38100" t="57150" r="29210" b="4762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853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FDE9D" id="Ink 1170" o:spid="_x0000_s1026" type="#_x0000_t75" style="position:absolute;margin-left:314.3pt;margin-top:.5pt;width:7.9pt;height:11.4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">
                <v:imagedata r:id="rId21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 wp14:anchorId="6EE07726" wp14:editId="416AFBCD">
                <wp:simplePos x="0" y="0"/>
                <wp:positionH relativeFrom="column">
                  <wp:posOffset>4532742</wp:posOffset>
                </wp:positionH>
                <wp:positionV relativeFrom="paragraph">
                  <wp:posOffset>-22136</wp:posOffset>
                </wp:positionV>
                <wp:extent cx="83160" cy="166680"/>
                <wp:effectExtent l="38100" t="38100" r="31750" b="4318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831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4E8D1" id="Ink 1168" o:spid="_x0000_s1026" type="#_x0000_t75" style="position:absolute;margin-left:356.4pt;margin-top:-2.3pt;width:7.8pt;height:14.3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">
                <v:imagedata r:id="rId22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 wp14:anchorId="3C3887D4" wp14:editId="6DD1303B">
                <wp:simplePos x="0" y="0"/>
                <wp:positionH relativeFrom="column">
                  <wp:posOffset>3865662</wp:posOffset>
                </wp:positionH>
                <wp:positionV relativeFrom="paragraph">
                  <wp:posOffset>-32576</wp:posOffset>
                </wp:positionV>
                <wp:extent cx="100800" cy="182520"/>
                <wp:effectExtent l="38100" t="38100" r="52070" b="4635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1008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881A1" id="Ink 1167" o:spid="_x0000_s1026" type="#_x0000_t75" style="position:absolute;margin-left:303.45pt;margin-top:-3.2pt;width:9.5pt;height:15.8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">
                <v:imagedata r:id="rId22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3BC7F127" wp14:editId="1822B9CB">
                <wp:simplePos x="0" y="0"/>
                <wp:positionH relativeFrom="column">
                  <wp:posOffset>2457702</wp:posOffset>
                </wp:positionH>
                <wp:positionV relativeFrom="paragraph">
                  <wp:posOffset>-46616</wp:posOffset>
                </wp:positionV>
                <wp:extent cx="150480" cy="201960"/>
                <wp:effectExtent l="38100" t="57150" r="59690" b="4572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504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A35BC" id="Ink 1166" o:spid="_x0000_s1026" type="#_x0000_t75" style="position:absolute;margin-left:192.7pt;margin-top:-4.4pt;width:13.5pt;height:17.6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">
                <v:imagedata r:id="rId22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 wp14:anchorId="026162AC" wp14:editId="2B74EC2F">
                <wp:simplePos x="0" y="0"/>
                <wp:positionH relativeFrom="column">
                  <wp:posOffset>3407382</wp:posOffset>
                </wp:positionH>
                <wp:positionV relativeFrom="paragraph">
                  <wp:posOffset>87304</wp:posOffset>
                </wp:positionV>
                <wp:extent cx="119520" cy="6480"/>
                <wp:effectExtent l="38100" t="57150" r="52070" b="5080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19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566C6" id="Ink 1165" o:spid="_x0000_s1026" type="#_x0000_t75" style="position:absolute;margin-left:267.7pt;margin-top:6.1pt;width:10.65pt;height:1.8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">
                <v:imagedata r:id="rId22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 wp14:anchorId="5ABA3CA6" wp14:editId="1237C266">
                <wp:simplePos x="0" y="0"/>
                <wp:positionH relativeFrom="column">
                  <wp:posOffset>3453462</wp:posOffset>
                </wp:positionH>
                <wp:positionV relativeFrom="paragraph">
                  <wp:posOffset>14224</wp:posOffset>
                </wp:positionV>
                <wp:extent cx="6480" cy="119160"/>
                <wp:effectExtent l="57150" t="38100" r="50800" b="5270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64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E038F" id="Ink 1164" o:spid="_x0000_s1026" type="#_x0000_t75" style="position:absolute;margin-left:271.15pt;margin-top:.45pt;width:2pt;height:10.6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">
                <v:imagedata r:id="rId22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07AEBE43" wp14:editId="7769D366">
                <wp:simplePos x="0" y="0"/>
                <wp:positionH relativeFrom="column">
                  <wp:posOffset>3105702</wp:posOffset>
                </wp:positionH>
                <wp:positionV relativeFrom="paragraph">
                  <wp:posOffset>19972</wp:posOffset>
                </wp:positionV>
                <wp:extent cx="56880" cy="160920"/>
                <wp:effectExtent l="38100" t="38100" r="38735" b="4889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56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229E6" id="Ink 1163" o:spid="_x0000_s1026" type="#_x0000_t75" style="position:absolute;margin-left:243.85pt;margin-top:1.05pt;width:6pt;height:13.9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">
                <v:imagedata r:id="rId22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 wp14:anchorId="3D0BA98B" wp14:editId="76182B0B">
                <wp:simplePos x="0" y="0"/>
                <wp:positionH relativeFrom="column">
                  <wp:posOffset>2935062</wp:posOffset>
                </wp:positionH>
                <wp:positionV relativeFrom="paragraph">
                  <wp:posOffset>37972</wp:posOffset>
                </wp:positionV>
                <wp:extent cx="115200" cy="118080"/>
                <wp:effectExtent l="57150" t="57150" r="56515" b="5397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115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9A884" id="Ink 1162" o:spid="_x0000_s1026" type="#_x0000_t75" style="position:absolute;margin-left:230.15pt;margin-top:2.25pt;width:10.7pt;height:10.9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">
                <v:imagedata r:id="rId22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4FEDE79F" wp14:editId="5D4AC914">
                <wp:simplePos x="0" y="0"/>
                <wp:positionH relativeFrom="column">
                  <wp:posOffset>2737062</wp:posOffset>
                </wp:positionH>
                <wp:positionV relativeFrom="paragraph">
                  <wp:posOffset>105652</wp:posOffset>
                </wp:positionV>
                <wp:extent cx="73440" cy="3960"/>
                <wp:effectExtent l="38100" t="57150" r="41275" b="5334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73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5942B" id="Ink 1161" o:spid="_x0000_s1026" type="#_x0000_t75" style="position:absolute;margin-left:214.9pt;margin-top:7.5pt;width:7.15pt;height:1.8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">
                <v:imagedata r:id="rId22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5486CABD" wp14:editId="741A9FAC">
                <wp:simplePos x="0" y="0"/>
                <wp:positionH relativeFrom="column">
                  <wp:posOffset>2796102</wp:posOffset>
                </wp:positionH>
                <wp:positionV relativeFrom="paragraph">
                  <wp:posOffset>33652</wp:posOffset>
                </wp:positionV>
                <wp:extent cx="21600" cy="132120"/>
                <wp:effectExtent l="38100" t="38100" r="54610" b="3937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21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84D9F" id="Ink 1160" o:spid="_x0000_s1026" type="#_x0000_t75" style="position:absolute;margin-left:219.25pt;margin-top:2.05pt;width:3.3pt;height:11.7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">
                <v:imagedata r:id="rId22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4C9A34ED" wp14:editId="10B6C7CD">
                <wp:simplePos x="0" y="0"/>
                <wp:positionH relativeFrom="column">
                  <wp:posOffset>2591262</wp:posOffset>
                </wp:positionH>
                <wp:positionV relativeFrom="paragraph">
                  <wp:posOffset>54892</wp:posOffset>
                </wp:positionV>
                <wp:extent cx="72720" cy="114120"/>
                <wp:effectExtent l="38100" t="19050" r="41910" b="5778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727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48111" id="Ink 1159" o:spid="_x0000_s1026" type="#_x0000_t75" style="position:absolute;margin-left:203.1pt;margin-top:3.7pt;width:7.3pt;height:10.4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">
                <v:imagedata r:id="rId22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4F59E55E" wp14:editId="4C67A292">
                <wp:simplePos x="0" y="0"/>
                <wp:positionH relativeFrom="column">
                  <wp:posOffset>2531502</wp:posOffset>
                </wp:positionH>
                <wp:positionV relativeFrom="paragraph">
                  <wp:posOffset>61372</wp:posOffset>
                </wp:positionV>
                <wp:extent cx="67680" cy="87120"/>
                <wp:effectExtent l="38100" t="38100" r="46990" b="4635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67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25ED2" id="Ink 1158" o:spid="_x0000_s1026" type="#_x0000_t75" style="position:absolute;margin-left:198.65pt;margin-top:4.25pt;width:6.85pt;height:8.2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">
                <v:imagedata r:id="rId22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 wp14:anchorId="66436E93" wp14:editId="3772996B">
                <wp:simplePos x="0" y="0"/>
                <wp:positionH relativeFrom="column">
                  <wp:posOffset>2404422</wp:posOffset>
                </wp:positionH>
                <wp:positionV relativeFrom="paragraph">
                  <wp:posOffset>-11708</wp:posOffset>
                </wp:positionV>
                <wp:extent cx="87120" cy="217800"/>
                <wp:effectExtent l="57150" t="38100" r="46355" b="4953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871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BE061" id="Ink 1157" o:spid="_x0000_s1026" type="#_x0000_t75" style="position:absolute;margin-left:188.35pt;margin-top:-1.55pt;width:8.5pt;height:18.6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">
                <v:imagedata r:id="rId22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17CE51BD" wp14:editId="598F3CAF">
                <wp:simplePos x="0" y="0"/>
                <wp:positionH relativeFrom="column">
                  <wp:posOffset>1890702</wp:posOffset>
                </wp:positionH>
                <wp:positionV relativeFrom="paragraph">
                  <wp:posOffset>8092</wp:posOffset>
                </wp:positionV>
                <wp:extent cx="135000" cy="163800"/>
                <wp:effectExtent l="38100" t="57150" r="55880" b="4635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1350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DCFEA" id="Ink 1156" o:spid="_x0000_s1026" type="#_x0000_t75" style="position:absolute;margin-left:147.95pt;margin-top:-.05pt;width:12.35pt;height:14.3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">
                <v:imagedata r:id="rId22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2F9C993E" wp14:editId="472D67A2">
                <wp:simplePos x="0" y="0"/>
                <wp:positionH relativeFrom="column">
                  <wp:posOffset>2192022</wp:posOffset>
                </wp:positionH>
                <wp:positionV relativeFrom="paragraph">
                  <wp:posOffset>44812</wp:posOffset>
                </wp:positionV>
                <wp:extent cx="64440" cy="129240"/>
                <wp:effectExtent l="38100" t="38100" r="50165" b="4254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64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0D3E6" id="Ink 1155" o:spid="_x0000_s1026" type="#_x0000_t75" style="position:absolute;margin-left:171.55pt;margin-top:2.95pt;width:6.75pt;height:11.6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">
                <v:imagedata r:id="rId22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2136BDC0" wp14:editId="481E97FD">
                <wp:simplePos x="0" y="0"/>
                <wp:positionH relativeFrom="column">
                  <wp:posOffset>2131182</wp:posOffset>
                </wp:positionH>
                <wp:positionV relativeFrom="paragraph">
                  <wp:posOffset>64972</wp:posOffset>
                </wp:positionV>
                <wp:extent cx="52920" cy="79920"/>
                <wp:effectExtent l="38100" t="19050" r="42545" b="5397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529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4D4AD" id="Ink 1154" o:spid="_x0000_s1026" type="#_x0000_t75" style="position:absolute;margin-left:167.15pt;margin-top:4.55pt;width:5.75pt;height:7.5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">
                <v:imagedata r:id="rId2229" o:title=""/>
              </v:shape>
            </w:pict>
          </mc:Fallback>
        </mc:AlternateContent>
      </w:r>
    </w:p>
    <w:p w14:paraId="343716CF" w14:textId="574F4127" w:rsidR="00A14B2E" w:rsidRDefault="00240DB4" w:rsidP="00A14B2E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 wp14:anchorId="16836B55" wp14:editId="310F9ED0">
                <wp:simplePos x="0" y="0"/>
                <wp:positionH relativeFrom="column">
                  <wp:posOffset>4557582</wp:posOffset>
                </wp:positionH>
                <wp:positionV relativeFrom="paragraph">
                  <wp:posOffset>101614</wp:posOffset>
                </wp:positionV>
                <wp:extent cx="90720" cy="205560"/>
                <wp:effectExtent l="57150" t="57150" r="24130" b="4254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9072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32A7B" id="Ink 1196" o:spid="_x0000_s1026" type="#_x0000_t75" style="position:absolute;margin-left:358.15pt;margin-top:7.3pt;width:8.8pt;height:17.7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">
                <v:imagedata r:id="rId22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 wp14:anchorId="15A81C9C" wp14:editId="18AC30BB">
                <wp:simplePos x="0" y="0"/>
                <wp:positionH relativeFrom="column">
                  <wp:posOffset>4405302</wp:posOffset>
                </wp:positionH>
                <wp:positionV relativeFrom="paragraph">
                  <wp:posOffset>165694</wp:posOffset>
                </wp:positionV>
                <wp:extent cx="95040" cy="5040"/>
                <wp:effectExtent l="38100" t="57150" r="57785" b="5270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95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CECB4" id="Ink 1195" o:spid="_x0000_s1026" type="#_x0000_t75" style="position:absolute;margin-left:346.05pt;margin-top:12.1pt;width:9pt;height:2.4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">
                <v:imagedata r:id="rId22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3D978994" wp14:editId="22461AF6">
                <wp:simplePos x="0" y="0"/>
                <wp:positionH relativeFrom="column">
                  <wp:posOffset>3340062</wp:posOffset>
                </wp:positionH>
                <wp:positionV relativeFrom="paragraph">
                  <wp:posOffset>170374</wp:posOffset>
                </wp:positionV>
                <wp:extent cx="63000" cy="90000"/>
                <wp:effectExtent l="19050" t="57150" r="51435" b="4381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63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3998B" id="Ink 1184" o:spid="_x0000_s1026" type="#_x0000_t75" style="position:absolute;margin-left:262.2pt;margin-top:12.7pt;width:6.5pt;height:8.7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">
                <v:imagedata r:id="rId22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 wp14:anchorId="47F6424A" wp14:editId="591962F2">
                <wp:simplePos x="0" y="0"/>
                <wp:positionH relativeFrom="column">
                  <wp:posOffset>3262662</wp:posOffset>
                </wp:positionH>
                <wp:positionV relativeFrom="paragraph">
                  <wp:posOffset>143374</wp:posOffset>
                </wp:positionV>
                <wp:extent cx="16200" cy="121320"/>
                <wp:effectExtent l="38100" t="38100" r="41275" b="5016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162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9B123" id="Ink 1182" o:spid="_x0000_s1026" type="#_x0000_t75" style="position:absolute;margin-left:256.4pt;margin-top:10.7pt;width:2.75pt;height:10.8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">
                <v:imagedata r:id="rId22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39F6945D" wp14:editId="5A5F3D4A">
                <wp:simplePos x="0" y="0"/>
                <wp:positionH relativeFrom="column">
                  <wp:posOffset>2482182</wp:posOffset>
                </wp:positionH>
                <wp:positionV relativeFrom="paragraph">
                  <wp:posOffset>11254</wp:posOffset>
                </wp:positionV>
                <wp:extent cx="566640" cy="11880"/>
                <wp:effectExtent l="19050" t="57150" r="43180" b="4572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566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A23CD" id="Ink 1169" o:spid="_x0000_s1026" type="#_x0000_t75" style="position:absolute;margin-left:195pt;margin-top:.05pt;width:45.95pt;height:2.5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">
                <v:imagedata r:id="rId2239" o:title=""/>
              </v:shape>
            </w:pict>
          </mc:Fallback>
        </mc:AlternateContent>
      </w:r>
    </w:p>
    <w:p w14:paraId="573F2DF8" w14:textId="6F87F9B2" w:rsidR="00251FEA" w:rsidRDefault="00240DB4" w:rsidP="00C109F2">
      <w:pPr>
        <w:tabs>
          <w:tab w:val="left" w:pos="1260"/>
          <w:tab w:val="center" w:pos="864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 wp14:anchorId="4E830565" wp14:editId="234FE6ED">
                <wp:simplePos x="0" y="0"/>
                <wp:positionH relativeFrom="column">
                  <wp:posOffset>4800942</wp:posOffset>
                </wp:positionH>
                <wp:positionV relativeFrom="paragraph">
                  <wp:posOffset>20884</wp:posOffset>
                </wp:positionV>
                <wp:extent cx="134640" cy="44640"/>
                <wp:effectExtent l="38100" t="57150" r="55880" b="5080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1346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A052F" id="Ink 1197" o:spid="_x0000_s1026" type="#_x0000_t75" style="position:absolute;margin-left:377.15pt;margin-top:.9pt;width:12.2pt;height:5.1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">
                <v:imagedata r:id="rId22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4A627EB1" wp14:editId="6AFFEDC9">
                <wp:simplePos x="0" y="0"/>
                <wp:positionH relativeFrom="column">
                  <wp:posOffset>4383342</wp:posOffset>
                </wp:positionH>
                <wp:positionV relativeFrom="paragraph">
                  <wp:posOffset>-49676</wp:posOffset>
                </wp:positionV>
                <wp:extent cx="62640" cy="108360"/>
                <wp:effectExtent l="38100" t="38100" r="52070" b="4445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626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93373" id="Ink 1194" o:spid="_x0000_s1026" type="#_x0000_t75" style="position:absolute;margin-left:344.3pt;margin-top:-4.55pt;width:6.8pt;height:10.2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">
                <v:imagedata r:id="rId22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 wp14:anchorId="586EAADC" wp14:editId="3383F672">
                <wp:simplePos x="0" y="0"/>
                <wp:positionH relativeFrom="column">
                  <wp:posOffset>4211262</wp:posOffset>
                </wp:positionH>
                <wp:positionV relativeFrom="paragraph">
                  <wp:posOffset>9004</wp:posOffset>
                </wp:positionV>
                <wp:extent cx="81360" cy="5040"/>
                <wp:effectExtent l="57150" t="57150" r="52070" b="5270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81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76C24" id="Ink 1193" o:spid="_x0000_s1026" type="#_x0000_t75" style="position:absolute;margin-left:330.9pt;margin-top:-.3pt;width:7.8pt;height:2.4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">
                <v:imagedata r:id="rId22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 wp14:anchorId="35E83A7F" wp14:editId="700520E9">
                <wp:simplePos x="0" y="0"/>
                <wp:positionH relativeFrom="column">
                  <wp:posOffset>4272462</wp:posOffset>
                </wp:positionH>
                <wp:positionV relativeFrom="paragraph">
                  <wp:posOffset>-69476</wp:posOffset>
                </wp:positionV>
                <wp:extent cx="29520" cy="158400"/>
                <wp:effectExtent l="38100" t="38100" r="46990" b="5143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295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E800C" id="Ink 1192" o:spid="_x0000_s1026" type="#_x0000_t75" style="position:absolute;margin-left:335.7pt;margin-top:-6pt;width:3.55pt;height:13.7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">
                <v:imagedata r:id="rId22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 wp14:anchorId="66D41CF1" wp14:editId="2D3B364A">
                <wp:simplePos x="0" y="0"/>
                <wp:positionH relativeFrom="column">
                  <wp:posOffset>4074822</wp:posOffset>
                </wp:positionH>
                <wp:positionV relativeFrom="paragraph">
                  <wp:posOffset>-15476</wp:posOffset>
                </wp:positionV>
                <wp:extent cx="57960" cy="98640"/>
                <wp:effectExtent l="38100" t="38100" r="56515" b="5397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579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67987" id="Ink 1191" o:spid="_x0000_s1026" type="#_x0000_t75" style="position:absolute;margin-left:319.85pt;margin-top:-1.75pt;width:6.1pt;height:8.9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">
                <v:imagedata r:id="rId22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 wp14:anchorId="6CC3E156" wp14:editId="02D82C31">
                <wp:simplePos x="0" y="0"/>
                <wp:positionH relativeFrom="column">
                  <wp:posOffset>4022622</wp:posOffset>
                </wp:positionH>
                <wp:positionV relativeFrom="paragraph">
                  <wp:posOffset>4</wp:posOffset>
                </wp:positionV>
                <wp:extent cx="57960" cy="61200"/>
                <wp:effectExtent l="38100" t="38100" r="37465" b="5334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57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4B242" id="Ink 1190" o:spid="_x0000_s1026" type="#_x0000_t75" style="position:absolute;margin-left:316.1pt;margin-top:-.6pt;width:6.05pt;height:6.3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">
                <v:imagedata r:id="rId22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 wp14:anchorId="5DFC50B3" wp14:editId="1D7765AC">
                <wp:simplePos x="0" y="0"/>
                <wp:positionH relativeFrom="column">
                  <wp:posOffset>3849102</wp:posOffset>
                </wp:positionH>
                <wp:positionV relativeFrom="paragraph">
                  <wp:posOffset>-41756</wp:posOffset>
                </wp:positionV>
                <wp:extent cx="98280" cy="128880"/>
                <wp:effectExtent l="38100" t="57150" r="54610" b="4318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982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AE0B3" id="Ink 1189" o:spid="_x0000_s1026" type="#_x0000_t75" style="position:absolute;margin-left:302.1pt;margin-top:-4pt;width:9.6pt;height:11.6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">
                <v:imagedata r:id="rId22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08D75FDC" wp14:editId="3748EA3B">
                <wp:simplePos x="0" y="0"/>
                <wp:positionH relativeFrom="column">
                  <wp:posOffset>3650742</wp:posOffset>
                </wp:positionH>
                <wp:positionV relativeFrom="paragraph">
                  <wp:posOffset>-75236</wp:posOffset>
                </wp:positionV>
                <wp:extent cx="110520" cy="170280"/>
                <wp:effectExtent l="38100" t="38100" r="60960" b="5842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105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1E59D" id="Ink 1188" o:spid="_x0000_s1026" type="#_x0000_t75" style="position:absolute;margin-left:286.45pt;margin-top:-6.65pt;width:10.45pt;height:14.9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">
                <v:imagedata r:id="rId22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 wp14:anchorId="567B6CA2" wp14:editId="3B037103">
                <wp:simplePos x="0" y="0"/>
                <wp:positionH relativeFrom="column">
                  <wp:posOffset>3474702</wp:posOffset>
                </wp:positionH>
                <wp:positionV relativeFrom="paragraph">
                  <wp:posOffset>-72716</wp:posOffset>
                </wp:positionV>
                <wp:extent cx="82800" cy="169560"/>
                <wp:effectExtent l="57150" t="38100" r="12700" b="4000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828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85C5D" id="Ink 1185" o:spid="_x0000_s1026" type="#_x0000_t75" style="position:absolute;margin-left:272.95pt;margin-top:-6.35pt;width:8.1pt;height:14.6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">
                <v:imagedata r:id="rId22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 wp14:anchorId="3A524BBA" wp14:editId="66CAF300">
                <wp:simplePos x="0" y="0"/>
                <wp:positionH relativeFrom="column">
                  <wp:posOffset>3220182</wp:posOffset>
                </wp:positionH>
                <wp:positionV relativeFrom="paragraph">
                  <wp:posOffset>6844</wp:posOffset>
                </wp:positionV>
                <wp:extent cx="54000" cy="5040"/>
                <wp:effectExtent l="38100" t="57150" r="41275" b="5270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54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C18C0" id="Ink 1183" o:spid="_x0000_s1026" type="#_x0000_t75" style="position:absolute;margin-left:252.95pt;margin-top:-.3pt;width:5.55pt;height:1.9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">
                <v:imagedata r:id="rId22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 wp14:anchorId="441DED6E" wp14:editId="13614AC5">
                <wp:simplePos x="0" y="0"/>
                <wp:positionH relativeFrom="column">
                  <wp:posOffset>3100662</wp:posOffset>
                </wp:positionH>
                <wp:positionV relativeFrom="paragraph">
                  <wp:posOffset>-23396</wp:posOffset>
                </wp:positionV>
                <wp:extent cx="42840" cy="96840"/>
                <wp:effectExtent l="38100" t="38100" r="52705" b="5588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42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33525" id="Ink 1181" o:spid="_x0000_s1026" type="#_x0000_t75" style="position:absolute;margin-left:243.25pt;margin-top:-2.4pt;width:4.85pt;height:8.9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">
                <v:imagedata r:id="rId22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 wp14:anchorId="1EBF59FF" wp14:editId="79B01B2A">
                <wp:simplePos x="0" y="0"/>
                <wp:positionH relativeFrom="column">
                  <wp:posOffset>3043062</wp:posOffset>
                </wp:positionH>
                <wp:positionV relativeFrom="paragraph">
                  <wp:posOffset>-25556</wp:posOffset>
                </wp:positionV>
                <wp:extent cx="48240" cy="91800"/>
                <wp:effectExtent l="38100" t="38100" r="47625" b="4191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482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F70E1" id="Ink 1180" o:spid="_x0000_s1026" type="#_x0000_t75" style="position:absolute;margin-left:239.1pt;margin-top:-2.5pt;width:5.15pt;height:8.6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">
                <v:imagedata r:id="rId22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 wp14:anchorId="4A1ABBEC" wp14:editId="5D64EC40">
                <wp:simplePos x="0" y="0"/>
                <wp:positionH relativeFrom="column">
                  <wp:posOffset>2882502</wp:posOffset>
                </wp:positionH>
                <wp:positionV relativeFrom="paragraph">
                  <wp:posOffset>-47876</wp:posOffset>
                </wp:positionV>
                <wp:extent cx="94680" cy="126360"/>
                <wp:effectExtent l="38100" t="57150" r="38735" b="4572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94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291C5" id="Ink 1179" o:spid="_x0000_s1026" type="#_x0000_t75" style="position:absolute;margin-left:226.1pt;margin-top:-4.45pt;width:9pt;height:11.7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">
                <v:imagedata r:id="rId22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 wp14:anchorId="38F4EDBB" wp14:editId="6267B26A">
                <wp:simplePos x="0" y="0"/>
                <wp:positionH relativeFrom="column">
                  <wp:posOffset>2725542</wp:posOffset>
                </wp:positionH>
                <wp:positionV relativeFrom="paragraph">
                  <wp:posOffset>-66236</wp:posOffset>
                </wp:positionV>
                <wp:extent cx="61920" cy="155160"/>
                <wp:effectExtent l="38100" t="57150" r="52705" b="54610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61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5147F" id="Ink 1178" o:spid="_x0000_s1026" type="#_x0000_t75" style="position:absolute;margin-left:213.65pt;margin-top:-5.9pt;width:6.55pt;height:13.6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">
                <v:imagedata r:id="rId2267" o:title=""/>
              </v:shape>
            </w:pict>
          </mc:Fallback>
        </mc:AlternateContent>
      </w:r>
      <w:r w:rsidR="00A14B2E">
        <w:rPr>
          <w:rFonts w:ascii="Calibri" w:hAnsi="Calibri"/>
          <w:sz w:val="28"/>
          <w:szCs w:val="28"/>
        </w:rPr>
        <w:t xml:space="preserve">Factor the common binomial: </w:t>
      </w:r>
    </w:p>
    <w:p w14:paraId="2DD3663A" w14:textId="77777777" w:rsidR="001A47DF" w:rsidRDefault="001A47DF" w:rsidP="001A47DF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22057E76" w14:textId="77777777" w:rsidR="008A1EBD" w:rsidRDefault="008A1EBD" w:rsidP="001A47DF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47D141F8" w14:textId="77777777" w:rsidR="008A1EBD" w:rsidRDefault="008A1EBD" w:rsidP="001A47DF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41DC9D69" w14:textId="77777777" w:rsidR="001A47DF" w:rsidRPr="00E22BE7" w:rsidRDefault="001A47DF" w:rsidP="001A47DF">
      <w:pPr>
        <w:tabs>
          <w:tab w:val="num" w:pos="720"/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 w:rsidRPr="00E22BE7">
        <w:rPr>
          <w:rFonts w:ascii="Calibri" w:hAnsi="Calibri"/>
          <w:sz w:val="28"/>
          <w:szCs w:val="28"/>
        </w:rPr>
        <w:t>exercise:</w:t>
      </w:r>
      <w:r>
        <w:rPr>
          <w:rFonts w:ascii="Calibri" w:hAnsi="Calibri"/>
          <w:sz w:val="28"/>
          <w:szCs w:val="28"/>
        </w:rPr>
        <w:tab/>
        <w:t>Factor</w:t>
      </w:r>
      <w:r w:rsidRPr="00E22BE7">
        <w:rPr>
          <w:rFonts w:ascii="Calibri" w:hAnsi="Calibri"/>
          <w:sz w:val="28"/>
          <w:szCs w:val="28"/>
        </w:rPr>
        <w:t xml:space="preserve">     </w:t>
      </w:r>
      <w:r w:rsidR="0056776C">
        <w:rPr>
          <w:rFonts w:ascii="Calibri" w:hAnsi="Calibri"/>
          <w:sz w:val="28"/>
          <w:szCs w:val="28"/>
        </w:rPr>
        <w:t>10</w:t>
      </w:r>
      <w:r w:rsidRPr="00E22BE7">
        <w:rPr>
          <w:i/>
          <w:sz w:val="28"/>
          <w:szCs w:val="28"/>
        </w:rPr>
        <w:t>x</w:t>
      </w:r>
      <w:r w:rsidRPr="00E22BE7"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>  </w:t>
      </w:r>
      <w:r w:rsidRPr="00E22BE7">
        <w:rPr>
          <w:rFonts w:ascii="Calibri" w:hAnsi="Calibri"/>
          <w:sz w:val="28"/>
          <w:szCs w:val="28"/>
        </w:rPr>
        <w:sym w:font="Symbol" w:char="F02D"/>
      </w:r>
      <w:r w:rsidRPr="00E22BE7">
        <w:rPr>
          <w:rFonts w:ascii="Calibri" w:hAnsi="Calibri"/>
          <w:sz w:val="28"/>
          <w:szCs w:val="28"/>
        </w:rPr>
        <w:t> </w:t>
      </w:r>
      <w:r w:rsidR="0056776C">
        <w:rPr>
          <w:rFonts w:ascii="Calibri" w:hAnsi="Calibri"/>
          <w:sz w:val="28"/>
          <w:szCs w:val="28"/>
        </w:rPr>
        <w:t> 5</w:t>
      </w:r>
      <w:r w:rsidR="00DA3448">
        <w:rPr>
          <w:i/>
          <w:sz w:val="28"/>
          <w:szCs w:val="28"/>
        </w:rPr>
        <w:t>x</w:t>
      </w:r>
      <w:r w:rsidR="00DA3448">
        <w:rPr>
          <w:rFonts w:ascii="Calibri" w:hAnsi="Calibri"/>
          <w:sz w:val="28"/>
          <w:szCs w:val="28"/>
        </w:rPr>
        <w:t>  </w:t>
      </w:r>
      <w:r w:rsidR="00DA3448" w:rsidRPr="00E22BE7">
        <w:rPr>
          <w:rFonts w:ascii="Calibri" w:hAnsi="Calibri"/>
          <w:sz w:val="28"/>
          <w:szCs w:val="28"/>
        </w:rPr>
        <w:sym w:font="Symbol" w:char="F02D"/>
      </w:r>
      <w:r w:rsidR="00DA3448">
        <w:rPr>
          <w:rFonts w:ascii="Calibri" w:hAnsi="Calibri"/>
          <w:sz w:val="28"/>
          <w:szCs w:val="28"/>
        </w:rPr>
        <w:t>  </w:t>
      </w:r>
      <w:r w:rsidR="0056776C">
        <w:rPr>
          <w:rFonts w:ascii="Calibri" w:hAnsi="Calibri"/>
          <w:sz w:val="28"/>
          <w:szCs w:val="28"/>
        </w:rPr>
        <w:t>15</w:t>
      </w:r>
    </w:p>
    <w:p w14:paraId="478FA893" w14:textId="77777777" w:rsidR="001A47DF" w:rsidRPr="00E22BE7" w:rsidRDefault="001A47DF" w:rsidP="001A47DF">
      <w:pPr>
        <w:rPr>
          <w:rFonts w:ascii="Calibri" w:hAnsi="Calibri"/>
          <w:sz w:val="28"/>
          <w:szCs w:val="28"/>
        </w:rPr>
      </w:pPr>
    </w:p>
    <w:p w14:paraId="6D42EAAA" w14:textId="77777777" w:rsidR="00CF64FB" w:rsidRDefault="00CF64FB" w:rsidP="001A47DF">
      <w:pPr>
        <w:rPr>
          <w:rFonts w:ascii="Calibri" w:hAnsi="Calibri"/>
          <w:sz w:val="28"/>
          <w:szCs w:val="28"/>
        </w:rPr>
      </w:pPr>
    </w:p>
    <w:p w14:paraId="3B315EBD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700C508C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237B0D89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42C31237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509EB2D4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73B112EF" w14:textId="77777777" w:rsidR="00E906B6" w:rsidRDefault="00E906B6" w:rsidP="001A47DF">
      <w:pPr>
        <w:rPr>
          <w:rFonts w:ascii="Calibri" w:hAnsi="Calibri"/>
          <w:sz w:val="28"/>
          <w:szCs w:val="28"/>
        </w:rPr>
      </w:pPr>
    </w:p>
    <w:p w14:paraId="4ECDA847" w14:textId="77777777" w:rsidR="00E906B6" w:rsidRDefault="00E906B6" w:rsidP="001A47DF">
      <w:pPr>
        <w:rPr>
          <w:rFonts w:ascii="Calibri" w:hAnsi="Calibri"/>
          <w:sz w:val="28"/>
          <w:szCs w:val="28"/>
        </w:rPr>
      </w:pPr>
    </w:p>
    <w:p w14:paraId="122DFCFD" w14:textId="77777777" w:rsidR="00E906B6" w:rsidRDefault="00E906B6" w:rsidP="001A47DF">
      <w:pPr>
        <w:rPr>
          <w:rFonts w:ascii="Calibri" w:hAnsi="Calibri"/>
          <w:sz w:val="28"/>
          <w:szCs w:val="28"/>
        </w:rPr>
      </w:pPr>
    </w:p>
    <w:p w14:paraId="7785272D" w14:textId="77777777" w:rsidR="00E906B6" w:rsidRDefault="00E906B6" w:rsidP="001A47DF">
      <w:pPr>
        <w:rPr>
          <w:rFonts w:ascii="Calibri" w:hAnsi="Calibri"/>
          <w:sz w:val="28"/>
          <w:szCs w:val="28"/>
        </w:rPr>
      </w:pPr>
    </w:p>
    <w:p w14:paraId="03C0A759" w14:textId="77777777" w:rsidR="00E906B6" w:rsidRDefault="00E906B6" w:rsidP="001A47DF">
      <w:pPr>
        <w:rPr>
          <w:rFonts w:ascii="Calibri" w:hAnsi="Calibri"/>
          <w:sz w:val="28"/>
          <w:szCs w:val="28"/>
        </w:rPr>
      </w:pPr>
    </w:p>
    <w:p w14:paraId="733F499A" w14:textId="77777777" w:rsidR="00E31189" w:rsidRDefault="00E31189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ercises: Factor each of the following.</w:t>
      </w:r>
    </w:p>
    <w:p w14:paraId="0116E48D" w14:textId="02919A1D" w:rsidR="00E31189" w:rsidRDefault="00274481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96128" behindDoc="1" locked="0" layoutInCell="1" allowOverlap="1" wp14:anchorId="5CC8BFA5" wp14:editId="45C25661">
            <wp:simplePos x="0" y="0"/>
            <wp:positionH relativeFrom="margin">
              <wp:posOffset>1184910</wp:posOffset>
            </wp:positionH>
            <wp:positionV relativeFrom="paragraph">
              <wp:posOffset>179705</wp:posOffset>
            </wp:positionV>
            <wp:extent cx="375920" cy="344170"/>
            <wp:effectExtent l="0" t="0" r="5080" b="0"/>
            <wp:wrapTight wrapText="bothSides">
              <wp:wrapPolygon edited="0">
                <wp:start x="0" y="0"/>
                <wp:lineTo x="0" y="20325"/>
                <wp:lineTo x="19703" y="20325"/>
                <wp:lineTo x="20797" y="17934"/>
                <wp:lineTo x="20797" y="5978"/>
                <wp:lineTo x="1970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34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4AB416" w14:textId="6F14CD33" w:rsidR="00E31189" w:rsidRDefault="00240DB4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 wp14:anchorId="0C1100F6" wp14:editId="0C2D13E1">
                <wp:simplePos x="0" y="0"/>
                <wp:positionH relativeFrom="column">
                  <wp:posOffset>4665673</wp:posOffset>
                </wp:positionH>
                <wp:positionV relativeFrom="paragraph">
                  <wp:posOffset>277570</wp:posOffset>
                </wp:positionV>
                <wp:extent cx="145080" cy="120240"/>
                <wp:effectExtent l="38100" t="57150" r="45720" b="5143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1450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3BCF7" id="Ink 1256" o:spid="_x0000_s1026" type="#_x0000_t75" style="position:absolute;margin-left:366.65pt;margin-top:21.15pt;width:12.8pt;height:10.9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">
                <v:imagedata r:id="rId22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1C0C38F0" wp14:editId="45E14E7D">
                <wp:simplePos x="0" y="0"/>
                <wp:positionH relativeFrom="column">
                  <wp:posOffset>4353553</wp:posOffset>
                </wp:positionH>
                <wp:positionV relativeFrom="paragraph">
                  <wp:posOffset>252370</wp:posOffset>
                </wp:positionV>
                <wp:extent cx="69840" cy="142200"/>
                <wp:effectExtent l="19050" t="38100" r="45085" b="4889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69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C0E41" id="Ink 1254" o:spid="_x0000_s1026" type="#_x0000_t75" style="position:absolute;margin-left:342.1pt;margin-top:19.3pt;width:7.05pt;height:12.5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">
                <v:imagedata r:id="rId22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 wp14:anchorId="190D69DC" wp14:editId="7A5B5B99">
                <wp:simplePos x="0" y="0"/>
                <wp:positionH relativeFrom="column">
                  <wp:posOffset>4255993</wp:posOffset>
                </wp:positionH>
                <wp:positionV relativeFrom="paragraph">
                  <wp:posOffset>373330</wp:posOffset>
                </wp:positionV>
                <wp:extent cx="5040" cy="15480"/>
                <wp:effectExtent l="57150" t="38100" r="52705" b="4191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5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0A3DD" id="Ink 1253" o:spid="_x0000_s1026" type="#_x0000_t75" style="position:absolute;margin-left:334.25pt;margin-top:28.85pt;width:1.95pt;height:2.3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">
                <v:imagedata r:id="rId22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 wp14:anchorId="566701AF" wp14:editId="13FAF734">
                <wp:simplePos x="0" y="0"/>
                <wp:positionH relativeFrom="column">
                  <wp:posOffset>4151593</wp:posOffset>
                </wp:positionH>
                <wp:positionV relativeFrom="paragraph">
                  <wp:posOffset>334450</wp:posOffset>
                </wp:positionV>
                <wp:extent cx="41040" cy="10080"/>
                <wp:effectExtent l="57150" t="57150" r="54610" b="4762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41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418BA" id="Ink 1252" o:spid="_x0000_s1026" type="#_x0000_t75" style="position:absolute;margin-left:326.2pt;margin-top:25.6pt;width:4.7pt;height:2.2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">
                <v:imagedata r:id="rId22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 wp14:anchorId="6161B302" wp14:editId="0312B065">
                <wp:simplePos x="0" y="0"/>
                <wp:positionH relativeFrom="column">
                  <wp:posOffset>4197313</wp:posOffset>
                </wp:positionH>
                <wp:positionV relativeFrom="paragraph">
                  <wp:posOffset>255250</wp:posOffset>
                </wp:positionV>
                <wp:extent cx="27000" cy="162720"/>
                <wp:effectExtent l="38100" t="38100" r="49530" b="4699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27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92F36" id="Ink 1251" o:spid="_x0000_s1026" type="#_x0000_t75" style="position:absolute;margin-left:329.95pt;margin-top:19.5pt;width:3.45pt;height:13.9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">
                <v:imagedata r:id="rId22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 wp14:anchorId="18E58B15" wp14:editId="30AF364E">
                <wp:simplePos x="0" y="0"/>
                <wp:positionH relativeFrom="column">
                  <wp:posOffset>4109473</wp:posOffset>
                </wp:positionH>
                <wp:positionV relativeFrom="paragraph">
                  <wp:posOffset>255250</wp:posOffset>
                </wp:positionV>
                <wp:extent cx="35640" cy="152280"/>
                <wp:effectExtent l="38100" t="38100" r="40640" b="3873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356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6510A" id="Ink 1250" o:spid="_x0000_s1026" type="#_x0000_t75" style="position:absolute;margin-left:322.9pt;margin-top:19.55pt;width:4.1pt;height:13.2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">
                <v:imagedata r:id="rId22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7F570F4B" wp14:editId="5CC5EAE8">
                <wp:simplePos x="0" y="0"/>
                <wp:positionH relativeFrom="column">
                  <wp:posOffset>4002553</wp:posOffset>
                </wp:positionH>
                <wp:positionV relativeFrom="paragraph">
                  <wp:posOffset>333010</wp:posOffset>
                </wp:positionV>
                <wp:extent cx="46440" cy="69480"/>
                <wp:effectExtent l="57150" t="38100" r="48895" b="4508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464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EB2C6" id="Ink 1249" o:spid="_x0000_s1026" type="#_x0000_t75" style="position:absolute;margin-left:314.45pt;margin-top:25.7pt;width:5.05pt;height:6.5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">
                <v:imagedata r:id="rId22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 wp14:anchorId="3B84EBEC" wp14:editId="7720395F">
                <wp:simplePos x="0" y="0"/>
                <wp:positionH relativeFrom="column">
                  <wp:posOffset>3949993</wp:posOffset>
                </wp:positionH>
                <wp:positionV relativeFrom="paragraph">
                  <wp:posOffset>322930</wp:posOffset>
                </wp:positionV>
                <wp:extent cx="14040" cy="88200"/>
                <wp:effectExtent l="38100" t="57150" r="43180" b="4572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14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AA234" id="Ink 1248" o:spid="_x0000_s1026" type="#_x0000_t75" style="position:absolute;margin-left:310.45pt;margin-top:24.75pt;width:2.25pt;height:8.4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">
                <v:imagedata r:id="rId22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 wp14:anchorId="78BC8591" wp14:editId="15320A4F">
                <wp:simplePos x="0" y="0"/>
                <wp:positionH relativeFrom="column">
                  <wp:posOffset>3863953</wp:posOffset>
                </wp:positionH>
                <wp:positionV relativeFrom="paragraph">
                  <wp:posOffset>316450</wp:posOffset>
                </wp:positionV>
                <wp:extent cx="51840" cy="86400"/>
                <wp:effectExtent l="57150" t="38100" r="43815" b="4699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51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71918" id="Ink 1247" o:spid="_x0000_s1026" type="#_x0000_t75" style="position:absolute;margin-left:303.5pt;margin-top:24.4pt;width:5.65pt;height:8.1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">
                <v:imagedata r:id="rId22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75853C1B" wp14:editId="1529F4AB">
                <wp:simplePos x="0" y="0"/>
                <wp:positionH relativeFrom="column">
                  <wp:posOffset>3674233</wp:posOffset>
                </wp:positionH>
                <wp:positionV relativeFrom="paragraph">
                  <wp:posOffset>322930</wp:posOffset>
                </wp:positionV>
                <wp:extent cx="57960" cy="95400"/>
                <wp:effectExtent l="38100" t="38100" r="37465" b="5715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579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EE7E8" id="Ink 1245" o:spid="_x0000_s1026" type="#_x0000_t75" style="position:absolute;margin-left:288.7pt;margin-top:24.75pt;width:5.75pt;height:8.9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">
                <v:imagedata r:id="rId22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0ACDD2A5" wp14:editId="6414FB5C">
                <wp:simplePos x="0" y="0"/>
                <wp:positionH relativeFrom="column">
                  <wp:posOffset>3581713</wp:posOffset>
                </wp:positionH>
                <wp:positionV relativeFrom="paragraph">
                  <wp:posOffset>335170</wp:posOffset>
                </wp:positionV>
                <wp:extent cx="78120" cy="69480"/>
                <wp:effectExtent l="57150" t="38100" r="55245" b="4508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78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BEEA2" id="Ink 1244" o:spid="_x0000_s1026" type="#_x0000_t75" style="position:absolute;margin-left:281.25pt;margin-top:25.8pt;width:7.55pt;height:6.7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">
                <v:imagedata r:id="rId22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03DE0AD0" wp14:editId="1B6B578B">
                <wp:simplePos x="0" y="0"/>
                <wp:positionH relativeFrom="column">
                  <wp:posOffset>3531673</wp:posOffset>
                </wp:positionH>
                <wp:positionV relativeFrom="paragraph">
                  <wp:posOffset>339130</wp:posOffset>
                </wp:positionV>
                <wp:extent cx="26280" cy="77760"/>
                <wp:effectExtent l="38100" t="19050" r="50165" b="5588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262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08F4E" id="Ink 1243" o:spid="_x0000_s1026" type="#_x0000_t75" style="position:absolute;margin-left:277.35pt;margin-top:26.2pt;width:3.45pt;height:7.4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">
                <v:imagedata r:id="rId22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26D4B532" wp14:editId="5D505271">
                <wp:simplePos x="0" y="0"/>
                <wp:positionH relativeFrom="column">
                  <wp:posOffset>3508273</wp:posOffset>
                </wp:positionH>
                <wp:positionV relativeFrom="paragraph">
                  <wp:posOffset>304570</wp:posOffset>
                </wp:positionV>
                <wp:extent cx="2160" cy="5760"/>
                <wp:effectExtent l="38100" t="57150" r="55245" b="5143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2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E30F7" id="Ink 1242" o:spid="_x0000_s1026" type="#_x0000_t75" style="position:absolute;margin-left:275.55pt;margin-top:23.3pt;width:1.45pt;height:1.6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">
                <v:imagedata r:id="rId22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 wp14:anchorId="4CAC15C8" wp14:editId="579759B5">
                <wp:simplePos x="0" y="0"/>
                <wp:positionH relativeFrom="column">
                  <wp:posOffset>3470833</wp:posOffset>
                </wp:positionH>
                <wp:positionV relativeFrom="paragraph">
                  <wp:posOffset>333010</wp:posOffset>
                </wp:positionV>
                <wp:extent cx="25920" cy="79560"/>
                <wp:effectExtent l="38100" t="19050" r="50800" b="5397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259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793BB" id="Ink 1241" o:spid="_x0000_s1026" type="#_x0000_t75" style="position:absolute;margin-left:272.6pt;margin-top:25.7pt;width:3.3pt;height:7.4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">
                <v:imagedata r:id="rId22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 wp14:anchorId="4FF494C8" wp14:editId="163B0DB5">
                <wp:simplePos x="0" y="0"/>
                <wp:positionH relativeFrom="column">
                  <wp:posOffset>3355993</wp:posOffset>
                </wp:positionH>
                <wp:positionV relativeFrom="paragraph">
                  <wp:posOffset>340570</wp:posOffset>
                </wp:positionV>
                <wp:extent cx="42120" cy="9360"/>
                <wp:effectExtent l="57150" t="57150" r="53340" b="4826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42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F100A" id="Ink 1240" o:spid="_x0000_s1026" type="#_x0000_t75" style="position:absolute;margin-left:263.4pt;margin-top:25.9pt;width:4.85pt;height:2.3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">
                <v:imagedata r:id="rId22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58F8F923" wp14:editId="015371D4">
                <wp:simplePos x="0" y="0"/>
                <wp:positionH relativeFrom="column">
                  <wp:posOffset>3409273</wp:posOffset>
                </wp:positionH>
                <wp:positionV relativeFrom="paragraph">
                  <wp:posOffset>258130</wp:posOffset>
                </wp:positionV>
                <wp:extent cx="19080" cy="164520"/>
                <wp:effectExtent l="38100" t="57150" r="57150" b="4508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190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DF4B2" id="Ink 1239" o:spid="_x0000_s1026" type="#_x0000_t75" style="position:absolute;margin-left:267.65pt;margin-top:19.6pt;width:2.85pt;height:14.3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">
                <v:imagedata r:id="rId22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528D7665" wp14:editId="75DB121E">
                <wp:simplePos x="0" y="0"/>
                <wp:positionH relativeFrom="column">
                  <wp:posOffset>3311713</wp:posOffset>
                </wp:positionH>
                <wp:positionV relativeFrom="paragraph">
                  <wp:posOffset>339130</wp:posOffset>
                </wp:positionV>
                <wp:extent cx="46800" cy="92160"/>
                <wp:effectExtent l="57150" t="57150" r="48895" b="4127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468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B75C0" id="Ink 1238" o:spid="_x0000_s1026" type="#_x0000_t75" style="position:absolute;margin-left:259.9pt;margin-top:26.05pt;width:5.25pt;height:8.6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">
                <v:imagedata r:id="rId23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 wp14:anchorId="5E7EE213" wp14:editId="180DFF97">
                <wp:simplePos x="0" y="0"/>
                <wp:positionH relativeFrom="column">
                  <wp:posOffset>3210553</wp:posOffset>
                </wp:positionH>
                <wp:positionV relativeFrom="paragraph">
                  <wp:posOffset>340930</wp:posOffset>
                </wp:positionV>
                <wp:extent cx="52200" cy="69840"/>
                <wp:effectExtent l="57150" t="38100" r="43180" b="4508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522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99FE0" id="Ink 1237" o:spid="_x0000_s1026" type="#_x0000_t75" style="position:absolute;margin-left:252pt;margin-top:26.1pt;width:5.65pt;height:6.9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">
                <v:imagedata r:id="rId23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56F02A41" wp14:editId="1974F199">
                <wp:simplePos x="0" y="0"/>
                <wp:positionH relativeFrom="column">
                  <wp:posOffset>3144313</wp:posOffset>
                </wp:positionH>
                <wp:positionV relativeFrom="paragraph">
                  <wp:posOffset>347050</wp:posOffset>
                </wp:positionV>
                <wp:extent cx="30600" cy="64800"/>
                <wp:effectExtent l="38100" t="38100" r="45720" b="4953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306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2AE9F" id="Ink 1236" o:spid="_x0000_s1026" type="#_x0000_t75" style="position:absolute;margin-left:246.95pt;margin-top:26.75pt;width:3.7pt;height:6.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">
                <v:imagedata r:id="rId23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 wp14:anchorId="2D0F206F" wp14:editId="66C2A6E8">
                <wp:simplePos x="0" y="0"/>
                <wp:positionH relativeFrom="column">
                  <wp:posOffset>3207313</wp:posOffset>
                </wp:positionH>
                <wp:positionV relativeFrom="paragraph">
                  <wp:posOffset>352090</wp:posOffset>
                </wp:positionV>
                <wp:extent cx="22680" cy="21960"/>
                <wp:effectExtent l="38100" t="38100" r="53975" b="5461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22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5A23E" id="Ink 1235" o:spid="_x0000_s1026" type="#_x0000_t75" style="position:absolute;margin-left:251.85pt;margin-top:27pt;width:3pt;height:2.9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">
                <v:imagedata r:id="rId23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 wp14:anchorId="0E45AA9A" wp14:editId="671CD54F">
                <wp:simplePos x="0" y="0"/>
                <wp:positionH relativeFrom="column">
                  <wp:posOffset>3082393</wp:posOffset>
                </wp:positionH>
                <wp:positionV relativeFrom="paragraph">
                  <wp:posOffset>273610</wp:posOffset>
                </wp:positionV>
                <wp:extent cx="65160" cy="12240"/>
                <wp:effectExtent l="38100" t="57150" r="49530" b="4508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65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FD1B2" id="Ink 1234" o:spid="_x0000_s1026" type="#_x0000_t75" style="position:absolute;margin-left:242.15pt;margin-top:20.9pt;width:6.3pt;height:2.1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">
                <v:imagedata r:id="rId23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 wp14:anchorId="7343ADEE" wp14:editId="2026235A">
                <wp:simplePos x="0" y="0"/>
                <wp:positionH relativeFrom="column">
                  <wp:posOffset>3074113</wp:posOffset>
                </wp:positionH>
                <wp:positionV relativeFrom="paragraph">
                  <wp:posOffset>264610</wp:posOffset>
                </wp:positionV>
                <wp:extent cx="43560" cy="156240"/>
                <wp:effectExtent l="57150" t="57150" r="52070" b="5334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435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274DD" id="Ink 1233" o:spid="_x0000_s1026" type="#_x0000_t75" style="position:absolute;margin-left:241.1pt;margin-top:20.2pt;width:5.2pt;height:13.8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">
                <v:imagedata r:id="rId23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 wp14:anchorId="54E2E345" wp14:editId="2837638A">
                <wp:simplePos x="0" y="0"/>
                <wp:positionH relativeFrom="column">
                  <wp:posOffset>2912833</wp:posOffset>
                </wp:positionH>
                <wp:positionV relativeFrom="paragraph">
                  <wp:posOffset>237250</wp:posOffset>
                </wp:positionV>
                <wp:extent cx="71640" cy="219240"/>
                <wp:effectExtent l="38100" t="38100" r="43180" b="4762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716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B7579" id="Ink 1231" o:spid="_x0000_s1026" type="#_x0000_t75" style="position:absolute;margin-left:228.5pt;margin-top:17.95pt;width:7.25pt;height:18.7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">
                <v:imagedata r:id="rId23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 wp14:anchorId="099B4719" wp14:editId="08FD97F8">
                <wp:simplePos x="0" y="0"/>
                <wp:positionH relativeFrom="column">
                  <wp:posOffset>2811313</wp:posOffset>
                </wp:positionH>
                <wp:positionV relativeFrom="paragraph">
                  <wp:posOffset>354610</wp:posOffset>
                </wp:positionV>
                <wp:extent cx="33120" cy="63720"/>
                <wp:effectExtent l="38100" t="38100" r="43180" b="5080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33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7C648" id="Ink 1230" o:spid="_x0000_s1026" type="#_x0000_t75" style="position:absolute;margin-left:220.6pt;margin-top:27.35pt;width:4.1pt;height:6.3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">
                <v:imagedata r:id="rId23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4110BFEF" wp14:editId="5E9BE915">
                <wp:simplePos x="0" y="0"/>
                <wp:positionH relativeFrom="column">
                  <wp:posOffset>2632033</wp:posOffset>
                </wp:positionH>
                <wp:positionV relativeFrom="paragraph">
                  <wp:posOffset>303850</wp:posOffset>
                </wp:positionV>
                <wp:extent cx="73800" cy="133560"/>
                <wp:effectExtent l="38100" t="38100" r="59690" b="5715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738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FEAA7" id="Ink 1229" o:spid="_x0000_s1026" type="#_x0000_t75" style="position:absolute;margin-left:206.5pt;margin-top:23.15pt;width:7.35pt;height:12.0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">
                <v:imagedata r:id="rId23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 wp14:anchorId="73B717CF" wp14:editId="2D67B865">
                <wp:simplePos x="0" y="0"/>
                <wp:positionH relativeFrom="column">
                  <wp:posOffset>2578393</wp:posOffset>
                </wp:positionH>
                <wp:positionV relativeFrom="paragraph">
                  <wp:posOffset>338410</wp:posOffset>
                </wp:positionV>
                <wp:extent cx="10080" cy="5400"/>
                <wp:effectExtent l="38100" t="38100" r="47625" b="3302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10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B17AD" id="Ink 1228" o:spid="_x0000_s1026" type="#_x0000_t75" style="position:absolute;margin-left:202.5pt;margin-top:26.2pt;width:1.75pt;height:1.3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">
                <v:imagedata r:id="rId23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 wp14:anchorId="284D601F" wp14:editId="544F84FD">
                <wp:simplePos x="0" y="0"/>
                <wp:positionH relativeFrom="column">
                  <wp:posOffset>2293273</wp:posOffset>
                </wp:positionH>
                <wp:positionV relativeFrom="paragraph">
                  <wp:posOffset>385210</wp:posOffset>
                </wp:positionV>
                <wp:extent cx="74520" cy="12240"/>
                <wp:effectExtent l="38100" t="57150" r="40005" b="4508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74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358FF" id="Ink 1225" o:spid="_x0000_s1026" type="#_x0000_t75" style="position:absolute;margin-left:179.85pt;margin-top:29.65pt;width:7.25pt;height:2.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">
                <v:imagedata r:id="rId23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 wp14:anchorId="29B373BE" wp14:editId="329E3298">
                <wp:simplePos x="0" y="0"/>
                <wp:positionH relativeFrom="column">
                  <wp:posOffset>2349433</wp:posOffset>
                </wp:positionH>
                <wp:positionV relativeFrom="paragraph">
                  <wp:posOffset>308530</wp:posOffset>
                </wp:positionV>
                <wp:extent cx="14400" cy="148680"/>
                <wp:effectExtent l="57150" t="38100" r="43180" b="4191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144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0294A" id="Ink 1224" o:spid="_x0000_s1026" type="#_x0000_t75" style="position:absolute;margin-left:184.2pt;margin-top:23.55pt;width:2.5pt;height:13.1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">
                <v:imagedata r:id="rId23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3DDF242A" wp14:editId="3176CF49">
                <wp:simplePos x="0" y="0"/>
                <wp:positionH relativeFrom="column">
                  <wp:posOffset>1834633</wp:posOffset>
                </wp:positionH>
                <wp:positionV relativeFrom="paragraph">
                  <wp:posOffset>329050</wp:posOffset>
                </wp:positionV>
                <wp:extent cx="120240" cy="29520"/>
                <wp:effectExtent l="38100" t="38100" r="51435" b="4699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120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493B9" id="Ink 1220" o:spid="_x0000_s1026" type="#_x0000_t75" style="position:absolute;margin-left:143.9pt;margin-top:25.3pt;width:10.65pt;height:3.4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">
                <v:imagedata r:id="rId23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0166A002" wp14:editId="04220806">
                <wp:simplePos x="0" y="0"/>
                <wp:positionH relativeFrom="column">
                  <wp:posOffset>1892593</wp:posOffset>
                </wp:positionH>
                <wp:positionV relativeFrom="paragraph">
                  <wp:posOffset>330850</wp:posOffset>
                </wp:positionV>
                <wp:extent cx="30240" cy="122040"/>
                <wp:effectExtent l="38100" t="38100" r="46355" b="4953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30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A1173" id="Ink 1219" o:spid="_x0000_s1026" type="#_x0000_t75" style="position:absolute;margin-left:148.35pt;margin-top:25.5pt;width:3.65pt;height:10.8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">
                <v:imagedata r:id="rId23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 wp14:anchorId="7B57675B" wp14:editId="1322E535">
                <wp:simplePos x="0" y="0"/>
                <wp:positionH relativeFrom="column">
                  <wp:posOffset>3696913</wp:posOffset>
                </wp:positionH>
                <wp:positionV relativeFrom="paragraph">
                  <wp:posOffset>205210</wp:posOffset>
                </wp:positionV>
                <wp:extent cx="7560" cy="4680"/>
                <wp:effectExtent l="57150" t="38100" r="50165" b="5270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7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DDC2E" id="Ink 1218" o:spid="_x0000_s1026" type="#_x0000_t75" style="position:absolute;margin-left:290.25pt;margin-top:15.6pt;width:2.05pt;height:1.7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">
                <v:imagedata r:id="rId23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5E8AD7B0" wp14:editId="5743FA62">
                <wp:simplePos x="0" y="0"/>
                <wp:positionH relativeFrom="column">
                  <wp:posOffset>3744073</wp:posOffset>
                </wp:positionH>
                <wp:positionV relativeFrom="paragraph">
                  <wp:posOffset>-62630</wp:posOffset>
                </wp:positionV>
                <wp:extent cx="43560" cy="162000"/>
                <wp:effectExtent l="57150" t="38100" r="52070" b="4762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435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21EED" id="Ink 1217" o:spid="_x0000_s1026" type="#_x0000_t75" style="position:absolute;margin-left:294.15pt;margin-top:-5.5pt;width:4.75pt;height:13.9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">
                <v:imagedata r:id="rId23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13C5B99F" wp14:editId="2850824E">
                <wp:simplePos x="0" y="0"/>
                <wp:positionH relativeFrom="column">
                  <wp:posOffset>3612673</wp:posOffset>
                </wp:positionH>
                <wp:positionV relativeFrom="paragraph">
                  <wp:posOffset>54730</wp:posOffset>
                </wp:positionV>
                <wp:extent cx="56160" cy="105120"/>
                <wp:effectExtent l="57150" t="38100" r="39370" b="4762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56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A2BB3" id="Ink 1216" o:spid="_x0000_s1026" type="#_x0000_t75" style="position:absolute;margin-left:283.8pt;margin-top:3.5pt;width:5.65pt;height:9.9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">
                <v:imagedata r:id="rId23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706E78CA" wp14:editId="4D8D0AA3">
                <wp:simplePos x="0" y="0"/>
                <wp:positionH relativeFrom="column">
                  <wp:posOffset>3514753</wp:posOffset>
                </wp:positionH>
                <wp:positionV relativeFrom="paragraph">
                  <wp:posOffset>75250</wp:posOffset>
                </wp:positionV>
                <wp:extent cx="60480" cy="71280"/>
                <wp:effectExtent l="38100" t="38100" r="53975" b="4318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604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45568" id="Ink 1215" o:spid="_x0000_s1026" type="#_x0000_t75" style="position:absolute;margin-left:275.95pt;margin-top:5.4pt;width:6.2pt;height:6.8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">
                <v:imagedata r:id="rId23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0F75FBD3" wp14:editId="0F0F4EED">
                <wp:simplePos x="0" y="0"/>
                <wp:positionH relativeFrom="column">
                  <wp:posOffset>3465793</wp:posOffset>
                </wp:positionH>
                <wp:positionV relativeFrom="paragraph">
                  <wp:posOffset>67690</wp:posOffset>
                </wp:positionV>
                <wp:extent cx="19800" cy="98280"/>
                <wp:effectExtent l="57150" t="38100" r="37465" b="5461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198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02D0E" id="Ink 1214" o:spid="_x0000_s1026" type="#_x0000_t75" style="position:absolute;margin-left:272.2pt;margin-top:4.85pt;width:2.8pt;height:9.0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">
                <v:imagedata r:id="rId23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 wp14:anchorId="2107699C" wp14:editId="41908BDE">
                <wp:simplePos x="0" y="0"/>
                <wp:positionH relativeFrom="column">
                  <wp:posOffset>3453193</wp:posOffset>
                </wp:positionH>
                <wp:positionV relativeFrom="paragraph">
                  <wp:posOffset>30970</wp:posOffset>
                </wp:positionV>
                <wp:extent cx="6840" cy="3960"/>
                <wp:effectExtent l="57150" t="57150" r="50800" b="5334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6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E44F3" id="Ink 1213" o:spid="_x0000_s1026" type="#_x0000_t75" style="position:absolute;margin-left:271.05pt;margin-top:1.7pt;width:2.1pt;height:1.6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">
                <v:imagedata r:id="rId23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 wp14:anchorId="032610E0" wp14:editId="32159980">
                <wp:simplePos x="0" y="0"/>
                <wp:positionH relativeFrom="column">
                  <wp:posOffset>3251593</wp:posOffset>
                </wp:positionH>
                <wp:positionV relativeFrom="paragraph">
                  <wp:posOffset>84250</wp:posOffset>
                </wp:positionV>
                <wp:extent cx="167040" cy="92880"/>
                <wp:effectExtent l="0" t="57150" r="42545" b="4064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1670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75378" id="Ink 1212" o:spid="_x0000_s1026" type="#_x0000_t75" style="position:absolute;margin-left:255.45pt;margin-top:5.95pt;width:14.45pt;height:8.6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">
                <v:imagedata r:id="rId23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77861E7E" wp14:editId="325CF128">
                <wp:simplePos x="0" y="0"/>
                <wp:positionH relativeFrom="column">
                  <wp:posOffset>3328633</wp:posOffset>
                </wp:positionH>
                <wp:positionV relativeFrom="paragraph">
                  <wp:posOffset>5410</wp:posOffset>
                </wp:positionV>
                <wp:extent cx="22680" cy="171720"/>
                <wp:effectExtent l="38100" t="38100" r="53975" b="5715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226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A70DD" id="Ink 1211" o:spid="_x0000_s1026" type="#_x0000_t75" style="position:absolute;margin-left:261.3pt;margin-top:-.25pt;width:3.3pt;height:14.8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">
                <v:imagedata r:id="rId23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 wp14:anchorId="2BB9E3A6" wp14:editId="211A7695">
                <wp:simplePos x="0" y="0"/>
                <wp:positionH relativeFrom="column">
                  <wp:posOffset>3202273</wp:posOffset>
                </wp:positionH>
                <wp:positionV relativeFrom="paragraph">
                  <wp:posOffset>90370</wp:posOffset>
                </wp:positionV>
                <wp:extent cx="52560" cy="84600"/>
                <wp:effectExtent l="57150" t="57150" r="43180" b="4889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525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7853E" id="Ink 1210" o:spid="_x0000_s1026" type="#_x0000_t75" style="position:absolute;margin-left:251.35pt;margin-top:6.35pt;width:5.55pt;height:8.0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">
                <v:imagedata r:id="rId23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050785E4" wp14:editId="2FBDA9E5">
                <wp:simplePos x="0" y="0"/>
                <wp:positionH relativeFrom="column">
                  <wp:posOffset>3082033</wp:posOffset>
                </wp:positionH>
                <wp:positionV relativeFrom="paragraph">
                  <wp:posOffset>81370</wp:posOffset>
                </wp:positionV>
                <wp:extent cx="64440" cy="65160"/>
                <wp:effectExtent l="38100" t="38100" r="50165" b="4953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644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38063" id="Ink 1209" o:spid="_x0000_s1026" type="#_x0000_t75" style="position:absolute;margin-left:241.9pt;margin-top:5.75pt;width:6.5pt;height:6.6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">
                <v:imagedata r:id="rId23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2D457247" wp14:editId="13131C33">
                <wp:simplePos x="0" y="0"/>
                <wp:positionH relativeFrom="column">
                  <wp:posOffset>2976193</wp:posOffset>
                </wp:positionH>
                <wp:positionV relativeFrom="paragraph">
                  <wp:posOffset>93250</wp:posOffset>
                </wp:positionV>
                <wp:extent cx="68040" cy="67320"/>
                <wp:effectExtent l="38100" t="38100" r="46355" b="4699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68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53D74" id="Ink 1208" o:spid="_x0000_s1026" type="#_x0000_t75" style="position:absolute;margin-left:233.65pt;margin-top:6.6pt;width:6.7pt;height:6.7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">
                <v:imagedata r:id="rId23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 wp14:anchorId="548CFCBE" wp14:editId="742F4BB8">
                <wp:simplePos x="0" y="0"/>
                <wp:positionH relativeFrom="column">
                  <wp:posOffset>2810233</wp:posOffset>
                </wp:positionH>
                <wp:positionV relativeFrom="paragraph">
                  <wp:posOffset>116650</wp:posOffset>
                </wp:positionV>
                <wp:extent cx="95760" cy="6480"/>
                <wp:effectExtent l="38100" t="57150" r="38100" b="5080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95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A6E30" id="Ink 1207" o:spid="_x0000_s1026" type="#_x0000_t75" style="position:absolute;margin-left:220.75pt;margin-top:8.55pt;width:8.8pt;height:1.8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">
                <v:imagedata r:id="rId23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66D1F881" wp14:editId="474E4218">
                <wp:simplePos x="0" y="0"/>
                <wp:positionH relativeFrom="column">
                  <wp:posOffset>2842633</wp:posOffset>
                </wp:positionH>
                <wp:positionV relativeFrom="paragraph">
                  <wp:posOffset>32050</wp:posOffset>
                </wp:positionV>
                <wp:extent cx="109080" cy="22320"/>
                <wp:effectExtent l="38100" t="38100" r="43815" b="5397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1090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C13E6" id="Ink 1206" o:spid="_x0000_s1026" type="#_x0000_t75" style="position:absolute;margin-left:223.3pt;margin-top:1.9pt;width:9.8pt;height:2.8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">
                <v:imagedata r:id="rId23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 wp14:anchorId="23F18773" wp14:editId="65611EC7">
                <wp:simplePos x="0" y="0"/>
                <wp:positionH relativeFrom="column">
                  <wp:posOffset>2833993</wp:posOffset>
                </wp:positionH>
                <wp:positionV relativeFrom="paragraph">
                  <wp:posOffset>7570</wp:posOffset>
                </wp:positionV>
                <wp:extent cx="39600" cy="169920"/>
                <wp:effectExtent l="38100" t="38100" r="55880" b="4000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396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6C4CA" id="Ink 1205" o:spid="_x0000_s1026" type="#_x0000_t75" style="position:absolute;margin-left:222.45pt;margin-top:.1pt;width:4.45pt;height:14.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">
                <v:imagedata r:id="rId23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72B4F973" wp14:editId="03DDB743">
                <wp:simplePos x="0" y="0"/>
                <wp:positionH relativeFrom="column">
                  <wp:posOffset>2671633</wp:posOffset>
                </wp:positionH>
                <wp:positionV relativeFrom="paragraph">
                  <wp:posOffset>220330</wp:posOffset>
                </wp:positionV>
                <wp:extent cx="4320" cy="4320"/>
                <wp:effectExtent l="57150" t="38100" r="53340" b="5334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43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B2331" id="Ink 1204" o:spid="_x0000_s1026" type="#_x0000_t75" style="position:absolute;margin-left:209.55pt;margin-top:16.7pt;width:1.7pt;height:1.7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">
                <v:imagedata r:id="rId23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7206D61E" wp14:editId="78713A1F">
                <wp:simplePos x="0" y="0"/>
                <wp:positionH relativeFrom="column">
                  <wp:posOffset>2687833</wp:posOffset>
                </wp:positionH>
                <wp:positionV relativeFrom="paragraph">
                  <wp:posOffset>-14030</wp:posOffset>
                </wp:positionV>
                <wp:extent cx="30240" cy="136440"/>
                <wp:effectExtent l="38100" t="38100" r="46355" b="5461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30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7C8EB" id="Ink 1203" o:spid="_x0000_s1026" type="#_x0000_t75" style="position:absolute;margin-left:211.05pt;margin-top:-1.65pt;width:3.7pt;height:12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">
                <v:imagedata r:id="rId23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 wp14:anchorId="02865C25" wp14:editId="5341C56B">
                <wp:simplePos x="0" y="0"/>
                <wp:positionH relativeFrom="column">
                  <wp:posOffset>2547793</wp:posOffset>
                </wp:positionH>
                <wp:positionV relativeFrom="paragraph">
                  <wp:posOffset>110170</wp:posOffset>
                </wp:positionV>
                <wp:extent cx="54000" cy="135720"/>
                <wp:effectExtent l="57150" t="38100" r="41275" b="5524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540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3D61B" id="Ink 1202" o:spid="_x0000_s1026" type="#_x0000_t75" style="position:absolute;margin-left:199.85pt;margin-top:8.1pt;width:5.7pt;height:12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">
                <v:imagedata r:id="rId23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55402D2B" wp14:editId="3D51418E">
                <wp:simplePos x="0" y="0"/>
                <wp:positionH relativeFrom="column">
                  <wp:posOffset>2513233</wp:posOffset>
                </wp:positionH>
                <wp:positionV relativeFrom="paragraph">
                  <wp:posOffset>115930</wp:posOffset>
                </wp:positionV>
                <wp:extent cx="28080" cy="39240"/>
                <wp:effectExtent l="38100" t="38100" r="48260" b="3746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280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BCC2D" id="Ink 1201" o:spid="_x0000_s1026" type="#_x0000_t75" style="position:absolute;margin-left:197.25pt;margin-top:8.5pt;width:3.45pt;height:4.3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">
                <v:imagedata r:id="rId23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 wp14:anchorId="44E0BEF9" wp14:editId="4967CB34">
                <wp:simplePos x="0" y="0"/>
                <wp:positionH relativeFrom="column">
                  <wp:posOffset>2463913</wp:posOffset>
                </wp:positionH>
                <wp:positionV relativeFrom="paragraph">
                  <wp:posOffset>11170</wp:posOffset>
                </wp:positionV>
                <wp:extent cx="25200" cy="169560"/>
                <wp:effectExtent l="38100" t="57150" r="51435" b="4000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252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07CD7" id="Ink 1200" o:spid="_x0000_s1026" type="#_x0000_t75" style="position:absolute;margin-left:193.3pt;margin-top:.25pt;width:3.4pt;height:14.6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">
                <v:imagedata r:id="rId23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41730372" wp14:editId="2506CC7F">
                <wp:simplePos x="0" y="0"/>
                <wp:positionH relativeFrom="column">
                  <wp:posOffset>2324593</wp:posOffset>
                </wp:positionH>
                <wp:positionV relativeFrom="paragraph">
                  <wp:posOffset>104410</wp:posOffset>
                </wp:positionV>
                <wp:extent cx="84240" cy="145440"/>
                <wp:effectExtent l="57150" t="38100" r="49530" b="4508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842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2BB6E" id="Ink 1199" o:spid="_x0000_s1026" type="#_x0000_t75" style="position:absolute;margin-left:182.3pt;margin-top:7.6pt;width:8.2pt;height:12.9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">
                <v:imagedata r:id="rId23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 wp14:anchorId="4EF587FE" wp14:editId="33CC4716">
                <wp:simplePos x="0" y="0"/>
                <wp:positionH relativeFrom="column">
                  <wp:posOffset>2173393</wp:posOffset>
                </wp:positionH>
                <wp:positionV relativeFrom="paragraph">
                  <wp:posOffset>40690</wp:posOffset>
                </wp:positionV>
                <wp:extent cx="111240" cy="151560"/>
                <wp:effectExtent l="38100" t="57150" r="41275" b="5842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1112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BEE8B" id="Ink 1198" o:spid="_x0000_s1026" type="#_x0000_t75" style="position:absolute;margin-left:170.4pt;margin-top:2.45pt;width:10.15pt;height:13.6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">
                <v:imagedata r:id="rId2369" o:title=""/>
              </v:shape>
            </w:pict>
          </mc:Fallback>
        </mc:AlternateContent>
      </w:r>
      <w:r w:rsidR="00E31189">
        <w:rPr>
          <w:rFonts w:ascii="Calibri" w:hAnsi="Calibri"/>
          <w:sz w:val="28"/>
          <w:szCs w:val="28"/>
        </w:rPr>
        <w:t xml:space="preserve">i) </w:t>
      </w:r>
      <w:r w:rsidR="00A33247" w:rsidRPr="00E31189">
        <w:rPr>
          <w:rFonts w:ascii="Calibri" w:hAnsi="Calibri"/>
          <w:position w:val="-24"/>
          <w:sz w:val="28"/>
          <w:szCs w:val="28"/>
        </w:rPr>
        <w:object w:dxaOrig="1340" w:dyaOrig="620" w14:anchorId="13087A7A">
          <v:shape id="_x0000_i1026" type="#_x0000_t75" style="width:67.1pt;height:30.8pt" o:ole="">
            <v:imagedata r:id="rId2370" o:title=""/>
          </v:shape>
          <o:OLEObject Type="Embed" ProgID="Equation.3" ShapeID="_x0000_i1026" DrawAspect="Content" ObjectID="_1487006409" r:id="rId2371"/>
        </w:object>
      </w:r>
      <w:r w:rsidR="00274481">
        <w:rPr>
          <w:rFonts w:ascii="Calibri" w:hAnsi="Calibri"/>
          <w:sz w:val="28"/>
          <w:szCs w:val="28"/>
        </w:rPr>
        <w:t>Trick!</w:t>
      </w:r>
    </w:p>
    <w:p w14:paraId="5AEB990B" w14:textId="359EC19C" w:rsidR="00E31189" w:rsidRDefault="00240DB4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267652A5" wp14:editId="67CCB5AF">
                <wp:simplePos x="0" y="0"/>
                <wp:positionH relativeFrom="column">
                  <wp:posOffset>572833</wp:posOffset>
                </wp:positionH>
                <wp:positionV relativeFrom="paragraph">
                  <wp:posOffset>150100</wp:posOffset>
                </wp:positionV>
                <wp:extent cx="38520" cy="58320"/>
                <wp:effectExtent l="38100" t="38100" r="38100" b="5651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385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C4D7F" id="Ink 1264" o:spid="_x0000_s1026" type="#_x0000_t75" style="position:absolute;margin-left:44.55pt;margin-top:11.15pt;width:4.3pt;height:6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">
                <v:imagedata r:id="rId23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770D2C06" wp14:editId="2E264CF0">
                <wp:simplePos x="0" y="0"/>
                <wp:positionH relativeFrom="column">
                  <wp:posOffset>4455433</wp:posOffset>
                </wp:positionH>
                <wp:positionV relativeFrom="paragraph">
                  <wp:posOffset>-57260</wp:posOffset>
                </wp:positionV>
                <wp:extent cx="87480" cy="140040"/>
                <wp:effectExtent l="57150" t="38100" r="27305" b="5080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874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DD838" id="Ink 1255" o:spid="_x0000_s1026" type="#_x0000_t75" style="position:absolute;margin-left:350.05pt;margin-top:-5pt;width:8.4pt;height:12.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">
                <v:imagedata r:id="rId23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 wp14:anchorId="7BB6A204" wp14:editId="41B8B178">
                <wp:simplePos x="0" y="0"/>
                <wp:positionH relativeFrom="column">
                  <wp:posOffset>3736153</wp:posOffset>
                </wp:positionH>
                <wp:positionV relativeFrom="paragraph">
                  <wp:posOffset>-1460</wp:posOffset>
                </wp:positionV>
                <wp:extent cx="41760" cy="62640"/>
                <wp:effectExtent l="38100" t="38100" r="53975" b="5207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417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CAC7A" id="Ink 1246" o:spid="_x0000_s1026" type="#_x0000_t75" style="position:absolute;margin-left:293.55pt;margin-top:-.7pt;width:4.7pt;height:6.2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">
                <v:imagedata r:id="rId23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 wp14:anchorId="622E6E35" wp14:editId="702D1301">
                <wp:simplePos x="0" y="0"/>
                <wp:positionH relativeFrom="column">
                  <wp:posOffset>2806273</wp:posOffset>
                </wp:positionH>
                <wp:positionV relativeFrom="paragraph">
                  <wp:posOffset>19780</wp:posOffset>
                </wp:positionV>
                <wp:extent cx="61200" cy="18360"/>
                <wp:effectExtent l="38100" t="38100" r="53340" b="3937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612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8C064" id="Ink 1232" o:spid="_x0000_s1026" type="#_x0000_t75" style="position:absolute;margin-left:220.25pt;margin-top:.95pt;width:6.15pt;height:2.8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">
                <v:imagedata r:id="rId23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 wp14:anchorId="7944420C" wp14:editId="4E26304A">
                <wp:simplePos x="0" y="0"/>
                <wp:positionH relativeFrom="column">
                  <wp:posOffset>2563273</wp:posOffset>
                </wp:positionH>
                <wp:positionV relativeFrom="paragraph">
                  <wp:posOffset>-16220</wp:posOffset>
                </wp:positionV>
                <wp:extent cx="5760" cy="73440"/>
                <wp:effectExtent l="38100" t="38100" r="51435" b="4127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57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092CC" id="Ink 1227" o:spid="_x0000_s1026" type="#_x0000_t75" style="position:absolute;margin-left:201.25pt;margin-top:-1.85pt;width:1.7pt;height:7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">
                <v:imagedata r:id="rId23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 wp14:anchorId="3F74733B" wp14:editId="16FEEAC2">
                <wp:simplePos x="0" y="0"/>
                <wp:positionH relativeFrom="column">
                  <wp:posOffset>2463193</wp:posOffset>
                </wp:positionH>
                <wp:positionV relativeFrom="paragraph">
                  <wp:posOffset>-20540</wp:posOffset>
                </wp:positionV>
                <wp:extent cx="42840" cy="77760"/>
                <wp:effectExtent l="57150" t="57150" r="52705" b="5588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428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61777" id="Ink 1226" o:spid="_x0000_s1026" type="#_x0000_t75" style="position:absolute;margin-left:193.15pt;margin-top:-2.35pt;width:4.95pt;height:7.6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">
                <v:imagedata r:id="rId23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 wp14:anchorId="625CCCDB" wp14:editId="76A89319">
                <wp:simplePos x="0" y="0"/>
                <wp:positionH relativeFrom="column">
                  <wp:posOffset>2221273</wp:posOffset>
                </wp:positionH>
                <wp:positionV relativeFrom="paragraph">
                  <wp:posOffset>-6140</wp:posOffset>
                </wp:positionV>
                <wp:extent cx="52920" cy="72720"/>
                <wp:effectExtent l="38100" t="38100" r="42545" b="4191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529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C8F7F" id="Ink 1223" o:spid="_x0000_s1026" type="#_x0000_t75" style="position:absolute;margin-left:174.3pt;margin-top:-1.25pt;width:5.45pt;height:7.1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">
                <v:imagedata r:id="rId23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 wp14:anchorId="2BC0DBB3" wp14:editId="3EC85D63">
                <wp:simplePos x="0" y="0"/>
                <wp:positionH relativeFrom="column">
                  <wp:posOffset>2116873</wp:posOffset>
                </wp:positionH>
                <wp:positionV relativeFrom="paragraph">
                  <wp:posOffset>-13340</wp:posOffset>
                </wp:positionV>
                <wp:extent cx="64440" cy="163440"/>
                <wp:effectExtent l="38100" t="38100" r="50165" b="4635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64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04F2C" id="Ink 1222" o:spid="_x0000_s1026" type="#_x0000_t75" style="position:absolute;margin-left:166.1pt;margin-top:-1.65pt;width:6.45pt;height:14.1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">
                <v:imagedata r:id="rId23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3D9895E5" wp14:editId="3FF09681">
                <wp:simplePos x="0" y="0"/>
                <wp:positionH relativeFrom="column">
                  <wp:posOffset>1992313</wp:posOffset>
                </wp:positionH>
                <wp:positionV relativeFrom="paragraph">
                  <wp:posOffset>-1460</wp:posOffset>
                </wp:positionV>
                <wp:extent cx="53640" cy="66240"/>
                <wp:effectExtent l="57150" t="38100" r="41910" b="4826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536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0E069" id="Ink 1221" o:spid="_x0000_s1026" type="#_x0000_t75" style="position:absolute;margin-left:156.2pt;margin-top:-.55pt;width:5.5pt;height:6.4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">
                <v:imagedata r:id="rId2389" o:title=""/>
              </v:shape>
            </w:pict>
          </mc:Fallback>
        </mc:AlternateContent>
      </w:r>
    </w:p>
    <w:p w14:paraId="1B5B1344" w14:textId="0C2F0104" w:rsidR="00E31189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02469F25" wp14:editId="381D1F2A">
                <wp:simplePos x="0" y="0"/>
                <wp:positionH relativeFrom="column">
                  <wp:posOffset>1052353</wp:posOffset>
                </wp:positionH>
                <wp:positionV relativeFrom="paragraph">
                  <wp:posOffset>93490</wp:posOffset>
                </wp:positionV>
                <wp:extent cx="78480" cy="9360"/>
                <wp:effectExtent l="38100" t="57150" r="36195" b="48260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78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4942B" id="Ink 1326" o:spid="_x0000_s1026" type="#_x0000_t75" style="position:absolute;margin-left:82.35pt;margin-top:6.6pt;width:7.35pt;height:2.0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">
                <v:imagedata r:id="rId239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 wp14:anchorId="6880C7E3" wp14:editId="15E7A518">
                <wp:simplePos x="0" y="0"/>
                <wp:positionH relativeFrom="column">
                  <wp:posOffset>1296073</wp:posOffset>
                </wp:positionH>
                <wp:positionV relativeFrom="paragraph">
                  <wp:posOffset>-65270</wp:posOffset>
                </wp:positionV>
                <wp:extent cx="113760" cy="317160"/>
                <wp:effectExtent l="38100" t="38100" r="19685" b="4508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11376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70919" id="Ink 1273" o:spid="_x0000_s1026" type="#_x0000_t75" style="position:absolute;margin-left:101.45pt;margin-top:-5.65pt;width:10.3pt;height:26.1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">
                <v:imagedata r:id="rId239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 wp14:anchorId="56D83699" wp14:editId="666F7657">
                <wp:simplePos x="0" y="0"/>
                <wp:positionH relativeFrom="column">
                  <wp:posOffset>1186273</wp:posOffset>
                </wp:positionH>
                <wp:positionV relativeFrom="paragraph">
                  <wp:posOffset>-6950</wp:posOffset>
                </wp:positionV>
                <wp:extent cx="93600" cy="153720"/>
                <wp:effectExtent l="38100" t="19050" r="59055" b="5588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936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20A0C" id="Ink 1272" o:spid="_x0000_s1026" type="#_x0000_t75" style="position:absolute;margin-left:92.6pt;margin-top:-1.1pt;width:8.8pt;height:13.3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">
                <v:imagedata r:id="rId239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693E23D1" wp14:editId="09E3498B">
                <wp:simplePos x="0" y="0"/>
                <wp:positionH relativeFrom="column">
                  <wp:posOffset>1075033</wp:posOffset>
                </wp:positionH>
                <wp:positionV relativeFrom="paragraph">
                  <wp:posOffset>76930</wp:posOffset>
                </wp:positionV>
                <wp:extent cx="27360" cy="1080"/>
                <wp:effectExtent l="38100" t="19050" r="48895" b="5651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27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315A2" id="Ink 1271" o:spid="_x0000_s1026" type="#_x0000_t75" style="position:absolute;margin-left:84.1pt;margin-top:5.15pt;width:3.15pt;height:2.1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">
                <v:imagedata r:id="rId239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537D5E0C" wp14:editId="16141981">
                <wp:simplePos x="0" y="0"/>
                <wp:positionH relativeFrom="column">
                  <wp:posOffset>991873</wp:posOffset>
                </wp:positionH>
                <wp:positionV relativeFrom="paragraph">
                  <wp:posOffset>20050</wp:posOffset>
                </wp:positionV>
                <wp:extent cx="34920" cy="85320"/>
                <wp:effectExtent l="38100" t="38100" r="41910" b="4826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349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D71F8" id="Ink 1270" o:spid="_x0000_s1026" type="#_x0000_t75" style="position:absolute;margin-left:77.3pt;margin-top:1.05pt;width:4.15pt;height:7.9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">
                <v:imagedata r:id="rId239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43AA6434" wp14:editId="2DCE8499">
                <wp:simplePos x="0" y="0"/>
                <wp:positionH relativeFrom="column">
                  <wp:posOffset>950833</wp:posOffset>
                </wp:positionH>
                <wp:positionV relativeFrom="paragraph">
                  <wp:posOffset>39130</wp:posOffset>
                </wp:positionV>
                <wp:extent cx="41400" cy="70200"/>
                <wp:effectExtent l="19050" t="38100" r="53975" b="4445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414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54A89" id="Ink 1269" o:spid="_x0000_s1026" type="#_x0000_t75" style="position:absolute;margin-left:74.3pt;margin-top:2.6pt;width:4.35pt;height:6.6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">
                <v:imagedata r:id="rId240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6809FEE6" wp14:editId="1A8863F3">
                <wp:simplePos x="0" y="0"/>
                <wp:positionH relativeFrom="column">
                  <wp:posOffset>764713</wp:posOffset>
                </wp:positionH>
                <wp:positionV relativeFrom="paragraph">
                  <wp:posOffset>108250</wp:posOffset>
                </wp:positionV>
                <wp:extent cx="136080" cy="38520"/>
                <wp:effectExtent l="38100" t="38100" r="35560" b="3810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1360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588F3" id="Ink 1267" o:spid="_x0000_s1026" type="#_x0000_t75" style="position:absolute;margin-left:59.7pt;margin-top:7.95pt;width:11.8pt;height:4.1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">
                <v:imagedata r:id="rId240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 wp14:anchorId="522E8A4D" wp14:editId="1D0E1184">
                <wp:simplePos x="0" y="0"/>
                <wp:positionH relativeFrom="column">
                  <wp:posOffset>823753</wp:posOffset>
                </wp:positionH>
                <wp:positionV relativeFrom="paragraph">
                  <wp:posOffset>-32510</wp:posOffset>
                </wp:positionV>
                <wp:extent cx="47160" cy="125640"/>
                <wp:effectExtent l="38100" t="38100" r="48260" b="4635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471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244A0" id="Ink 1266" o:spid="_x0000_s1026" type="#_x0000_t75" style="position:absolute;margin-left:64.4pt;margin-top:-3.1pt;width:4.75pt;height:11.1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">
                <v:imagedata r:id="rId240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 wp14:anchorId="4392B7C8" wp14:editId="56260E58">
                <wp:simplePos x="0" y="0"/>
                <wp:positionH relativeFrom="column">
                  <wp:posOffset>658513</wp:posOffset>
                </wp:positionH>
                <wp:positionV relativeFrom="paragraph">
                  <wp:posOffset>75850</wp:posOffset>
                </wp:positionV>
                <wp:extent cx="64080" cy="3960"/>
                <wp:effectExtent l="38100" t="38100" r="50800" b="5334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64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D757D" id="Ink 1265" o:spid="_x0000_s1026" type="#_x0000_t75" style="position:absolute;margin-left:51.2pt;margin-top:5.35pt;width:6.35pt;height:1.6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">
                <v:imagedata r:id="rId240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4D604A08" wp14:editId="4147F86D">
                <wp:simplePos x="0" y="0"/>
                <wp:positionH relativeFrom="column">
                  <wp:posOffset>446833</wp:posOffset>
                </wp:positionH>
                <wp:positionV relativeFrom="paragraph">
                  <wp:posOffset>45970</wp:posOffset>
                </wp:positionV>
                <wp:extent cx="47880" cy="85680"/>
                <wp:effectExtent l="57150" t="57150" r="47625" b="4826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478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A582D" id="Ink 1263" o:spid="_x0000_s1026" type="#_x0000_t75" style="position:absolute;margin-left:34.4pt;margin-top:2.9pt;width:5.2pt;height:8.2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">
                <v:imagedata r:id="rId240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0079AEBB" wp14:editId="474FC9C4">
                <wp:simplePos x="0" y="0"/>
                <wp:positionH relativeFrom="column">
                  <wp:posOffset>394273</wp:posOffset>
                </wp:positionH>
                <wp:positionV relativeFrom="paragraph">
                  <wp:posOffset>48130</wp:posOffset>
                </wp:positionV>
                <wp:extent cx="45000" cy="100080"/>
                <wp:effectExtent l="38100" t="38100" r="50800" b="5270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450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64079" id="Ink 1262" o:spid="_x0000_s1026" type="#_x0000_t75" style="position:absolute;margin-left:30.45pt;margin-top:3.15pt;width:4.9pt;height:9.1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">
                <v:imagedata r:id="rId241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244EB9A9" wp14:editId="29065724">
                <wp:simplePos x="0" y="0"/>
                <wp:positionH relativeFrom="column">
                  <wp:posOffset>225433</wp:posOffset>
                </wp:positionH>
                <wp:positionV relativeFrom="paragraph">
                  <wp:posOffset>153610</wp:posOffset>
                </wp:positionV>
                <wp:extent cx="86760" cy="128880"/>
                <wp:effectExtent l="57150" t="38100" r="46990" b="4318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867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B95B3" id="Ink 1261" o:spid="_x0000_s1026" type="#_x0000_t75" style="position:absolute;margin-left:16.9pt;margin-top:11.45pt;width:8.4pt;height:11.7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">
                <v:imagedata r:id="rId241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 wp14:anchorId="69AF860F" wp14:editId="64E613BB">
                <wp:simplePos x="0" y="0"/>
                <wp:positionH relativeFrom="column">
                  <wp:posOffset>203833</wp:posOffset>
                </wp:positionH>
                <wp:positionV relativeFrom="paragraph">
                  <wp:posOffset>74770</wp:posOffset>
                </wp:positionV>
                <wp:extent cx="114480" cy="34560"/>
                <wp:effectExtent l="38100" t="38100" r="38100" b="4191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1144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DE197" id="Ink 1260" o:spid="_x0000_s1026" type="#_x0000_t75" style="position:absolute;margin-left:15.55pt;margin-top:5.25pt;width:10.2pt;height:3.9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">
                <v:imagedata r:id="rId241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 wp14:anchorId="3478FD87" wp14:editId="62A2F59A">
                <wp:simplePos x="0" y="0"/>
                <wp:positionH relativeFrom="column">
                  <wp:posOffset>279073</wp:posOffset>
                </wp:positionH>
                <wp:positionV relativeFrom="paragraph">
                  <wp:posOffset>-37910</wp:posOffset>
                </wp:positionV>
                <wp:extent cx="22320" cy="141480"/>
                <wp:effectExtent l="38100" t="38100" r="53975" b="4953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223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9E4F9" id="Ink 1259" o:spid="_x0000_s1026" type="#_x0000_t75" style="position:absolute;margin-left:21.15pt;margin-top:-3.55pt;width:3.05pt;height:12.4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">
                <v:imagedata r:id="rId241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 wp14:anchorId="45491017" wp14:editId="45A541ED">
                <wp:simplePos x="0" y="0"/>
                <wp:positionH relativeFrom="column">
                  <wp:posOffset>32113</wp:posOffset>
                </wp:positionH>
                <wp:positionV relativeFrom="paragraph">
                  <wp:posOffset>-47990</wp:posOffset>
                </wp:positionV>
                <wp:extent cx="132480" cy="356760"/>
                <wp:effectExtent l="38100" t="38100" r="58420" b="4381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13248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AE566" id="Ink 1258" o:spid="_x0000_s1026" type="#_x0000_t75" style="position:absolute;margin-left:1.6pt;margin-top:-4.35pt;width:11.95pt;height:29.5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">
                <v:imagedata r:id="rId241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 wp14:anchorId="5395B06D" wp14:editId="7A2CAF8D">
                <wp:simplePos x="0" y="0"/>
                <wp:positionH relativeFrom="column">
                  <wp:posOffset>-93167</wp:posOffset>
                </wp:positionH>
                <wp:positionV relativeFrom="paragraph">
                  <wp:posOffset>-8390</wp:posOffset>
                </wp:positionV>
                <wp:extent cx="105480" cy="144000"/>
                <wp:effectExtent l="38100" t="38100" r="46990" b="4699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1054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762E2" id="Ink 1257" o:spid="_x0000_s1026" type="#_x0000_t75" style="position:absolute;margin-left:-8.15pt;margin-top:-1.35pt;width:9.8pt;height:12.8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">
                <v:imagedata r:id="rId2421" o:title=""/>
              </v:shape>
            </w:pict>
          </mc:Fallback>
        </mc:AlternateContent>
      </w:r>
    </w:p>
    <w:p w14:paraId="0FFECA22" w14:textId="2ADD91E1" w:rsidR="00E31189" w:rsidRDefault="00240DB4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 wp14:anchorId="1132360A" wp14:editId="6A670975">
                <wp:simplePos x="0" y="0"/>
                <wp:positionH relativeFrom="column">
                  <wp:posOffset>767233</wp:posOffset>
                </wp:positionH>
                <wp:positionV relativeFrom="paragraph">
                  <wp:posOffset>-44120</wp:posOffset>
                </wp:positionV>
                <wp:extent cx="79200" cy="111240"/>
                <wp:effectExtent l="57150" t="38100" r="54610" b="4127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792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BD4A1" id="Ink 1268" o:spid="_x0000_s1026" type="#_x0000_t75" style="position:absolute;margin-left:59.65pt;margin-top:-4.1pt;width:7.75pt;height:10.2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">
                <v:imagedata r:id="rId2423" o:title=""/>
              </v:shape>
            </w:pict>
          </mc:Fallback>
        </mc:AlternateContent>
      </w:r>
    </w:p>
    <w:p w14:paraId="5CFF7122" w14:textId="49095484" w:rsidR="00274481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 wp14:anchorId="05FC3169" wp14:editId="20A63CA0">
                <wp:simplePos x="0" y="0"/>
                <wp:positionH relativeFrom="column">
                  <wp:posOffset>1108153</wp:posOffset>
                </wp:positionH>
                <wp:positionV relativeFrom="paragraph">
                  <wp:posOffset>148750</wp:posOffset>
                </wp:positionV>
                <wp:extent cx="96120" cy="12960"/>
                <wp:effectExtent l="19050" t="57150" r="37465" b="4445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96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A4A20" id="Ink 1325" o:spid="_x0000_s1026" type="#_x0000_t75" style="position:absolute;margin-left:86.75pt;margin-top:10.95pt;width:8.7pt;height:2.6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">
                <v:imagedata r:id="rId242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 wp14:anchorId="2C97D466" wp14:editId="1F563B1B">
                <wp:simplePos x="0" y="0"/>
                <wp:positionH relativeFrom="column">
                  <wp:posOffset>708553</wp:posOffset>
                </wp:positionH>
                <wp:positionV relativeFrom="paragraph">
                  <wp:posOffset>44710</wp:posOffset>
                </wp:positionV>
                <wp:extent cx="107640" cy="138600"/>
                <wp:effectExtent l="38100" t="38100" r="45085" b="5207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107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B31E1" id="Ink 1293" o:spid="_x0000_s1026" type="#_x0000_t75" style="position:absolute;margin-left:55.2pt;margin-top:3.05pt;width:9.55pt;height:11.9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">
                <v:imagedata r:id="rId242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 wp14:anchorId="79A695D3" wp14:editId="61EA0E89">
                <wp:simplePos x="0" y="0"/>
                <wp:positionH relativeFrom="column">
                  <wp:posOffset>69193</wp:posOffset>
                </wp:positionH>
                <wp:positionV relativeFrom="paragraph">
                  <wp:posOffset>32830</wp:posOffset>
                </wp:positionV>
                <wp:extent cx="207000" cy="343800"/>
                <wp:effectExtent l="57150" t="38100" r="41275" b="3746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20700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B813E" id="Ink 1292" o:spid="_x0000_s1026" type="#_x0000_t75" style="position:absolute;margin-left:4.75pt;margin-top:2.15pt;width:17.5pt;height:28.2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">
                <v:imagedata r:id="rId242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 wp14:anchorId="0CBE7877" wp14:editId="64C68511">
                <wp:simplePos x="0" y="0"/>
                <wp:positionH relativeFrom="column">
                  <wp:posOffset>1482553</wp:posOffset>
                </wp:positionH>
                <wp:positionV relativeFrom="paragraph">
                  <wp:posOffset>68110</wp:posOffset>
                </wp:positionV>
                <wp:extent cx="71280" cy="100800"/>
                <wp:effectExtent l="38100" t="38100" r="43180" b="5207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71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04941" id="Ink 1291" o:spid="_x0000_s1026" type="#_x0000_t75" style="position:absolute;margin-left:115.95pt;margin-top:4.8pt;width:7.1pt;height:9.2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">
                <v:imagedata r:id="rId243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4E096B71" wp14:editId="563AFC3C">
                <wp:simplePos x="0" y="0"/>
                <wp:positionH relativeFrom="column">
                  <wp:posOffset>1404073</wp:posOffset>
                </wp:positionH>
                <wp:positionV relativeFrom="paragraph">
                  <wp:posOffset>154510</wp:posOffset>
                </wp:positionV>
                <wp:extent cx="1800" cy="5760"/>
                <wp:effectExtent l="38100" t="19050" r="36830" b="5143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1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13ECB" id="Ink 1290" o:spid="_x0000_s1026" type="#_x0000_t75" style="position:absolute;margin-left:110pt;margin-top:11.7pt;width:1.45pt;height:1.3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">
                <v:imagedata r:id="rId243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 wp14:anchorId="06304B1E" wp14:editId="3AC9B35D">
                <wp:simplePos x="0" y="0"/>
                <wp:positionH relativeFrom="column">
                  <wp:posOffset>1295353</wp:posOffset>
                </wp:positionH>
                <wp:positionV relativeFrom="paragraph">
                  <wp:posOffset>71350</wp:posOffset>
                </wp:positionV>
                <wp:extent cx="54720" cy="110160"/>
                <wp:effectExtent l="19050" t="38100" r="59690" b="4254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54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87920" id="Ink 1289" o:spid="_x0000_s1026" type="#_x0000_t75" style="position:absolute;margin-left:101.2pt;margin-top:5pt;width:5.85pt;height:9.9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">
                <v:imagedata r:id="rId243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 wp14:anchorId="68883E0D" wp14:editId="01CCBCEA">
                <wp:simplePos x="0" y="0"/>
                <wp:positionH relativeFrom="column">
                  <wp:posOffset>1149913</wp:posOffset>
                </wp:positionH>
                <wp:positionV relativeFrom="paragraph">
                  <wp:posOffset>126790</wp:posOffset>
                </wp:positionV>
                <wp:extent cx="3600" cy="18720"/>
                <wp:effectExtent l="57150" t="38100" r="53975" b="3873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3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9F2C2" id="Ink 1288" o:spid="_x0000_s1026" type="#_x0000_t75" style="position:absolute;margin-left:89.65pt;margin-top:9.5pt;width:2.05pt;height:2.6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">
                <v:imagedata r:id="rId243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 wp14:anchorId="79FCE998" wp14:editId="3C93C5D5">
                <wp:simplePos x="0" y="0"/>
                <wp:positionH relativeFrom="column">
                  <wp:posOffset>709633</wp:posOffset>
                </wp:positionH>
                <wp:positionV relativeFrom="paragraph">
                  <wp:posOffset>203110</wp:posOffset>
                </wp:positionV>
                <wp:extent cx="230400" cy="7200"/>
                <wp:effectExtent l="19050" t="57150" r="55880" b="5016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230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12A1F" id="Ink 1286" o:spid="_x0000_s1026" type="#_x0000_t75" style="position:absolute;margin-left:55.3pt;margin-top:15.2pt;width:19.5pt;height:2.2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">
                <v:imagedata r:id="rId243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1AE79FE0" wp14:editId="41A86ECE">
                <wp:simplePos x="0" y="0"/>
                <wp:positionH relativeFrom="column">
                  <wp:posOffset>1023913</wp:posOffset>
                </wp:positionH>
                <wp:positionV relativeFrom="paragraph">
                  <wp:posOffset>91510</wp:posOffset>
                </wp:positionV>
                <wp:extent cx="26280" cy="63360"/>
                <wp:effectExtent l="38100" t="38100" r="50165" b="5143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262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A2AD4" id="Ink 1285" o:spid="_x0000_s1026" type="#_x0000_t75" style="position:absolute;margin-left:79.85pt;margin-top:6.7pt;width:3.45pt;height:6.2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">
                <v:imagedata r:id="rId244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68448AAA" wp14:editId="25E392F2">
                <wp:simplePos x="0" y="0"/>
                <wp:positionH relativeFrom="column">
                  <wp:posOffset>985033</wp:posOffset>
                </wp:positionH>
                <wp:positionV relativeFrom="paragraph">
                  <wp:posOffset>81430</wp:posOffset>
                </wp:positionV>
                <wp:extent cx="40320" cy="70920"/>
                <wp:effectExtent l="38100" t="38100" r="55245" b="4381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403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168F2" id="Ink 1284" o:spid="_x0000_s1026" type="#_x0000_t75" style="position:absolute;margin-left:76.9pt;margin-top:5.85pt;width:4.5pt;height:6.8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">
                <v:imagedata r:id="rId244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1BCBC797" wp14:editId="169BF913">
                <wp:simplePos x="0" y="0"/>
                <wp:positionH relativeFrom="column">
                  <wp:posOffset>901873</wp:posOffset>
                </wp:positionH>
                <wp:positionV relativeFrom="paragraph">
                  <wp:posOffset>58030</wp:posOffset>
                </wp:positionV>
                <wp:extent cx="51840" cy="115200"/>
                <wp:effectExtent l="57150" t="19050" r="43815" b="5651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51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B91EF" id="Ink 1283" o:spid="_x0000_s1026" type="#_x0000_t75" style="position:absolute;margin-left:70.35pt;margin-top:3.9pt;width:5.5pt;height:10.3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">
                <v:imagedata r:id="rId244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 wp14:anchorId="78CA4E52" wp14:editId="3C7ADAF4">
                <wp:simplePos x="0" y="0"/>
                <wp:positionH relativeFrom="column">
                  <wp:posOffset>852193</wp:posOffset>
                </wp:positionH>
                <wp:positionV relativeFrom="paragraph">
                  <wp:posOffset>121390</wp:posOffset>
                </wp:positionV>
                <wp:extent cx="3600" cy="12960"/>
                <wp:effectExtent l="19050" t="38100" r="53975" b="4445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3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41951" id="Ink 1282" o:spid="_x0000_s1026" type="#_x0000_t75" style="position:absolute;margin-left:66.45pt;margin-top:9.1pt;width:1.5pt;height:2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">
                <v:imagedata r:id="rId244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 wp14:anchorId="72716FE3" wp14:editId="1FC8D84B">
                <wp:simplePos x="0" y="0"/>
                <wp:positionH relativeFrom="column">
                  <wp:posOffset>726913</wp:posOffset>
                </wp:positionH>
                <wp:positionV relativeFrom="paragraph">
                  <wp:posOffset>57670</wp:posOffset>
                </wp:positionV>
                <wp:extent cx="66240" cy="109800"/>
                <wp:effectExtent l="38100" t="38100" r="48260" b="4318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662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76C32" id="Ink 1281" o:spid="_x0000_s1026" type="#_x0000_t75" style="position:absolute;margin-left:56.45pt;margin-top:4.1pt;width:6.7pt;height:9.9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">
                <v:imagedata r:id="rId244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 wp14:anchorId="557C3909" wp14:editId="08D96018">
                <wp:simplePos x="0" y="0"/>
                <wp:positionH relativeFrom="column">
                  <wp:posOffset>623593</wp:posOffset>
                </wp:positionH>
                <wp:positionV relativeFrom="paragraph">
                  <wp:posOffset>107350</wp:posOffset>
                </wp:positionV>
                <wp:extent cx="59760" cy="2880"/>
                <wp:effectExtent l="38100" t="57150" r="35560" b="5461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59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A8C57" id="Ink 1280" o:spid="_x0000_s1026" type="#_x0000_t75" style="position:absolute;margin-left:48.6pt;margin-top:7.8pt;width:5.8pt;height:1.6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">
                <v:imagedata r:id="rId245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 wp14:anchorId="0468FAF2" wp14:editId="4DBE8276">
                <wp:simplePos x="0" y="0"/>
                <wp:positionH relativeFrom="column">
                  <wp:posOffset>477073</wp:posOffset>
                </wp:positionH>
                <wp:positionV relativeFrom="paragraph">
                  <wp:posOffset>-1370</wp:posOffset>
                </wp:positionV>
                <wp:extent cx="55800" cy="72360"/>
                <wp:effectExtent l="38100" t="38100" r="40005" b="4254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558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3DC3E" id="Ink 1279" o:spid="_x0000_s1026" type="#_x0000_t75" style="position:absolute;margin-left:37.1pt;margin-top:-.75pt;width:5.6pt;height:7.1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">
                <v:imagedata r:id="rId245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111BA7EB" wp14:editId="16CDE280">
                <wp:simplePos x="0" y="0"/>
                <wp:positionH relativeFrom="column">
                  <wp:posOffset>358273</wp:posOffset>
                </wp:positionH>
                <wp:positionV relativeFrom="paragraph">
                  <wp:posOffset>70270</wp:posOffset>
                </wp:positionV>
                <wp:extent cx="46800" cy="81360"/>
                <wp:effectExtent l="57150" t="38100" r="48895" b="5207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468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0AD51" id="Ink 1278" o:spid="_x0000_s1026" type="#_x0000_t75" style="position:absolute;margin-left:27.45pt;margin-top:5.05pt;width:4.9pt;height:7.5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">
                <v:imagedata r:id="rId245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55F5AB3A" wp14:editId="2B70FE8E">
                <wp:simplePos x="0" y="0"/>
                <wp:positionH relativeFrom="column">
                  <wp:posOffset>314713</wp:posOffset>
                </wp:positionH>
                <wp:positionV relativeFrom="paragraph">
                  <wp:posOffset>85390</wp:posOffset>
                </wp:positionV>
                <wp:extent cx="39960" cy="78480"/>
                <wp:effectExtent l="19050" t="38100" r="55880" b="3619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399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C776E" id="Ink 1277" o:spid="_x0000_s1026" type="#_x0000_t75" style="position:absolute;margin-left:24.15pt;margin-top:6.25pt;width:4.6pt;height:7.3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">
                <v:imagedata r:id="rId245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25F8E62E" wp14:editId="5DA5DBCA">
                <wp:simplePos x="0" y="0"/>
                <wp:positionH relativeFrom="column">
                  <wp:posOffset>133633</wp:posOffset>
                </wp:positionH>
                <wp:positionV relativeFrom="paragraph">
                  <wp:posOffset>177910</wp:posOffset>
                </wp:positionV>
                <wp:extent cx="104040" cy="16560"/>
                <wp:effectExtent l="38100" t="57150" r="48895" b="4064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04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33422" id="Ink 1275" o:spid="_x0000_s1026" type="#_x0000_t75" style="position:absolute;margin-left:10pt;margin-top:13.3pt;width:9.35pt;height:2.4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">
                <v:imagedata r:id="rId245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504D457B" wp14:editId="1F705B04">
                <wp:simplePos x="0" y="0"/>
                <wp:positionH relativeFrom="column">
                  <wp:posOffset>147313</wp:posOffset>
                </wp:positionH>
                <wp:positionV relativeFrom="paragraph">
                  <wp:posOffset>80350</wp:posOffset>
                </wp:positionV>
                <wp:extent cx="75600" cy="63360"/>
                <wp:effectExtent l="38100" t="38100" r="57785" b="5143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756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1F1AC" id="Ink 1274" o:spid="_x0000_s1026" type="#_x0000_t75" style="position:absolute;margin-left:10.8pt;margin-top:5.65pt;width:7.4pt;height:6.6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">
                <v:imagedata r:id="rId2461" o:title=""/>
              </v:shape>
            </w:pict>
          </mc:Fallback>
        </mc:AlternateContent>
      </w:r>
    </w:p>
    <w:p w14:paraId="1CC1D683" w14:textId="3473CEA4" w:rsidR="00274481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59CB3016" wp14:editId="342D58DA">
                <wp:simplePos x="0" y="0"/>
                <wp:positionH relativeFrom="column">
                  <wp:posOffset>3430513</wp:posOffset>
                </wp:positionH>
                <wp:positionV relativeFrom="paragraph">
                  <wp:posOffset>182775</wp:posOffset>
                </wp:positionV>
                <wp:extent cx="39960" cy="5760"/>
                <wp:effectExtent l="38100" t="38100" r="36830" b="5143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39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4276F" id="Ink 1331" o:spid="_x0000_s1026" type="#_x0000_t75" style="position:absolute;margin-left:269.65pt;margin-top:13.8pt;width:4.25pt;height:1.7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">
                <v:imagedata r:id="rId246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5BFE1011" wp14:editId="5F056005">
                <wp:simplePos x="0" y="0"/>
                <wp:positionH relativeFrom="column">
                  <wp:posOffset>774793</wp:posOffset>
                </wp:positionH>
                <wp:positionV relativeFrom="paragraph">
                  <wp:posOffset>14655</wp:posOffset>
                </wp:positionV>
                <wp:extent cx="109440" cy="120600"/>
                <wp:effectExtent l="38100" t="19050" r="43180" b="5143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1094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9D954" id="Ink 1294" o:spid="_x0000_s1026" type="#_x0000_t75" style="position:absolute;margin-left:60.45pt;margin-top:.65pt;width:9.65pt;height:10.5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">
                <v:imagedata r:id="rId246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 wp14:anchorId="437E4A1D" wp14:editId="5A43478A">
                <wp:simplePos x="0" y="0"/>
                <wp:positionH relativeFrom="column">
                  <wp:posOffset>801073</wp:posOffset>
                </wp:positionH>
                <wp:positionV relativeFrom="paragraph">
                  <wp:posOffset>40935</wp:posOffset>
                </wp:positionV>
                <wp:extent cx="79560" cy="89280"/>
                <wp:effectExtent l="57150" t="38100" r="53975" b="4445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795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F4B97" id="Ink 1287" o:spid="_x0000_s1026" type="#_x0000_t75" style="position:absolute;margin-left:62.15pt;margin-top:2.6pt;width:7.95pt;height:8.6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">
                <v:imagedata r:id="rId246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 wp14:anchorId="5303DC43" wp14:editId="2E328988">
                <wp:simplePos x="0" y="0"/>
                <wp:positionH relativeFrom="column">
                  <wp:posOffset>119953</wp:posOffset>
                </wp:positionH>
                <wp:positionV relativeFrom="paragraph">
                  <wp:posOffset>20055</wp:posOffset>
                </wp:positionV>
                <wp:extent cx="81000" cy="104040"/>
                <wp:effectExtent l="57150" t="38100" r="52705" b="4889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810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5ECE5" id="Ink 1276" o:spid="_x0000_s1026" type="#_x0000_t75" style="position:absolute;margin-left:8.65pt;margin-top:.95pt;width:7.9pt;height:9.7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">
                <v:imagedata r:id="rId2469" o:title=""/>
              </v:shape>
            </w:pict>
          </mc:Fallback>
        </mc:AlternateContent>
      </w:r>
    </w:p>
    <w:p w14:paraId="52C56D92" w14:textId="784ED83C" w:rsidR="00274481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03CA6512" wp14:editId="1766D396">
                <wp:simplePos x="0" y="0"/>
                <wp:positionH relativeFrom="column">
                  <wp:posOffset>2630953</wp:posOffset>
                </wp:positionH>
                <wp:positionV relativeFrom="paragraph">
                  <wp:posOffset>43005</wp:posOffset>
                </wp:positionV>
                <wp:extent cx="38160" cy="3960"/>
                <wp:effectExtent l="38100" t="57150" r="38100" b="5334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38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137BF" id="Ink 1327" o:spid="_x0000_s1026" type="#_x0000_t75" style="position:absolute;margin-left:206.5pt;margin-top:2.7pt;width:4.3pt;height:1.7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">
                <v:imagedata r:id="rId24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 wp14:anchorId="1D093409" wp14:editId="6732D9B1">
                <wp:simplePos x="0" y="0"/>
                <wp:positionH relativeFrom="column">
                  <wp:posOffset>1041553</wp:posOffset>
                </wp:positionH>
                <wp:positionV relativeFrom="paragraph">
                  <wp:posOffset>105645</wp:posOffset>
                </wp:positionV>
                <wp:extent cx="68400" cy="14760"/>
                <wp:effectExtent l="38100" t="57150" r="46355" b="4254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68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3A5BA" id="Ink 1324" o:spid="_x0000_s1026" type="#_x0000_t75" style="position:absolute;margin-left:81.4pt;margin-top:7.55pt;width:6.7pt;height:2.6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">
                <v:imagedata r:id="rId247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751E7BD2" wp14:editId="571CC3FA">
                <wp:simplePos x="0" y="0"/>
                <wp:positionH relativeFrom="column">
                  <wp:posOffset>3260953</wp:posOffset>
                </wp:positionH>
                <wp:positionV relativeFrom="paragraph">
                  <wp:posOffset>-43755</wp:posOffset>
                </wp:positionV>
                <wp:extent cx="137880" cy="167400"/>
                <wp:effectExtent l="38100" t="38100" r="33655" b="4254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1378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5EC57" id="Ink 1320" o:spid="_x0000_s1026" type="#_x0000_t75" style="position:absolute;margin-left:256pt;margin-top:-3.85pt;width:12.4pt;height:14.4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">
                <v:imagedata r:id="rId247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 wp14:anchorId="7F278AAC" wp14:editId="348842C6">
                <wp:simplePos x="0" y="0"/>
                <wp:positionH relativeFrom="column">
                  <wp:posOffset>3454273</wp:posOffset>
                </wp:positionH>
                <wp:positionV relativeFrom="paragraph">
                  <wp:posOffset>-12435</wp:posOffset>
                </wp:positionV>
                <wp:extent cx="71640" cy="99720"/>
                <wp:effectExtent l="38100" t="38100" r="43180" b="5270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716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B05A5" id="Ink 1319" o:spid="_x0000_s1026" type="#_x0000_t75" style="position:absolute;margin-left:271.35pt;margin-top:-1.45pt;width:6.95pt;height:9.0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">
                <v:imagedata r:id="rId247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 wp14:anchorId="2CF13458" wp14:editId="25AE1089">
                <wp:simplePos x="0" y="0"/>
                <wp:positionH relativeFrom="column">
                  <wp:posOffset>3280393</wp:posOffset>
                </wp:positionH>
                <wp:positionV relativeFrom="paragraph">
                  <wp:posOffset>53085</wp:posOffset>
                </wp:positionV>
                <wp:extent cx="82440" cy="5760"/>
                <wp:effectExtent l="38100" t="57150" r="51435" b="5143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82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467BA" id="Ink 1318" o:spid="_x0000_s1026" type="#_x0000_t75" style="position:absolute;margin-left:257.65pt;margin-top:3.45pt;width:7.75pt;height:1.7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">
                <v:imagedata r:id="rId247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 wp14:anchorId="1E71E8D4" wp14:editId="557BD1CD">
                <wp:simplePos x="0" y="0"/>
                <wp:positionH relativeFrom="column">
                  <wp:posOffset>3313873</wp:posOffset>
                </wp:positionH>
                <wp:positionV relativeFrom="paragraph">
                  <wp:posOffset>-20355</wp:posOffset>
                </wp:positionV>
                <wp:extent cx="33120" cy="118440"/>
                <wp:effectExtent l="38100" t="19050" r="43180" b="5334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331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B9E20" id="Ink 1317" o:spid="_x0000_s1026" type="#_x0000_t75" style="position:absolute;margin-left:260.35pt;margin-top:-2.05pt;width:3.85pt;height:10.4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">
                <v:imagedata r:id="rId248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1F34F24B" wp14:editId="0F228E28">
                <wp:simplePos x="0" y="0"/>
                <wp:positionH relativeFrom="column">
                  <wp:posOffset>2727073</wp:posOffset>
                </wp:positionH>
                <wp:positionV relativeFrom="paragraph">
                  <wp:posOffset>885</wp:posOffset>
                </wp:positionV>
                <wp:extent cx="91440" cy="144720"/>
                <wp:effectExtent l="57150" t="38100" r="41910" b="4635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914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560BC" id="Ink 1316" o:spid="_x0000_s1026" type="#_x0000_t75" style="position:absolute;margin-left:214pt;margin-top:-.45pt;width:8.7pt;height:12.7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">
                <v:imagedata r:id="rId248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 wp14:anchorId="7BFA7E49" wp14:editId="40DFDDE3">
                <wp:simplePos x="0" y="0"/>
                <wp:positionH relativeFrom="column">
                  <wp:posOffset>2436193</wp:posOffset>
                </wp:positionH>
                <wp:positionV relativeFrom="paragraph">
                  <wp:posOffset>-44475</wp:posOffset>
                </wp:positionV>
                <wp:extent cx="164880" cy="195120"/>
                <wp:effectExtent l="57150" t="38100" r="6985" b="5270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1648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689DC" id="Ink 1315" o:spid="_x0000_s1026" type="#_x0000_t75" style="position:absolute;margin-left:191.15pt;margin-top:-3.95pt;width:14.5pt;height:16.5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">
                <v:imagedata r:id="rId248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 wp14:anchorId="68A4B445" wp14:editId="226887E5">
                <wp:simplePos x="0" y="0"/>
                <wp:positionH relativeFrom="column">
                  <wp:posOffset>2506753</wp:posOffset>
                </wp:positionH>
                <wp:positionV relativeFrom="paragraph">
                  <wp:posOffset>5925</wp:posOffset>
                </wp:positionV>
                <wp:extent cx="84960" cy="108720"/>
                <wp:effectExtent l="57150" t="38100" r="48895" b="4381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849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FDDDE" id="Ink 1314" o:spid="_x0000_s1026" type="#_x0000_t75" style="position:absolute;margin-left:196.7pt;margin-top:-.05pt;width:7.95pt;height:9.6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">
                <v:imagedata r:id="rId248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 wp14:anchorId="7E33BF75" wp14:editId="68104ED8">
                <wp:simplePos x="0" y="0"/>
                <wp:positionH relativeFrom="column">
                  <wp:posOffset>2508553</wp:posOffset>
                </wp:positionH>
                <wp:positionV relativeFrom="paragraph">
                  <wp:posOffset>-8475</wp:posOffset>
                </wp:positionV>
                <wp:extent cx="30240" cy="95400"/>
                <wp:effectExtent l="38100" t="38100" r="46355" b="5715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302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834F8" id="Ink 1313" o:spid="_x0000_s1026" type="#_x0000_t75" style="position:absolute;margin-left:197.05pt;margin-top:-1.35pt;width:3.5pt;height:8.8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">
                <v:imagedata r:id="rId248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010F2EFB" wp14:editId="75DE82F9">
                <wp:simplePos x="0" y="0"/>
                <wp:positionH relativeFrom="column">
                  <wp:posOffset>1179433</wp:posOffset>
                </wp:positionH>
                <wp:positionV relativeFrom="paragraph">
                  <wp:posOffset>41925</wp:posOffset>
                </wp:positionV>
                <wp:extent cx="99360" cy="162000"/>
                <wp:effectExtent l="19050" t="57150" r="53340" b="4762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993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DE28C" id="Ink 1304" o:spid="_x0000_s1026" type="#_x0000_t75" style="position:absolute;margin-left:92.05pt;margin-top:2.55pt;width:9.4pt;height:14.2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">
                <v:imagedata r:id="rId249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6D4721B8" wp14:editId="2E6A23A2">
                <wp:simplePos x="0" y="0"/>
                <wp:positionH relativeFrom="column">
                  <wp:posOffset>938593</wp:posOffset>
                </wp:positionH>
                <wp:positionV relativeFrom="paragraph">
                  <wp:posOffset>77565</wp:posOffset>
                </wp:positionV>
                <wp:extent cx="41040" cy="82800"/>
                <wp:effectExtent l="57150" t="38100" r="54610" b="5080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410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97D43" id="Ink 1301" o:spid="_x0000_s1026" type="#_x0000_t75" style="position:absolute;margin-left:73pt;margin-top:5.55pt;width:4.7pt;height:7.6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">
                <v:imagedata r:id="rId249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73F90CDB" wp14:editId="650A4861">
                <wp:simplePos x="0" y="0"/>
                <wp:positionH relativeFrom="column">
                  <wp:posOffset>892513</wp:posOffset>
                </wp:positionH>
                <wp:positionV relativeFrom="paragraph">
                  <wp:posOffset>91245</wp:posOffset>
                </wp:positionV>
                <wp:extent cx="59400" cy="61920"/>
                <wp:effectExtent l="38100" t="38100" r="55245" b="5270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594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2B691" id="Ink 1300" o:spid="_x0000_s1026" type="#_x0000_t75" style="position:absolute;margin-left:69.6pt;margin-top:6.7pt;width:6.15pt;height:6.1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">
                <v:imagedata r:id="rId249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0F08EAA4" wp14:editId="7EF71AA4">
                <wp:simplePos x="0" y="0"/>
                <wp:positionH relativeFrom="column">
                  <wp:posOffset>794233</wp:posOffset>
                </wp:positionH>
                <wp:positionV relativeFrom="paragraph">
                  <wp:posOffset>54885</wp:posOffset>
                </wp:positionV>
                <wp:extent cx="64080" cy="111600"/>
                <wp:effectExtent l="38100" t="38100" r="50800" b="4127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640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99E9D" id="Ink 1299" o:spid="_x0000_s1026" type="#_x0000_t75" style="position:absolute;margin-left:62.05pt;margin-top:3.6pt;width:6.4pt;height:10.2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">
                <v:imagedata r:id="rId249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 wp14:anchorId="5E118E67" wp14:editId="4378D302">
                <wp:simplePos x="0" y="0"/>
                <wp:positionH relativeFrom="column">
                  <wp:posOffset>652753</wp:posOffset>
                </wp:positionH>
                <wp:positionV relativeFrom="paragraph">
                  <wp:posOffset>112485</wp:posOffset>
                </wp:positionV>
                <wp:extent cx="72000" cy="5040"/>
                <wp:effectExtent l="38100" t="57150" r="42545" b="5270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72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7C2B9" id="Ink 1298" o:spid="_x0000_s1026" type="#_x0000_t75" style="position:absolute;margin-left:50.9pt;margin-top:8pt;width:6.85pt;height:1.9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">
                <v:imagedata r:id="rId249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 wp14:anchorId="1289B578" wp14:editId="3ADF7E0B">
                <wp:simplePos x="0" y="0"/>
                <wp:positionH relativeFrom="column">
                  <wp:posOffset>523513</wp:posOffset>
                </wp:positionH>
                <wp:positionV relativeFrom="paragraph">
                  <wp:posOffset>-5235</wp:posOffset>
                </wp:positionV>
                <wp:extent cx="48960" cy="82080"/>
                <wp:effectExtent l="57150" t="57150" r="46355" b="5143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489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F8B25" id="Ink 1297" o:spid="_x0000_s1026" type="#_x0000_t75" style="position:absolute;margin-left:40.3pt;margin-top:-1.1pt;width:5.45pt;height:7.9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">
                <v:imagedata r:id="rId250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426B89E7" wp14:editId="64E76321">
                <wp:simplePos x="0" y="0"/>
                <wp:positionH relativeFrom="column">
                  <wp:posOffset>350353</wp:posOffset>
                </wp:positionH>
                <wp:positionV relativeFrom="paragraph">
                  <wp:posOffset>91605</wp:posOffset>
                </wp:positionV>
                <wp:extent cx="62280" cy="91800"/>
                <wp:effectExtent l="38100" t="57150" r="52070" b="4191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62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A1973" id="Ink 1296" o:spid="_x0000_s1026" type="#_x0000_t75" style="position:absolute;margin-left:26.65pt;margin-top:6.5pt;width:6.55pt;height:8.7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">
                <v:imagedata r:id="rId250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53C14151" wp14:editId="5495FB42">
                <wp:simplePos x="0" y="0"/>
                <wp:positionH relativeFrom="column">
                  <wp:posOffset>301753</wp:posOffset>
                </wp:positionH>
                <wp:positionV relativeFrom="paragraph">
                  <wp:posOffset>109245</wp:posOffset>
                </wp:positionV>
                <wp:extent cx="48600" cy="69480"/>
                <wp:effectExtent l="38100" t="38100" r="46990" b="45085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486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06E5C" id="Ink 1295" o:spid="_x0000_s1026" type="#_x0000_t75" style="position:absolute;margin-left:23.15pt;margin-top:7.85pt;width:5.3pt;height:6.9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">
                <v:imagedata r:id="rId2505" o:title=""/>
              </v:shape>
            </w:pict>
          </mc:Fallback>
        </mc:AlternateContent>
      </w:r>
    </w:p>
    <w:p w14:paraId="2827B1B3" w14:textId="49A1406D" w:rsidR="0021792D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 wp14:anchorId="4A317F9F" wp14:editId="543C10D6">
                <wp:simplePos x="0" y="0"/>
                <wp:positionH relativeFrom="column">
                  <wp:posOffset>2465353</wp:posOffset>
                </wp:positionH>
                <wp:positionV relativeFrom="paragraph">
                  <wp:posOffset>114195</wp:posOffset>
                </wp:positionV>
                <wp:extent cx="43200" cy="2880"/>
                <wp:effectExtent l="19050" t="38100" r="52070" b="5461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43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6C21C" id="Ink 1329" o:spid="_x0000_s1026" type="#_x0000_t75" style="position:absolute;margin-left:193.65pt;margin-top:8.3pt;width:4.4pt;height:1.4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">
                <v:imagedata r:id="rId25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799CA067" wp14:editId="20DEDBFF">
                <wp:simplePos x="0" y="0"/>
                <wp:positionH relativeFrom="column">
                  <wp:posOffset>2323513</wp:posOffset>
                </wp:positionH>
                <wp:positionV relativeFrom="paragraph">
                  <wp:posOffset>97635</wp:posOffset>
                </wp:positionV>
                <wp:extent cx="51120" cy="126720"/>
                <wp:effectExtent l="57150" t="57150" r="44450" b="4508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511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F28F3" id="Ink 1328" o:spid="_x0000_s1026" type="#_x0000_t75" style="position:absolute;margin-left:182.2pt;margin-top:7pt;width:5.6pt;height:11.4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">
                <v:imagedata r:id="rId250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 wp14:anchorId="73D237A4" wp14:editId="508DD7D7">
                <wp:simplePos x="0" y="0"/>
                <wp:positionH relativeFrom="column">
                  <wp:posOffset>2624113</wp:posOffset>
                </wp:positionH>
                <wp:positionV relativeFrom="paragraph">
                  <wp:posOffset>93315</wp:posOffset>
                </wp:positionV>
                <wp:extent cx="60480" cy="141480"/>
                <wp:effectExtent l="38100" t="38100" r="53975" b="4953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604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570F7" id="Ink 1323" o:spid="_x0000_s1026" type="#_x0000_t75" style="position:absolute;margin-left:205.85pt;margin-top:6.75pt;width:6.2pt;height:12.5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">
                <v:imagedata r:id="rId251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 wp14:anchorId="20BF2F86" wp14:editId="6C8E52E2">
                <wp:simplePos x="0" y="0"/>
                <wp:positionH relativeFrom="column">
                  <wp:posOffset>2577673</wp:posOffset>
                </wp:positionH>
                <wp:positionV relativeFrom="paragraph">
                  <wp:posOffset>99435</wp:posOffset>
                </wp:positionV>
                <wp:extent cx="56520" cy="60480"/>
                <wp:effectExtent l="38100" t="38100" r="38735" b="5397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56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187D0" id="Ink 1322" o:spid="_x0000_s1026" type="#_x0000_t75" style="position:absolute;margin-left:202.25pt;margin-top:7.3pt;width:5.75pt;height:6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">
                <v:imagedata r:id="rId2513" o:title=""/>
              </v:shape>
            </w:pict>
          </mc:Fallback>
        </mc:AlternateContent>
      </w:r>
    </w:p>
    <w:p w14:paraId="1A5AC6B2" w14:textId="1A59BD0E" w:rsidR="00274481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7FB69361" wp14:editId="15A60E20">
                <wp:simplePos x="0" y="0"/>
                <wp:positionH relativeFrom="column">
                  <wp:posOffset>1543393</wp:posOffset>
                </wp:positionH>
                <wp:positionV relativeFrom="paragraph">
                  <wp:posOffset>6105</wp:posOffset>
                </wp:positionV>
                <wp:extent cx="88200" cy="156960"/>
                <wp:effectExtent l="57150" t="57150" r="45720" b="5270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882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DF9B6" id="Ink 1336" o:spid="_x0000_s1026" type="#_x0000_t75" style="position:absolute;margin-left:120.85pt;margin-top:-.2pt;width:8.4pt;height:13.7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">
                <v:imagedata r:id="rId25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 wp14:anchorId="4D0D3761" wp14:editId="39FBD5AE">
                <wp:simplePos x="0" y="0"/>
                <wp:positionH relativeFrom="column">
                  <wp:posOffset>1413793</wp:posOffset>
                </wp:positionH>
                <wp:positionV relativeFrom="paragraph">
                  <wp:posOffset>70185</wp:posOffset>
                </wp:positionV>
                <wp:extent cx="55080" cy="3240"/>
                <wp:effectExtent l="38100" t="57150" r="40640" b="5397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55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0E0F9" id="Ink 1335" o:spid="_x0000_s1026" type="#_x0000_t75" style="position:absolute;margin-left:110.75pt;margin-top:4.85pt;width:5.55pt;height:1.5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">
                <v:imagedata r:id="rId25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 wp14:anchorId="02BFC5DC" wp14:editId="32627A80">
                <wp:simplePos x="0" y="0"/>
                <wp:positionH relativeFrom="column">
                  <wp:posOffset>855433</wp:posOffset>
                </wp:positionH>
                <wp:positionV relativeFrom="paragraph">
                  <wp:posOffset>5385</wp:posOffset>
                </wp:positionV>
                <wp:extent cx="13680" cy="148680"/>
                <wp:effectExtent l="57150" t="38100" r="43815" b="4191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136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903E8" id="Ink 1334" o:spid="_x0000_s1026" type="#_x0000_t75" style="position:absolute;margin-left:66.55pt;margin-top:-.2pt;width:2.7pt;height:13.0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">
                <v:imagedata r:id="rId25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 wp14:anchorId="6F2FC9E3" wp14:editId="025AF913">
                <wp:simplePos x="0" y="0"/>
                <wp:positionH relativeFrom="column">
                  <wp:posOffset>691993</wp:posOffset>
                </wp:positionH>
                <wp:positionV relativeFrom="paragraph">
                  <wp:posOffset>93585</wp:posOffset>
                </wp:positionV>
                <wp:extent cx="77400" cy="9000"/>
                <wp:effectExtent l="38100" t="38100" r="37465" b="4826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77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9B0AF" id="Ink 1333" o:spid="_x0000_s1026" type="#_x0000_t75" style="position:absolute;margin-left:54pt;margin-top:6.75pt;width:7.25pt;height:1.8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">
                <v:imagedata r:id="rId25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 wp14:anchorId="241E7406" wp14:editId="46BF5EF6">
                <wp:simplePos x="0" y="0"/>
                <wp:positionH relativeFrom="column">
                  <wp:posOffset>751753</wp:posOffset>
                </wp:positionH>
                <wp:positionV relativeFrom="paragraph">
                  <wp:posOffset>20865</wp:posOffset>
                </wp:positionV>
                <wp:extent cx="10080" cy="124920"/>
                <wp:effectExtent l="57150" t="38100" r="47625" b="4699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100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0EA61" id="Ink 1332" o:spid="_x0000_s1026" type="#_x0000_t75" style="position:absolute;margin-left:58.45pt;margin-top:1.15pt;width:2.2pt;height:11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">
                <v:imagedata r:id="rId25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2E9BC8FC" wp14:editId="43C0DB11">
                <wp:simplePos x="0" y="0"/>
                <wp:positionH relativeFrom="column">
                  <wp:posOffset>2396593</wp:posOffset>
                </wp:positionH>
                <wp:positionV relativeFrom="paragraph">
                  <wp:posOffset>9705</wp:posOffset>
                </wp:positionV>
                <wp:extent cx="38520" cy="54360"/>
                <wp:effectExtent l="38100" t="38100" r="38100" b="4127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385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9C353" id="Ink 1330" o:spid="_x0000_s1026" type="#_x0000_t75" style="position:absolute;margin-left:188.2pt;margin-top:.35pt;width:4.1pt;height:5.2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">
                <v:imagedata r:id="rId252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 wp14:anchorId="027C085E" wp14:editId="59A9D327">
                <wp:simplePos x="0" y="0"/>
                <wp:positionH relativeFrom="column">
                  <wp:posOffset>1292833</wp:posOffset>
                </wp:positionH>
                <wp:positionV relativeFrom="paragraph">
                  <wp:posOffset>38145</wp:posOffset>
                </wp:positionV>
                <wp:extent cx="47520" cy="80640"/>
                <wp:effectExtent l="57150" t="38100" r="48260" b="5334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475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3CE10" id="Ink 1312" o:spid="_x0000_s1026" type="#_x0000_t75" style="position:absolute;margin-left:100.85pt;margin-top:2.45pt;width:5.25pt;height:7.6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">
                <v:imagedata r:id="rId252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 wp14:anchorId="42659FEF" wp14:editId="58C6BE85">
                <wp:simplePos x="0" y="0"/>
                <wp:positionH relativeFrom="column">
                  <wp:posOffset>1257553</wp:posOffset>
                </wp:positionH>
                <wp:positionV relativeFrom="paragraph">
                  <wp:posOffset>53985</wp:posOffset>
                </wp:positionV>
                <wp:extent cx="36720" cy="69120"/>
                <wp:effectExtent l="19050" t="38100" r="59055" b="4572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367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85404" id="Ink 1311" o:spid="_x0000_s1026" type="#_x0000_t75" style="position:absolute;margin-left:98.35pt;margin-top:3.55pt;width:4.4pt;height:6.8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">
                <v:imagedata r:id="rId252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578F9424" wp14:editId="4F773A8A">
                <wp:simplePos x="0" y="0"/>
                <wp:positionH relativeFrom="column">
                  <wp:posOffset>555193</wp:posOffset>
                </wp:positionH>
                <wp:positionV relativeFrom="paragraph">
                  <wp:posOffset>32385</wp:posOffset>
                </wp:positionV>
                <wp:extent cx="55440" cy="119160"/>
                <wp:effectExtent l="57150" t="38100" r="40005" b="5270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554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E7B60" id="Ink 1310" o:spid="_x0000_s1026" type="#_x0000_t75" style="position:absolute;margin-left:42.8pt;margin-top:2.05pt;width:5.75pt;height:10.6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">
                <v:imagedata r:id="rId2531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6B2F4B5F" wp14:editId="412CB74D">
                <wp:simplePos x="0" y="0"/>
                <wp:positionH relativeFrom="column">
                  <wp:posOffset>508753</wp:posOffset>
                </wp:positionH>
                <wp:positionV relativeFrom="paragraph">
                  <wp:posOffset>45705</wp:posOffset>
                </wp:positionV>
                <wp:extent cx="36720" cy="85320"/>
                <wp:effectExtent l="19050" t="57150" r="40005" b="4826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367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7706B" id="Ink 1309" o:spid="_x0000_s1026" type="#_x0000_t75" style="position:absolute;margin-left:39.55pt;margin-top:2.85pt;width:4.25pt;height:8.0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">
                <v:imagedata r:id="rId2533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 wp14:anchorId="653180A6" wp14:editId="2DBC279D">
                <wp:simplePos x="0" y="0"/>
                <wp:positionH relativeFrom="column">
                  <wp:posOffset>1724473</wp:posOffset>
                </wp:positionH>
                <wp:positionV relativeFrom="paragraph">
                  <wp:posOffset>-49695</wp:posOffset>
                </wp:positionV>
                <wp:extent cx="80640" cy="160920"/>
                <wp:effectExtent l="38100" t="38100" r="34290" b="4889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806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F01A1" id="Ink 1308" o:spid="_x0000_s1026" type="#_x0000_t75" style="position:absolute;margin-left:135.35pt;margin-top:-4.45pt;width:7.6pt;height:13.9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">
                <v:imagedata r:id="rId2535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21FDE45B" wp14:editId="03B9FDA5">
                <wp:simplePos x="0" y="0"/>
                <wp:positionH relativeFrom="column">
                  <wp:posOffset>1166833</wp:posOffset>
                </wp:positionH>
                <wp:positionV relativeFrom="paragraph">
                  <wp:posOffset>-33855</wp:posOffset>
                </wp:positionV>
                <wp:extent cx="88560" cy="176760"/>
                <wp:effectExtent l="57150" t="38100" r="45085" b="52070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885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D491F" id="Ink 1307" o:spid="_x0000_s1026" type="#_x0000_t75" style="position:absolute;margin-left:90.9pt;margin-top:-3.25pt;width:8.5pt;height:15.1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">
                <v:imagedata r:id="rId2537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 wp14:anchorId="074AA398" wp14:editId="63865C55">
                <wp:simplePos x="0" y="0"/>
                <wp:positionH relativeFrom="column">
                  <wp:posOffset>1030753</wp:posOffset>
                </wp:positionH>
                <wp:positionV relativeFrom="paragraph">
                  <wp:posOffset>-13335</wp:posOffset>
                </wp:positionV>
                <wp:extent cx="55440" cy="145440"/>
                <wp:effectExtent l="38100" t="38100" r="40005" b="4508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554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4D56B" id="Ink 1306" o:spid="_x0000_s1026" type="#_x0000_t75" style="position:absolute;margin-left:80.45pt;margin-top:-1.55pt;width:5.8pt;height:12.6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">
                <v:imagedata r:id="rId2539" o:title=""/>
              </v:shape>
            </w:pict>
          </mc:Fallback>
        </mc:AlternateContent>
      </w:r>
      <w:r w:rsidR="00240DB4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 wp14:anchorId="4F30EFF2" wp14:editId="3BF5F286">
                <wp:simplePos x="0" y="0"/>
                <wp:positionH relativeFrom="column">
                  <wp:posOffset>384193</wp:posOffset>
                </wp:positionH>
                <wp:positionV relativeFrom="paragraph">
                  <wp:posOffset>-16935</wp:posOffset>
                </wp:positionV>
                <wp:extent cx="68040" cy="164160"/>
                <wp:effectExtent l="38100" t="38100" r="46355" b="4572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680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CAEF9" id="Ink 1305" o:spid="_x0000_s1026" type="#_x0000_t75" style="position:absolute;margin-left:29.3pt;margin-top:-1.9pt;width:6.85pt;height:14.2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">
                <v:imagedata r:id="rId2541" o:title=""/>
              </v:shape>
            </w:pict>
          </mc:Fallback>
        </mc:AlternateContent>
      </w:r>
    </w:p>
    <w:p w14:paraId="6E95097B" w14:textId="2BC145C4" w:rsidR="00274481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 wp14:anchorId="309E39A2" wp14:editId="24A0F0F2">
                <wp:simplePos x="0" y="0"/>
                <wp:positionH relativeFrom="column">
                  <wp:posOffset>60553</wp:posOffset>
                </wp:positionH>
                <wp:positionV relativeFrom="paragraph">
                  <wp:posOffset>76459</wp:posOffset>
                </wp:positionV>
                <wp:extent cx="149040" cy="49680"/>
                <wp:effectExtent l="38100" t="38100" r="41910" b="4572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1490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B49C0" id="Ink 1535" o:spid="_x0000_s1026" type="#_x0000_t75" style="position:absolute;margin-left:4.2pt;margin-top:5.4pt;width:12.95pt;height:5.0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">
                <v:imagedata r:id="rId25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 wp14:anchorId="48BABBBE" wp14:editId="0237916B">
                <wp:simplePos x="0" y="0"/>
                <wp:positionH relativeFrom="column">
                  <wp:posOffset>33193</wp:posOffset>
                </wp:positionH>
                <wp:positionV relativeFrom="paragraph">
                  <wp:posOffset>108499</wp:posOffset>
                </wp:positionV>
                <wp:extent cx="86760" cy="180360"/>
                <wp:effectExtent l="57150" t="38100" r="27940" b="4826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867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1A8F2" id="Ink 1534" o:spid="_x0000_s1026" type="#_x0000_t75" style="position:absolute;margin-left:1.9pt;margin-top:7.9pt;width:8.35pt;height:15.55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">
                <v:imagedata r:id="rId25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 wp14:anchorId="60D4872B" wp14:editId="39FB5CDE">
                <wp:simplePos x="0" y="0"/>
                <wp:positionH relativeFrom="column">
                  <wp:posOffset>-299087</wp:posOffset>
                </wp:positionH>
                <wp:positionV relativeFrom="paragraph">
                  <wp:posOffset>166819</wp:posOffset>
                </wp:positionV>
                <wp:extent cx="218880" cy="65520"/>
                <wp:effectExtent l="38100" t="38100" r="48260" b="4889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218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C5E54" id="Ink 1532" o:spid="_x0000_s1026" type="#_x0000_t75" style="position:absolute;margin-left:-24.15pt;margin-top:12.55pt;width:18.5pt;height:6.3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">
                <v:imagedata r:id="rId25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 wp14:anchorId="5CCE9BB4" wp14:editId="4E2CC860">
                <wp:simplePos x="0" y="0"/>
                <wp:positionH relativeFrom="column">
                  <wp:posOffset>-133127</wp:posOffset>
                </wp:positionH>
                <wp:positionV relativeFrom="paragraph">
                  <wp:posOffset>45859</wp:posOffset>
                </wp:positionV>
                <wp:extent cx="41040" cy="265320"/>
                <wp:effectExtent l="19050" t="38100" r="54610" b="4000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4104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B7E57" id="Ink 1531" o:spid="_x0000_s1026" type="#_x0000_t75" style="position:absolute;margin-left:-11.15pt;margin-top:3pt;width:4.55pt;height:22.2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">
                <v:imagedata r:id="rId25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 wp14:anchorId="7B961777" wp14:editId="2902833A">
                <wp:simplePos x="0" y="0"/>
                <wp:positionH relativeFrom="column">
                  <wp:posOffset>-210527</wp:posOffset>
                </wp:positionH>
                <wp:positionV relativeFrom="paragraph">
                  <wp:posOffset>94099</wp:posOffset>
                </wp:positionV>
                <wp:extent cx="20880" cy="252360"/>
                <wp:effectExtent l="38100" t="38100" r="36830" b="5270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208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6AD96" id="Ink 1530" o:spid="_x0000_s1026" type="#_x0000_t75" style="position:absolute;margin-left:-17.15pt;margin-top:6.8pt;width:2.85pt;height:21.1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">
                <v:imagedata r:id="rId2551" o:title=""/>
              </v:shape>
            </w:pict>
          </mc:Fallback>
        </mc:AlternateContent>
      </w:r>
    </w:p>
    <w:p w14:paraId="780C0CCC" w14:textId="02857A06" w:rsidR="00274481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 wp14:anchorId="55A6D95F" wp14:editId="2C8F0141">
                <wp:simplePos x="0" y="0"/>
                <wp:positionH relativeFrom="column">
                  <wp:posOffset>400393</wp:posOffset>
                </wp:positionH>
                <wp:positionV relativeFrom="paragraph">
                  <wp:posOffset>52524</wp:posOffset>
                </wp:positionV>
                <wp:extent cx="2880" cy="2160"/>
                <wp:effectExtent l="38100" t="38100" r="35560" b="5524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E6FF2" id="Ink 1537" o:spid="_x0000_s1026" type="#_x0000_t75" style="position:absolute;margin-left:30.9pt;margin-top:3.5pt;width:1.3pt;height:1.3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">
                <v:imagedata r:id="rId25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 wp14:anchorId="4529075A" wp14:editId="18640462">
                <wp:simplePos x="0" y="0"/>
                <wp:positionH relativeFrom="column">
                  <wp:posOffset>-163727</wp:posOffset>
                </wp:positionH>
                <wp:positionV relativeFrom="paragraph">
                  <wp:posOffset>32004</wp:posOffset>
                </wp:positionV>
                <wp:extent cx="584280" cy="200160"/>
                <wp:effectExtent l="38100" t="38100" r="44450" b="4762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5842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5FE32" id="Ink 1536" o:spid="_x0000_s1026" type="#_x0000_t75" style="position:absolute;margin-left:-13.45pt;margin-top:1.9pt;width:47.15pt;height:16.9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">
                <v:imagedata r:id="rId25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 wp14:anchorId="0CEE454B" wp14:editId="10DE7248">
                <wp:simplePos x="0" y="0"/>
                <wp:positionH relativeFrom="column">
                  <wp:posOffset>-260927</wp:posOffset>
                </wp:positionH>
                <wp:positionV relativeFrom="paragraph">
                  <wp:posOffset>47844</wp:posOffset>
                </wp:positionV>
                <wp:extent cx="117360" cy="21240"/>
                <wp:effectExtent l="38100" t="38100" r="54610" b="5524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6">
                      <w14:nvContentPartPr>
                        <w14:cNvContentPartPr/>
                      </w14:nvContentPartPr>
                      <w14:xfrm>
                        <a:off x="0" y="0"/>
                        <a:ext cx="117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67CA4" id="Ink 1533" o:spid="_x0000_s1026" type="#_x0000_t75" style="position:absolute;margin-left:-21.2pt;margin-top:3.1pt;width:10.55pt;height:3.1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">
                <v:imagedata r:id="rId25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 wp14:anchorId="756DE607" wp14:editId="562C7862">
                <wp:simplePos x="0" y="0"/>
                <wp:positionH relativeFrom="column">
                  <wp:posOffset>-195407</wp:posOffset>
                </wp:positionH>
                <wp:positionV relativeFrom="paragraph">
                  <wp:posOffset>101484</wp:posOffset>
                </wp:positionV>
                <wp:extent cx="318240" cy="249120"/>
                <wp:effectExtent l="57150" t="38100" r="43815" b="5588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31824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77E34" id="Ink 1529" o:spid="_x0000_s1026" type="#_x0000_t75" style="position:absolute;margin-left:-16.45pt;margin-top:6.95pt;width:26.65pt;height:21.4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">
                <v:imagedata r:id="rId2559" o:title=""/>
              </v:shape>
            </w:pict>
          </mc:Fallback>
        </mc:AlternateContent>
      </w:r>
      <w:r w:rsidR="0087568A"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702272" behindDoc="1" locked="0" layoutInCell="1" allowOverlap="1" wp14:anchorId="30158F21" wp14:editId="16A0997C">
            <wp:simplePos x="0" y="0"/>
            <wp:positionH relativeFrom="margin">
              <wp:posOffset>2371725</wp:posOffset>
            </wp:positionH>
            <wp:positionV relativeFrom="paragraph">
              <wp:posOffset>185420</wp:posOffset>
            </wp:positionV>
            <wp:extent cx="375920" cy="344170"/>
            <wp:effectExtent l="0" t="0" r="5080" b="0"/>
            <wp:wrapTight wrapText="bothSides">
              <wp:wrapPolygon edited="0">
                <wp:start x="0" y="0"/>
                <wp:lineTo x="0" y="20325"/>
                <wp:lineTo x="19703" y="20325"/>
                <wp:lineTo x="20797" y="17934"/>
                <wp:lineTo x="20797" y="5978"/>
                <wp:lineTo x="1970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34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BE5AF" w14:textId="5BBD2793" w:rsidR="00274481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02A40667" wp14:editId="3E6018D5">
                <wp:simplePos x="0" y="0"/>
                <wp:positionH relativeFrom="column">
                  <wp:posOffset>4469473</wp:posOffset>
                </wp:positionH>
                <wp:positionV relativeFrom="paragraph">
                  <wp:posOffset>214074</wp:posOffset>
                </wp:positionV>
                <wp:extent cx="5400" cy="2160"/>
                <wp:effectExtent l="19050" t="38100" r="52070" b="3619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54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20782" id="Ink 1356" o:spid="_x0000_s1026" type="#_x0000_t75" style="position:absolute;margin-left:351.35pt;margin-top:16.25pt;width:1.45pt;height:1.3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">
                <v:imagedata r:id="rId25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 wp14:anchorId="4588F9F9" wp14:editId="44F39D73">
                <wp:simplePos x="0" y="0"/>
                <wp:positionH relativeFrom="column">
                  <wp:posOffset>4142233</wp:posOffset>
                </wp:positionH>
                <wp:positionV relativeFrom="paragraph">
                  <wp:posOffset>130554</wp:posOffset>
                </wp:positionV>
                <wp:extent cx="61920" cy="150840"/>
                <wp:effectExtent l="38100" t="19050" r="52705" b="5905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61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96A67" id="Ink 1352" o:spid="_x0000_s1026" type="#_x0000_t75" style="position:absolute;margin-left:325.25pt;margin-top:9.7pt;width:6.7pt;height:13.4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">
                <v:imagedata r:id="rId25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 wp14:anchorId="44014E29" wp14:editId="6138F815">
                <wp:simplePos x="0" y="0"/>
                <wp:positionH relativeFrom="column">
                  <wp:posOffset>3911833</wp:posOffset>
                </wp:positionH>
                <wp:positionV relativeFrom="paragraph">
                  <wp:posOffset>152514</wp:posOffset>
                </wp:positionV>
                <wp:extent cx="49680" cy="122040"/>
                <wp:effectExtent l="57150" t="57150" r="45720" b="4953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49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2D611" id="Ink 1350" o:spid="_x0000_s1026" type="#_x0000_t75" style="position:absolute;margin-left:307.3pt;margin-top:11.3pt;width:5.05pt;height:11.1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">
                <v:imagedata r:id="rId25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 wp14:anchorId="678C5B26" wp14:editId="637D8D52">
                <wp:simplePos x="0" y="0"/>
                <wp:positionH relativeFrom="column">
                  <wp:posOffset>3844513</wp:posOffset>
                </wp:positionH>
                <wp:positionV relativeFrom="paragraph">
                  <wp:posOffset>103914</wp:posOffset>
                </wp:positionV>
                <wp:extent cx="5040" cy="85320"/>
                <wp:effectExtent l="57150" t="38100" r="52705" b="4826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50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B1904" id="Ink 1349" o:spid="_x0000_s1026" type="#_x0000_t75" style="position:absolute;margin-left:301.8pt;margin-top:7.7pt;width:2.2pt;height:7.8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">
                <v:imagedata r:id="rId25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40762222" wp14:editId="772885DB">
                <wp:simplePos x="0" y="0"/>
                <wp:positionH relativeFrom="column">
                  <wp:posOffset>3778993</wp:posOffset>
                </wp:positionH>
                <wp:positionV relativeFrom="paragraph">
                  <wp:posOffset>111834</wp:posOffset>
                </wp:positionV>
                <wp:extent cx="11160" cy="85320"/>
                <wp:effectExtent l="57150" t="38100" r="46355" b="4826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11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796E7" id="Ink 1348" o:spid="_x0000_s1026" type="#_x0000_t75" style="position:absolute;margin-left:296.75pt;margin-top:8.25pt;width:2.4pt;height:7.9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">
                <v:imagedata r:id="rId25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4A9E0E85" wp14:editId="0A0E3A0E">
                <wp:simplePos x="0" y="0"/>
                <wp:positionH relativeFrom="column">
                  <wp:posOffset>1362673</wp:posOffset>
                </wp:positionH>
                <wp:positionV relativeFrom="paragraph">
                  <wp:posOffset>-4501</wp:posOffset>
                </wp:positionV>
                <wp:extent cx="479160" cy="279720"/>
                <wp:effectExtent l="38100" t="57150" r="16510" b="4445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47916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0A0D3" id="Ink 1338" o:spid="_x0000_s1026" type="#_x0000_t75" style="position:absolute;margin-left:106.5pt;margin-top:-1pt;width:39.55pt;height:23.6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">
                <v:imagedata r:id="rId25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2C8E199D" wp14:editId="16D26D70">
                <wp:simplePos x="0" y="0"/>
                <wp:positionH relativeFrom="column">
                  <wp:posOffset>304273</wp:posOffset>
                </wp:positionH>
                <wp:positionV relativeFrom="paragraph">
                  <wp:posOffset>-6301</wp:posOffset>
                </wp:positionV>
                <wp:extent cx="461880" cy="291600"/>
                <wp:effectExtent l="57150" t="38100" r="0" b="5143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46188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D0B34" id="Ink 1337" o:spid="_x0000_s1026" type="#_x0000_t75" style="position:absolute;margin-left:23.15pt;margin-top:-1.2pt;width:38.2pt;height:24.6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">
                <v:imagedata r:id="rId2573" o:title=""/>
              </v:shape>
            </w:pict>
          </mc:Fallback>
        </mc:AlternateContent>
      </w:r>
      <w:r w:rsidR="00274481">
        <w:rPr>
          <w:rFonts w:ascii="Calibri" w:hAnsi="Calibri"/>
          <w:sz w:val="28"/>
          <w:szCs w:val="28"/>
        </w:rPr>
        <w:t xml:space="preserve">ii)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x+1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0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1</m:t>
            </m:r>
          </m:e>
        </m:d>
        <m:r>
          <w:rPr>
            <w:rFonts w:ascii="Cambria Math" w:hAnsi="Cambria Math"/>
            <w:sz w:val="28"/>
            <w:szCs w:val="28"/>
          </w:rPr>
          <m:t>+7</m:t>
        </m:r>
      </m:oMath>
      <w:r w:rsidR="0087568A">
        <w:rPr>
          <w:rFonts w:ascii="Calibri" w:hAnsi="Calibri"/>
          <w:sz w:val="28"/>
          <w:szCs w:val="28"/>
        </w:rPr>
        <w:t xml:space="preserve">   Trick! </w:t>
      </w:r>
    </w:p>
    <w:p w14:paraId="3C9D3732" w14:textId="1BE8A9AE" w:rsidR="00E31189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 wp14:anchorId="47C2429D" wp14:editId="0FAF4F4E">
                <wp:simplePos x="0" y="0"/>
                <wp:positionH relativeFrom="column">
                  <wp:posOffset>3768913</wp:posOffset>
                </wp:positionH>
                <wp:positionV relativeFrom="paragraph">
                  <wp:posOffset>89679</wp:posOffset>
                </wp:positionV>
                <wp:extent cx="1233000" cy="189000"/>
                <wp:effectExtent l="38100" t="38100" r="43815" b="4000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12330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8C259" id="Ink 1393" o:spid="_x0000_s1026" type="#_x0000_t75" style="position:absolute;margin-left:296.3pt;margin-top:6.35pt;width:98.2pt;height:16.2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">
                <v:imagedata r:id="rId25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783DC161" wp14:editId="1A8A2773">
                <wp:simplePos x="0" y="0"/>
                <wp:positionH relativeFrom="column">
                  <wp:posOffset>2492353</wp:posOffset>
                </wp:positionH>
                <wp:positionV relativeFrom="paragraph">
                  <wp:posOffset>164919</wp:posOffset>
                </wp:positionV>
                <wp:extent cx="66240" cy="10440"/>
                <wp:effectExtent l="38100" t="57150" r="48260" b="4699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66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F0E2B" id="Ink 1373" o:spid="_x0000_s1026" type="#_x0000_t75" style="position:absolute;margin-left:195.65pt;margin-top:12.2pt;width:6.5pt;height:2.2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">
                <v:imagedata r:id="rId25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 wp14:anchorId="5A0C4A2E" wp14:editId="47822045">
                <wp:simplePos x="0" y="0"/>
                <wp:positionH relativeFrom="column">
                  <wp:posOffset>2513233</wp:posOffset>
                </wp:positionH>
                <wp:positionV relativeFrom="paragraph">
                  <wp:posOffset>106239</wp:posOffset>
                </wp:positionV>
                <wp:extent cx="39600" cy="131040"/>
                <wp:effectExtent l="19050" t="38100" r="55880" b="4064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396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5FFD1" id="Ink 1372" o:spid="_x0000_s1026" type="#_x0000_t75" style="position:absolute;margin-left:197.3pt;margin-top:7.8pt;width:4.4pt;height:11.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">
                <v:imagedata r:id="rId25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 wp14:anchorId="1721C938" wp14:editId="33E017AF">
                <wp:simplePos x="0" y="0"/>
                <wp:positionH relativeFrom="column">
                  <wp:posOffset>2404873</wp:posOffset>
                </wp:positionH>
                <wp:positionV relativeFrom="paragraph">
                  <wp:posOffset>154119</wp:posOffset>
                </wp:positionV>
                <wp:extent cx="53280" cy="77760"/>
                <wp:effectExtent l="57150" t="57150" r="42545" b="5588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532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E053C" id="Ink 1371" o:spid="_x0000_s1026" type="#_x0000_t75" style="position:absolute;margin-left:188.55pt;margin-top:11.4pt;width:5.8pt;height:7.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">
                <v:imagedata r:id="rId25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 wp14:anchorId="14424DF3" wp14:editId="7E5C7B06">
                <wp:simplePos x="0" y="0"/>
                <wp:positionH relativeFrom="column">
                  <wp:posOffset>2325673</wp:posOffset>
                </wp:positionH>
                <wp:positionV relativeFrom="paragraph">
                  <wp:posOffset>91119</wp:posOffset>
                </wp:positionV>
                <wp:extent cx="47880" cy="129600"/>
                <wp:effectExtent l="57150" t="38100" r="47625" b="41910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478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FEFC8" id="Ink 1370" o:spid="_x0000_s1026" type="#_x0000_t75" style="position:absolute;margin-left:182.3pt;margin-top:6.6pt;width:5.2pt;height:11.3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">
                <v:imagedata r:id="rId25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145B1E07" wp14:editId="3A95925D">
                <wp:simplePos x="0" y="0"/>
                <wp:positionH relativeFrom="column">
                  <wp:posOffset>559153</wp:posOffset>
                </wp:positionH>
                <wp:positionV relativeFrom="paragraph">
                  <wp:posOffset>169959</wp:posOffset>
                </wp:positionV>
                <wp:extent cx="91440" cy="66600"/>
                <wp:effectExtent l="38100" t="38100" r="41910" b="4826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914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E9D8F" id="Ink 1367" o:spid="_x0000_s1026" type="#_x0000_t75" style="position:absolute;margin-left:43.6pt;margin-top:12.75pt;width:8.3pt;height:6.8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">
                <v:imagedata r:id="rId25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 wp14:anchorId="4345DB89" wp14:editId="6145F255">
                <wp:simplePos x="0" y="0"/>
                <wp:positionH relativeFrom="column">
                  <wp:posOffset>5082553</wp:posOffset>
                </wp:positionH>
                <wp:positionV relativeFrom="paragraph">
                  <wp:posOffset>32439</wp:posOffset>
                </wp:positionV>
                <wp:extent cx="25560" cy="47880"/>
                <wp:effectExtent l="38100" t="38100" r="50800" b="4762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255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16D71" id="Ink 1364" o:spid="_x0000_s1026" type="#_x0000_t75" style="position:absolute;margin-left:399.6pt;margin-top:2pt;width:3.2pt;height:4.9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">
                <v:imagedata r:id="rId25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064BE9D5" wp14:editId="4570D04D">
                <wp:simplePos x="0" y="0"/>
                <wp:positionH relativeFrom="column">
                  <wp:posOffset>5057353</wp:posOffset>
                </wp:positionH>
                <wp:positionV relativeFrom="paragraph">
                  <wp:posOffset>32439</wp:posOffset>
                </wp:positionV>
                <wp:extent cx="22680" cy="44280"/>
                <wp:effectExtent l="38100" t="38100" r="53975" b="5143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226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EADDE" id="Ink 1363" o:spid="_x0000_s1026" type="#_x0000_t75" style="position:absolute;margin-left:397.6pt;margin-top:2pt;width:3pt;height:4.7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">
                <v:imagedata r:id="rId25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 wp14:anchorId="4ED5AD59" wp14:editId="20E589CB">
                <wp:simplePos x="0" y="0"/>
                <wp:positionH relativeFrom="column">
                  <wp:posOffset>4875913</wp:posOffset>
                </wp:positionH>
                <wp:positionV relativeFrom="paragraph">
                  <wp:posOffset>87879</wp:posOffset>
                </wp:positionV>
                <wp:extent cx="90720" cy="78840"/>
                <wp:effectExtent l="57150" t="57150" r="24130" b="5461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90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12451" id="Ink 1362" o:spid="_x0000_s1026" type="#_x0000_t75" style="position:absolute;margin-left:383.25pt;margin-top:6.2pt;width:8.6pt;height:7.7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">
                <v:imagedata r:id="rId25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 wp14:anchorId="2872A7A6" wp14:editId="0F459E1E">
                <wp:simplePos x="0" y="0"/>
                <wp:positionH relativeFrom="column">
                  <wp:posOffset>4862233</wp:posOffset>
                </wp:positionH>
                <wp:positionV relativeFrom="paragraph">
                  <wp:posOffset>62319</wp:posOffset>
                </wp:positionV>
                <wp:extent cx="8280" cy="3600"/>
                <wp:effectExtent l="38100" t="38100" r="48895" b="5397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8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0B12D" id="Ink 1361" o:spid="_x0000_s1026" type="#_x0000_t75" style="position:absolute;margin-left:382.25pt;margin-top:4.2pt;width:1.8pt;height:1.7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">
                <v:imagedata r:id="rId25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7AD733BD" wp14:editId="4515AC15">
                <wp:simplePos x="0" y="0"/>
                <wp:positionH relativeFrom="column">
                  <wp:posOffset>4720393</wp:posOffset>
                </wp:positionH>
                <wp:positionV relativeFrom="paragraph">
                  <wp:posOffset>77799</wp:posOffset>
                </wp:positionV>
                <wp:extent cx="99360" cy="84960"/>
                <wp:effectExtent l="38100" t="57150" r="53340" b="4889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993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930FD" id="Ink 1360" o:spid="_x0000_s1026" type="#_x0000_t75" style="position:absolute;margin-left:371.05pt;margin-top:5.4pt;width:9.25pt;height:8.1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">
                <v:imagedata r:id="rId25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 wp14:anchorId="5A5CAA84" wp14:editId="3E9A39A0">
                <wp:simplePos x="0" y="0"/>
                <wp:positionH relativeFrom="column">
                  <wp:posOffset>4754233</wp:posOffset>
                </wp:positionH>
                <wp:positionV relativeFrom="paragraph">
                  <wp:posOffset>-3921</wp:posOffset>
                </wp:positionV>
                <wp:extent cx="43560" cy="144360"/>
                <wp:effectExtent l="38100" t="38100" r="52070" b="4635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435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FE63F" id="Ink 1359" o:spid="_x0000_s1026" type="#_x0000_t75" style="position:absolute;margin-left:373.7pt;margin-top:-.95pt;width:4.9pt;height:12.6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">
                <v:imagedata r:id="rId25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7B033CA6" wp14:editId="24A132C7">
                <wp:simplePos x="0" y="0"/>
                <wp:positionH relativeFrom="column">
                  <wp:posOffset>4472353</wp:posOffset>
                </wp:positionH>
                <wp:positionV relativeFrom="paragraph">
                  <wp:posOffset>32079</wp:posOffset>
                </wp:positionV>
                <wp:extent cx="191160" cy="98640"/>
                <wp:effectExtent l="38100" t="38100" r="37465" b="5397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1911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89DF6" id="Ink 1358" o:spid="_x0000_s1026" type="#_x0000_t75" style="position:absolute;margin-left:351.55pt;margin-top:1.85pt;width:16.2pt;height:9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">
                <v:imagedata r:id="rId25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 wp14:anchorId="5247E6C5" wp14:editId="73A2EFB3">
                <wp:simplePos x="0" y="0"/>
                <wp:positionH relativeFrom="column">
                  <wp:posOffset>4528513</wp:posOffset>
                </wp:positionH>
                <wp:positionV relativeFrom="paragraph">
                  <wp:posOffset>-53601</wp:posOffset>
                </wp:positionV>
                <wp:extent cx="33840" cy="135360"/>
                <wp:effectExtent l="38100" t="38100" r="42545" b="5524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338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4F3FB" id="Ink 1357" o:spid="_x0000_s1026" type="#_x0000_t75" style="position:absolute;margin-left:355.9pt;margin-top:-4.75pt;width:4.1pt;height:11.9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">
                <v:imagedata r:id="rId26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 wp14:anchorId="20E3148A" wp14:editId="6AADAF2A">
                <wp:simplePos x="0" y="0"/>
                <wp:positionH relativeFrom="column">
                  <wp:posOffset>4311073</wp:posOffset>
                </wp:positionH>
                <wp:positionV relativeFrom="paragraph">
                  <wp:posOffset>2199</wp:posOffset>
                </wp:positionV>
                <wp:extent cx="133920" cy="109080"/>
                <wp:effectExtent l="38100" t="38100" r="38100" b="4381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1339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9E510" id="Ink 1355" o:spid="_x0000_s1026" type="#_x0000_t75" style="position:absolute;margin-left:338.65pt;margin-top:-.65pt;width:12.3pt;height:10.1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">
                <v:imagedata r:id="rId26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735D1500" wp14:editId="72258D88">
                <wp:simplePos x="0" y="0"/>
                <wp:positionH relativeFrom="column">
                  <wp:posOffset>4350673</wp:posOffset>
                </wp:positionH>
                <wp:positionV relativeFrom="paragraph">
                  <wp:posOffset>-60441</wp:posOffset>
                </wp:positionV>
                <wp:extent cx="65160" cy="160560"/>
                <wp:effectExtent l="38100" t="38100" r="49530" b="4953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651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6CF88" id="Ink 1354" o:spid="_x0000_s1026" type="#_x0000_t75" style="position:absolute;margin-left:342pt;margin-top:-5.4pt;width:6.4pt;height:13.9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">
                <v:imagedata r:id="rId26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 wp14:anchorId="1B6B0060" wp14:editId="1F186297">
                <wp:simplePos x="0" y="0"/>
                <wp:positionH relativeFrom="column">
                  <wp:posOffset>4234393</wp:posOffset>
                </wp:positionH>
                <wp:positionV relativeFrom="paragraph">
                  <wp:posOffset>-16881</wp:posOffset>
                </wp:positionV>
                <wp:extent cx="84960" cy="97920"/>
                <wp:effectExtent l="57150" t="38100" r="48895" b="5461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849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65254" id="Ink 1353" o:spid="_x0000_s1026" type="#_x0000_t75" style="position:absolute;margin-left:332.6pt;margin-top:-2.05pt;width:8.25pt;height:9.3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">
                <v:imagedata r:id="rId26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 wp14:anchorId="743DD0EF" wp14:editId="13F239BC">
                <wp:simplePos x="0" y="0"/>
                <wp:positionH relativeFrom="column">
                  <wp:posOffset>4005433</wp:posOffset>
                </wp:positionH>
                <wp:positionV relativeFrom="paragraph">
                  <wp:posOffset>-38841</wp:posOffset>
                </wp:positionV>
                <wp:extent cx="70200" cy="104400"/>
                <wp:effectExtent l="38100" t="38100" r="44450" b="4826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702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DBC56" id="Ink 1351" o:spid="_x0000_s1026" type="#_x0000_t75" style="position:absolute;margin-left:314.6pt;margin-top:-3.6pt;width:7.2pt;height:9.4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">
                <v:imagedata r:id="rId26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6ACDEFEC" wp14:editId="2EFAFB90">
                <wp:simplePos x="0" y="0"/>
                <wp:positionH relativeFrom="column">
                  <wp:posOffset>3422233</wp:posOffset>
                </wp:positionH>
                <wp:positionV relativeFrom="paragraph">
                  <wp:posOffset>212799</wp:posOffset>
                </wp:positionV>
                <wp:extent cx="83520" cy="7920"/>
                <wp:effectExtent l="57150" t="57150" r="50165" b="4953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83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C87E5" id="Ink 1347" o:spid="_x0000_s1026" type="#_x0000_t75" style="position:absolute;margin-left:268.7pt;margin-top:16.05pt;width:8.1pt;height:2.0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">
                <v:imagedata r:id="rId26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 wp14:anchorId="78552B8D" wp14:editId="6B3B3C9B">
                <wp:simplePos x="0" y="0"/>
                <wp:positionH relativeFrom="column">
                  <wp:posOffset>3414673</wp:posOffset>
                </wp:positionH>
                <wp:positionV relativeFrom="paragraph">
                  <wp:posOffset>77079</wp:posOffset>
                </wp:positionV>
                <wp:extent cx="83520" cy="126000"/>
                <wp:effectExtent l="38100" t="57150" r="50165" b="4572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83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6E2E4" id="Ink 1346" o:spid="_x0000_s1026" type="#_x0000_t75" style="position:absolute;margin-left:268.35pt;margin-top:5.3pt;width:7.9pt;height:11.2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">
                <v:imagedata r:id="rId26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0DE997EF" wp14:editId="0AA5F665">
                <wp:simplePos x="0" y="0"/>
                <wp:positionH relativeFrom="column">
                  <wp:posOffset>3272833</wp:posOffset>
                </wp:positionH>
                <wp:positionV relativeFrom="paragraph">
                  <wp:posOffset>144399</wp:posOffset>
                </wp:positionV>
                <wp:extent cx="61920" cy="9720"/>
                <wp:effectExtent l="19050" t="57150" r="52705" b="4762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61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61A31" id="Ink 1345" o:spid="_x0000_s1026" type="#_x0000_t75" style="position:absolute;margin-left:257.1pt;margin-top:10.55pt;width:6.2pt;height:2.3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">
                <v:imagedata r:id="rId26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3E67ADCE" wp14:editId="1C2CD37C">
                <wp:simplePos x="0" y="0"/>
                <wp:positionH relativeFrom="column">
                  <wp:posOffset>3316393</wp:posOffset>
                </wp:positionH>
                <wp:positionV relativeFrom="paragraph">
                  <wp:posOffset>80679</wp:posOffset>
                </wp:positionV>
                <wp:extent cx="24840" cy="137880"/>
                <wp:effectExtent l="38100" t="38100" r="51435" b="5270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24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7EB99" id="Ink 1344" o:spid="_x0000_s1026" type="#_x0000_t75" style="position:absolute;margin-left:260.55pt;margin-top:5.65pt;width:3.3pt;height:12.1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">
                <v:imagedata r:id="rId26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2497D097" wp14:editId="13BC2AA1">
                <wp:simplePos x="0" y="0"/>
                <wp:positionH relativeFrom="column">
                  <wp:posOffset>3176713</wp:posOffset>
                </wp:positionH>
                <wp:positionV relativeFrom="paragraph">
                  <wp:posOffset>97959</wp:posOffset>
                </wp:positionV>
                <wp:extent cx="61560" cy="111600"/>
                <wp:effectExtent l="38100" t="38100" r="53340" b="4127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615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71EE7" id="Ink 1343" o:spid="_x0000_s1026" type="#_x0000_t75" style="position:absolute;margin-left:249.3pt;margin-top:7.15pt;width:6.3pt;height:10.0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">
                <v:imagedata r:id="rId26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05DC845A" wp14:editId="27B9E1B7">
                <wp:simplePos x="0" y="0"/>
                <wp:positionH relativeFrom="column">
                  <wp:posOffset>3123073</wp:posOffset>
                </wp:positionH>
                <wp:positionV relativeFrom="paragraph">
                  <wp:posOffset>108039</wp:posOffset>
                </wp:positionV>
                <wp:extent cx="66240" cy="86400"/>
                <wp:effectExtent l="19050" t="57150" r="48260" b="4699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662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40115" id="Ink 1342" o:spid="_x0000_s1026" type="#_x0000_t75" style="position:absolute;margin-left:245.5pt;margin-top:7.85pt;width:6.4pt;height:8.1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">
                <v:imagedata r:id="rId26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705E9B0A" wp14:editId="776BBF46">
                <wp:simplePos x="0" y="0"/>
                <wp:positionH relativeFrom="column">
                  <wp:posOffset>2923273</wp:posOffset>
                </wp:positionH>
                <wp:positionV relativeFrom="paragraph">
                  <wp:posOffset>182919</wp:posOffset>
                </wp:positionV>
                <wp:extent cx="76680" cy="5040"/>
                <wp:effectExtent l="38100" t="38100" r="38100" b="5270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76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A05D1" id="Ink 1341" o:spid="_x0000_s1026" type="#_x0000_t75" style="position:absolute;margin-left:229.7pt;margin-top:13.8pt;width:7.15pt;height:1.7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">
                <v:imagedata r:id="rId26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 wp14:anchorId="4E55BB6A" wp14:editId="242E85AB">
                <wp:simplePos x="0" y="0"/>
                <wp:positionH relativeFrom="column">
                  <wp:posOffset>2927953</wp:posOffset>
                </wp:positionH>
                <wp:positionV relativeFrom="paragraph">
                  <wp:posOffset>128919</wp:posOffset>
                </wp:positionV>
                <wp:extent cx="73800" cy="17280"/>
                <wp:effectExtent l="38100" t="57150" r="40640" b="4000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73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B87A5" id="Ink 1340" o:spid="_x0000_s1026" type="#_x0000_t75" style="position:absolute;margin-left:229.95pt;margin-top:9.5pt;width:6.95pt;height:2.5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">
                <v:imagedata r:id="rId26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04FE279F" wp14:editId="09C3A882">
                <wp:simplePos x="0" y="0"/>
                <wp:positionH relativeFrom="column">
                  <wp:posOffset>2770993</wp:posOffset>
                </wp:positionH>
                <wp:positionV relativeFrom="paragraph">
                  <wp:posOffset>96879</wp:posOffset>
                </wp:positionV>
                <wp:extent cx="88920" cy="95040"/>
                <wp:effectExtent l="57150" t="38100" r="44450" b="3873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889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34D74" id="Ink 1339" o:spid="_x0000_s1026" type="#_x0000_t75" style="position:absolute;margin-left:217.4pt;margin-top:7.15pt;width:8.5pt;height:8.8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">
                <v:imagedata r:id="rId2627" o:title=""/>
              </v:shape>
            </w:pict>
          </mc:Fallback>
        </mc:AlternateContent>
      </w:r>
    </w:p>
    <w:p w14:paraId="765B3F85" w14:textId="710CF4DB" w:rsidR="00E31189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191A692D" wp14:editId="4FEEE21C">
                <wp:simplePos x="0" y="0"/>
                <wp:positionH relativeFrom="column">
                  <wp:posOffset>331633</wp:posOffset>
                </wp:positionH>
                <wp:positionV relativeFrom="paragraph">
                  <wp:posOffset>-107691</wp:posOffset>
                </wp:positionV>
                <wp:extent cx="1485000" cy="332640"/>
                <wp:effectExtent l="38100" t="38100" r="39370" b="4889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148500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C8B86" id="Ink 1397" o:spid="_x0000_s1026" type="#_x0000_t75" style="position:absolute;margin-left:25.65pt;margin-top:-9.25pt;width:118.2pt;height:27.8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">
                <v:imagedata r:id="rId26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 wp14:anchorId="6CA0B631" wp14:editId="140F471B">
                <wp:simplePos x="0" y="0"/>
                <wp:positionH relativeFrom="column">
                  <wp:posOffset>89713</wp:posOffset>
                </wp:positionH>
                <wp:positionV relativeFrom="paragraph">
                  <wp:posOffset>-95091</wp:posOffset>
                </wp:positionV>
                <wp:extent cx="213480" cy="303840"/>
                <wp:effectExtent l="38100" t="57150" r="34290" b="5842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21348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1007B" id="Ink 1396" o:spid="_x0000_s1026" type="#_x0000_t75" style="position:absolute;margin-left:6.05pt;margin-top:-8.25pt;width:18.95pt;height:25.7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">
                <v:imagedata r:id="rId26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 wp14:anchorId="26340A2A" wp14:editId="5D2656CF">
                <wp:simplePos x="0" y="0"/>
                <wp:positionH relativeFrom="column">
                  <wp:posOffset>4573153</wp:posOffset>
                </wp:positionH>
                <wp:positionV relativeFrom="paragraph">
                  <wp:posOffset>139269</wp:posOffset>
                </wp:positionV>
                <wp:extent cx="19440" cy="47520"/>
                <wp:effectExtent l="38100" t="57150" r="38100" b="4826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94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08B7A" id="Ink 1392" o:spid="_x0000_s1026" type="#_x0000_t75" style="position:absolute;margin-left:359.45pt;margin-top:10.3pt;width:2.9pt;height:5.1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">
                <v:imagedata r:id="rId26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 wp14:anchorId="0EA4BE1F" wp14:editId="092B173B">
                <wp:simplePos x="0" y="0"/>
                <wp:positionH relativeFrom="column">
                  <wp:posOffset>4515553</wp:posOffset>
                </wp:positionH>
                <wp:positionV relativeFrom="paragraph">
                  <wp:posOffset>141789</wp:posOffset>
                </wp:positionV>
                <wp:extent cx="28080" cy="59400"/>
                <wp:effectExtent l="38100" t="38100" r="48260" b="5524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280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CFD4E" id="Ink 1391" o:spid="_x0000_s1026" type="#_x0000_t75" style="position:absolute;margin-left:354.65pt;margin-top:10.4pt;width:3.85pt;height:6.1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">
                <v:imagedata r:id="rId26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66733EE6" wp14:editId="1526F189">
                <wp:simplePos x="0" y="0"/>
                <wp:positionH relativeFrom="column">
                  <wp:posOffset>3661633</wp:posOffset>
                </wp:positionH>
                <wp:positionV relativeFrom="paragraph">
                  <wp:posOffset>171309</wp:posOffset>
                </wp:positionV>
                <wp:extent cx="60480" cy="87840"/>
                <wp:effectExtent l="38100" t="57150" r="53975" b="4572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604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C6D2A" id="Ink 1385" o:spid="_x0000_s1026" type="#_x0000_t75" style="position:absolute;margin-left:287.6pt;margin-top:12.75pt;width:6pt;height:8.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">
                <v:imagedata r:id="rId26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 wp14:anchorId="5F99902D" wp14:editId="350B7F3F">
                <wp:simplePos x="0" y="0"/>
                <wp:positionH relativeFrom="column">
                  <wp:posOffset>3535273</wp:posOffset>
                </wp:positionH>
                <wp:positionV relativeFrom="paragraph">
                  <wp:posOffset>159429</wp:posOffset>
                </wp:positionV>
                <wp:extent cx="68400" cy="82800"/>
                <wp:effectExtent l="38100" t="38100" r="46355" b="5080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684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CFF13" id="Ink 1384" o:spid="_x0000_s1026" type="#_x0000_t75" style="position:absolute;margin-left:277.5pt;margin-top:11.95pt;width:6.95pt;height:7.9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">
                <v:imagedata r:id="rId26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 wp14:anchorId="2161C3D4" wp14:editId="039EFC54">
                <wp:simplePos x="0" y="0"/>
                <wp:positionH relativeFrom="column">
                  <wp:posOffset>3117313</wp:posOffset>
                </wp:positionH>
                <wp:positionV relativeFrom="paragraph">
                  <wp:posOffset>133509</wp:posOffset>
                </wp:positionV>
                <wp:extent cx="14760" cy="47160"/>
                <wp:effectExtent l="38100" t="38100" r="42545" b="4826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47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74857" id="Ink 1382" o:spid="_x0000_s1026" type="#_x0000_t75" style="position:absolute;margin-left:244.9pt;margin-top:9.9pt;width:2.4pt;height: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">
                <v:imagedata r:id="rId26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 wp14:anchorId="4F52C724" wp14:editId="3A1413EC">
                <wp:simplePos x="0" y="0"/>
                <wp:positionH relativeFrom="column">
                  <wp:posOffset>3052153</wp:posOffset>
                </wp:positionH>
                <wp:positionV relativeFrom="paragraph">
                  <wp:posOffset>152229</wp:posOffset>
                </wp:positionV>
                <wp:extent cx="27720" cy="64440"/>
                <wp:effectExtent l="38100" t="38100" r="48895" b="5016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277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0C316" id="Ink 1381" o:spid="_x0000_s1026" type="#_x0000_t75" style="position:absolute;margin-left:239.7pt;margin-top:11.25pt;width:3.55pt;height:6.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">
                <v:imagedata r:id="rId26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 wp14:anchorId="2E47C980" wp14:editId="12A31D32">
                <wp:simplePos x="0" y="0"/>
                <wp:positionH relativeFrom="column">
                  <wp:posOffset>1703593</wp:posOffset>
                </wp:positionH>
                <wp:positionV relativeFrom="paragraph">
                  <wp:posOffset>94269</wp:posOffset>
                </wp:positionV>
                <wp:extent cx="100440" cy="7200"/>
                <wp:effectExtent l="38100" t="57150" r="52070" b="5016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100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DBA9E" id="Ink 1380" o:spid="_x0000_s1026" type="#_x0000_t75" style="position:absolute;margin-left:133.6pt;margin-top:6.65pt;width:9.05pt;height:1.9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">
                <v:imagedata r:id="rId26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 wp14:anchorId="1E9612DB" wp14:editId="7F7A5BA4">
                <wp:simplePos x="0" y="0"/>
                <wp:positionH relativeFrom="column">
                  <wp:posOffset>1672633</wp:posOffset>
                </wp:positionH>
                <wp:positionV relativeFrom="paragraph">
                  <wp:posOffset>9309</wp:posOffset>
                </wp:positionV>
                <wp:extent cx="113760" cy="163440"/>
                <wp:effectExtent l="0" t="57150" r="38735" b="4635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1137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F35F4" id="Ink 1379" o:spid="_x0000_s1026" type="#_x0000_t75" style="position:absolute;margin-left:131.2pt;margin-top:.05pt;width:10.2pt;height:14.2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">
                <v:imagedata r:id="rId26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 wp14:anchorId="1E81A85F" wp14:editId="505A5493">
                <wp:simplePos x="0" y="0"/>
                <wp:positionH relativeFrom="column">
                  <wp:posOffset>1491913</wp:posOffset>
                </wp:positionH>
                <wp:positionV relativeFrom="paragraph">
                  <wp:posOffset>87789</wp:posOffset>
                </wp:positionV>
                <wp:extent cx="74160" cy="7200"/>
                <wp:effectExtent l="38100" t="57150" r="40640" b="5016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74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C6D3F" id="Ink 1378" o:spid="_x0000_s1026" type="#_x0000_t75" style="position:absolute;margin-left:116.9pt;margin-top:6.1pt;width:7.05pt;height:2.0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">
                <v:imagedata r:id="rId26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04352ED5" wp14:editId="08CDD458">
                <wp:simplePos x="0" y="0"/>
                <wp:positionH relativeFrom="column">
                  <wp:posOffset>1526113</wp:posOffset>
                </wp:positionH>
                <wp:positionV relativeFrom="paragraph">
                  <wp:posOffset>8589</wp:posOffset>
                </wp:positionV>
                <wp:extent cx="29160" cy="154080"/>
                <wp:effectExtent l="38100" t="38100" r="47625" b="3683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291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20BA3" id="Ink 1377" o:spid="_x0000_s1026" type="#_x0000_t75" style="position:absolute;margin-left:119.5pt;margin-top:.2pt;width:3.65pt;height:13.3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">
                <v:imagedata r:id="rId26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 wp14:anchorId="2B30D18C" wp14:editId="325397F8">
                <wp:simplePos x="0" y="0"/>
                <wp:positionH relativeFrom="column">
                  <wp:posOffset>1302193</wp:posOffset>
                </wp:positionH>
                <wp:positionV relativeFrom="paragraph">
                  <wp:posOffset>49989</wp:posOffset>
                </wp:positionV>
                <wp:extent cx="61920" cy="73080"/>
                <wp:effectExtent l="38100" t="38100" r="52705" b="4127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619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F9F60" id="Ink 1376" o:spid="_x0000_s1026" type="#_x0000_t75" style="position:absolute;margin-left:101.65pt;margin-top:3.45pt;width:6.55pt;height:7.0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">
                <v:imagedata r:id="rId26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 wp14:anchorId="75469789" wp14:editId="13971623">
                <wp:simplePos x="0" y="0"/>
                <wp:positionH relativeFrom="column">
                  <wp:posOffset>1104913</wp:posOffset>
                </wp:positionH>
                <wp:positionV relativeFrom="paragraph">
                  <wp:posOffset>8949</wp:posOffset>
                </wp:positionV>
                <wp:extent cx="81720" cy="112320"/>
                <wp:effectExtent l="57150" t="38100" r="33020" b="5969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817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21FDE" id="Ink 1375" o:spid="_x0000_s1026" type="#_x0000_t75" style="position:absolute;margin-left:86.25pt;margin-top:0;width:8.15pt;height:10.4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">
                <v:imagedata r:id="rId26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 wp14:anchorId="7C4E1684" wp14:editId="1BBCFB3D">
                <wp:simplePos x="0" y="0"/>
                <wp:positionH relativeFrom="column">
                  <wp:posOffset>1009153</wp:posOffset>
                </wp:positionH>
                <wp:positionV relativeFrom="paragraph">
                  <wp:posOffset>-11931</wp:posOffset>
                </wp:positionV>
                <wp:extent cx="48960" cy="134280"/>
                <wp:effectExtent l="57150" t="38100" r="46355" b="3746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489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D27B9" id="Ink 1374" o:spid="_x0000_s1026" type="#_x0000_t75" style="position:absolute;margin-left:78.75pt;margin-top:-1.45pt;width:5.15pt;height:11.7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">
                <v:imagedata r:id="rId26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 wp14:anchorId="7191B8D0" wp14:editId="05B2A9A2">
                <wp:simplePos x="0" y="0"/>
                <wp:positionH relativeFrom="column">
                  <wp:posOffset>716113</wp:posOffset>
                </wp:positionH>
                <wp:positionV relativeFrom="paragraph">
                  <wp:posOffset>71589</wp:posOffset>
                </wp:positionV>
                <wp:extent cx="91080" cy="6480"/>
                <wp:effectExtent l="38100" t="57150" r="42545" b="5080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91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A5A02" id="Ink 1369" o:spid="_x0000_s1026" type="#_x0000_t75" style="position:absolute;margin-left:55.85pt;margin-top:4.9pt;width:8.4pt;height:1.8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">
                <v:imagedata r:id="rId26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67F773CD" wp14:editId="372C935D">
                <wp:simplePos x="0" y="0"/>
                <wp:positionH relativeFrom="column">
                  <wp:posOffset>762193</wp:posOffset>
                </wp:positionH>
                <wp:positionV relativeFrom="paragraph">
                  <wp:posOffset>-8331</wp:posOffset>
                </wp:positionV>
                <wp:extent cx="16200" cy="128160"/>
                <wp:effectExtent l="57150" t="38100" r="41275" b="4381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62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A5955" id="Ink 1368" o:spid="_x0000_s1026" type="#_x0000_t75" style="position:absolute;margin-left:59.15pt;margin-top:-1.15pt;width:2.8pt;height:11.2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">
                <v:imagedata r:id="rId26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 wp14:anchorId="2D2DBC69" wp14:editId="43A3FAFF">
                <wp:simplePos x="0" y="0"/>
                <wp:positionH relativeFrom="column">
                  <wp:posOffset>411913</wp:posOffset>
                </wp:positionH>
                <wp:positionV relativeFrom="paragraph">
                  <wp:posOffset>31629</wp:posOffset>
                </wp:positionV>
                <wp:extent cx="83520" cy="123120"/>
                <wp:effectExtent l="57150" t="38100" r="0" b="4889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835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AC83B" id="Ink 1366" o:spid="_x0000_s1026" type="#_x0000_t75" style="position:absolute;margin-left:31.5pt;margin-top:1.85pt;width:8.25pt;height:11.3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">
                <v:imagedata r:id="rId26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 wp14:anchorId="290462AB" wp14:editId="69923FE6">
                <wp:simplePos x="0" y="0"/>
                <wp:positionH relativeFrom="column">
                  <wp:posOffset>155953</wp:posOffset>
                </wp:positionH>
                <wp:positionV relativeFrom="paragraph">
                  <wp:posOffset>-10491</wp:posOffset>
                </wp:positionV>
                <wp:extent cx="107640" cy="132840"/>
                <wp:effectExtent l="38100" t="38100" r="45085" b="5778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107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E47B9" id="Ink 1365" o:spid="_x0000_s1026" type="#_x0000_t75" style="position:absolute;margin-left:11.5pt;margin-top:-1.5pt;width:10pt;height:12.0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">
                <v:imagedata r:id="rId2665" o:title=""/>
              </v:shape>
            </w:pict>
          </mc:Fallback>
        </mc:AlternateContent>
      </w:r>
    </w:p>
    <w:p w14:paraId="25A0C0A9" w14:textId="2D5FCFCF" w:rsidR="00E31189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 wp14:anchorId="4FB3F0FF" wp14:editId="70C60D22">
                <wp:simplePos x="0" y="0"/>
                <wp:positionH relativeFrom="column">
                  <wp:posOffset>3829753</wp:posOffset>
                </wp:positionH>
                <wp:positionV relativeFrom="paragraph">
                  <wp:posOffset>154659</wp:posOffset>
                </wp:positionV>
                <wp:extent cx="23760" cy="94680"/>
                <wp:effectExtent l="38100" t="38100" r="52705" b="5778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237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9AB7B" id="Ink 1414" o:spid="_x0000_s1026" type="#_x0000_t75" style="position:absolute;margin-left:301.1pt;margin-top:11.5pt;width:3.1pt;height:8.8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">
                <v:imagedata r:id="rId26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 wp14:anchorId="16638F98" wp14:editId="1894ECE0">
                <wp:simplePos x="0" y="0"/>
                <wp:positionH relativeFrom="column">
                  <wp:posOffset>3742993</wp:posOffset>
                </wp:positionH>
                <wp:positionV relativeFrom="paragraph">
                  <wp:posOffset>170139</wp:posOffset>
                </wp:positionV>
                <wp:extent cx="16920" cy="93240"/>
                <wp:effectExtent l="38100" t="57150" r="59690" b="4064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16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837ED" id="Ink 1413" o:spid="_x0000_s1026" type="#_x0000_t75" style="position:absolute;margin-left:293.75pt;margin-top:12.65pt;width:3.1pt;height:8.8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">
                <v:imagedata r:id="rId26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 wp14:anchorId="719AF56F" wp14:editId="43DDB00A">
                <wp:simplePos x="0" y="0"/>
                <wp:positionH relativeFrom="column">
                  <wp:posOffset>2893753</wp:posOffset>
                </wp:positionH>
                <wp:positionV relativeFrom="paragraph">
                  <wp:posOffset>117579</wp:posOffset>
                </wp:positionV>
                <wp:extent cx="374760" cy="133920"/>
                <wp:effectExtent l="38100" t="38100" r="44450" b="5715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3747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61031" id="Ink 1411" o:spid="_x0000_s1026" type="#_x0000_t75" style="position:absolute;margin-left:227.3pt;margin-top:8.45pt;width:31pt;height:12.3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">
                <v:imagedata r:id="rId26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 wp14:anchorId="5BB97769" wp14:editId="724246CA">
                <wp:simplePos x="0" y="0"/>
                <wp:positionH relativeFrom="column">
                  <wp:posOffset>2933353</wp:posOffset>
                </wp:positionH>
                <wp:positionV relativeFrom="paragraph">
                  <wp:posOffset>140259</wp:posOffset>
                </wp:positionV>
                <wp:extent cx="23760" cy="125640"/>
                <wp:effectExtent l="38100" t="57150" r="52705" b="4635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237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A094A" id="Ink 1410" o:spid="_x0000_s1026" type="#_x0000_t75" style="position:absolute;margin-left:230.3pt;margin-top:10.35pt;width:3.35pt;height:11.2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">
                <v:imagedata r:id="rId26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03108491" wp14:editId="7B39BD8D">
                <wp:simplePos x="0" y="0"/>
                <wp:positionH relativeFrom="column">
                  <wp:posOffset>2727073</wp:posOffset>
                </wp:positionH>
                <wp:positionV relativeFrom="paragraph">
                  <wp:posOffset>136299</wp:posOffset>
                </wp:positionV>
                <wp:extent cx="7200" cy="54720"/>
                <wp:effectExtent l="57150" t="57150" r="50165" b="4064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72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25552" id="Ink 1408" o:spid="_x0000_s1026" type="#_x0000_t75" style="position:absolute;margin-left:213.95pt;margin-top:10pt;width:2.2pt;height:5.6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">
                <v:imagedata r:id="rId26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31B6EAA4" wp14:editId="4D189275">
                <wp:simplePos x="0" y="0"/>
                <wp:positionH relativeFrom="column">
                  <wp:posOffset>2548873</wp:posOffset>
                </wp:positionH>
                <wp:positionV relativeFrom="paragraph">
                  <wp:posOffset>203979</wp:posOffset>
                </wp:positionV>
                <wp:extent cx="99000" cy="7560"/>
                <wp:effectExtent l="38100" t="57150" r="53975" b="5016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99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F0ED7" id="Ink 1406" o:spid="_x0000_s1026" type="#_x0000_t75" style="position:absolute;margin-left:200.15pt;margin-top:15.25pt;width:9.05pt;height:2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">
                <v:imagedata r:id="rId26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04D02917" wp14:editId="1399AFA3">
                <wp:simplePos x="0" y="0"/>
                <wp:positionH relativeFrom="column">
                  <wp:posOffset>2635273</wp:posOffset>
                </wp:positionH>
                <wp:positionV relativeFrom="paragraph">
                  <wp:posOffset>153939</wp:posOffset>
                </wp:positionV>
                <wp:extent cx="19440" cy="123120"/>
                <wp:effectExtent l="38100" t="38100" r="57150" b="4889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194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000BD" id="Ink 1405" o:spid="_x0000_s1026" type="#_x0000_t75" style="position:absolute;margin-left:206.9pt;margin-top:11.55pt;width:2.95pt;height:10.9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">
                <v:imagedata r:id="rId26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10158346" wp14:editId="18CA86D2">
                <wp:simplePos x="0" y="0"/>
                <wp:positionH relativeFrom="column">
                  <wp:posOffset>2576233</wp:posOffset>
                </wp:positionH>
                <wp:positionV relativeFrom="paragraph">
                  <wp:posOffset>154659</wp:posOffset>
                </wp:positionV>
                <wp:extent cx="32400" cy="110520"/>
                <wp:effectExtent l="38100" t="38100" r="43815" b="4191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324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BD84B" id="Ink 1404" o:spid="_x0000_s1026" type="#_x0000_t75" style="position:absolute;margin-left:202pt;margin-top:11.65pt;width:4.1pt;height:10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">
                <v:imagedata r:id="rId26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7AF9CFEC" wp14:editId="6F05D013">
                <wp:simplePos x="0" y="0"/>
                <wp:positionH relativeFrom="column">
                  <wp:posOffset>2397673</wp:posOffset>
                </wp:positionH>
                <wp:positionV relativeFrom="paragraph">
                  <wp:posOffset>171579</wp:posOffset>
                </wp:positionV>
                <wp:extent cx="71640" cy="90720"/>
                <wp:effectExtent l="38100" t="57150" r="62230" b="4318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716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D03A8" id="Ink 1403" o:spid="_x0000_s1026" type="#_x0000_t75" style="position:absolute;margin-left:187.75pt;margin-top:12.8pt;width:7.5pt;height:8.6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">
                <v:imagedata r:id="rId26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288E1011" wp14:editId="33DD375B">
                <wp:simplePos x="0" y="0"/>
                <wp:positionH relativeFrom="column">
                  <wp:posOffset>2223433</wp:posOffset>
                </wp:positionH>
                <wp:positionV relativeFrom="paragraph">
                  <wp:posOffset>141699</wp:posOffset>
                </wp:positionV>
                <wp:extent cx="59400" cy="124920"/>
                <wp:effectExtent l="38100" t="57150" r="55245" b="4699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594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BAD98" id="Ink 1402" o:spid="_x0000_s1026" type="#_x0000_t75" style="position:absolute;margin-left:174.2pt;margin-top:10.25pt;width:6.5pt;height:11.4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">
                <v:imagedata r:id="rId26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 wp14:anchorId="28C6109F" wp14:editId="636BC136">
                <wp:simplePos x="0" y="0"/>
                <wp:positionH relativeFrom="column">
                  <wp:posOffset>2068633</wp:posOffset>
                </wp:positionH>
                <wp:positionV relativeFrom="paragraph">
                  <wp:posOffset>184539</wp:posOffset>
                </wp:positionV>
                <wp:extent cx="15120" cy="6480"/>
                <wp:effectExtent l="38100" t="19050" r="42545" b="5080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70353" id="Ink 1400" o:spid="_x0000_s1026" type="#_x0000_t75" style="position:absolute;margin-left:162.45pt;margin-top:14.2pt;width:2.1pt;height:1.3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">
                <v:imagedata r:id="rId26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 wp14:anchorId="68BE4879" wp14:editId="39111D3E">
                <wp:simplePos x="0" y="0"/>
                <wp:positionH relativeFrom="column">
                  <wp:posOffset>1966753</wp:posOffset>
                </wp:positionH>
                <wp:positionV relativeFrom="paragraph">
                  <wp:posOffset>116139</wp:posOffset>
                </wp:positionV>
                <wp:extent cx="62640" cy="185400"/>
                <wp:effectExtent l="38100" t="38100" r="52070" b="4381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626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E7882" id="Ink 1398" o:spid="_x0000_s1026" type="#_x0000_t75" style="position:absolute;margin-left:153.95pt;margin-top:8.4pt;width:6.5pt;height:16.1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">
                <v:imagedata r:id="rId26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 wp14:anchorId="7C5AFB04" wp14:editId="58772B32">
                <wp:simplePos x="0" y="0"/>
                <wp:positionH relativeFrom="column">
                  <wp:posOffset>1819153</wp:posOffset>
                </wp:positionH>
                <wp:positionV relativeFrom="paragraph">
                  <wp:posOffset>89499</wp:posOffset>
                </wp:positionV>
                <wp:extent cx="68760" cy="66960"/>
                <wp:effectExtent l="38100" t="38100" r="45720" b="4762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687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FFC06" id="Ink 1395" o:spid="_x0000_s1026" type="#_x0000_t75" style="position:absolute;margin-left:142.65pt;margin-top:6.45pt;width:6.7pt;height:6.5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">
                <v:imagedata r:id="rId26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 wp14:anchorId="5D99F390" wp14:editId="2A152623">
                <wp:simplePos x="0" y="0"/>
                <wp:positionH relativeFrom="column">
                  <wp:posOffset>1715833</wp:posOffset>
                </wp:positionH>
                <wp:positionV relativeFrom="paragraph">
                  <wp:posOffset>8499</wp:posOffset>
                </wp:positionV>
                <wp:extent cx="100800" cy="104040"/>
                <wp:effectExtent l="38100" t="38100" r="52070" b="4889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1008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CF586" id="Ink 1394" o:spid="_x0000_s1026" type="#_x0000_t75" style="position:absolute;margin-left:134.35pt;margin-top:-.05pt;width:9.45pt;height:9.6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">
                <v:imagedata r:id="rId26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 wp14:anchorId="2F46504F" wp14:editId="6099054C">
                <wp:simplePos x="0" y="0"/>
                <wp:positionH relativeFrom="column">
                  <wp:posOffset>4225393</wp:posOffset>
                </wp:positionH>
                <wp:positionV relativeFrom="paragraph">
                  <wp:posOffset>-44781</wp:posOffset>
                </wp:positionV>
                <wp:extent cx="165960" cy="124200"/>
                <wp:effectExtent l="38100" t="57150" r="62865" b="4762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1659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6073A" id="Ink 1390" o:spid="_x0000_s1026" type="#_x0000_t75" style="position:absolute;margin-left:331.8pt;margin-top:-4.5pt;width:14.95pt;height:11.5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">
                <v:imagedata r:id="rId26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0D222026" wp14:editId="3A55A153">
                <wp:simplePos x="0" y="0"/>
                <wp:positionH relativeFrom="column">
                  <wp:posOffset>4027393</wp:posOffset>
                </wp:positionH>
                <wp:positionV relativeFrom="paragraph">
                  <wp:posOffset>-23181</wp:posOffset>
                </wp:positionV>
                <wp:extent cx="154080" cy="69840"/>
                <wp:effectExtent l="19050" t="38100" r="55880" b="4508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1540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732DD" id="Ink 1389" o:spid="_x0000_s1026" type="#_x0000_t75" style="position:absolute;margin-left:316.6pt;margin-top:-2.7pt;width:13.45pt;height:7.4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">
                <v:imagedata r:id="rId26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14EC23EA" wp14:editId="4A5F7B5D">
                <wp:simplePos x="0" y="0"/>
                <wp:positionH relativeFrom="column">
                  <wp:posOffset>3958633</wp:posOffset>
                </wp:positionH>
                <wp:positionV relativeFrom="paragraph">
                  <wp:posOffset>-15261</wp:posOffset>
                </wp:positionV>
                <wp:extent cx="60120" cy="62640"/>
                <wp:effectExtent l="38100" t="38100" r="54610" b="5207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601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8437F" id="Ink 1388" o:spid="_x0000_s1026" type="#_x0000_t75" style="position:absolute;margin-left:311.2pt;margin-top:-2.15pt;width:6.2pt;height:6.5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">
                <v:imagedata r:id="rId26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 wp14:anchorId="2A8BEB74" wp14:editId="2B293D4E">
                <wp:simplePos x="0" y="0"/>
                <wp:positionH relativeFrom="column">
                  <wp:posOffset>3833353</wp:posOffset>
                </wp:positionH>
                <wp:positionV relativeFrom="paragraph">
                  <wp:posOffset>-30381</wp:posOffset>
                </wp:positionV>
                <wp:extent cx="56880" cy="78120"/>
                <wp:effectExtent l="38100" t="38100" r="57785" b="5524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568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CF3B3" id="Ink 1387" o:spid="_x0000_s1026" type="#_x0000_t75" style="position:absolute;margin-left:301.05pt;margin-top:-3pt;width:6.25pt;height:7.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">
                <v:imagedata r:id="rId27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 wp14:anchorId="781BE796" wp14:editId="3FCCC905">
                <wp:simplePos x="0" y="0"/>
                <wp:positionH relativeFrom="column">
                  <wp:posOffset>3695113</wp:posOffset>
                </wp:positionH>
                <wp:positionV relativeFrom="paragraph">
                  <wp:posOffset>-24981</wp:posOffset>
                </wp:positionV>
                <wp:extent cx="135000" cy="137520"/>
                <wp:effectExtent l="38100" t="38100" r="55880" b="5334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135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690D4" id="Ink 1386" o:spid="_x0000_s1026" type="#_x0000_t75" style="position:absolute;margin-left:290pt;margin-top:-2.7pt;width:12.3pt;height:12.4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">
                <v:imagedata r:id="rId27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 wp14:anchorId="0B6C7A3A" wp14:editId="6F888719">
                <wp:simplePos x="0" y="0"/>
                <wp:positionH relativeFrom="column">
                  <wp:posOffset>3319273</wp:posOffset>
                </wp:positionH>
                <wp:positionV relativeFrom="paragraph">
                  <wp:posOffset>-40101</wp:posOffset>
                </wp:positionV>
                <wp:extent cx="159840" cy="87840"/>
                <wp:effectExtent l="38100" t="57150" r="50165" b="4572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1598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0ABD8" id="Ink 1383" o:spid="_x0000_s1026" type="#_x0000_t75" style="position:absolute;margin-left:260.9pt;margin-top:-3.8pt;width:13.75pt;height:8.2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">
                <v:imagedata r:id="rId2705" o:title=""/>
              </v:shape>
            </w:pict>
          </mc:Fallback>
        </mc:AlternateContent>
      </w:r>
    </w:p>
    <w:p w14:paraId="230BEA3D" w14:textId="131F07E5" w:rsidR="00E31189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287E9F7B" wp14:editId="64E6E93C">
                <wp:simplePos x="0" y="0"/>
                <wp:positionH relativeFrom="column">
                  <wp:posOffset>1500193</wp:posOffset>
                </wp:positionH>
                <wp:positionV relativeFrom="paragraph">
                  <wp:posOffset>37929</wp:posOffset>
                </wp:positionV>
                <wp:extent cx="72360" cy="312840"/>
                <wp:effectExtent l="38100" t="38100" r="42545" b="4953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7236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ADE8B" id="Ink 1467" o:spid="_x0000_s1026" type="#_x0000_t75" style="position:absolute;margin-left:117.5pt;margin-top:2.5pt;width:7.1pt;height:25.8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">
                <v:imagedata r:id="rId27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 wp14:anchorId="7391A0B1" wp14:editId="772E22FF">
                <wp:simplePos x="0" y="0"/>
                <wp:positionH relativeFrom="column">
                  <wp:posOffset>865513</wp:posOffset>
                </wp:positionH>
                <wp:positionV relativeFrom="paragraph">
                  <wp:posOffset>-7431</wp:posOffset>
                </wp:positionV>
                <wp:extent cx="151920" cy="417240"/>
                <wp:effectExtent l="38100" t="38100" r="38735" b="4000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15192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48579" id="Ink 1466" o:spid="_x0000_s1026" type="#_x0000_t75" style="position:absolute;margin-left:67.25pt;margin-top:-1.1pt;width:13.3pt;height:34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">
                <v:imagedata r:id="rId27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 wp14:anchorId="10A01254" wp14:editId="08ED0A5A">
                <wp:simplePos x="0" y="0"/>
                <wp:positionH relativeFrom="column">
                  <wp:posOffset>632953</wp:posOffset>
                </wp:positionH>
                <wp:positionV relativeFrom="paragraph">
                  <wp:posOffset>19209</wp:posOffset>
                </wp:positionV>
                <wp:extent cx="78480" cy="392400"/>
                <wp:effectExtent l="57150" t="38100" r="36195" b="4635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78480" cy="39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65516" id="Ink 1465" o:spid="_x0000_s1026" type="#_x0000_t75" style="position:absolute;margin-left:49.15pt;margin-top:.9pt;width:7.65pt;height:32.2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">
                <v:imagedata r:id="rId27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 wp14:anchorId="76AFA31D" wp14:editId="34E497BC">
                <wp:simplePos x="0" y="0"/>
                <wp:positionH relativeFrom="column">
                  <wp:posOffset>-259487</wp:posOffset>
                </wp:positionH>
                <wp:positionV relativeFrom="paragraph">
                  <wp:posOffset>-6711</wp:posOffset>
                </wp:positionV>
                <wp:extent cx="157320" cy="397080"/>
                <wp:effectExtent l="57150" t="57150" r="52705" b="4127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15732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136C9" id="Ink 1464" o:spid="_x0000_s1026" type="#_x0000_t75" style="position:absolute;margin-left:-21.4pt;margin-top:-1.2pt;width:13.9pt;height:32.5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">
                <v:imagedata r:id="rId27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 wp14:anchorId="0AE8E384" wp14:editId="4812C1B9">
                <wp:simplePos x="0" y="0"/>
                <wp:positionH relativeFrom="column">
                  <wp:posOffset>1388593</wp:posOffset>
                </wp:positionH>
                <wp:positionV relativeFrom="paragraph">
                  <wp:posOffset>131889</wp:posOffset>
                </wp:positionV>
                <wp:extent cx="92880" cy="135360"/>
                <wp:effectExtent l="38100" t="38100" r="40640" b="5524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92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70F1D" id="Ink 1459" o:spid="_x0000_s1026" type="#_x0000_t75" style="position:absolute;margin-left:108.8pt;margin-top:9.6pt;width:8.65pt;height:12.1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">
                <v:imagedata r:id="rId27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 wp14:anchorId="73B1F6D2" wp14:editId="136996EA">
                <wp:simplePos x="0" y="0"/>
                <wp:positionH relativeFrom="column">
                  <wp:posOffset>1223713</wp:posOffset>
                </wp:positionH>
                <wp:positionV relativeFrom="paragraph">
                  <wp:posOffset>211449</wp:posOffset>
                </wp:positionV>
                <wp:extent cx="29880" cy="3960"/>
                <wp:effectExtent l="38100" t="38100" r="46355" b="5334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29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20EE6" id="Ink 1458" o:spid="_x0000_s1026" type="#_x0000_t75" style="position:absolute;margin-left:95.8pt;margin-top:16.05pt;width:3.45pt;height:1.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">
                <v:imagedata r:id="rId27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 wp14:anchorId="3A48B5E5" wp14:editId="232CE9BC">
                <wp:simplePos x="0" y="0"/>
                <wp:positionH relativeFrom="column">
                  <wp:posOffset>1271233</wp:posOffset>
                </wp:positionH>
                <wp:positionV relativeFrom="paragraph">
                  <wp:posOffset>164289</wp:posOffset>
                </wp:positionV>
                <wp:extent cx="7920" cy="89280"/>
                <wp:effectExtent l="38100" t="57150" r="49530" b="4445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79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C5DFB" id="Ink 1457" o:spid="_x0000_s1026" type="#_x0000_t75" style="position:absolute;margin-left:99.25pt;margin-top:12.3pt;width:2.05pt;height:8.3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">
                <v:imagedata r:id="rId27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 wp14:anchorId="5BE43D6B" wp14:editId="5F48178E">
                <wp:simplePos x="0" y="0"/>
                <wp:positionH relativeFrom="column">
                  <wp:posOffset>918793</wp:posOffset>
                </wp:positionH>
                <wp:positionV relativeFrom="paragraph">
                  <wp:posOffset>138369</wp:posOffset>
                </wp:positionV>
                <wp:extent cx="78840" cy="133200"/>
                <wp:effectExtent l="38100" t="57150" r="35560" b="3873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788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28975" id="Ink 1454" o:spid="_x0000_s1026" type="#_x0000_t75" style="position:absolute;margin-left:71.8pt;margin-top:10.2pt;width:7.55pt;height:11.8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">
                <v:imagedata r:id="rId27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 wp14:anchorId="6E29156E" wp14:editId="56713169">
                <wp:simplePos x="0" y="0"/>
                <wp:positionH relativeFrom="column">
                  <wp:posOffset>832033</wp:posOffset>
                </wp:positionH>
                <wp:positionV relativeFrom="paragraph">
                  <wp:posOffset>145569</wp:posOffset>
                </wp:positionV>
                <wp:extent cx="6840" cy="137160"/>
                <wp:effectExtent l="57150" t="38100" r="50800" b="5334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68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A0782" id="Ink 1452" o:spid="_x0000_s1026" type="#_x0000_t75" style="position:absolute;margin-left:64.6pt;margin-top:10.9pt;width:2.15pt;height:11.9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">
                <v:imagedata r:id="rId27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 wp14:anchorId="3D9E88D9" wp14:editId="2F9CBF6E">
                <wp:simplePos x="0" y="0"/>
                <wp:positionH relativeFrom="column">
                  <wp:posOffset>447553</wp:posOffset>
                </wp:positionH>
                <wp:positionV relativeFrom="paragraph">
                  <wp:posOffset>140169</wp:posOffset>
                </wp:positionV>
                <wp:extent cx="80640" cy="149760"/>
                <wp:effectExtent l="19050" t="38100" r="53340" b="4127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806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ED498" id="Ink 1448" o:spid="_x0000_s1026" type="#_x0000_t75" style="position:absolute;margin-left:34.75pt;margin-top:10.35pt;width:7.6pt;height:13.1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">
                <v:imagedata r:id="rId27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 wp14:anchorId="706C32AF" wp14:editId="57C48D76">
                <wp:simplePos x="0" y="0"/>
                <wp:positionH relativeFrom="column">
                  <wp:posOffset>94033</wp:posOffset>
                </wp:positionH>
                <wp:positionV relativeFrom="paragraph">
                  <wp:posOffset>68889</wp:posOffset>
                </wp:positionV>
                <wp:extent cx="75240" cy="64800"/>
                <wp:effectExtent l="19050" t="38100" r="39370" b="4953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752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1F037" id="Ink 1445" o:spid="_x0000_s1026" type="#_x0000_t75" style="position:absolute;margin-left:6.95pt;margin-top:4.75pt;width:7.1pt;height:6.4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">
                <v:imagedata r:id="rId27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 wp14:anchorId="5D27AF0A" wp14:editId="1AF6B56A">
                <wp:simplePos x="0" y="0"/>
                <wp:positionH relativeFrom="column">
                  <wp:posOffset>-29807</wp:posOffset>
                </wp:positionH>
                <wp:positionV relativeFrom="paragraph">
                  <wp:posOffset>187689</wp:posOffset>
                </wp:positionV>
                <wp:extent cx="82080" cy="89280"/>
                <wp:effectExtent l="57150" t="38100" r="51435" b="4445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82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CAA12" id="Ink 1444" o:spid="_x0000_s1026" type="#_x0000_t75" style="position:absolute;margin-left:-3.2pt;margin-top:14.3pt;width:8pt;height:8.4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">
                <v:imagedata r:id="rId27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 wp14:anchorId="441AF007" wp14:editId="3E1085FC">
                <wp:simplePos x="0" y="0"/>
                <wp:positionH relativeFrom="column">
                  <wp:posOffset>-188567</wp:posOffset>
                </wp:positionH>
                <wp:positionV relativeFrom="paragraph">
                  <wp:posOffset>126849</wp:posOffset>
                </wp:positionV>
                <wp:extent cx="104760" cy="158400"/>
                <wp:effectExtent l="38100" t="57150" r="48260" b="5143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1047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A172E" id="Ink 1443" o:spid="_x0000_s1026" type="#_x0000_t75" style="position:absolute;margin-left:-15.6pt;margin-top:9.35pt;width:9.75pt;height:14.0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">
                <v:imagedata r:id="rId27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 wp14:anchorId="2123D647" wp14:editId="3F78B11E">
                <wp:simplePos x="0" y="0"/>
                <wp:positionH relativeFrom="column">
                  <wp:posOffset>3106873</wp:posOffset>
                </wp:positionH>
                <wp:positionV relativeFrom="paragraph">
                  <wp:posOffset>143409</wp:posOffset>
                </wp:positionV>
                <wp:extent cx="92160" cy="119520"/>
                <wp:effectExtent l="38100" t="38100" r="41275" b="5207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92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AEBF6" id="Ink 1427" o:spid="_x0000_s1026" type="#_x0000_t75" style="position:absolute;margin-left:243.5pt;margin-top:10.7pt;width:9.05pt;height:11.0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">
                <v:imagedata r:id="rId27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 wp14:anchorId="07E05277" wp14:editId="5AC831BE">
                <wp:simplePos x="0" y="0"/>
                <wp:positionH relativeFrom="column">
                  <wp:posOffset>4736593</wp:posOffset>
                </wp:positionH>
                <wp:positionV relativeFrom="paragraph">
                  <wp:posOffset>-30831</wp:posOffset>
                </wp:positionV>
                <wp:extent cx="39960" cy="142920"/>
                <wp:effectExtent l="57150" t="38100" r="55880" b="4762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399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1E658" id="Ink 1426" o:spid="_x0000_s1026" type="#_x0000_t75" style="position:absolute;margin-left:371.9pt;margin-top:-3.05pt;width:5pt;height:12.7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">
                <v:imagedata r:id="rId27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 wp14:anchorId="01E36049" wp14:editId="0BA92C2B">
                <wp:simplePos x="0" y="0"/>
                <wp:positionH relativeFrom="column">
                  <wp:posOffset>4594033</wp:posOffset>
                </wp:positionH>
                <wp:positionV relativeFrom="paragraph">
                  <wp:posOffset>-17511</wp:posOffset>
                </wp:positionV>
                <wp:extent cx="92160" cy="101160"/>
                <wp:effectExtent l="38100" t="38100" r="41275" b="5143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92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EA922" id="Ink 1425" o:spid="_x0000_s1026" type="#_x0000_t75" style="position:absolute;margin-left:361.3pt;margin-top:-2.15pt;width:8.35pt;height:9.7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">
                <v:imagedata r:id="rId27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 wp14:anchorId="2FBE7FB2" wp14:editId="303E0BD2">
                <wp:simplePos x="0" y="0"/>
                <wp:positionH relativeFrom="column">
                  <wp:posOffset>4425553</wp:posOffset>
                </wp:positionH>
                <wp:positionV relativeFrom="paragraph">
                  <wp:posOffset>54849</wp:posOffset>
                </wp:positionV>
                <wp:extent cx="38160" cy="11520"/>
                <wp:effectExtent l="38100" t="38100" r="38100" b="4572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38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FC1F6" id="Ink 1424" o:spid="_x0000_s1026" type="#_x0000_t75" style="position:absolute;margin-left:347.75pt;margin-top:3.75pt;width:4.2pt;height:2.0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">
                <v:imagedata r:id="rId27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 wp14:anchorId="3F63D69C" wp14:editId="20F16DA5">
                <wp:simplePos x="0" y="0"/>
                <wp:positionH relativeFrom="column">
                  <wp:posOffset>4410073</wp:posOffset>
                </wp:positionH>
                <wp:positionV relativeFrom="paragraph">
                  <wp:posOffset>29649</wp:posOffset>
                </wp:positionV>
                <wp:extent cx="46080" cy="5040"/>
                <wp:effectExtent l="38100" t="57150" r="49530" b="5270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46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E0AAC" id="Ink 1423" o:spid="_x0000_s1026" type="#_x0000_t75" style="position:absolute;margin-left:346.65pt;margin-top:1.5pt;width:4.95pt;height:1.9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">
                <v:imagedata r:id="rId27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 wp14:anchorId="2178A9B3" wp14:editId="0C791B80">
                <wp:simplePos x="0" y="0"/>
                <wp:positionH relativeFrom="column">
                  <wp:posOffset>4274353</wp:posOffset>
                </wp:positionH>
                <wp:positionV relativeFrom="paragraph">
                  <wp:posOffset>51609</wp:posOffset>
                </wp:positionV>
                <wp:extent cx="53640" cy="7920"/>
                <wp:effectExtent l="57150" t="57150" r="41910" b="4953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53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89080" id="Ink 1422" o:spid="_x0000_s1026" type="#_x0000_t75" style="position:absolute;margin-left:335.85pt;margin-top:3.25pt;width:5.55pt;height:2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">
                <v:imagedata r:id="rId27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 wp14:anchorId="106F2A68" wp14:editId="2B38A868">
                <wp:simplePos x="0" y="0"/>
                <wp:positionH relativeFrom="column">
                  <wp:posOffset>4297753</wp:posOffset>
                </wp:positionH>
                <wp:positionV relativeFrom="paragraph">
                  <wp:posOffset>-12111</wp:posOffset>
                </wp:positionV>
                <wp:extent cx="54360" cy="105480"/>
                <wp:effectExtent l="38100" t="38100" r="41275" b="4699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54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585DE" id="Ink 1421" o:spid="_x0000_s1026" type="#_x0000_t75" style="position:absolute;margin-left:337.9pt;margin-top:-1.55pt;width:5.55pt;height:9.6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">
                <v:imagedata r:id="rId27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 wp14:anchorId="40C12F94" wp14:editId="5279997A">
                <wp:simplePos x="0" y="0"/>
                <wp:positionH relativeFrom="column">
                  <wp:posOffset>4213873</wp:posOffset>
                </wp:positionH>
                <wp:positionV relativeFrom="paragraph">
                  <wp:posOffset>55929</wp:posOffset>
                </wp:positionV>
                <wp:extent cx="7920" cy="12960"/>
                <wp:effectExtent l="57150" t="38100" r="49530" b="4445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7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6E31B" id="Ink 1420" o:spid="_x0000_s1026" type="#_x0000_t75" style="position:absolute;margin-left:331.1pt;margin-top:3.8pt;width:1.8pt;height:2.0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">
                <v:imagedata r:id="rId27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 wp14:anchorId="5AF69739" wp14:editId="17629BD8">
                <wp:simplePos x="0" y="0"/>
                <wp:positionH relativeFrom="column">
                  <wp:posOffset>4127833</wp:posOffset>
                </wp:positionH>
                <wp:positionV relativeFrom="paragraph">
                  <wp:posOffset>-29031</wp:posOffset>
                </wp:positionV>
                <wp:extent cx="62640" cy="113400"/>
                <wp:effectExtent l="38100" t="38100" r="52070" b="5842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626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5D1EC" id="Ink 1419" o:spid="_x0000_s1026" type="#_x0000_t75" style="position:absolute;margin-left:324.5pt;margin-top:-2.95pt;width:6.3pt;height:10.4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">
                <v:imagedata r:id="rId27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 wp14:anchorId="401224FB" wp14:editId="3ABD62AA">
                <wp:simplePos x="0" y="0"/>
                <wp:positionH relativeFrom="column">
                  <wp:posOffset>3941353</wp:posOffset>
                </wp:positionH>
                <wp:positionV relativeFrom="paragraph">
                  <wp:posOffset>-1671</wp:posOffset>
                </wp:positionV>
                <wp:extent cx="74160" cy="37080"/>
                <wp:effectExtent l="19050" t="38100" r="59690" b="5842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741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560BB" id="Ink 1418" o:spid="_x0000_s1026" type="#_x0000_t75" style="position:absolute;margin-left:309.7pt;margin-top:-.85pt;width:7.5pt;height:4.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">
                <v:imagedata r:id="rId27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 wp14:anchorId="7C7DA188" wp14:editId="1209DB58">
                <wp:simplePos x="0" y="0"/>
                <wp:positionH relativeFrom="column">
                  <wp:posOffset>3981673</wp:posOffset>
                </wp:positionH>
                <wp:positionV relativeFrom="paragraph">
                  <wp:posOffset>-34431</wp:posOffset>
                </wp:positionV>
                <wp:extent cx="19440" cy="88920"/>
                <wp:effectExtent l="57150" t="38100" r="38100" b="4445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94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6A631" id="Ink 1417" o:spid="_x0000_s1026" type="#_x0000_t75" style="position:absolute;margin-left:312.85pt;margin-top:-3.25pt;width:2.8pt;height:8.2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">
                <v:imagedata r:id="rId27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 wp14:anchorId="08B0604C" wp14:editId="5DEFAFEA">
                <wp:simplePos x="0" y="0"/>
                <wp:positionH relativeFrom="column">
                  <wp:posOffset>3870073</wp:posOffset>
                </wp:positionH>
                <wp:positionV relativeFrom="paragraph">
                  <wp:posOffset>37209</wp:posOffset>
                </wp:positionV>
                <wp:extent cx="4680" cy="10440"/>
                <wp:effectExtent l="57150" t="57150" r="52705" b="4699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4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BBC5E" id="Ink 1416" o:spid="_x0000_s1026" type="#_x0000_t75" style="position:absolute;margin-left:304pt;margin-top:2.3pt;width:1.6pt;height:1.9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">
                <v:imagedata r:id="rId27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 wp14:anchorId="4648BB15" wp14:editId="7D063206">
                <wp:simplePos x="0" y="0"/>
                <wp:positionH relativeFrom="column">
                  <wp:posOffset>3767833</wp:posOffset>
                </wp:positionH>
                <wp:positionV relativeFrom="paragraph">
                  <wp:posOffset>-3471</wp:posOffset>
                </wp:positionV>
                <wp:extent cx="59760" cy="22680"/>
                <wp:effectExtent l="38100" t="38100" r="54610" b="5397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59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93EE3" id="Ink 1415" o:spid="_x0000_s1026" type="#_x0000_t75" style="position:absolute;margin-left:295.95pt;margin-top:-1.1pt;width:6.1pt;height:3.3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">
                <v:imagedata r:id="rId27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 wp14:anchorId="043F4AD8" wp14:editId="74D86881">
                <wp:simplePos x="0" y="0"/>
                <wp:positionH relativeFrom="column">
                  <wp:posOffset>3411793</wp:posOffset>
                </wp:positionH>
                <wp:positionV relativeFrom="paragraph">
                  <wp:posOffset>-25071</wp:posOffset>
                </wp:positionV>
                <wp:extent cx="240480" cy="68400"/>
                <wp:effectExtent l="38100" t="38100" r="45720" b="4635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2404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6D593" id="Ink 1412" o:spid="_x0000_s1026" type="#_x0000_t75" style="position:absolute;margin-left:268.15pt;margin-top:-2.7pt;width:20.15pt;height:6.9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">
                <v:imagedata r:id="rId27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 wp14:anchorId="3EAD19AA" wp14:editId="5242CF58">
                <wp:simplePos x="0" y="0"/>
                <wp:positionH relativeFrom="column">
                  <wp:posOffset>2753713</wp:posOffset>
                </wp:positionH>
                <wp:positionV relativeFrom="paragraph">
                  <wp:posOffset>-18591</wp:posOffset>
                </wp:positionV>
                <wp:extent cx="25560" cy="82440"/>
                <wp:effectExtent l="38100" t="57150" r="50800" b="5143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255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8F3AA" id="Ink 1409" o:spid="_x0000_s1026" type="#_x0000_t75" style="position:absolute;margin-left:215.95pt;margin-top:-2.35pt;width:3.45pt;height:8.1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">
                <v:imagedata r:id="rId27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3FB4B67B" wp14:editId="18D44953">
                <wp:simplePos x="0" y="0"/>
                <wp:positionH relativeFrom="column">
                  <wp:posOffset>2558233</wp:posOffset>
                </wp:positionH>
                <wp:positionV relativeFrom="paragraph">
                  <wp:posOffset>9489</wp:posOffset>
                </wp:positionV>
                <wp:extent cx="38880" cy="19080"/>
                <wp:effectExtent l="57150" t="38100" r="56515" b="5715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38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1CE8B" id="Ink 1407" o:spid="_x0000_s1026" type="#_x0000_t75" style="position:absolute;margin-left:200.65pt;margin-top:.2pt;width:4.55pt;height:2.9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">
                <v:imagedata r:id="rId27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 wp14:anchorId="5CE52151" wp14:editId="707A4D90">
                <wp:simplePos x="0" y="0"/>
                <wp:positionH relativeFrom="column">
                  <wp:posOffset>2128393</wp:posOffset>
                </wp:positionH>
                <wp:positionV relativeFrom="paragraph">
                  <wp:posOffset>-12831</wp:posOffset>
                </wp:positionV>
                <wp:extent cx="64440" cy="45720"/>
                <wp:effectExtent l="38100" t="38100" r="31115" b="4953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644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373A0" id="Ink 1401" o:spid="_x0000_s1026" type="#_x0000_t75" style="position:absolute;margin-left:166.85pt;margin-top:-1.45pt;width:6.45pt;height:4.8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">
                <v:imagedata r:id="rId27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 wp14:anchorId="751F7685" wp14:editId="1794707A">
                <wp:simplePos x="0" y="0"/>
                <wp:positionH relativeFrom="column">
                  <wp:posOffset>1906633</wp:posOffset>
                </wp:positionH>
                <wp:positionV relativeFrom="paragraph">
                  <wp:posOffset>129</wp:posOffset>
                </wp:positionV>
                <wp:extent cx="152280" cy="68040"/>
                <wp:effectExtent l="0" t="38100" r="57785" b="4635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1522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957CF" id="Ink 1399" o:spid="_x0000_s1026" type="#_x0000_t75" style="position:absolute;margin-left:149.4pt;margin-top:-.75pt;width:13.6pt;height:6.8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">
                <v:imagedata r:id="rId2767" o:title=""/>
              </v:shape>
            </w:pict>
          </mc:Fallback>
        </mc:AlternateContent>
      </w:r>
    </w:p>
    <w:p w14:paraId="1B25EDA5" w14:textId="67751601" w:rsidR="00E31189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 wp14:anchorId="11DA09F8" wp14:editId="39BD97D3">
                <wp:simplePos x="0" y="0"/>
                <wp:positionH relativeFrom="column">
                  <wp:posOffset>1055953</wp:posOffset>
                </wp:positionH>
                <wp:positionV relativeFrom="paragraph">
                  <wp:posOffset>-32721</wp:posOffset>
                </wp:positionV>
                <wp:extent cx="61920" cy="89280"/>
                <wp:effectExtent l="38100" t="57150" r="52705" b="4445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619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97A1A" id="Ink 1463" o:spid="_x0000_s1026" type="#_x0000_t75" style="position:absolute;margin-left:82.25pt;margin-top:-3.3pt;width:6.5pt;height:8.5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">
                <v:imagedata r:id="rId27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 wp14:anchorId="05CEF19B" wp14:editId="20F9A4B3">
                <wp:simplePos x="0" y="0"/>
                <wp:positionH relativeFrom="column">
                  <wp:posOffset>595153</wp:posOffset>
                </wp:positionH>
                <wp:positionV relativeFrom="paragraph">
                  <wp:posOffset>-26601</wp:posOffset>
                </wp:positionV>
                <wp:extent cx="59040" cy="77040"/>
                <wp:effectExtent l="38100" t="57150" r="55880" b="5651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59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79DEF" id="Ink 1462" o:spid="_x0000_s1026" type="#_x0000_t75" style="position:absolute;margin-left:45.95pt;margin-top:-2.8pt;width:6.3pt;height:7.6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">
                <v:imagedata r:id="rId27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 wp14:anchorId="475D74F6" wp14:editId="14461C4E">
                <wp:simplePos x="0" y="0"/>
                <wp:positionH relativeFrom="column">
                  <wp:posOffset>1407673</wp:posOffset>
                </wp:positionH>
                <wp:positionV relativeFrom="paragraph">
                  <wp:posOffset>-2841</wp:posOffset>
                </wp:positionV>
                <wp:extent cx="92160" cy="7560"/>
                <wp:effectExtent l="38100" t="57150" r="41275" b="5016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92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B5AEE" id="Ink 1460" o:spid="_x0000_s1026" type="#_x0000_t75" style="position:absolute;margin-left:110.3pt;margin-top:-1.1pt;width:8.5pt;height:2.3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">
                <v:imagedata r:id="rId27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 wp14:anchorId="52E73392" wp14:editId="52E85EF3">
                <wp:simplePos x="0" y="0"/>
                <wp:positionH relativeFrom="column">
                  <wp:posOffset>781273</wp:posOffset>
                </wp:positionH>
                <wp:positionV relativeFrom="paragraph">
                  <wp:posOffset>5799</wp:posOffset>
                </wp:positionV>
                <wp:extent cx="46080" cy="1440"/>
                <wp:effectExtent l="57150" t="57150" r="49530" b="5588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46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54752" id="Ink 1453" o:spid="_x0000_s1026" type="#_x0000_t75" style="position:absolute;margin-left:60.8pt;margin-top:-.25pt;width:5.05pt;height:1.6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">
                <v:imagedata r:id="rId27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 wp14:anchorId="2549C94D" wp14:editId="1C2376A2">
                <wp:simplePos x="0" y="0"/>
                <wp:positionH relativeFrom="column">
                  <wp:posOffset>455833</wp:posOffset>
                </wp:positionH>
                <wp:positionV relativeFrom="paragraph">
                  <wp:posOffset>11559</wp:posOffset>
                </wp:positionV>
                <wp:extent cx="50760" cy="5400"/>
                <wp:effectExtent l="38100" t="57150" r="45085" b="5207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50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310E4" id="Ink 1449" o:spid="_x0000_s1026" type="#_x0000_t75" style="position:absolute;margin-left:35.3pt;margin-top:.25pt;width:5.2pt;height:1.7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">
                <v:imagedata r:id="rId27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 wp14:anchorId="1BAAC1CC" wp14:editId="615CFAB4">
                <wp:simplePos x="0" y="0"/>
                <wp:positionH relativeFrom="column">
                  <wp:posOffset>231913</wp:posOffset>
                </wp:positionH>
                <wp:positionV relativeFrom="paragraph">
                  <wp:posOffset>19119</wp:posOffset>
                </wp:positionV>
                <wp:extent cx="102960" cy="7920"/>
                <wp:effectExtent l="38100" t="57150" r="49530" b="4953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102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55E5D" id="Ink 1447" o:spid="_x0000_s1026" type="#_x0000_t75" style="position:absolute;margin-left:17.6pt;margin-top:.8pt;width:9.4pt;height:1.9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">
                <v:imagedata r:id="rId27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 wp14:anchorId="6C30403F" wp14:editId="48C936D2">
                <wp:simplePos x="0" y="0"/>
                <wp:positionH relativeFrom="column">
                  <wp:posOffset>307873</wp:posOffset>
                </wp:positionH>
                <wp:positionV relativeFrom="paragraph">
                  <wp:posOffset>-65841</wp:posOffset>
                </wp:positionV>
                <wp:extent cx="4320" cy="138240"/>
                <wp:effectExtent l="57150" t="38100" r="53340" b="5270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43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D5498" id="Ink 1446" o:spid="_x0000_s1026" type="#_x0000_t75" style="position:absolute;margin-left:23.3pt;margin-top:-5.7pt;width:2.1pt;height:12.0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">
                <v:imagedata r:id="rId27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 wp14:anchorId="4D3AB2D7" wp14:editId="4C680948">
                <wp:simplePos x="0" y="0"/>
                <wp:positionH relativeFrom="column">
                  <wp:posOffset>4473793</wp:posOffset>
                </wp:positionH>
                <wp:positionV relativeFrom="paragraph">
                  <wp:posOffset>67359</wp:posOffset>
                </wp:positionV>
                <wp:extent cx="4320" cy="3960"/>
                <wp:effectExtent l="57150" t="57150" r="53340" b="5334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4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38EF6" id="Ink 1435" o:spid="_x0000_s1026" type="#_x0000_t75" style="position:absolute;margin-left:351.4pt;margin-top:4.5pt;width:1.9pt;height:1.5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">
                <v:imagedata r:id="rId27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 wp14:anchorId="6715608A" wp14:editId="5755CEC8">
                <wp:simplePos x="0" y="0"/>
                <wp:positionH relativeFrom="column">
                  <wp:posOffset>4339873</wp:posOffset>
                </wp:positionH>
                <wp:positionV relativeFrom="paragraph">
                  <wp:posOffset>-44241</wp:posOffset>
                </wp:positionV>
                <wp:extent cx="89280" cy="101880"/>
                <wp:effectExtent l="57150" t="38100" r="44450" b="5080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892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657B9" id="Ink 1434" o:spid="_x0000_s1026" type="#_x0000_t75" style="position:absolute;margin-left:340.95pt;margin-top:-4.45pt;width:8.8pt;height:9.8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">
                <v:imagedata r:id="rId27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 wp14:anchorId="37DA0914" wp14:editId="34E1FF2E">
                <wp:simplePos x="0" y="0"/>
                <wp:positionH relativeFrom="column">
                  <wp:posOffset>4254193</wp:posOffset>
                </wp:positionH>
                <wp:positionV relativeFrom="paragraph">
                  <wp:posOffset>-30561</wp:posOffset>
                </wp:positionV>
                <wp:extent cx="65160" cy="87840"/>
                <wp:effectExtent l="38100" t="57150" r="49530" b="4572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651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59AE7" id="Ink 1433" o:spid="_x0000_s1026" type="#_x0000_t75" style="position:absolute;margin-left:334.3pt;margin-top:-3.25pt;width:6.7pt;height:8.4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">
                <v:imagedata r:id="rId27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 wp14:anchorId="728418A5" wp14:editId="73512933">
                <wp:simplePos x="0" y="0"/>
                <wp:positionH relativeFrom="column">
                  <wp:posOffset>3971953</wp:posOffset>
                </wp:positionH>
                <wp:positionV relativeFrom="paragraph">
                  <wp:posOffset>6879</wp:posOffset>
                </wp:positionV>
                <wp:extent cx="113760" cy="54720"/>
                <wp:effectExtent l="38100" t="38100" r="57785" b="5969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1137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AF9B3" id="Ink 1432" o:spid="_x0000_s1026" type="#_x0000_t75" style="position:absolute;margin-left:312.05pt;margin-top:-.2pt;width:10.65pt;height:5.8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">
                <v:imagedata r:id="rId27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 wp14:anchorId="5C1C49B5" wp14:editId="768F687E">
                <wp:simplePos x="0" y="0"/>
                <wp:positionH relativeFrom="column">
                  <wp:posOffset>4019473</wp:posOffset>
                </wp:positionH>
                <wp:positionV relativeFrom="paragraph">
                  <wp:posOffset>-45681</wp:posOffset>
                </wp:positionV>
                <wp:extent cx="49320" cy="129240"/>
                <wp:effectExtent l="57150" t="57150" r="46355" b="4254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493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50D8B" id="Ink 1431" o:spid="_x0000_s1026" type="#_x0000_t75" style="position:absolute;margin-left:315.8pt;margin-top:-4.3pt;width:5.35pt;height:11.6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">
                <v:imagedata r:id="rId27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 wp14:anchorId="142C52D9" wp14:editId="55932626">
                <wp:simplePos x="0" y="0"/>
                <wp:positionH relativeFrom="column">
                  <wp:posOffset>3696553</wp:posOffset>
                </wp:positionH>
                <wp:positionV relativeFrom="paragraph">
                  <wp:posOffset>-32361</wp:posOffset>
                </wp:positionV>
                <wp:extent cx="94680" cy="111960"/>
                <wp:effectExtent l="38100" t="38100" r="57785" b="5969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946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DD4AA" id="Ink 1430" o:spid="_x0000_s1026" type="#_x0000_t75" style="position:absolute;margin-left:290.15pt;margin-top:-3.45pt;width:9.25pt;height:10.3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">
                <v:imagedata r:id="rId27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 wp14:anchorId="67E27B2C" wp14:editId="6C1DF3C6">
                <wp:simplePos x="0" y="0"/>
                <wp:positionH relativeFrom="column">
                  <wp:posOffset>3546433</wp:posOffset>
                </wp:positionH>
                <wp:positionV relativeFrom="paragraph">
                  <wp:posOffset>-35961</wp:posOffset>
                </wp:positionV>
                <wp:extent cx="111240" cy="95760"/>
                <wp:effectExtent l="57150" t="38100" r="60325" b="5715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1112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8A992" id="Ink 1429" o:spid="_x0000_s1026" type="#_x0000_t75" style="position:absolute;margin-left:278.3pt;margin-top:-3.75pt;width:10.6pt;height:9.4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">
                <v:imagedata r:id="rId27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 wp14:anchorId="0BF8EA6F" wp14:editId="1CD05F7E">
                <wp:simplePos x="0" y="0"/>
                <wp:positionH relativeFrom="column">
                  <wp:posOffset>3411073</wp:posOffset>
                </wp:positionH>
                <wp:positionV relativeFrom="paragraph">
                  <wp:posOffset>-12201</wp:posOffset>
                </wp:positionV>
                <wp:extent cx="68760" cy="54000"/>
                <wp:effectExtent l="38100" t="38100" r="45720" b="6032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687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0AE13" id="Ink 1428" o:spid="_x0000_s1026" type="#_x0000_t75" style="position:absolute;margin-left:267.65pt;margin-top:-1.75pt;width:7pt;height:6.0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">
                <v:imagedata r:id="rId2797" o:title=""/>
              </v:shape>
            </w:pict>
          </mc:Fallback>
        </mc:AlternateContent>
      </w:r>
    </w:p>
    <w:p w14:paraId="015C74F0" w14:textId="288D653E" w:rsidR="0021792D" w:rsidRDefault="000814ED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 wp14:anchorId="5371B538" wp14:editId="03B30154">
                <wp:simplePos x="0" y="0"/>
                <wp:positionH relativeFrom="column">
                  <wp:posOffset>5257507</wp:posOffset>
                </wp:positionH>
                <wp:positionV relativeFrom="paragraph">
                  <wp:posOffset>201587</wp:posOffset>
                </wp:positionV>
                <wp:extent cx="1440" cy="4320"/>
                <wp:effectExtent l="38100" t="38100" r="36830" b="3429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1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3358A" id="Ink 1489" o:spid="_x0000_s1026" type="#_x0000_t75" style="position:absolute;margin-left:413.55pt;margin-top:15.4pt;width:.95pt;height:1.3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">
                <v:imagedata r:id="rId2799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 wp14:anchorId="11CF4F39" wp14:editId="197EFEA1">
                <wp:simplePos x="0" y="0"/>
                <wp:positionH relativeFrom="column">
                  <wp:posOffset>1012393</wp:posOffset>
                </wp:positionH>
                <wp:positionV relativeFrom="paragraph">
                  <wp:posOffset>-3376</wp:posOffset>
                </wp:positionV>
                <wp:extent cx="90720" cy="198000"/>
                <wp:effectExtent l="57150" t="57150" r="43180" b="5016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907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E6FE3" id="Ink 1509" o:spid="_x0000_s1026" type="#_x0000_t75" style="position:absolute;margin-left:78.85pt;margin-top:-1.2pt;width:8.7pt;height:17.3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">
                <v:imagedata r:id="rId2801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7BC76904" wp14:editId="19E73BDD">
                <wp:simplePos x="0" y="0"/>
                <wp:positionH relativeFrom="column">
                  <wp:posOffset>325513</wp:posOffset>
                </wp:positionH>
                <wp:positionV relativeFrom="paragraph">
                  <wp:posOffset>84104</wp:posOffset>
                </wp:positionV>
                <wp:extent cx="73440" cy="71640"/>
                <wp:effectExtent l="38100" t="38100" r="41275" b="4318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734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8A05B" id="Ink 1506" o:spid="_x0000_s1026" type="#_x0000_t75" style="position:absolute;margin-left:25.1pt;margin-top:5.9pt;width:7.1pt;height:7.3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">
                <v:imagedata r:id="rId2803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 wp14:anchorId="42CE5A31" wp14:editId="49510D1A">
                <wp:simplePos x="0" y="0"/>
                <wp:positionH relativeFrom="column">
                  <wp:posOffset>148753</wp:posOffset>
                </wp:positionH>
                <wp:positionV relativeFrom="paragraph">
                  <wp:posOffset>27224</wp:posOffset>
                </wp:positionV>
                <wp:extent cx="131400" cy="154080"/>
                <wp:effectExtent l="38100" t="57150" r="40640" b="5588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1314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681AE" id="Ink 1505" o:spid="_x0000_s1026" type="#_x0000_t75" style="position:absolute;margin-left:10.9pt;margin-top:1.4pt;width:12.1pt;height:13.9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">
                <v:imagedata r:id="rId2805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 wp14:anchorId="25729E78" wp14:editId="5526F2AB">
                <wp:simplePos x="0" y="0"/>
                <wp:positionH relativeFrom="column">
                  <wp:posOffset>-38807</wp:posOffset>
                </wp:positionH>
                <wp:positionV relativeFrom="paragraph">
                  <wp:posOffset>63224</wp:posOffset>
                </wp:positionV>
                <wp:extent cx="63360" cy="101880"/>
                <wp:effectExtent l="38100" t="38100" r="13335" b="5080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63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6212A" id="Ink 1504" o:spid="_x0000_s1026" type="#_x0000_t75" style="position:absolute;margin-left:-4pt;margin-top:4.45pt;width:6.7pt;height:9.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">
                <v:imagedata r:id="rId2807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 wp14:anchorId="609F8F7B" wp14:editId="26059216">
                <wp:simplePos x="0" y="0"/>
                <wp:positionH relativeFrom="column">
                  <wp:posOffset>1765513</wp:posOffset>
                </wp:positionH>
                <wp:positionV relativeFrom="paragraph">
                  <wp:posOffset>11024</wp:posOffset>
                </wp:positionV>
                <wp:extent cx="69840" cy="185040"/>
                <wp:effectExtent l="38100" t="38100" r="45085" b="4381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698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3AFEA" id="Ink 1503" o:spid="_x0000_s1026" type="#_x0000_t75" style="position:absolute;margin-left:138.25pt;margin-top:.3pt;width:7.2pt;height:15.9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">
                <v:imagedata r:id="rId2809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 wp14:anchorId="7C3D3136" wp14:editId="62DCD304">
                <wp:simplePos x="0" y="0"/>
                <wp:positionH relativeFrom="column">
                  <wp:posOffset>1637353</wp:posOffset>
                </wp:positionH>
                <wp:positionV relativeFrom="paragraph">
                  <wp:posOffset>111464</wp:posOffset>
                </wp:positionV>
                <wp:extent cx="43560" cy="5400"/>
                <wp:effectExtent l="57150" t="57150" r="52070" b="5207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43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5B5AF" id="Ink 1502" o:spid="_x0000_s1026" type="#_x0000_t75" style="position:absolute;margin-left:128.25pt;margin-top:8.1pt;width:4.75pt;height:1.9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">
                <v:imagedata r:id="rId2811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 wp14:anchorId="12F5A5E2" wp14:editId="0AD60EDF">
                <wp:simplePos x="0" y="0"/>
                <wp:positionH relativeFrom="column">
                  <wp:posOffset>1648873</wp:posOffset>
                </wp:positionH>
                <wp:positionV relativeFrom="paragraph">
                  <wp:posOffset>40904</wp:posOffset>
                </wp:positionV>
                <wp:extent cx="63000" cy="128520"/>
                <wp:effectExtent l="19050" t="57150" r="51435" b="4318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630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61D2D" id="Ink 1501" o:spid="_x0000_s1026" type="#_x0000_t75" style="position:absolute;margin-left:129.3pt;margin-top:2.5pt;width:6.25pt;height:11.5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">
                <v:imagedata r:id="rId2813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 wp14:anchorId="2DCE537F" wp14:editId="777560E3">
                <wp:simplePos x="0" y="0"/>
                <wp:positionH relativeFrom="column">
                  <wp:posOffset>1504513</wp:posOffset>
                </wp:positionH>
                <wp:positionV relativeFrom="paragraph">
                  <wp:posOffset>116864</wp:posOffset>
                </wp:positionV>
                <wp:extent cx="65880" cy="10440"/>
                <wp:effectExtent l="38100" t="38100" r="48895" b="4699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65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ED71B" id="Ink 1500" o:spid="_x0000_s1026" type="#_x0000_t75" style="position:absolute;margin-left:117.9pt;margin-top:8.6pt;width:6.4pt;height:2.0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">
                <v:imagedata r:id="rId2815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0CF46F6F" wp14:editId="58791E97">
                <wp:simplePos x="0" y="0"/>
                <wp:positionH relativeFrom="column">
                  <wp:posOffset>1553833</wp:posOffset>
                </wp:positionH>
                <wp:positionV relativeFrom="paragraph">
                  <wp:posOffset>51704</wp:posOffset>
                </wp:positionV>
                <wp:extent cx="13680" cy="123840"/>
                <wp:effectExtent l="57150" t="57150" r="43815" b="4762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36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AA40C" id="Ink 1499" o:spid="_x0000_s1026" type="#_x0000_t75" style="position:absolute;margin-left:121.45pt;margin-top:3.4pt;width:2.8pt;height:11.1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">
                <v:imagedata r:id="rId2817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 wp14:anchorId="76F468CA" wp14:editId="26DCC525">
                <wp:simplePos x="0" y="0"/>
                <wp:positionH relativeFrom="column">
                  <wp:posOffset>1371673</wp:posOffset>
                </wp:positionH>
                <wp:positionV relativeFrom="paragraph">
                  <wp:posOffset>82304</wp:posOffset>
                </wp:positionV>
                <wp:extent cx="90360" cy="63000"/>
                <wp:effectExtent l="57150" t="38100" r="43180" b="5143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903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8B458" id="Ink 1498" o:spid="_x0000_s1026" type="#_x0000_t75" style="position:absolute;margin-left:107.05pt;margin-top:5.7pt;width:8.75pt;height:6.6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">
                <v:imagedata r:id="rId2819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 wp14:anchorId="29E2DC62" wp14:editId="7A3B1120">
                <wp:simplePos x="0" y="0"/>
                <wp:positionH relativeFrom="column">
                  <wp:posOffset>1232353</wp:posOffset>
                </wp:positionH>
                <wp:positionV relativeFrom="paragraph">
                  <wp:posOffset>31904</wp:posOffset>
                </wp:positionV>
                <wp:extent cx="67680" cy="137520"/>
                <wp:effectExtent l="38100" t="38100" r="46990" b="5334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676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C79E0" id="Ink 1497" o:spid="_x0000_s1026" type="#_x0000_t75" style="position:absolute;margin-left:96.3pt;margin-top:1.7pt;width:6.9pt;height:12.4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">
                <v:imagedata r:id="rId2821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4E266A62" wp14:editId="1F9BEFD0">
                <wp:simplePos x="0" y="0"/>
                <wp:positionH relativeFrom="column">
                  <wp:posOffset>1133713</wp:posOffset>
                </wp:positionH>
                <wp:positionV relativeFrom="paragraph">
                  <wp:posOffset>11024</wp:posOffset>
                </wp:positionV>
                <wp:extent cx="64800" cy="155160"/>
                <wp:effectExtent l="38100" t="38100" r="49530" b="5461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64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BD1FF" id="Ink 1496" o:spid="_x0000_s1026" type="#_x0000_t75" style="position:absolute;margin-left:88.45pt;margin-top:.2pt;width:6.45pt;height:13.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">
                <v:imagedata r:id="rId2823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 wp14:anchorId="27BB3FD4" wp14:editId="06050D66">
                <wp:simplePos x="0" y="0"/>
                <wp:positionH relativeFrom="column">
                  <wp:posOffset>35353</wp:posOffset>
                </wp:positionH>
                <wp:positionV relativeFrom="paragraph">
                  <wp:posOffset>8504</wp:posOffset>
                </wp:positionV>
                <wp:extent cx="67320" cy="204120"/>
                <wp:effectExtent l="38100" t="57150" r="46990" b="4381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673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A5213" id="Ink 1484" o:spid="_x0000_s1026" type="#_x0000_t75" style="position:absolute;margin-left:1.75pt;margin-top:-.05pt;width:7.05pt;height:17.5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">
                <v:imagedata r:id="rId2825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 wp14:anchorId="2D967717" wp14:editId="1EF46322">
                <wp:simplePos x="0" y="0"/>
                <wp:positionH relativeFrom="column">
                  <wp:posOffset>882433</wp:posOffset>
                </wp:positionH>
                <wp:positionV relativeFrom="paragraph">
                  <wp:posOffset>116144</wp:posOffset>
                </wp:positionV>
                <wp:extent cx="92160" cy="2880"/>
                <wp:effectExtent l="57150" t="57150" r="41275" b="5461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92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74F17" id="Ink 1478" o:spid="_x0000_s1026" type="#_x0000_t75" style="position:absolute;margin-left:68.8pt;margin-top:8.4pt;width:8.65pt;height:1.9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">
                <v:imagedata r:id="rId2827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1ED53F7E" wp14:editId="0E301707">
                <wp:simplePos x="0" y="0"/>
                <wp:positionH relativeFrom="column">
                  <wp:posOffset>926713</wp:posOffset>
                </wp:positionH>
                <wp:positionV relativeFrom="paragraph">
                  <wp:posOffset>66824</wp:posOffset>
                </wp:positionV>
                <wp:extent cx="12240" cy="134280"/>
                <wp:effectExtent l="38100" t="38100" r="45085" b="5651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122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DE7FA" id="Ink 1477" o:spid="_x0000_s1026" type="#_x0000_t75" style="position:absolute;margin-left:72.35pt;margin-top:4.65pt;width:2.4pt;height:11.8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">
                <v:imagedata r:id="rId2829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 wp14:anchorId="633B2C36" wp14:editId="443199A7">
                <wp:simplePos x="0" y="0"/>
                <wp:positionH relativeFrom="column">
                  <wp:posOffset>643393</wp:posOffset>
                </wp:positionH>
                <wp:positionV relativeFrom="paragraph">
                  <wp:posOffset>24704</wp:posOffset>
                </wp:positionV>
                <wp:extent cx="55080" cy="208440"/>
                <wp:effectExtent l="38100" t="38100" r="40640" b="3937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550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7705E" id="Ink 1476" o:spid="_x0000_s1026" type="#_x0000_t75" style="position:absolute;margin-left:49.9pt;margin-top:1.35pt;width:6pt;height:17.7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">
                <v:imagedata r:id="rId2831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 wp14:anchorId="10C69582" wp14:editId="77157E68">
                <wp:simplePos x="0" y="0"/>
                <wp:positionH relativeFrom="column">
                  <wp:posOffset>534673</wp:posOffset>
                </wp:positionH>
                <wp:positionV relativeFrom="paragraph">
                  <wp:posOffset>137024</wp:posOffset>
                </wp:positionV>
                <wp:extent cx="45000" cy="2520"/>
                <wp:effectExtent l="57150" t="57150" r="50800" b="5524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450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A3787" id="Ink 1475" o:spid="_x0000_s1026" type="#_x0000_t75" style="position:absolute;margin-left:41.4pt;margin-top:9.75pt;width:4.95pt;height:2.4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">
                <v:imagedata r:id="rId2833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 wp14:anchorId="7682ACE4" wp14:editId="35A9FE8C">
                <wp:simplePos x="0" y="0"/>
                <wp:positionH relativeFrom="column">
                  <wp:posOffset>520633</wp:posOffset>
                </wp:positionH>
                <wp:positionV relativeFrom="paragraph">
                  <wp:posOffset>64664</wp:posOffset>
                </wp:positionV>
                <wp:extent cx="79920" cy="133200"/>
                <wp:effectExtent l="38100" t="38100" r="53975" b="5778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799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E6DB9" id="Ink 1474" o:spid="_x0000_s1026" type="#_x0000_t75" style="position:absolute;margin-left:40.45pt;margin-top:4.35pt;width:7.7pt;height:12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">
                <v:imagedata r:id="rId2835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4E09C3EC" wp14:editId="249C09F3">
                <wp:simplePos x="0" y="0"/>
                <wp:positionH relativeFrom="column">
                  <wp:posOffset>401473</wp:posOffset>
                </wp:positionH>
                <wp:positionV relativeFrom="paragraph">
                  <wp:posOffset>134144</wp:posOffset>
                </wp:positionV>
                <wp:extent cx="46440" cy="2880"/>
                <wp:effectExtent l="57150" t="57150" r="48895" b="5461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46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D5054" id="Ink 1473" o:spid="_x0000_s1026" type="#_x0000_t75" style="position:absolute;margin-left:30.9pt;margin-top:9.8pt;width:5pt;height:1.8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">
                <v:imagedata r:id="rId2837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 wp14:anchorId="49975B97" wp14:editId="03CBEE46">
                <wp:simplePos x="0" y="0"/>
                <wp:positionH relativeFrom="column">
                  <wp:posOffset>446113</wp:posOffset>
                </wp:positionH>
                <wp:positionV relativeFrom="paragraph">
                  <wp:posOffset>49904</wp:posOffset>
                </wp:positionV>
                <wp:extent cx="9000" cy="142920"/>
                <wp:effectExtent l="38100" t="38100" r="48260" b="4762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9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59C88" id="Ink 1472" o:spid="_x0000_s1026" type="#_x0000_t75" style="position:absolute;margin-left:34.55pt;margin-top:3.45pt;width:2.05pt;height:12.3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">
                <v:imagedata r:id="rId2839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 wp14:anchorId="20226382" wp14:editId="7F71F95E">
                <wp:simplePos x="0" y="0"/>
                <wp:positionH relativeFrom="column">
                  <wp:posOffset>4303513</wp:posOffset>
                </wp:positionH>
                <wp:positionV relativeFrom="paragraph">
                  <wp:posOffset>23984</wp:posOffset>
                </wp:positionV>
                <wp:extent cx="142920" cy="128520"/>
                <wp:effectExtent l="38100" t="38100" r="47625" b="6223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429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4C526" id="Ink 1442" o:spid="_x0000_s1026" type="#_x0000_t75" style="position:absolute;margin-left:338.05pt;margin-top:1.15pt;width:12.85pt;height:12.1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">
                <v:imagedata r:id="rId2841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 wp14:anchorId="58054E12" wp14:editId="22A058F0">
                <wp:simplePos x="0" y="0"/>
                <wp:positionH relativeFrom="column">
                  <wp:posOffset>4128913</wp:posOffset>
                </wp:positionH>
                <wp:positionV relativeFrom="paragraph">
                  <wp:posOffset>27224</wp:posOffset>
                </wp:positionV>
                <wp:extent cx="91440" cy="127440"/>
                <wp:effectExtent l="38100" t="38100" r="60960" b="4445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914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F4EF7" id="Ink 1441" o:spid="_x0000_s1026" type="#_x0000_t75" style="position:absolute;margin-left:323.95pt;margin-top:1.6pt;width:9.05pt;height:11.6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">
                <v:imagedata r:id="rId2843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 wp14:anchorId="41FEE1B1" wp14:editId="0D4504C6">
                <wp:simplePos x="0" y="0"/>
                <wp:positionH relativeFrom="column">
                  <wp:posOffset>3794833</wp:posOffset>
                </wp:positionH>
                <wp:positionV relativeFrom="paragraph">
                  <wp:posOffset>101024</wp:posOffset>
                </wp:positionV>
                <wp:extent cx="102960" cy="8280"/>
                <wp:effectExtent l="38100" t="57150" r="30480" b="4889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102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4D7E2" id="Ink 1440" o:spid="_x0000_s1026" type="#_x0000_t75" style="position:absolute;margin-left:297.95pt;margin-top:6.95pt;width:9.7pt;height:2.3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">
                <v:imagedata r:id="rId2845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 wp14:anchorId="4427CB19" wp14:editId="3F3537AC">
                <wp:simplePos x="0" y="0"/>
                <wp:positionH relativeFrom="column">
                  <wp:posOffset>3827953</wp:posOffset>
                </wp:positionH>
                <wp:positionV relativeFrom="paragraph">
                  <wp:posOffset>18944</wp:posOffset>
                </wp:positionV>
                <wp:extent cx="99000" cy="154080"/>
                <wp:effectExtent l="38100" t="38100" r="0" b="5588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990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23F3D" id="Ink 1439" o:spid="_x0000_s1026" type="#_x0000_t75" style="position:absolute;margin-left:300.7pt;margin-top:.8pt;width:9.45pt;height:13.5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">
                <v:imagedata r:id="rId2847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 wp14:anchorId="3B97BDEE" wp14:editId="48181E6B">
                <wp:simplePos x="0" y="0"/>
                <wp:positionH relativeFrom="column">
                  <wp:posOffset>3448513</wp:posOffset>
                </wp:positionH>
                <wp:positionV relativeFrom="paragraph">
                  <wp:posOffset>36584</wp:posOffset>
                </wp:positionV>
                <wp:extent cx="72720" cy="88200"/>
                <wp:effectExtent l="38100" t="57150" r="22860" b="4572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727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1FEAB" id="Ink 1438" o:spid="_x0000_s1026" type="#_x0000_t75" style="position:absolute;margin-left:270.8pt;margin-top:2.1pt;width:7.35pt;height:8.4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">
                <v:imagedata r:id="rId2849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 wp14:anchorId="61ECDDF6" wp14:editId="73DC9964">
                <wp:simplePos x="0" y="0"/>
                <wp:positionH relativeFrom="column">
                  <wp:posOffset>3266713</wp:posOffset>
                </wp:positionH>
                <wp:positionV relativeFrom="paragraph">
                  <wp:posOffset>96344</wp:posOffset>
                </wp:positionV>
                <wp:extent cx="79920" cy="9720"/>
                <wp:effectExtent l="57150" t="57150" r="53975" b="4762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79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F899F" id="Ink 1437" o:spid="_x0000_s1026" type="#_x0000_t75" style="position:absolute;margin-left:256.45pt;margin-top:6.9pt;width:7.75pt;height:2.3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">
                <v:imagedata r:id="rId2851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 wp14:anchorId="5883F914" wp14:editId="03D14B9B">
                <wp:simplePos x="0" y="0"/>
                <wp:positionH relativeFrom="column">
                  <wp:posOffset>3227473</wp:posOffset>
                </wp:positionH>
                <wp:positionV relativeFrom="paragraph">
                  <wp:posOffset>60704</wp:posOffset>
                </wp:positionV>
                <wp:extent cx="168120" cy="5040"/>
                <wp:effectExtent l="57150" t="57150" r="41910" b="5270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168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BB783" id="Ink 1436" o:spid="_x0000_s1026" type="#_x0000_t75" style="position:absolute;margin-left:253.45pt;margin-top:3.9pt;width:14.6pt;height:2.1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">
                <v:imagedata r:id="rId2853" o:title=""/>
              </v:shape>
            </w:pict>
          </mc:Fallback>
        </mc:AlternateContent>
      </w:r>
    </w:p>
    <w:p w14:paraId="755537E3" w14:textId="70E120AB" w:rsidR="0021792D" w:rsidRDefault="000814ED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 wp14:anchorId="2774C20D" wp14:editId="300A0CF3">
                <wp:simplePos x="0" y="0"/>
                <wp:positionH relativeFrom="column">
                  <wp:posOffset>5337787</wp:posOffset>
                </wp:positionH>
                <wp:positionV relativeFrom="paragraph">
                  <wp:posOffset>194657</wp:posOffset>
                </wp:positionV>
                <wp:extent cx="7200" cy="10800"/>
                <wp:effectExtent l="57150" t="57150" r="50165" b="4635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7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AF7B8" id="Ink 1494" o:spid="_x0000_s1026" type="#_x0000_t75" style="position:absolute;margin-left:419.5pt;margin-top:14.65pt;width:1.95pt;height:2.2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">
                <v:imagedata r:id="rId28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 wp14:anchorId="6EC035B8" wp14:editId="746C3836">
                <wp:simplePos x="0" y="0"/>
                <wp:positionH relativeFrom="column">
                  <wp:posOffset>5362987</wp:posOffset>
                </wp:positionH>
                <wp:positionV relativeFrom="paragraph">
                  <wp:posOffset>-56263</wp:posOffset>
                </wp:positionV>
                <wp:extent cx="60480" cy="171360"/>
                <wp:effectExtent l="38100" t="38100" r="53975" b="3873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604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06896" id="Ink 1493" o:spid="_x0000_s1026" type="#_x0000_t75" style="position:absolute;margin-left:421.75pt;margin-top:-5.05pt;width:6.05pt;height:14.7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">
                <v:imagedata r:id="rId28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 wp14:anchorId="7D872B5D" wp14:editId="16018992">
                <wp:simplePos x="0" y="0"/>
                <wp:positionH relativeFrom="column">
                  <wp:posOffset>5213947</wp:posOffset>
                </wp:positionH>
                <wp:positionV relativeFrom="paragraph">
                  <wp:posOffset>32657</wp:posOffset>
                </wp:positionV>
                <wp:extent cx="88560" cy="117000"/>
                <wp:effectExtent l="57150" t="19050" r="45085" b="5461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885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712AF" id="Ink 1492" o:spid="_x0000_s1026" type="#_x0000_t75" style="position:absolute;margin-left:409.85pt;margin-top:1.95pt;width:8.35pt;height:10.4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">
                <v:imagedata r:id="rId28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 wp14:anchorId="3495C11C" wp14:editId="4A436475">
                <wp:simplePos x="0" y="0"/>
                <wp:positionH relativeFrom="column">
                  <wp:posOffset>5199187</wp:posOffset>
                </wp:positionH>
                <wp:positionV relativeFrom="paragraph">
                  <wp:posOffset>-32143</wp:posOffset>
                </wp:positionV>
                <wp:extent cx="62280" cy="202320"/>
                <wp:effectExtent l="38100" t="38100" r="52070" b="4572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622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3FEB1" id="Ink 1491" o:spid="_x0000_s1026" type="#_x0000_t75" style="position:absolute;margin-left:408.9pt;margin-top:-3.15pt;width:6.1pt;height:17.1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">
                <v:imagedata r:id="rId28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 wp14:anchorId="1D599907" wp14:editId="6C3D381D">
                <wp:simplePos x="0" y="0"/>
                <wp:positionH relativeFrom="column">
                  <wp:posOffset>5062747</wp:posOffset>
                </wp:positionH>
                <wp:positionV relativeFrom="paragraph">
                  <wp:posOffset>65777</wp:posOffset>
                </wp:positionV>
                <wp:extent cx="64800" cy="116280"/>
                <wp:effectExtent l="38100" t="19050" r="49530" b="5524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648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4C32E" id="Ink 1490" o:spid="_x0000_s1026" type="#_x0000_t75" style="position:absolute;margin-left:397.95pt;margin-top:4.6pt;width:6.25pt;height:10.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">
                <v:imagedata r:id="rId28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 wp14:anchorId="7DC928F7" wp14:editId="71D383E0">
                <wp:simplePos x="0" y="0"/>
                <wp:positionH relativeFrom="column">
                  <wp:posOffset>5061667</wp:posOffset>
                </wp:positionH>
                <wp:positionV relativeFrom="paragraph">
                  <wp:posOffset>54977</wp:posOffset>
                </wp:positionV>
                <wp:extent cx="53280" cy="139320"/>
                <wp:effectExtent l="38100" t="38100" r="42545" b="5143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53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8DF01" id="Ink 1488" o:spid="_x0000_s1026" type="#_x0000_t75" style="position:absolute;margin-left:397.9pt;margin-top:3.8pt;width:5.4pt;height:12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">
                <v:imagedata r:id="rId28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6BEF6D28" wp14:editId="5D284E7A">
                <wp:simplePos x="0" y="0"/>
                <wp:positionH relativeFrom="column">
                  <wp:posOffset>4897867</wp:posOffset>
                </wp:positionH>
                <wp:positionV relativeFrom="paragraph">
                  <wp:posOffset>65057</wp:posOffset>
                </wp:positionV>
                <wp:extent cx="76320" cy="96840"/>
                <wp:effectExtent l="38100" t="38100" r="38100" b="3683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763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F83DA" id="Ink 1487" o:spid="_x0000_s1026" type="#_x0000_t75" style="position:absolute;margin-left:385pt;margin-top:4.6pt;width:7.15pt;height:8.8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">
                <v:imagedata r:id="rId28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5CC6A0F5" wp14:editId="6946F996">
                <wp:simplePos x="0" y="0"/>
                <wp:positionH relativeFrom="column">
                  <wp:posOffset>4795987</wp:posOffset>
                </wp:positionH>
                <wp:positionV relativeFrom="paragraph">
                  <wp:posOffset>-19543</wp:posOffset>
                </wp:positionV>
                <wp:extent cx="76680" cy="188280"/>
                <wp:effectExtent l="19050" t="38100" r="38100" b="4064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766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8298C" id="Ink 1486" o:spid="_x0000_s1026" type="#_x0000_t75" style="position:absolute;margin-left:376.95pt;margin-top:-2.1pt;width:7.55pt;height:16.1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">
                <v:imagedata r:id="rId28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04B17C51" wp14:editId="7B097250">
                <wp:simplePos x="0" y="0"/>
                <wp:positionH relativeFrom="column">
                  <wp:posOffset>4575307</wp:posOffset>
                </wp:positionH>
                <wp:positionV relativeFrom="paragraph">
                  <wp:posOffset>87017</wp:posOffset>
                </wp:positionV>
                <wp:extent cx="123840" cy="108000"/>
                <wp:effectExtent l="38100" t="38100" r="47625" b="4445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1238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3A9DC" id="Ink 1485" o:spid="_x0000_s1026" type="#_x0000_t75" style="position:absolute;margin-left:359.65pt;margin-top:6.15pt;width:11.05pt;height:9.9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">
                <v:imagedata r:id="rId28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420C67FC" wp14:editId="507770E3">
                <wp:simplePos x="0" y="0"/>
                <wp:positionH relativeFrom="column">
                  <wp:posOffset>4615987</wp:posOffset>
                </wp:positionH>
                <wp:positionV relativeFrom="paragraph">
                  <wp:posOffset>1697</wp:posOffset>
                </wp:positionV>
                <wp:extent cx="25200" cy="200160"/>
                <wp:effectExtent l="38100" t="38100" r="51435" b="4762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252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6743C" id="Ink 1483" o:spid="_x0000_s1026" type="#_x0000_t75" style="position:absolute;margin-left:362.85pt;margin-top:-.4pt;width:3.4pt;height:16.9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">
                <v:imagedata r:id="rId28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 wp14:anchorId="70032185" wp14:editId="6E84C42C">
                <wp:simplePos x="0" y="0"/>
                <wp:positionH relativeFrom="column">
                  <wp:posOffset>4448227</wp:posOffset>
                </wp:positionH>
                <wp:positionV relativeFrom="paragraph">
                  <wp:posOffset>120137</wp:posOffset>
                </wp:positionV>
                <wp:extent cx="70560" cy="84960"/>
                <wp:effectExtent l="38100" t="38100" r="5715" b="4889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705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9AE2A" id="Ink 1482" o:spid="_x0000_s1026" type="#_x0000_t75" style="position:absolute;margin-left:349.55pt;margin-top:8.95pt;width:6.9pt;height:7.9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">
                <v:imagedata r:id="rId28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73778F4D" wp14:editId="4B279067">
                <wp:simplePos x="0" y="0"/>
                <wp:positionH relativeFrom="column">
                  <wp:posOffset>4338067</wp:posOffset>
                </wp:positionH>
                <wp:positionV relativeFrom="paragraph">
                  <wp:posOffset>151817</wp:posOffset>
                </wp:positionV>
                <wp:extent cx="58680" cy="12600"/>
                <wp:effectExtent l="38100" t="38100" r="55880" b="4508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58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E1A8C" id="Ink 1481" o:spid="_x0000_s1026" type="#_x0000_t75" style="position:absolute;margin-left:340.95pt;margin-top:11.35pt;width:5.85pt;height:2.3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">
                <v:imagedata r:id="rId28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 wp14:anchorId="0A836FA2" wp14:editId="7727D6C1">
                <wp:simplePos x="0" y="0"/>
                <wp:positionH relativeFrom="column">
                  <wp:posOffset>4383067</wp:posOffset>
                </wp:positionH>
                <wp:positionV relativeFrom="paragraph">
                  <wp:posOffset>30137</wp:posOffset>
                </wp:positionV>
                <wp:extent cx="5400" cy="196560"/>
                <wp:effectExtent l="57150" t="57150" r="52070" b="5143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54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76BAC" id="Ink 1480" o:spid="_x0000_s1026" type="#_x0000_t75" style="position:absolute;margin-left:344.4pt;margin-top:1.7pt;width:1.85pt;height:16.7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">
                <v:imagedata r:id="rId28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 wp14:anchorId="561117B8" wp14:editId="5C0A029B">
                <wp:simplePos x="0" y="0"/>
                <wp:positionH relativeFrom="column">
                  <wp:posOffset>4304947</wp:posOffset>
                </wp:positionH>
                <wp:positionV relativeFrom="paragraph">
                  <wp:posOffset>91337</wp:posOffset>
                </wp:positionV>
                <wp:extent cx="1800" cy="3600"/>
                <wp:effectExtent l="38100" t="19050" r="36830" b="5397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F6624" id="Ink 1479" o:spid="_x0000_s1026" type="#_x0000_t75" style="position:absolute;margin-left:337.9pt;margin-top:6.45pt;width:2.15pt;height:1.7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">
                <v:imagedata r:id="rId28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 wp14:anchorId="3D3372E1" wp14:editId="1F7E5EE5">
                <wp:simplePos x="0" y="0"/>
                <wp:positionH relativeFrom="column">
                  <wp:posOffset>4283707</wp:posOffset>
                </wp:positionH>
                <wp:positionV relativeFrom="paragraph">
                  <wp:posOffset>161177</wp:posOffset>
                </wp:positionV>
                <wp:extent cx="12600" cy="100440"/>
                <wp:effectExtent l="38100" t="38100" r="45085" b="5207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12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A5828" id="Ink 1471" o:spid="_x0000_s1026" type="#_x0000_t75" style="position:absolute;margin-left:336.65pt;margin-top:12.15pt;width:2.4pt;height:9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">
                <v:imagedata r:id="rId28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 wp14:anchorId="7E8504F1" wp14:editId="5E97AAC2">
                <wp:simplePos x="0" y="0"/>
                <wp:positionH relativeFrom="column">
                  <wp:posOffset>4127107</wp:posOffset>
                </wp:positionH>
                <wp:positionV relativeFrom="paragraph">
                  <wp:posOffset>160457</wp:posOffset>
                </wp:positionV>
                <wp:extent cx="107280" cy="8280"/>
                <wp:effectExtent l="38100" t="57150" r="45720" b="4889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107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42104" id="Ink 1470" o:spid="_x0000_s1026" type="#_x0000_t75" style="position:absolute;margin-left:324.3pt;margin-top:11.95pt;width:9.65pt;height:2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">
                <v:imagedata r:id="rId28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106D56AF" wp14:editId="4A1AE0EB">
                <wp:simplePos x="0" y="0"/>
                <wp:positionH relativeFrom="column">
                  <wp:posOffset>4186507</wp:posOffset>
                </wp:positionH>
                <wp:positionV relativeFrom="paragraph">
                  <wp:posOffset>55337</wp:posOffset>
                </wp:positionV>
                <wp:extent cx="29160" cy="228600"/>
                <wp:effectExtent l="38100" t="38100" r="47625" b="3810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2916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C6F2D" id="Ink 1469" o:spid="_x0000_s1026" type="#_x0000_t75" style="position:absolute;margin-left:328.9pt;margin-top:3.7pt;width:3.8pt;height:19.2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">
                <v:imagedata r:id="rId28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 wp14:anchorId="1D0EECE3" wp14:editId="2A70D9F2">
                <wp:simplePos x="0" y="0"/>
                <wp:positionH relativeFrom="column">
                  <wp:posOffset>4092907</wp:posOffset>
                </wp:positionH>
                <wp:positionV relativeFrom="paragraph">
                  <wp:posOffset>147857</wp:posOffset>
                </wp:positionV>
                <wp:extent cx="55800" cy="117720"/>
                <wp:effectExtent l="38100" t="19050" r="40005" b="5397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558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D0747" id="Ink 1468" o:spid="_x0000_s1026" type="#_x0000_t75" style="position:absolute;margin-left:321.65pt;margin-top:11.05pt;width:5.55pt;height:10.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">
                <v:imagedata r:id="rId28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4E3559F8" wp14:editId="51B5E86A">
                <wp:simplePos x="0" y="0"/>
                <wp:positionH relativeFrom="column">
                  <wp:posOffset>3993547</wp:posOffset>
                </wp:positionH>
                <wp:positionV relativeFrom="paragraph">
                  <wp:posOffset>35897</wp:posOffset>
                </wp:positionV>
                <wp:extent cx="62640" cy="203400"/>
                <wp:effectExtent l="38100" t="38100" r="52070" b="4445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626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1EF44" id="Ink 1461" o:spid="_x0000_s1026" type="#_x0000_t75" style="position:absolute;margin-left:313.8pt;margin-top:2.3pt;width:6.4pt;height:17.2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">
                <v:imagedata r:id="rId28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 wp14:anchorId="6FC541C0" wp14:editId="40A96810">
                <wp:simplePos x="0" y="0"/>
                <wp:positionH relativeFrom="column">
                  <wp:posOffset>3847027</wp:posOffset>
                </wp:positionH>
                <wp:positionV relativeFrom="paragraph">
                  <wp:posOffset>138857</wp:posOffset>
                </wp:positionV>
                <wp:extent cx="84240" cy="126720"/>
                <wp:effectExtent l="57150" t="38100" r="49530" b="4508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842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3D820" id="Ink 1456" o:spid="_x0000_s1026" type="#_x0000_t75" style="position:absolute;margin-left:302.15pt;margin-top:10.45pt;width:8.25pt;height:11.1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">
                <v:imagedata r:id="rId2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4B28134E" wp14:editId="3C4F9E62">
                <wp:simplePos x="0" y="0"/>
                <wp:positionH relativeFrom="column">
                  <wp:posOffset>3689347</wp:posOffset>
                </wp:positionH>
                <wp:positionV relativeFrom="paragraph">
                  <wp:posOffset>120497</wp:posOffset>
                </wp:positionV>
                <wp:extent cx="98280" cy="148320"/>
                <wp:effectExtent l="38100" t="38100" r="35560" b="4254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982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76A98" id="Ink 1455" o:spid="_x0000_s1026" type="#_x0000_t75" style="position:absolute;margin-left:289.95pt;margin-top:8.95pt;width:8.85pt;height:13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">
                <v:imagedata r:id="rId2895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 wp14:anchorId="4F2866D2" wp14:editId="53536435">
                <wp:simplePos x="0" y="0"/>
                <wp:positionH relativeFrom="column">
                  <wp:posOffset>2541673</wp:posOffset>
                </wp:positionH>
                <wp:positionV relativeFrom="paragraph">
                  <wp:posOffset>16694</wp:posOffset>
                </wp:positionV>
                <wp:extent cx="31320" cy="140040"/>
                <wp:effectExtent l="38100" t="38100" r="45085" b="5080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313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2C808" id="Ink 1527" o:spid="_x0000_s1026" type="#_x0000_t75" style="position:absolute;margin-left:199.5pt;margin-top:.6pt;width:3.95pt;height:12.4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">
                <v:imagedata r:id="rId2897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47483FEF" wp14:editId="09585661">
                <wp:simplePos x="0" y="0"/>
                <wp:positionH relativeFrom="column">
                  <wp:posOffset>2102833</wp:posOffset>
                </wp:positionH>
                <wp:positionV relativeFrom="paragraph">
                  <wp:posOffset>94454</wp:posOffset>
                </wp:positionV>
                <wp:extent cx="357120" cy="147240"/>
                <wp:effectExtent l="38100" t="38100" r="43180" b="4381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8">
                      <w14:nvContentPartPr>
                        <w14:cNvContentPartPr/>
                      </w14:nvContentPartPr>
                      <w14:xfrm>
                        <a:off x="0" y="0"/>
                        <a:ext cx="3571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F99B7" id="Ink 1526" o:spid="_x0000_s1026" type="#_x0000_t75" style="position:absolute;margin-left:164.65pt;margin-top:6.95pt;width:29.9pt;height:13.1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">
                <v:imagedata r:id="rId2899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02FA7607" wp14:editId="66DB2F8A">
                <wp:simplePos x="0" y="0"/>
                <wp:positionH relativeFrom="column">
                  <wp:posOffset>1603513</wp:posOffset>
                </wp:positionH>
                <wp:positionV relativeFrom="paragraph">
                  <wp:posOffset>110294</wp:posOffset>
                </wp:positionV>
                <wp:extent cx="94320" cy="219960"/>
                <wp:effectExtent l="38100" t="38100" r="20320" b="4699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9432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B4693" id="Ink 1523" o:spid="_x0000_s1026" type="#_x0000_t75" style="position:absolute;margin-left:125.7pt;margin-top:8.05pt;width:8.8pt;height:18.6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">
                <v:imagedata r:id="rId2901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 wp14:anchorId="5DD07A9D" wp14:editId="1B0655A1">
                <wp:simplePos x="0" y="0"/>
                <wp:positionH relativeFrom="column">
                  <wp:posOffset>1184833</wp:posOffset>
                </wp:positionH>
                <wp:positionV relativeFrom="paragraph">
                  <wp:posOffset>-3466</wp:posOffset>
                </wp:positionV>
                <wp:extent cx="591840" cy="18720"/>
                <wp:effectExtent l="19050" t="38100" r="55880" b="5778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591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D46A0" id="Ink 1508" o:spid="_x0000_s1026" type="#_x0000_t75" style="position:absolute;margin-left:92.8pt;margin-top:-1.35pt;width:48.1pt;height:3.3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">
                <v:imagedata r:id="rId2903" o:title=""/>
              </v:shape>
            </w:pict>
          </mc:Fallback>
        </mc:AlternateContent>
      </w:r>
      <w:r w:rsidR="00893DD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 wp14:anchorId="535980B7" wp14:editId="0F1C5FF1">
                <wp:simplePos x="0" y="0"/>
                <wp:positionH relativeFrom="column">
                  <wp:posOffset>138673</wp:posOffset>
                </wp:positionH>
                <wp:positionV relativeFrom="paragraph">
                  <wp:posOffset>15254</wp:posOffset>
                </wp:positionV>
                <wp:extent cx="483480" cy="16560"/>
                <wp:effectExtent l="38100" t="57150" r="50165" b="4064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483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7D123" id="Ink 1507" o:spid="_x0000_s1026" type="#_x0000_t75" style="position:absolute;margin-left:10.4pt;margin-top:.35pt;width:39.3pt;height:2.6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">
                <v:imagedata r:id="rId2905" o:title=""/>
              </v:shape>
            </w:pict>
          </mc:Fallback>
        </mc:AlternateContent>
      </w:r>
    </w:p>
    <w:p w14:paraId="623D21C6" w14:textId="21DCA415" w:rsidR="0021792D" w:rsidRDefault="00893DD7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 wp14:anchorId="288F76D9" wp14:editId="08DF9CDD">
                <wp:simplePos x="0" y="0"/>
                <wp:positionH relativeFrom="column">
                  <wp:posOffset>2482633</wp:posOffset>
                </wp:positionH>
                <wp:positionV relativeFrom="paragraph">
                  <wp:posOffset>108404</wp:posOffset>
                </wp:positionV>
                <wp:extent cx="15840" cy="1800"/>
                <wp:effectExtent l="57150" t="57150" r="41910" b="5588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158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89B2D" id="Ink 1528" o:spid="_x0000_s1026" type="#_x0000_t75" style="position:absolute;margin-left:194.65pt;margin-top:7.6pt;width:2.6pt;height:2.3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">
                <v:imagedata r:id="rId29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 wp14:anchorId="4BAE5B32" wp14:editId="673482E5">
                <wp:simplePos x="0" y="0"/>
                <wp:positionH relativeFrom="column">
                  <wp:posOffset>1916353</wp:posOffset>
                </wp:positionH>
                <wp:positionV relativeFrom="paragraph">
                  <wp:posOffset>-26596</wp:posOffset>
                </wp:positionV>
                <wp:extent cx="104040" cy="83160"/>
                <wp:effectExtent l="19050" t="57150" r="29845" b="5080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8">
                      <w14:nvContentPartPr>
                        <w14:cNvContentPartPr/>
                      </w14:nvContentPartPr>
                      <w14:xfrm>
                        <a:off x="0" y="0"/>
                        <a:ext cx="1040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6EFF0" id="Ink 1525" o:spid="_x0000_s1026" type="#_x0000_t75" style="position:absolute;margin-left:150.25pt;margin-top:-2.9pt;width:9.8pt;height:8.2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">
                <v:imagedata r:id="rId29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763F7EF6" wp14:editId="2D0D4246">
                <wp:simplePos x="0" y="0"/>
                <wp:positionH relativeFrom="column">
                  <wp:posOffset>1925353</wp:posOffset>
                </wp:positionH>
                <wp:positionV relativeFrom="paragraph">
                  <wp:posOffset>-61876</wp:posOffset>
                </wp:positionV>
                <wp:extent cx="33120" cy="193680"/>
                <wp:effectExtent l="19050" t="38100" r="43180" b="5397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0">
                      <w14:nvContentPartPr>
                        <w14:cNvContentPartPr/>
                      </w14:nvContentPartPr>
                      <w14:xfrm>
                        <a:off x="0" y="0"/>
                        <a:ext cx="331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29639" id="Ink 1524" o:spid="_x0000_s1026" type="#_x0000_t75" style="position:absolute;margin-left:151pt;margin-top:-5.4pt;width:4.05pt;height:16.6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">
                <v:imagedata r:id="rId29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 wp14:anchorId="2371AFAE" wp14:editId="5DB8EE44">
                <wp:simplePos x="0" y="0"/>
                <wp:positionH relativeFrom="column">
                  <wp:posOffset>1547353</wp:posOffset>
                </wp:positionH>
                <wp:positionV relativeFrom="paragraph">
                  <wp:posOffset>-34876</wp:posOffset>
                </wp:positionV>
                <wp:extent cx="13680" cy="127800"/>
                <wp:effectExtent l="38100" t="38100" r="62865" b="4381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136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65EA4" id="Ink 1522" o:spid="_x0000_s1026" type="#_x0000_t75" style="position:absolute;margin-left:120.9pt;margin-top:-3.3pt;width:2.9pt;height:11.3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">
                <v:imagedata r:id="rId2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 wp14:anchorId="540082B8" wp14:editId="48D6F448">
                <wp:simplePos x="0" y="0"/>
                <wp:positionH relativeFrom="column">
                  <wp:posOffset>1359793</wp:posOffset>
                </wp:positionH>
                <wp:positionV relativeFrom="paragraph">
                  <wp:posOffset>27764</wp:posOffset>
                </wp:positionV>
                <wp:extent cx="66240" cy="15480"/>
                <wp:effectExtent l="38100" t="57150" r="48260" b="4191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66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91D64" id="Ink 1521" o:spid="_x0000_s1026" type="#_x0000_t75" style="position:absolute;margin-left:106.35pt;margin-top:1.5pt;width:6.6pt;height:2.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">
                <v:imagedata r:id="rId29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 wp14:anchorId="0BA62F10" wp14:editId="50592536">
                <wp:simplePos x="0" y="0"/>
                <wp:positionH relativeFrom="column">
                  <wp:posOffset>1411273</wp:posOffset>
                </wp:positionH>
                <wp:positionV relativeFrom="paragraph">
                  <wp:posOffset>-47116</wp:posOffset>
                </wp:positionV>
                <wp:extent cx="9720" cy="156600"/>
                <wp:effectExtent l="38100" t="19050" r="47625" b="5334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97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76D73" id="Ink 1520" o:spid="_x0000_s1026" type="#_x0000_t75" style="position:absolute;margin-left:110.15pt;margin-top:-4.25pt;width:2.65pt;height:13.5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">
                <v:imagedata r:id="rId29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 wp14:anchorId="0E9351CA" wp14:editId="53148334">
                <wp:simplePos x="0" y="0"/>
                <wp:positionH relativeFrom="column">
                  <wp:posOffset>1242073</wp:posOffset>
                </wp:positionH>
                <wp:positionV relativeFrom="paragraph">
                  <wp:posOffset>24164</wp:posOffset>
                </wp:positionV>
                <wp:extent cx="73800" cy="68400"/>
                <wp:effectExtent l="57150" t="38100" r="59690" b="4635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8">
                      <w14:nvContentPartPr>
                        <w14:cNvContentPartPr/>
                      </w14:nvContentPartPr>
                      <w14:xfrm>
                        <a:off x="0" y="0"/>
                        <a:ext cx="738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2709A" id="Ink 1519" o:spid="_x0000_s1026" type="#_x0000_t75" style="position:absolute;margin-left:96.75pt;margin-top:1.1pt;width:7.65pt;height:7.3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">
                <v:imagedata r:id="rId29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 wp14:anchorId="1EA9BA06" wp14:editId="488977FC">
                <wp:simplePos x="0" y="0"/>
                <wp:positionH relativeFrom="column">
                  <wp:posOffset>1120033</wp:posOffset>
                </wp:positionH>
                <wp:positionV relativeFrom="paragraph">
                  <wp:posOffset>-40276</wp:posOffset>
                </wp:positionV>
                <wp:extent cx="67320" cy="168840"/>
                <wp:effectExtent l="38100" t="57150" r="46990" b="4127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673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CF98D" id="Ink 1518" o:spid="_x0000_s1026" type="#_x0000_t75" style="position:absolute;margin-left:87.3pt;margin-top:-3.9pt;width:6.95pt;height:14.8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">
                <v:imagedata r:id="rId29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 wp14:anchorId="73C28D0E" wp14:editId="41C42E41">
                <wp:simplePos x="0" y="0"/>
                <wp:positionH relativeFrom="column">
                  <wp:posOffset>1048753</wp:posOffset>
                </wp:positionH>
                <wp:positionV relativeFrom="paragraph">
                  <wp:posOffset>-38476</wp:posOffset>
                </wp:positionV>
                <wp:extent cx="46080" cy="170280"/>
                <wp:effectExtent l="38100" t="38100" r="30480" b="5842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460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4185A" id="Ink 1517" o:spid="_x0000_s1026" type="#_x0000_t75" style="position:absolute;margin-left:82pt;margin-top:-3.7pt;width:5.2pt;height:14.8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">
                <v:imagedata r:id="rId2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 wp14:anchorId="0F19A32C" wp14:editId="1F94D777">
                <wp:simplePos x="0" y="0"/>
                <wp:positionH relativeFrom="column">
                  <wp:posOffset>856153</wp:posOffset>
                </wp:positionH>
                <wp:positionV relativeFrom="paragraph">
                  <wp:posOffset>72044</wp:posOffset>
                </wp:positionV>
                <wp:extent cx="92520" cy="10080"/>
                <wp:effectExtent l="19050" t="57150" r="41275" b="4762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92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B6166" id="Ink 1516" o:spid="_x0000_s1026" type="#_x0000_t75" style="position:absolute;margin-left:66.65pt;margin-top:4.9pt;width:8.8pt;height:2.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">
                <v:imagedata r:id="rId29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 wp14:anchorId="3ECD23CB" wp14:editId="42768BE0">
                <wp:simplePos x="0" y="0"/>
                <wp:positionH relativeFrom="column">
                  <wp:posOffset>829873</wp:posOffset>
                </wp:positionH>
                <wp:positionV relativeFrom="paragraph">
                  <wp:posOffset>-18316</wp:posOffset>
                </wp:positionV>
                <wp:extent cx="114840" cy="135360"/>
                <wp:effectExtent l="38100" t="38100" r="57150" b="5524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6">
                      <w14:nvContentPartPr>
                        <w14:cNvContentPartPr/>
                      </w14:nvContentPartPr>
                      <w14:xfrm>
                        <a:off x="0" y="0"/>
                        <a:ext cx="1148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8C3C4" id="Ink 1515" o:spid="_x0000_s1026" type="#_x0000_t75" style="position:absolute;margin-left:64.7pt;margin-top:-2.25pt;width:10.65pt;height:12.1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">
                <v:imagedata r:id="rId29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238C6B9D" wp14:editId="40B5E83A">
                <wp:simplePos x="0" y="0"/>
                <wp:positionH relativeFrom="column">
                  <wp:posOffset>664633</wp:posOffset>
                </wp:positionH>
                <wp:positionV relativeFrom="paragraph">
                  <wp:posOffset>72404</wp:posOffset>
                </wp:positionV>
                <wp:extent cx="70200" cy="7200"/>
                <wp:effectExtent l="38100" t="57150" r="44450" b="5016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70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359D5" id="Ink 1514" o:spid="_x0000_s1026" type="#_x0000_t75" style="position:absolute;margin-left:51.75pt;margin-top:5.05pt;width:6.85pt;height:2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">
                <v:imagedata r:id="rId29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 wp14:anchorId="3DD6EB7B" wp14:editId="059E55FA">
                <wp:simplePos x="0" y="0"/>
                <wp:positionH relativeFrom="column">
                  <wp:posOffset>707113</wp:posOffset>
                </wp:positionH>
                <wp:positionV relativeFrom="paragraph">
                  <wp:posOffset>-16156</wp:posOffset>
                </wp:positionV>
                <wp:extent cx="30960" cy="132480"/>
                <wp:effectExtent l="19050" t="57150" r="45720" b="3937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309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5E01A" id="Ink 1513" o:spid="_x0000_s1026" type="#_x0000_t75" style="position:absolute;margin-left:55.2pt;margin-top:-1.95pt;width:4.05pt;height:11.8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">
                <v:imagedata r:id="rId29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 wp14:anchorId="48568BD6" wp14:editId="175A7C88">
                <wp:simplePos x="0" y="0"/>
                <wp:positionH relativeFrom="column">
                  <wp:posOffset>521713</wp:posOffset>
                </wp:positionH>
                <wp:positionV relativeFrom="paragraph">
                  <wp:posOffset>55124</wp:posOffset>
                </wp:positionV>
                <wp:extent cx="69840" cy="51480"/>
                <wp:effectExtent l="38100" t="38100" r="45085" b="4381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698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7A35A" id="Ink 1512" o:spid="_x0000_s1026" type="#_x0000_t75" style="position:absolute;margin-left:40.6pt;margin-top:3.8pt;width:6.8pt;height:5.5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">
                <v:imagedata r:id="rId29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 wp14:anchorId="32D54864" wp14:editId="14419C45">
                <wp:simplePos x="0" y="0"/>
                <wp:positionH relativeFrom="column">
                  <wp:posOffset>410833</wp:posOffset>
                </wp:positionH>
                <wp:positionV relativeFrom="paragraph">
                  <wp:posOffset>-1396</wp:posOffset>
                </wp:positionV>
                <wp:extent cx="53640" cy="145800"/>
                <wp:effectExtent l="38100" t="38100" r="60960" b="4508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53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D0FB8" id="Ink 1511" o:spid="_x0000_s1026" type="#_x0000_t75" style="position:absolute;margin-left:31.55pt;margin-top:-.9pt;width:5.9pt;height:13.2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">
                <v:imagedata r:id="rId29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 wp14:anchorId="410F221A" wp14:editId="1BE633FB">
                <wp:simplePos x="0" y="0"/>
                <wp:positionH relativeFrom="column">
                  <wp:posOffset>252433</wp:posOffset>
                </wp:positionH>
                <wp:positionV relativeFrom="paragraph">
                  <wp:posOffset>-34876</wp:posOffset>
                </wp:positionV>
                <wp:extent cx="54720" cy="177840"/>
                <wp:effectExtent l="38100" t="38100" r="59690" b="5080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547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37754" id="Ink 1510" o:spid="_x0000_s1026" type="#_x0000_t75" style="position:absolute;margin-left:18.95pt;margin-top:-3.45pt;width:5.85pt;height:15.3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">
                <v:imagedata r:id="rId2937" o:title=""/>
              </v:shape>
            </w:pict>
          </mc:Fallback>
        </mc:AlternateContent>
      </w:r>
    </w:p>
    <w:p w14:paraId="191A915C" w14:textId="6960409B" w:rsidR="00E31189" w:rsidRDefault="00875775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 wp14:anchorId="4855BFB4" wp14:editId="4BCD936B">
                <wp:simplePos x="0" y="0"/>
                <wp:positionH relativeFrom="column">
                  <wp:posOffset>1922113</wp:posOffset>
                </wp:positionH>
                <wp:positionV relativeFrom="paragraph">
                  <wp:posOffset>44747</wp:posOffset>
                </wp:positionV>
                <wp:extent cx="147600" cy="346320"/>
                <wp:effectExtent l="38100" t="57150" r="62230" b="5397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14760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8024D" id="Ink 1555" o:spid="_x0000_s1026" type="#_x0000_t75" style="position:absolute;margin-left:150.3pt;margin-top:2.75pt;width:13.45pt;height:28.8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">
                <v:imagedata r:id="rId29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 wp14:anchorId="2F44C53B" wp14:editId="12053F0B">
                <wp:simplePos x="0" y="0"/>
                <wp:positionH relativeFrom="column">
                  <wp:posOffset>205633</wp:posOffset>
                </wp:positionH>
                <wp:positionV relativeFrom="paragraph">
                  <wp:posOffset>40787</wp:posOffset>
                </wp:positionV>
                <wp:extent cx="251640" cy="323640"/>
                <wp:effectExtent l="38100" t="38100" r="53340" b="5778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25164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722FC" id="Ink 1553" o:spid="_x0000_s1026" type="#_x0000_t75" style="position:absolute;margin-left:15pt;margin-top:2.4pt;width:21.6pt;height:27.6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">
                <v:imagedata r:id="rId29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 wp14:anchorId="3EA24F98" wp14:editId="709D7E90">
                <wp:simplePos x="0" y="0"/>
                <wp:positionH relativeFrom="column">
                  <wp:posOffset>1086553</wp:posOffset>
                </wp:positionH>
                <wp:positionV relativeFrom="paragraph">
                  <wp:posOffset>62747</wp:posOffset>
                </wp:positionV>
                <wp:extent cx="84240" cy="275760"/>
                <wp:effectExtent l="57150" t="38100" r="30480" b="4826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8424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83DFA" id="Ink 1548" o:spid="_x0000_s1026" type="#_x0000_t75" style="position:absolute;margin-left:84.85pt;margin-top:4.4pt;width:8.3pt;height:23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">
                <v:imagedata r:id="rId29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 wp14:anchorId="1DC5B4EE" wp14:editId="6EDC5986">
                <wp:simplePos x="0" y="0"/>
                <wp:positionH relativeFrom="column">
                  <wp:posOffset>999793</wp:posOffset>
                </wp:positionH>
                <wp:positionV relativeFrom="paragraph">
                  <wp:posOffset>154187</wp:posOffset>
                </wp:positionV>
                <wp:extent cx="37440" cy="120600"/>
                <wp:effectExtent l="57150" t="57150" r="58420" b="5143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374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D4B84" id="Ink 1547" o:spid="_x0000_s1026" type="#_x0000_t75" style="position:absolute;margin-left:77.7pt;margin-top:11.4pt;width:4.8pt;height:11.0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">
                <v:imagedata r:id="rId29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5729DF39" wp14:editId="3CEA158A">
                <wp:simplePos x="0" y="0"/>
                <wp:positionH relativeFrom="column">
                  <wp:posOffset>877753</wp:posOffset>
                </wp:positionH>
                <wp:positionV relativeFrom="paragraph">
                  <wp:posOffset>128267</wp:posOffset>
                </wp:positionV>
                <wp:extent cx="25560" cy="156240"/>
                <wp:effectExtent l="38100" t="57150" r="50800" b="5334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255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57E25" id="Ink 1543" o:spid="_x0000_s1026" type="#_x0000_t75" style="position:absolute;margin-left:68.2pt;margin-top:9.35pt;width:3.7pt;height:13.8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">
                <v:imagedata r:id="rId29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 wp14:anchorId="1560F860" wp14:editId="284D329F">
                <wp:simplePos x="0" y="0"/>
                <wp:positionH relativeFrom="column">
                  <wp:posOffset>701713</wp:posOffset>
                </wp:positionH>
                <wp:positionV relativeFrom="paragraph">
                  <wp:posOffset>186947</wp:posOffset>
                </wp:positionV>
                <wp:extent cx="104400" cy="65880"/>
                <wp:effectExtent l="38100" t="38100" r="48260" b="4889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1044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B8EBC" id="Ink 1542" o:spid="_x0000_s1026" type="#_x0000_t75" style="position:absolute;margin-left:54.3pt;margin-top:14.05pt;width:9.95pt;height:6.8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">
                <v:imagedata r:id="rId29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 wp14:anchorId="643966C6" wp14:editId="681237F0">
                <wp:simplePos x="0" y="0"/>
                <wp:positionH relativeFrom="column">
                  <wp:posOffset>592273</wp:posOffset>
                </wp:positionH>
                <wp:positionV relativeFrom="paragraph">
                  <wp:posOffset>121067</wp:posOffset>
                </wp:positionV>
                <wp:extent cx="64080" cy="165240"/>
                <wp:effectExtent l="38100" t="57150" r="50800" b="4445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640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EA219" id="Ink 1541" o:spid="_x0000_s1026" type="#_x0000_t75" style="position:absolute;margin-left:45.7pt;margin-top:8.8pt;width:6.8pt;height:14.4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">
                <v:imagedata r:id="rId29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67EA5B3E" wp14:editId="354BE627">
                <wp:simplePos x="0" y="0"/>
                <wp:positionH relativeFrom="column">
                  <wp:posOffset>384913</wp:posOffset>
                </wp:positionH>
                <wp:positionV relativeFrom="paragraph">
                  <wp:posOffset>112067</wp:posOffset>
                </wp:positionV>
                <wp:extent cx="103680" cy="178560"/>
                <wp:effectExtent l="38100" t="38100" r="48895" b="5016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1036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119E4" id="Ink 1540" o:spid="_x0000_s1026" type="#_x0000_t75" style="position:absolute;margin-left:29.35pt;margin-top:8pt;width:10pt;height:15.9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">
                <v:imagedata r:id="rId29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1AD5E3E2" wp14:editId="109BD5FA">
                <wp:simplePos x="0" y="0"/>
                <wp:positionH relativeFrom="column">
                  <wp:posOffset>233713</wp:posOffset>
                </wp:positionH>
                <wp:positionV relativeFrom="paragraph">
                  <wp:posOffset>81107</wp:posOffset>
                </wp:positionV>
                <wp:extent cx="124920" cy="221040"/>
                <wp:effectExtent l="57150" t="38100" r="46990" b="4572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12492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4ED88" id="Ink 1539" o:spid="_x0000_s1026" type="#_x0000_t75" style="position:absolute;margin-left:17.25pt;margin-top:5.55pt;width:11.55pt;height:19.1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">
                <v:imagedata r:id="rId29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 wp14:anchorId="41A5B782" wp14:editId="2D925C07">
                <wp:simplePos x="0" y="0"/>
                <wp:positionH relativeFrom="column">
                  <wp:posOffset>381673</wp:posOffset>
                </wp:positionH>
                <wp:positionV relativeFrom="paragraph">
                  <wp:posOffset>133667</wp:posOffset>
                </wp:positionV>
                <wp:extent cx="14040" cy="16560"/>
                <wp:effectExtent l="38100" t="57150" r="43180" b="4064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14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4AC2C" id="Ink 1538" o:spid="_x0000_s1026" type="#_x0000_t75" style="position:absolute;margin-left:29.45pt;margin-top:9.85pt;width:2.25pt;height:2.4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">
                <v:imagedata r:id="rId2957" o:title=""/>
              </v:shape>
            </w:pict>
          </mc:Fallback>
        </mc:AlternateContent>
      </w:r>
    </w:p>
    <w:p w14:paraId="44E1B090" w14:textId="43547A70" w:rsidR="00764423" w:rsidRDefault="00875775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 wp14:anchorId="1AE9F1AF" wp14:editId="3B3749E4">
                <wp:simplePos x="0" y="0"/>
                <wp:positionH relativeFrom="column">
                  <wp:posOffset>3098953</wp:posOffset>
                </wp:positionH>
                <wp:positionV relativeFrom="paragraph">
                  <wp:posOffset>-167383</wp:posOffset>
                </wp:positionV>
                <wp:extent cx="81360" cy="414000"/>
                <wp:effectExtent l="57150" t="38100" r="52070" b="43815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81360" cy="41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0FD6E" id="Ink 1566" o:spid="_x0000_s1026" type="#_x0000_t75" style="position:absolute;margin-left:243.35pt;margin-top:-13.95pt;width:8.05pt;height:34.1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">
                <v:imagedata r:id="rId29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 wp14:anchorId="283810E2" wp14:editId="6697B019">
                <wp:simplePos x="0" y="0"/>
                <wp:positionH relativeFrom="column">
                  <wp:posOffset>2935513</wp:posOffset>
                </wp:positionH>
                <wp:positionV relativeFrom="paragraph">
                  <wp:posOffset>-27343</wp:posOffset>
                </wp:positionV>
                <wp:extent cx="82440" cy="151200"/>
                <wp:effectExtent l="57150" t="57150" r="51435" b="5842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824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3ECB2" id="Ink 1565" o:spid="_x0000_s1026" type="#_x0000_t75" style="position:absolute;margin-left:230.45pt;margin-top:-3.05pt;width:8.15pt;height:13.6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">
                <v:imagedata r:id="rId29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 wp14:anchorId="618BF5DB" wp14:editId="60A64CE9">
                <wp:simplePos x="0" y="0"/>
                <wp:positionH relativeFrom="column">
                  <wp:posOffset>2760193</wp:posOffset>
                </wp:positionH>
                <wp:positionV relativeFrom="paragraph">
                  <wp:posOffset>53297</wp:posOffset>
                </wp:positionV>
                <wp:extent cx="99000" cy="13320"/>
                <wp:effectExtent l="38100" t="57150" r="53975" b="4445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99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640E2" id="Ink 1564" o:spid="_x0000_s1026" type="#_x0000_t75" style="position:absolute;margin-left:216.6pt;margin-top:3.2pt;width:9.35pt;height:2.7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">
                <v:imagedata r:id="rId29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 wp14:anchorId="02A670E3" wp14:editId="21B81E77">
                <wp:simplePos x="0" y="0"/>
                <wp:positionH relativeFrom="column">
                  <wp:posOffset>2821033</wp:posOffset>
                </wp:positionH>
                <wp:positionV relativeFrom="paragraph">
                  <wp:posOffset>-54703</wp:posOffset>
                </wp:positionV>
                <wp:extent cx="29520" cy="177840"/>
                <wp:effectExtent l="38100" t="38100" r="46990" b="5080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295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808CB" id="Ink 1563" o:spid="_x0000_s1026" type="#_x0000_t75" style="position:absolute;margin-left:221.2pt;margin-top:-4.9pt;width:3.85pt;height:15.3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">
                <v:imagedata r:id="rId29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 wp14:anchorId="2846161E" wp14:editId="17480B86">
                <wp:simplePos x="0" y="0"/>
                <wp:positionH relativeFrom="column">
                  <wp:posOffset>2150353</wp:posOffset>
                </wp:positionH>
                <wp:positionV relativeFrom="paragraph">
                  <wp:posOffset>-149023</wp:posOffset>
                </wp:positionV>
                <wp:extent cx="111240" cy="326160"/>
                <wp:effectExtent l="38100" t="38100" r="41275" b="5524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11124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57C09" id="Ink 1562" o:spid="_x0000_s1026" type="#_x0000_t75" style="position:absolute;margin-left:168.3pt;margin-top:-12.3pt;width:10.25pt;height:27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">
                <v:imagedata r:id="rId29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 wp14:anchorId="4260A574" wp14:editId="55F9BBC8">
                <wp:simplePos x="0" y="0"/>
                <wp:positionH relativeFrom="column">
                  <wp:posOffset>2641393</wp:posOffset>
                </wp:positionH>
                <wp:positionV relativeFrom="paragraph">
                  <wp:posOffset>-73783</wp:posOffset>
                </wp:positionV>
                <wp:extent cx="75960" cy="209880"/>
                <wp:effectExtent l="57150" t="38100" r="38735" b="3810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759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915DA" id="Ink 1561" o:spid="_x0000_s1026" type="#_x0000_t75" style="position:absolute;margin-left:207.35pt;margin-top:-6.4pt;width:7.65pt;height:17.8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">
                <v:imagedata r:id="rId29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 wp14:anchorId="52A82B51" wp14:editId="0E714BCF">
                <wp:simplePos x="0" y="0"/>
                <wp:positionH relativeFrom="column">
                  <wp:posOffset>2525113</wp:posOffset>
                </wp:positionH>
                <wp:positionV relativeFrom="paragraph">
                  <wp:posOffset>-45343</wp:posOffset>
                </wp:positionV>
                <wp:extent cx="34560" cy="130680"/>
                <wp:effectExtent l="38100" t="38100" r="60960" b="4127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345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CA57D" id="Ink 1560" o:spid="_x0000_s1026" type="#_x0000_t75" style="position:absolute;margin-left:197.9pt;margin-top:-4.2pt;width:4.5pt;height:11.7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">
                <v:imagedata r:id="rId29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 wp14:anchorId="4BD747EC" wp14:editId="08612F09">
                <wp:simplePos x="0" y="0"/>
                <wp:positionH relativeFrom="column">
                  <wp:posOffset>2386513</wp:posOffset>
                </wp:positionH>
                <wp:positionV relativeFrom="paragraph">
                  <wp:posOffset>43937</wp:posOffset>
                </wp:positionV>
                <wp:extent cx="77400" cy="6120"/>
                <wp:effectExtent l="38100" t="57150" r="56515" b="5143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77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9E78F" id="Ink 1559" o:spid="_x0000_s1026" type="#_x0000_t75" style="position:absolute;margin-left:187.2pt;margin-top:2.7pt;width:7.6pt;height:2.2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">
                <v:imagedata r:id="rId29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 wp14:anchorId="2169C6BA" wp14:editId="0330D919">
                <wp:simplePos x="0" y="0"/>
                <wp:positionH relativeFrom="column">
                  <wp:posOffset>2430793</wp:posOffset>
                </wp:positionH>
                <wp:positionV relativeFrom="paragraph">
                  <wp:posOffset>-54703</wp:posOffset>
                </wp:positionV>
                <wp:extent cx="16560" cy="176760"/>
                <wp:effectExtent l="38100" t="38100" r="59690" b="5207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165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E6BDC" id="Ink 1558" o:spid="_x0000_s1026" type="#_x0000_t75" style="position:absolute;margin-left:190.65pt;margin-top:-5pt;width:2.9pt;height:15.2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">
                <v:imagedata r:id="rId29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 wp14:anchorId="666F3BE0" wp14:editId="6D44A769">
                <wp:simplePos x="0" y="0"/>
                <wp:positionH relativeFrom="column">
                  <wp:posOffset>2257993</wp:posOffset>
                </wp:positionH>
                <wp:positionV relativeFrom="paragraph">
                  <wp:posOffset>-47863</wp:posOffset>
                </wp:positionV>
                <wp:extent cx="87120" cy="151200"/>
                <wp:effectExtent l="57150" t="38100" r="46355" b="5842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871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BB25C" id="Ink 1557" o:spid="_x0000_s1026" type="#_x0000_t75" style="position:absolute;margin-left:176.85pt;margin-top:-4.5pt;width:8.55pt;height:13.4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">
                <v:imagedata r:id="rId29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 wp14:anchorId="4E1A8879" wp14:editId="50F4CA91">
                <wp:simplePos x="0" y="0"/>
                <wp:positionH relativeFrom="column">
                  <wp:posOffset>2207953</wp:posOffset>
                </wp:positionH>
                <wp:positionV relativeFrom="paragraph">
                  <wp:posOffset>-57223</wp:posOffset>
                </wp:positionV>
                <wp:extent cx="46800" cy="147600"/>
                <wp:effectExtent l="38100" t="38100" r="29845" b="4318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468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DF371" id="Ink 1556" o:spid="_x0000_s1026" type="#_x0000_t75" style="position:absolute;margin-left:173.15pt;margin-top:-5.15pt;width:5.35pt;height:12.9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">
                <v:imagedata r:id="rId29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 wp14:anchorId="0CC3A2CA" wp14:editId="6A5E13DE">
                <wp:simplePos x="0" y="0"/>
                <wp:positionH relativeFrom="column">
                  <wp:posOffset>1652473</wp:posOffset>
                </wp:positionH>
                <wp:positionV relativeFrom="paragraph">
                  <wp:posOffset>-148303</wp:posOffset>
                </wp:positionV>
                <wp:extent cx="130320" cy="325800"/>
                <wp:effectExtent l="38100" t="38100" r="60325" b="5524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13032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3E1E3" id="Ink 1554" o:spid="_x0000_s1026" type="#_x0000_t75" style="position:absolute;margin-left:129.15pt;margin-top:-12.65pt;width:12.15pt;height:27.8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">
                <v:imagedata r:id="rId29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 wp14:anchorId="0D570C48" wp14:editId="770C86E5">
                <wp:simplePos x="0" y="0"/>
                <wp:positionH relativeFrom="column">
                  <wp:posOffset>1472113</wp:posOffset>
                </wp:positionH>
                <wp:positionV relativeFrom="paragraph">
                  <wp:posOffset>47177</wp:posOffset>
                </wp:positionV>
                <wp:extent cx="97920" cy="7920"/>
                <wp:effectExtent l="38100" t="57150" r="54610" b="4953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97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69767" id="Ink 1552" o:spid="_x0000_s1026" type="#_x0000_t75" style="position:absolute;margin-left:115.1pt;margin-top:2.85pt;width:9.25pt;height:2.2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">
                <v:imagedata r:id="rId29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 wp14:anchorId="399BBBA7" wp14:editId="04BA9F93">
                <wp:simplePos x="0" y="0"/>
                <wp:positionH relativeFrom="column">
                  <wp:posOffset>1446193</wp:posOffset>
                </wp:positionH>
                <wp:positionV relativeFrom="paragraph">
                  <wp:posOffset>-66943</wp:posOffset>
                </wp:positionV>
                <wp:extent cx="123840" cy="180360"/>
                <wp:effectExtent l="38100" t="38100" r="47625" b="4826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1238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09A72" id="Ink 1551" o:spid="_x0000_s1026" type="#_x0000_t75" style="position:absolute;margin-left:113.25pt;margin-top:-6.1pt;width:11.3pt;height:15.7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">
                <v:imagedata r:id="rId29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 wp14:anchorId="25CE6571" wp14:editId="0C034F61">
                <wp:simplePos x="0" y="0"/>
                <wp:positionH relativeFrom="column">
                  <wp:posOffset>1293553</wp:posOffset>
                </wp:positionH>
                <wp:positionV relativeFrom="paragraph">
                  <wp:posOffset>26657</wp:posOffset>
                </wp:positionV>
                <wp:extent cx="52560" cy="3600"/>
                <wp:effectExtent l="57150" t="57150" r="43180" b="5397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52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BD6CF" id="Ink 1550" o:spid="_x0000_s1026" type="#_x0000_t75" style="position:absolute;margin-left:101.1pt;margin-top:1.05pt;width:5.65pt;height:2.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">
                <v:imagedata r:id="rId29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 wp14:anchorId="7C7B19F9" wp14:editId="5A553B8F">
                <wp:simplePos x="0" y="0"/>
                <wp:positionH relativeFrom="column">
                  <wp:posOffset>1317673</wp:posOffset>
                </wp:positionH>
                <wp:positionV relativeFrom="paragraph">
                  <wp:posOffset>-62983</wp:posOffset>
                </wp:positionV>
                <wp:extent cx="25200" cy="147600"/>
                <wp:effectExtent l="38100" t="38100" r="51435" b="4318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25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DC1ED" id="Ink 1549" o:spid="_x0000_s1026" type="#_x0000_t75" style="position:absolute;margin-left:102.8pt;margin-top:-5.5pt;width:3.55pt;height:12.9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">
                <v:imagedata r:id="rId29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 wp14:anchorId="3416B029" wp14:editId="26FC666F">
                <wp:simplePos x="0" y="0"/>
                <wp:positionH relativeFrom="column">
                  <wp:posOffset>739153</wp:posOffset>
                </wp:positionH>
                <wp:positionV relativeFrom="paragraph">
                  <wp:posOffset>-39583</wp:posOffset>
                </wp:positionV>
                <wp:extent cx="61200" cy="107640"/>
                <wp:effectExtent l="38100" t="38100" r="53340" b="4508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612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49CE3" id="Ink 1546" o:spid="_x0000_s1026" type="#_x0000_t75" style="position:absolute;margin-left:57.2pt;margin-top:-3.85pt;width:6.55pt;height:10.0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">
                <v:imagedata r:id="rId29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 wp14:anchorId="5550726C" wp14:editId="467F4C7C">
                <wp:simplePos x="0" y="0"/>
                <wp:positionH relativeFrom="column">
                  <wp:posOffset>658513</wp:posOffset>
                </wp:positionH>
                <wp:positionV relativeFrom="paragraph">
                  <wp:posOffset>-44623</wp:posOffset>
                </wp:positionV>
                <wp:extent cx="64080" cy="111240"/>
                <wp:effectExtent l="38100" t="57150" r="50800" b="6032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640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32A5A" id="Ink 1545" o:spid="_x0000_s1026" type="#_x0000_t75" style="position:absolute;margin-left:51pt;margin-top:-4.25pt;width:6.9pt;height:10.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">
                <v:imagedata r:id="rId29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 wp14:anchorId="1E89B057" wp14:editId="6599B820">
                <wp:simplePos x="0" y="0"/>
                <wp:positionH relativeFrom="column">
                  <wp:posOffset>841753</wp:posOffset>
                </wp:positionH>
                <wp:positionV relativeFrom="paragraph">
                  <wp:posOffset>737</wp:posOffset>
                </wp:positionV>
                <wp:extent cx="77040" cy="12600"/>
                <wp:effectExtent l="57150" t="57150" r="56515" b="4508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77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B08FE" id="Ink 1544" o:spid="_x0000_s1026" type="#_x0000_t75" style="position:absolute;margin-left:65.45pt;margin-top:-.95pt;width:7.65pt;height:2.7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">
                <v:imagedata r:id="rId2995" o:title=""/>
              </v:shape>
            </w:pict>
          </mc:Fallback>
        </mc:AlternateContent>
      </w:r>
    </w:p>
    <w:p w14:paraId="1901D027" w14:textId="07AF4114" w:rsidR="0021792D" w:rsidRDefault="0021792D" w:rsidP="001A47DF">
      <w:pPr>
        <w:rPr>
          <w:rFonts w:ascii="Calibri" w:hAnsi="Calibri"/>
          <w:sz w:val="28"/>
          <w:szCs w:val="28"/>
        </w:rPr>
      </w:pPr>
    </w:p>
    <w:p w14:paraId="65508EF5" w14:textId="5B8363A2" w:rsidR="0021792D" w:rsidRDefault="00875775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 wp14:anchorId="5A92124B" wp14:editId="62854AA2">
                <wp:simplePos x="0" y="0"/>
                <wp:positionH relativeFrom="column">
                  <wp:posOffset>2745073</wp:posOffset>
                </wp:positionH>
                <wp:positionV relativeFrom="paragraph">
                  <wp:posOffset>-74768</wp:posOffset>
                </wp:positionV>
                <wp:extent cx="174240" cy="335880"/>
                <wp:effectExtent l="38100" t="38100" r="16510" b="4572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17424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C4FAB" id="Ink 1585" o:spid="_x0000_s1026" type="#_x0000_t75" style="position:absolute;margin-left:215.4pt;margin-top:-6.5pt;width:15.5pt;height:27.8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">
                <v:imagedata r:id="rId29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 wp14:anchorId="422DF9A8" wp14:editId="63993707">
                <wp:simplePos x="0" y="0"/>
                <wp:positionH relativeFrom="column">
                  <wp:posOffset>2589193</wp:posOffset>
                </wp:positionH>
                <wp:positionV relativeFrom="paragraph">
                  <wp:posOffset>9472</wp:posOffset>
                </wp:positionV>
                <wp:extent cx="87480" cy="145800"/>
                <wp:effectExtent l="38100" t="38100" r="65405" b="4508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87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96793" id="Ink 1584" o:spid="_x0000_s1026" type="#_x0000_t75" style="position:absolute;margin-left:202.8pt;margin-top:-.1pt;width:8.85pt;height:13.4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">
                <v:imagedata r:id="rId29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 wp14:anchorId="7A1D569D" wp14:editId="5E4C37D4">
                <wp:simplePos x="0" y="0"/>
                <wp:positionH relativeFrom="column">
                  <wp:posOffset>2399473</wp:posOffset>
                </wp:positionH>
                <wp:positionV relativeFrom="paragraph">
                  <wp:posOffset>109912</wp:posOffset>
                </wp:positionV>
                <wp:extent cx="113400" cy="7200"/>
                <wp:effectExtent l="38100" t="57150" r="39370" b="5016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113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A65F1" id="Ink 1583" o:spid="_x0000_s1026" type="#_x0000_t75" style="position:absolute;margin-left:188.3pt;margin-top:7.85pt;width:10.35pt;height:2.2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">
                <v:imagedata r:id="rId30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 wp14:anchorId="25F1DC34" wp14:editId="4B5287C0">
                <wp:simplePos x="0" y="0"/>
                <wp:positionH relativeFrom="column">
                  <wp:posOffset>2453833</wp:posOffset>
                </wp:positionH>
                <wp:positionV relativeFrom="paragraph">
                  <wp:posOffset>19912</wp:posOffset>
                </wp:positionV>
                <wp:extent cx="34200" cy="180360"/>
                <wp:effectExtent l="38100" t="38100" r="42545" b="4826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342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0B9C5" id="Ink 1582" o:spid="_x0000_s1026" type="#_x0000_t75" style="position:absolute;margin-left:192.5pt;margin-top:.85pt;width:4.05pt;height:15.6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">
                <v:imagedata r:id="rId30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 wp14:anchorId="76A95F00" wp14:editId="5368EC4B">
                <wp:simplePos x="0" y="0"/>
                <wp:positionH relativeFrom="column">
                  <wp:posOffset>2246473</wp:posOffset>
                </wp:positionH>
                <wp:positionV relativeFrom="paragraph">
                  <wp:posOffset>43312</wp:posOffset>
                </wp:positionV>
                <wp:extent cx="93240" cy="156240"/>
                <wp:effectExtent l="38100" t="57150" r="59690" b="5334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932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40423" id="Ink 1581" o:spid="_x0000_s1026" type="#_x0000_t75" style="position:absolute;margin-left:175.9pt;margin-top:2.7pt;width:9pt;height:13.6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">
                <v:imagedata r:id="rId30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 wp14:anchorId="0B7E9C4F" wp14:editId="30C82755">
                <wp:simplePos x="0" y="0"/>
                <wp:positionH relativeFrom="column">
                  <wp:posOffset>2180233</wp:posOffset>
                </wp:positionH>
                <wp:positionV relativeFrom="paragraph">
                  <wp:posOffset>28192</wp:posOffset>
                </wp:positionV>
                <wp:extent cx="85320" cy="151200"/>
                <wp:effectExtent l="57150" t="38100" r="10160" b="5842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853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86ABF" id="Ink 1580" o:spid="_x0000_s1026" type="#_x0000_t75" style="position:absolute;margin-left:170.85pt;margin-top:1.45pt;width:8.5pt;height:13.4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">
                <v:imagedata r:id="rId30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 wp14:anchorId="342FFDF1" wp14:editId="02C301B0">
                <wp:simplePos x="0" y="0"/>
                <wp:positionH relativeFrom="column">
                  <wp:posOffset>1991233</wp:posOffset>
                </wp:positionH>
                <wp:positionV relativeFrom="paragraph">
                  <wp:posOffset>-54248</wp:posOffset>
                </wp:positionV>
                <wp:extent cx="136440" cy="255960"/>
                <wp:effectExtent l="38100" t="38100" r="54610" b="4889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13644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8D5BA" id="Ink 1579" o:spid="_x0000_s1026" type="#_x0000_t75" style="position:absolute;margin-left:155.8pt;margin-top:-4.9pt;width:12.35pt;height:21.5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">
                <v:imagedata r:id="rId30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 wp14:anchorId="0429F574" wp14:editId="56B5B1D9">
                <wp:simplePos x="0" y="0"/>
                <wp:positionH relativeFrom="column">
                  <wp:posOffset>226513</wp:posOffset>
                </wp:positionH>
                <wp:positionV relativeFrom="paragraph">
                  <wp:posOffset>-141008</wp:posOffset>
                </wp:positionV>
                <wp:extent cx="146160" cy="390240"/>
                <wp:effectExtent l="38100" t="57150" r="44450" b="4826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14616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E929D" id="Ink 1578" o:spid="_x0000_s1026" type="#_x0000_t75" style="position:absolute;margin-left:16.8pt;margin-top:-11.75pt;width:13.1pt;height:32.2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">
                <v:imagedata r:id="rId30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 wp14:anchorId="79B5298E" wp14:editId="21617902">
                <wp:simplePos x="0" y="0"/>
                <wp:positionH relativeFrom="column">
                  <wp:posOffset>1685953</wp:posOffset>
                </wp:positionH>
                <wp:positionV relativeFrom="paragraph">
                  <wp:posOffset>-44168</wp:posOffset>
                </wp:positionV>
                <wp:extent cx="97200" cy="284760"/>
                <wp:effectExtent l="38100" t="38100" r="17145" b="3937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9720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7D096" id="Ink 1577" o:spid="_x0000_s1026" type="#_x0000_t75" style="position:absolute;margin-left:132.15pt;margin-top:-4.1pt;width:9.25pt;height:23.7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">
                <v:imagedata r:id="rId30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 wp14:anchorId="28734B27" wp14:editId="660F3618">
                <wp:simplePos x="0" y="0"/>
                <wp:positionH relativeFrom="column">
                  <wp:posOffset>1418113</wp:posOffset>
                </wp:positionH>
                <wp:positionV relativeFrom="paragraph">
                  <wp:posOffset>112432</wp:posOffset>
                </wp:positionV>
                <wp:extent cx="87840" cy="1800"/>
                <wp:effectExtent l="38100" t="57150" r="45720" b="5588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878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10BB7" id="Ink 1576" o:spid="_x0000_s1026" type="#_x0000_t75" style="position:absolute;margin-left:111pt;margin-top:7.8pt;width:8.3pt;height:2.4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">
                <v:imagedata r:id="rId30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 wp14:anchorId="04E67250" wp14:editId="0D62BF4E">
                <wp:simplePos x="0" y="0"/>
                <wp:positionH relativeFrom="column">
                  <wp:posOffset>1381393</wp:posOffset>
                </wp:positionH>
                <wp:positionV relativeFrom="paragraph">
                  <wp:posOffset>12712</wp:posOffset>
                </wp:positionV>
                <wp:extent cx="129600" cy="151560"/>
                <wp:effectExtent l="57150" t="38100" r="41910" b="58420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1296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28F22" id="Ink 1575" o:spid="_x0000_s1026" type="#_x0000_t75" style="position:absolute;margin-left:108.1pt;margin-top:.3pt;width:11.75pt;height:13.4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">
                <v:imagedata r:id="rId30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73BB07A2" wp14:editId="09DE0AA7">
                <wp:simplePos x="0" y="0"/>
                <wp:positionH relativeFrom="column">
                  <wp:posOffset>1208593</wp:posOffset>
                </wp:positionH>
                <wp:positionV relativeFrom="paragraph">
                  <wp:posOffset>70312</wp:posOffset>
                </wp:positionV>
                <wp:extent cx="88560" cy="14040"/>
                <wp:effectExtent l="57150" t="57150" r="45085" b="4318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88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C8424" id="Ink 1574" o:spid="_x0000_s1026" type="#_x0000_t75" style="position:absolute;margin-left:94.35pt;margin-top:4.7pt;width:8.5pt;height:2.7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">
                <v:imagedata r:id="rId30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6621E93D" wp14:editId="3FD2C55E">
                <wp:simplePos x="0" y="0"/>
                <wp:positionH relativeFrom="column">
                  <wp:posOffset>1260793</wp:posOffset>
                </wp:positionH>
                <wp:positionV relativeFrom="paragraph">
                  <wp:posOffset>-20408</wp:posOffset>
                </wp:positionV>
                <wp:extent cx="38160" cy="176040"/>
                <wp:effectExtent l="57150" t="38100" r="57150" b="5270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381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00678" id="Ink 1573" o:spid="_x0000_s1026" type="#_x0000_t75" style="position:absolute;margin-left:98.35pt;margin-top:-2.2pt;width:4.5pt;height:15.2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">
                <v:imagedata r:id="rId30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 wp14:anchorId="2677C03F" wp14:editId="6DBBCEE4">
                <wp:simplePos x="0" y="0"/>
                <wp:positionH relativeFrom="column">
                  <wp:posOffset>964153</wp:posOffset>
                </wp:positionH>
                <wp:positionV relativeFrom="paragraph">
                  <wp:posOffset>-32288</wp:posOffset>
                </wp:positionV>
                <wp:extent cx="103680" cy="178920"/>
                <wp:effectExtent l="38100" t="38100" r="48895" b="50165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1036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E48F0" id="Ink 1572" o:spid="_x0000_s1026" type="#_x0000_t75" style="position:absolute;margin-left:75.25pt;margin-top:-3.35pt;width:9.8pt;height:15.8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">
                <v:imagedata r:id="rId30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 wp14:anchorId="1A1AF614" wp14:editId="39DB6578">
                <wp:simplePos x="0" y="0"/>
                <wp:positionH relativeFrom="column">
                  <wp:posOffset>796033</wp:posOffset>
                </wp:positionH>
                <wp:positionV relativeFrom="paragraph">
                  <wp:posOffset>85432</wp:posOffset>
                </wp:positionV>
                <wp:extent cx="104400" cy="7560"/>
                <wp:effectExtent l="38100" t="57150" r="48260" b="50165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104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A0C9C" id="Ink 1571" o:spid="_x0000_s1026" type="#_x0000_t75" style="position:absolute;margin-left:61.9pt;margin-top:5.9pt;width:9.8pt;height:2.5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">
                <v:imagedata r:id="rId30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 wp14:anchorId="4F1F4D9B" wp14:editId="6B948F26">
                <wp:simplePos x="0" y="0"/>
                <wp:positionH relativeFrom="column">
                  <wp:posOffset>856513</wp:posOffset>
                </wp:positionH>
                <wp:positionV relativeFrom="paragraph">
                  <wp:posOffset>-22208</wp:posOffset>
                </wp:positionV>
                <wp:extent cx="14040" cy="181080"/>
                <wp:effectExtent l="57150" t="38100" r="43180" b="4762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140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E5BA6" id="Ink 1570" o:spid="_x0000_s1026" type="#_x0000_t75" style="position:absolute;margin-left:66.55pt;margin-top:-2.35pt;width:2.55pt;height:15.5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">
                <v:imagedata r:id="rId30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 wp14:anchorId="295F3E7E" wp14:editId="3F19C8C1">
                <wp:simplePos x="0" y="0"/>
                <wp:positionH relativeFrom="column">
                  <wp:posOffset>547633</wp:posOffset>
                </wp:positionH>
                <wp:positionV relativeFrom="paragraph">
                  <wp:posOffset>32512</wp:posOffset>
                </wp:positionV>
                <wp:extent cx="65160" cy="122400"/>
                <wp:effectExtent l="38100" t="38100" r="49530" b="4953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651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1EBA4" id="Ink 1569" o:spid="_x0000_s1026" type="#_x0000_t75" style="position:absolute;margin-left:42.15pt;margin-top:1.95pt;width:6.85pt;height:11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">
                <v:imagedata r:id="rId30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 wp14:anchorId="10E82756" wp14:editId="3B10A2FF">
                <wp:simplePos x="0" y="0"/>
                <wp:positionH relativeFrom="column">
                  <wp:posOffset>505873</wp:posOffset>
                </wp:positionH>
                <wp:positionV relativeFrom="paragraph">
                  <wp:posOffset>34312</wp:posOffset>
                </wp:positionV>
                <wp:extent cx="63720" cy="98280"/>
                <wp:effectExtent l="38100" t="38100" r="31750" b="5461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637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162EB" id="Ink 1568" o:spid="_x0000_s1026" type="#_x0000_t75" style="position:absolute;margin-left:39.35pt;margin-top:2.1pt;width:6.4pt;height:9.2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">
                <v:imagedata r:id="rId30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 wp14:anchorId="7FC33A66" wp14:editId="166C7792">
                <wp:simplePos x="0" y="0"/>
                <wp:positionH relativeFrom="column">
                  <wp:posOffset>348913</wp:posOffset>
                </wp:positionH>
                <wp:positionV relativeFrom="paragraph">
                  <wp:posOffset>-24008</wp:posOffset>
                </wp:positionV>
                <wp:extent cx="106920" cy="174240"/>
                <wp:effectExtent l="19050" t="38100" r="45720" b="5461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1069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86D93" id="Ink 1567" o:spid="_x0000_s1026" type="#_x0000_t75" style="position:absolute;margin-left:26.9pt;margin-top:-2.7pt;width:9.8pt;height:15.35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">
                <v:imagedata r:id="rId3033" o:title=""/>
              </v:shape>
            </w:pict>
          </mc:Fallback>
        </mc:AlternateContent>
      </w:r>
    </w:p>
    <w:p w14:paraId="1A0C01EF" w14:textId="74761D68" w:rsidR="00764423" w:rsidRDefault="00875775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 wp14:anchorId="72531B76" wp14:editId="1BE9BDDA">
                <wp:simplePos x="0" y="0"/>
                <wp:positionH relativeFrom="column">
                  <wp:posOffset>388153</wp:posOffset>
                </wp:positionH>
                <wp:positionV relativeFrom="paragraph">
                  <wp:posOffset>99742</wp:posOffset>
                </wp:positionV>
                <wp:extent cx="88200" cy="223920"/>
                <wp:effectExtent l="57150" t="38100" r="45720" b="4318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882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EA0B6" id="Ink 1586" o:spid="_x0000_s1026" type="#_x0000_t75" style="position:absolute;margin-left:29.6pt;margin-top:7.15pt;width:8.55pt;height:19.1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">
                <v:imagedata r:id="rId3035" o:title=""/>
              </v:shape>
            </w:pict>
          </mc:Fallback>
        </mc:AlternateContent>
      </w:r>
    </w:p>
    <w:p w14:paraId="14408454" w14:textId="70C7CB07" w:rsidR="00764423" w:rsidRDefault="00875775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 wp14:anchorId="3BC4CBBF" wp14:editId="5CA4CED5">
                <wp:simplePos x="0" y="0"/>
                <wp:positionH relativeFrom="column">
                  <wp:posOffset>2281033</wp:posOffset>
                </wp:positionH>
                <wp:positionV relativeFrom="paragraph">
                  <wp:posOffset>-106988</wp:posOffset>
                </wp:positionV>
                <wp:extent cx="102600" cy="288360"/>
                <wp:effectExtent l="38100" t="38100" r="12065" b="5461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10260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F7697" id="Ink 1601" o:spid="_x0000_s1026" type="#_x0000_t75" style="position:absolute;margin-left:178.85pt;margin-top:-8.95pt;width:9.9pt;height:24.0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">
                <v:imagedata r:id="rId30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 wp14:anchorId="0CB78FA1" wp14:editId="269BE77F">
                <wp:simplePos x="0" y="0"/>
                <wp:positionH relativeFrom="column">
                  <wp:posOffset>2114713</wp:posOffset>
                </wp:positionH>
                <wp:positionV relativeFrom="paragraph">
                  <wp:posOffset>-45428</wp:posOffset>
                </wp:positionV>
                <wp:extent cx="75600" cy="125640"/>
                <wp:effectExtent l="57150" t="57150" r="57785" b="4635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75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FD80A" id="Ink 1600" o:spid="_x0000_s1026" type="#_x0000_t75" style="position:absolute;margin-left:165.45pt;margin-top:-4.5pt;width:7.95pt;height:11.9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">
                <v:imagedata r:id="rId30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 wp14:anchorId="6455E0A3" wp14:editId="189B1D17">
                <wp:simplePos x="0" y="0"/>
                <wp:positionH relativeFrom="column">
                  <wp:posOffset>1961713</wp:posOffset>
                </wp:positionH>
                <wp:positionV relativeFrom="paragraph">
                  <wp:posOffset>39172</wp:posOffset>
                </wp:positionV>
                <wp:extent cx="97920" cy="8640"/>
                <wp:effectExtent l="38100" t="57150" r="54610" b="4889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97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B4905" id="Ink 1599" o:spid="_x0000_s1026" type="#_x0000_t75" style="position:absolute;margin-left:153.65pt;margin-top:2.35pt;width:9.2pt;height:2.2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">
                <v:imagedata r:id="rId30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 wp14:anchorId="45EF7E55" wp14:editId="4645C8C7">
                <wp:simplePos x="0" y="0"/>
                <wp:positionH relativeFrom="column">
                  <wp:posOffset>2011033</wp:posOffset>
                </wp:positionH>
                <wp:positionV relativeFrom="paragraph">
                  <wp:posOffset>-55868</wp:posOffset>
                </wp:positionV>
                <wp:extent cx="29160" cy="171000"/>
                <wp:effectExtent l="38100" t="38100" r="47625" b="3873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291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766E8" id="Ink 1598" o:spid="_x0000_s1026" type="#_x0000_t75" style="position:absolute;margin-left:157.6pt;margin-top:-5pt;width:3.85pt;height:14.8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">
                <v:imagedata r:id="rId30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 wp14:anchorId="130EAC34" wp14:editId="4F545D43">
                <wp:simplePos x="0" y="0"/>
                <wp:positionH relativeFrom="column">
                  <wp:posOffset>1836073</wp:posOffset>
                </wp:positionH>
                <wp:positionV relativeFrom="paragraph">
                  <wp:posOffset>6772</wp:posOffset>
                </wp:positionV>
                <wp:extent cx="55080" cy="100800"/>
                <wp:effectExtent l="38100" t="38100" r="59690" b="5207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550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00A09" id="Ink 1597" o:spid="_x0000_s1026" type="#_x0000_t75" style="position:absolute;margin-left:143.55pt;margin-top:0;width:5.95pt;height:9.3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">
                <v:imagedata r:id="rId30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 wp14:anchorId="4787073F" wp14:editId="71848BB7">
                <wp:simplePos x="0" y="0"/>
                <wp:positionH relativeFrom="column">
                  <wp:posOffset>1788193</wp:posOffset>
                </wp:positionH>
                <wp:positionV relativeFrom="paragraph">
                  <wp:posOffset>-15188</wp:posOffset>
                </wp:positionV>
                <wp:extent cx="73080" cy="123480"/>
                <wp:effectExtent l="38100" t="57150" r="41275" b="4826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730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5446B" id="Ink 1596" o:spid="_x0000_s1026" type="#_x0000_t75" style="position:absolute;margin-left:140.1pt;margin-top:-1.85pt;width:7.4pt;height:11.2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">
                <v:imagedata r:id="rId30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 wp14:anchorId="514AA4B2" wp14:editId="16600829">
                <wp:simplePos x="0" y="0"/>
                <wp:positionH relativeFrom="column">
                  <wp:posOffset>1683073</wp:posOffset>
                </wp:positionH>
                <wp:positionV relativeFrom="paragraph">
                  <wp:posOffset>-47588</wp:posOffset>
                </wp:positionV>
                <wp:extent cx="77760" cy="151560"/>
                <wp:effectExtent l="57150" t="38100" r="55880" b="58420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77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6E972" id="Ink 1595" o:spid="_x0000_s1026" type="#_x0000_t75" style="position:absolute;margin-left:131.6pt;margin-top:-4.45pt;width:7.7pt;height:13.4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">
                <v:imagedata r:id="rId30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 wp14:anchorId="6903DF6A" wp14:editId="7ACA0947">
                <wp:simplePos x="0" y="0"/>
                <wp:positionH relativeFrom="column">
                  <wp:posOffset>1355473</wp:posOffset>
                </wp:positionH>
                <wp:positionV relativeFrom="paragraph">
                  <wp:posOffset>-87548</wp:posOffset>
                </wp:positionV>
                <wp:extent cx="60840" cy="212400"/>
                <wp:effectExtent l="38100" t="38100" r="34925" b="5461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608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E3A67" id="Ink 1594" o:spid="_x0000_s1026" type="#_x0000_t75" style="position:absolute;margin-left:106.2pt;margin-top:-7.45pt;width:6.5pt;height:18.1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">
                <v:imagedata r:id="rId30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6B74BEB5" wp14:editId="3F66609A">
                <wp:simplePos x="0" y="0"/>
                <wp:positionH relativeFrom="column">
                  <wp:posOffset>1265833</wp:posOffset>
                </wp:positionH>
                <wp:positionV relativeFrom="paragraph">
                  <wp:posOffset>-5108</wp:posOffset>
                </wp:positionV>
                <wp:extent cx="32400" cy="78120"/>
                <wp:effectExtent l="38100" t="38100" r="43815" b="5524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324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8E6CA" id="Ink 1593" o:spid="_x0000_s1026" type="#_x0000_t75" style="position:absolute;margin-left:98.65pt;margin-top:-.95pt;width:4.7pt;height:7.7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">
                <v:imagedata r:id="rId30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440A94A6" wp14:editId="0B42E5B3">
                <wp:simplePos x="0" y="0"/>
                <wp:positionH relativeFrom="column">
                  <wp:posOffset>1156393</wp:posOffset>
                </wp:positionH>
                <wp:positionV relativeFrom="paragraph">
                  <wp:posOffset>-50468</wp:posOffset>
                </wp:positionV>
                <wp:extent cx="41400" cy="144000"/>
                <wp:effectExtent l="57150" t="38100" r="53975" b="4699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414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18FF5" id="Ink 1592" o:spid="_x0000_s1026" type="#_x0000_t75" style="position:absolute;margin-left:90.05pt;margin-top:-4.65pt;width:5.05pt;height:12.9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">
                <v:imagedata r:id="rId30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7461F8A6" wp14:editId="1125E157">
                <wp:simplePos x="0" y="0"/>
                <wp:positionH relativeFrom="column">
                  <wp:posOffset>946513</wp:posOffset>
                </wp:positionH>
                <wp:positionV relativeFrom="paragraph">
                  <wp:posOffset>40252</wp:posOffset>
                </wp:positionV>
                <wp:extent cx="108360" cy="3240"/>
                <wp:effectExtent l="38100" t="57150" r="44450" b="5397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108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B9821" id="Ink 1591" o:spid="_x0000_s1026" type="#_x0000_t75" style="position:absolute;margin-left:73.9pt;margin-top:2.35pt;width:10pt;height:1.9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">
                <v:imagedata r:id="rId30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 wp14:anchorId="1A13B000" wp14:editId="062589BB">
                <wp:simplePos x="0" y="0"/>
                <wp:positionH relativeFrom="column">
                  <wp:posOffset>990433</wp:posOffset>
                </wp:positionH>
                <wp:positionV relativeFrom="paragraph">
                  <wp:posOffset>-53708</wp:posOffset>
                </wp:positionV>
                <wp:extent cx="30960" cy="175680"/>
                <wp:effectExtent l="38100" t="38100" r="45720" b="5334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309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1BD85" id="Ink 1590" o:spid="_x0000_s1026" type="#_x0000_t75" style="position:absolute;margin-left:77.25pt;margin-top:-4.95pt;width:3.85pt;height:15.3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">
                <v:imagedata r:id="rId30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 wp14:anchorId="3D2A1C75" wp14:editId="40DCF4BD">
                <wp:simplePos x="0" y="0"/>
                <wp:positionH relativeFrom="column">
                  <wp:posOffset>750673</wp:posOffset>
                </wp:positionH>
                <wp:positionV relativeFrom="paragraph">
                  <wp:posOffset>4252</wp:posOffset>
                </wp:positionV>
                <wp:extent cx="56520" cy="121320"/>
                <wp:effectExtent l="38100" t="57150" r="57785" b="5016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56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AF7D1" id="Ink 1589" o:spid="_x0000_s1026" type="#_x0000_t75" style="position:absolute;margin-left:58pt;margin-top:-.3pt;width:6.2pt;height:11.0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">
                <v:imagedata r:id="rId30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 wp14:anchorId="1A4C4AC7" wp14:editId="6DEE587E">
                <wp:simplePos x="0" y="0"/>
                <wp:positionH relativeFrom="column">
                  <wp:posOffset>708553</wp:posOffset>
                </wp:positionH>
                <wp:positionV relativeFrom="paragraph">
                  <wp:posOffset>9652</wp:posOffset>
                </wp:positionV>
                <wp:extent cx="43200" cy="102960"/>
                <wp:effectExtent l="38100" t="38100" r="52070" b="4953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43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C4579" id="Ink 1588" o:spid="_x0000_s1026" type="#_x0000_t75" style="position:absolute;margin-left:55.25pt;margin-top:.1pt;width:4.9pt;height:9.6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">
                <v:imagedata r:id="rId30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 wp14:anchorId="4277D6F8" wp14:editId="219E4623">
                <wp:simplePos x="0" y="0"/>
                <wp:positionH relativeFrom="column">
                  <wp:posOffset>554113</wp:posOffset>
                </wp:positionH>
                <wp:positionV relativeFrom="paragraph">
                  <wp:posOffset>-67748</wp:posOffset>
                </wp:positionV>
                <wp:extent cx="79200" cy="187920"/>
                <wp:effectExtent l="19050" t="38100" r="35560" b="6032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792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61EE5" id="Ink 1587" o:spid="_x0000_s1026" type="#_x0000_t75" style="position:absolute;margin-left:43.05pt;margin-top:-6.2pt;width:7.8pt;height:16.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">
                <v:imagedata r:id="rId3065" o:title=""/>
              </v:shape>
            </w:pict>
          </mc:Fallback>
        </mc:AlternateContent>
      </w:r>
    </w:p>
    <w:p w14:paraId="2B4735AA" w14:textId="77777777" w:rsidR="00E31189" w:rsidRDefault="00E31189" w:rsidP="001A47DF">
      <w:pPr>
        <w:rPr>
          <w:rFonts w:ascii="Calibri" w:hAnsi="Calibri"/>
          <w:sz w:val="28"/>
          <w:szCs w:val="28"/>
        </w:rPr>
      </w:pPr>
      <w:bookmarkStart w:id="0" w:name="_GoBack"/>
      <w:bookmarkEnd w:id="0"/>
    </w:p>
    <w:p w14:paraId="65E279EC" w14:textId="591B1197" w:rsidR="00E31189" w:rsidRDefault="004D0539" w:rsidP="001A47D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ii</w:t>
      </w:r>
      <w:r w:rsidR="00E31189">
        <w:rPr>
          <w:rFonts w:ascii="Calibri" w:hAnsi="Calibri"/>
          <w:sz w:val="28"/>
          <w:szCs w:val="28"/>
        </w:rPr>
        <w:t xml:space="preserve">) </w:t>
      </w:r>
      <w:r w:rsidR="00913D1D" w:rsidRPr="00E31189">
        <w:rPr>
          <w:rFonts w:ascii="Calibri" w:hAnsi="Calibri"/>
          <w:position w:val="-10"/>
          <w:sz w:val="28"/>
          <w:szCs w:val="28"/>
        </w:rPr>
        <w:object w:dxaOrig="1880" w:dyaOrig="420" w14:anchorId="474F58BC">
          <v:shape id="_x0000_i1027" type="#_x0000_t75" style="width:94.25pt;height:20.75pt" o:ole="">
            <v:imagedata r:id="rId3066" o:title=""/>
          </v:shape>
          <o:OLEObject Type="Embed" ProgID="Equation.3" ShapeID="_x0000_i1027" DrawAspect="Content" ObjectID="_1487006410" r:id="rId3067"/>
        </w:object>
      </w:r>
    </w:p>
    <w:p w14:paraId="3C6C314B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1DABECEE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67AD2267" w14:textId="77777777" w:rsidR="00E31189" w:rsidRDefault="00E31189" w:rsidP="001A47DF">
      <w:pPr>
        <w:rPr>
          <w:rFonts w:ascii="Calibri" w:hAnsi="Calibri"/>
          <w:sz w:val="28"/>
          <w:szCs w:val="28"/>
        </w:rPr>
      </w:pPr>
    </w:p>
    <w:p w14:paraId="780DAF3E" w14:textId="77777777" w:rsidR="00E31189" w:rsidRDefault="00E31189" w:rsidP="001A47DF">
      <w:pPr>
        <w:rPr>
          <w:rFonts w:ascii="Calibri" w:hAnsi="Calibri"/>
          <w:sz w:val="28"/>
          <w:szCs w:val="28"/>
        </w:rPr>
        <w:sectPr w:rsidR="00E31189" w:rsidSect="000D1E52">
          <w:headerReference w:type="default" r:id="rId3068"/>
          <w:headerReference w:type="first" r:id="rId3069"/>
          <w:pgSz w:w="12240" w:h="15840" w:code="1"/>
          <w:pgMar w:top="864" w:right="1080" w:bottom="432" w:left="1080" w:header="360" w:footer="360" w:gutter="0"/>
          <w:cols w:space="720"/>
          <w:titlePg/>
        </w:sectPr>
      </w:pPr>
    </w:p>
    <w:p w14:paraId="4008D7F5" w14:textId="77777777" w:rsidR="00CF64FB" w:rsidRDefault="00CF64FB" w:rsidP="00697425">
      <w:pPr>
        <w:pStyle w:val="Heading1"/>
        <w:tabs>
          <w:tab w:val="clear" w:pos="10080"/>
          <w:tab w:val="right" w:pos="9360"/>
        </w:tabs>
      </w:pPr>
      <w:r>
        <w:lastRenderedPageBreak/>
        <w:t>PRE-CALCULUS 11</w:t>
      </w:r>
      <w:r>
        <w:tab/>
        <w:t>MIXED FACTORING REVIEW WORKSHEET</w:t>
      </w:r>
    </w:p>
    <w:p w14:paraId="2E51A45A" w14:textId="77777777" w:rsidR="00CF64FB" w:rsidRDefault="00CF64FB" w:rsidP="00CF64FB"/>
    <w:p w14:paraId="0D1ADC14" w14:textId="77777777" w:rsidR="00CF64FB" w:rsidRDefault="00CF64FB" w:rsidP="00CF64FB"/>
    <w:p w14:paraId="5A799466" w14:textId="77777777" w:rsidR="00CF64FB" w:rsidRDefault="00CF64FB" w:rsidP="00CF64FB">
      <w:r>
        <w:t>FACTOR COMPLETELY</w:t>
      </w:r>
    </w:p>
    <w:p w14:paraId="053F028C" w14:textId="77777777" w:rsidR="00CF64FB" w:rsidRDefault="00CF64FB" w:rsidP="00CF64FB"/>
    <w:p w14:paraId="5D516124" w14:textId="77777777" w:rsidR="00CF64FB" w:rsidRDefault="00CF64FB" w:rsidP="00CF64FB"/>
    <w:p w14:paraId="16088955" w14:textId="77777777" w:rsidR="00CF64FB" w:rsidRPr="00223285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1.</w:t>
      </w:r>
      <w:r>
        <w:tab/>
      </w:r>
      <w:r w:rsidRPr="00223285">
        <w:rPr>
          <w:sz w:val="28"/>
          <w:szCs w:val="28"/>
        </w:rPr>
        <w:t>7</w:t>
      </w:r>
      <w:r w:rsidRPr="00223285">
        <w:rPr>
          <w:i/>
          <w:sz w:val="28"/>
          <w:szCs w:val="28"/>
        </w:rPr>
        <w:t>y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14</w:t>
      </w:r>
      <w:r w:rsidRPr="00223285">
        <w:rPr>
          <w:i/>
          <w:sz w:val="28"/>
          <w:szCs w:val="28"/>
        </w:rPr>
        <w:t>y</w:t>
      </w:r>
      <w:r>
        <w:tab/>
      </w:r>
      <w:r w:rsidRPr="004F56DD">
        <w:rPr>
          <w:b/>
        </w:rPr>
        <w:t>2.</w:t>
      </w:r>
      <w:r>
        <w:tab/>
      </w:r>
      <w:r>
        <w:rPr>
          <w:sz w:val="28"/>
          <w:szCs w:val="28"/>
        </w:rPr>
        <w:t>5</w:t>
      </w:r>
      <w:r>
        <w:rPr>
          <w:i/>
          <w:sz w:val="28"/>
          <w:szCs w:val="28"/>
        </w:rPr>
        <w:t>a</w:t>
      </w:r>
      <w:r w:rsidRPr="00223285">
        <w:rPr>
          <w:sz w:val="28"/>
          <w:szCs w:val="28"/>
          <w:vertAlign w:val="superscript"/>
        </w:rPr>
        <w:t>2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> </w:t>
      </w:r>
      <w:r w:rsidRPr="00223285">
        <w:rPr>
          <w:sz w:val="28"/>
          <w:szCs w:val="28"/>
        </w:rPr>
        <w:t>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10</w:t>
      </w:r>
      <w:r>
        <w:rPr>
          <w:i/>
          <w:sz w:val="28"/>
          <w:szCs w:val="28"/>
        </w:rPr>
        <w:t>a</w:t>
      </w:r>
      <w:r w:rsidRPr="00223285">
        <w:rPr>
          <w:sz w:val="28"/>
          <w:szCs w:val="28"/>
          <w:vertAlign w:val="superscript"/>
        </w:rPr>
        <w:t>2</w:t>
      </w:r>
      <w:r>
        <w:rPr>
          <w:i/>
          <w:sz w:val="28"/>
          <w:szCs w:val="28"/>
        </w:rPr>
        <w:t>b</w:t>
      </w:r>
      <w:r w:rsidRPr="00223285">
        <w:rPr>
          <w:sz w:val="28"/>
          <w:szCs w:val="28"/>
          <w:vertAlign w:val="superscript"/>
        </w:rPr>
        <w:t>3</w:t>
      </w:r>
      <w:r w:rsidR="004F56DD">
        <w:t> </w:t>
      </w:r>
    </w:p>
    <w:p w14:paraId="608940E4" w14:textId="77777777" w:rsidR="00CF64FB" w:rsidRDefault="00CF64FB" w:rsidP="00CF64FB">
      <w:pPr>
        <w:tabs>
          <w:tab w:val="right" w:pos="360"/>
          <w:tab w:val="left" w:pos="720"/>
          <w:tab w:val="right" w:pos="10080"/>
        </w:tabs>
      </w:pPr>
    </w:p>
    <w:p w14:paraId="0C8B61D1" w14:textId="77777777" w:rsidR="00697425" w:rsidRDefault="00697425" w:rsidP="00CF64FB">
      <w:pPr>
        <w:tabs>
          <w:tab w:val="right" w:pos="360"/>
          <w:tab w:val="left" w:pos="720"/>
          <w:tab w:val="right" w:pos="10080"/>
        </w:tabs>
      </w:pPr>
    </w:p>
    <w:p w14:paraId="5A34537C" w14:textId="77777777" w:rsidR="004F56DD" w:rsidRDefault="004F56DD" w:rsidP="00CF64FB">
      <w:pPr>
        <w:tabs>
          <w:tab w:val="right" w:pos="360"/>
          <w:tab w:val="left" w:pos="720"/>
          <w:tab w:val="right" w:pos="10080"/>
        </w:tabs>
      </w:pPr>
    </w:p>
    <w:p w14:paraId="24739D9B" w14:textId="77777777" w:rsidR="00CF64FB" w:rsidRDefault="00CF64FB" w:rsidP="00CF64FB">
      <w:pPr>
        <w:tabs>
          <w:tab w:val="right" w:pos="360"/>
          <w:tab w:val="left" w:pos="720"/>
          <w:tab w:val="right" w:pos="10080"/>
        </w:tabs>
      </w:pPr>
    </w:p>
    <w:p w14:paraId="027209D2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3.</w:t>
      </w:r>
      <w:r>
        <w:tab/>
      </w:r>
      <w:r>
        <w:rPr>
          <w:i/>
          <w:sz w:val="28"/>
          <w:szCs w:val="28"/>
        </w:rPr>
        <w:t>a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i/>
          <w:sz w:val="28"/>
          <w:szCs w:val="28"/>
        </w:rPr>
        <w:t>b</w:t>
      </w:r>
      <w:r w:rsidRPr="00223285">
        <w:rPr>
          <w:sz w:val="28"/>
          <w:szCs w:val="28"/>
          <w:vertAlign w:val="superscript"/>
        </w:rPr>
        <w:t>2</w:t>
      </w:r>
      <w:r w:rsidR="004F56DD">
        <w:t> </w:t>
      </w:r>
      <w:r>
        <w:tab/>
      </w:r>
      <w:r w:rsidRPr="004F56DD">
        <w:rPr>
          <w:b/>
        </w:rPr>
        <w:t>4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22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121</w:t>
      </w:r>
    </w:p>
    <w:p w14:paraId="6BEF6DD7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5B55C5EB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0496C009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2651CFD2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2B9E67C2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5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14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33</w:t>
      </w:r>
      <w:r>
        <w:tab/>
      </w:r>
      <w:r w:rsidRPr="004F56DD">
        <w:rPr>
          <w:b/>
        </w:rPr>
        <w:t>6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1</w:t>
      </w:r>
      <w:r>
        <w:rPr>
          <w:sz w:val="28"/>
          <w:szCs w:val="28"/>
        </w:rPr>
        <w:t>6</w:t>
      </w:r>
    </w:p>
    <w:p w14:paraId="76FF475A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3A614BA5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419FCDD6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2AA85CDD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17FF6720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7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8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16</w:t>
      </w:r>
      <w:r>
        <w:tab/>
      </w:r>
      <w:r w:rsidRPr="004F56DD">
        <w:rPr>
          <w:b/>
        </w:rPr>
        <w:t>8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  2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8</w:t>
      </w:r>
    </w:p>
    <w:p w14:paraId="3C23EC20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492655A0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5EAFB856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163F9396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200D9AE4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9.</w:t>
      </w:r>
      <w:r>
        <w:tab/>
      </w:r>
      <w:r>
        <w:rPr>
          <w:sz w:val="28"/>
          <w:szCs w:val="28"/>
        </w:rPr>
        <w:t>4</w:t>
      </w:r>
      <w:r w:rsidRPr="00223285">
        <w:rPr>
          <w:i/>
          <w:sz w:val="28"/>
          <w:szCs w:val="28"/>
        </w:rPr>
        <w:t>y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25</w:t>
      </w:r>
      <w:r>
        <w:tab/>
      </w:r>
      <w:r w:rsidRPr="004F56DD">
        <w:rPr>
          <w:b/>
        </w:rPr>
        <w:t>10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  12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27</w:t>
      </w:r>
    </w:p>
    <w:p w14:paraId="44FBD58D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0C3C48F5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7FC7A475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28FD2B52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1373A45C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11.</w:t>
      </w:r>
      <w:r>
        <w:tab/>
      </w:r>
      <w:r>
        <w:rPr>
          <w:sz w:val="28"/>
          <w:szCs w:val="28"/>
        </w:rPr>
        <w:t>4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4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1</w:t>
      </w:r>
      <w:r>
        <w:tab/>
      </w:r>
      <w:r w:rsidRPr="004F56DD">
        <w:rPr>
          <w:b/>
        </w:rPr>
        <w:t>12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1</w:t>
      </w:r>
      <w:r>
        <w:rPr>
          <w:sz w:val="28"/>
          <w:szCs w:val="28"/>
        </w:rPr>
        <w:t>0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24</w:t>
      </w:r>
    </w:p>
    <w:p w14:paraId="56752068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66691E74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69C23ED3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5BF11A10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4B81C9DA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13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14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49</w:t>
      </w:r>
      <w:r>
        <w:tab/>
      </w:r>
      <w:r w:rsidRPr="004F56DD">
        <w:rPr>
          <w:b/>
        </w:rPr>
        <w:t>14.</w:t>
      </w:r>
      <w:r>
        <w:tab/>
      </w:r>
      <w:r w:rsidRPr="0066238D">
        <w:rPr>
          <w:i/>
        </w:rPr>
        <w:t>x</w:t>
      </w:r>
      <w:r w:rsidRPr="0066238D">
        <w:rPr>
          <w:sz w:val="28"/>
          <w:szCs w:val="28"/>
          <w:vertAlign w:val="superscript"/>
        </w:rPr>
        <w:t>2</w:t>
      </w:r>
      <w:r w:rsidRPr="0066238D">
        <w:rPr>
          <w:i/>
          <w:sz w:val="28"/>
          <w:szCs w:val="28"/>
        </w:rPr>
        <w:t>y</w:t>
      </w:r>
      <w:r w:rsidRPr="0066238D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1</w:t>
      </w:r>
      <w:r>
        <w:rPr>
          <w:sz w:val="28"/>
          <w:szCs w:val="28"/>
        </w:rPr>
        <w:t>00</w:t>
      </w:r>
    </w:p>
    <w:p w14:paraId="4D299B91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5041EEAE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0C6E5D5C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0100453A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026C7B65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15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6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</w:t>
      </w:r>
      <w:r>
        <w:rPr>
          <w:sz w:val="28"/>
          <w:szCs w:val="28"/>
        </w:rPr>
        <w:sym w:font="Symbol" w:char="F02D"/>
      </w:r>
      <w:r>
        <w:rPr>
          <w:sz w:val="28"/>
          <w:szCs w:val="28"/>
        </w:rPr>
        <w:t>  7</w:t>
      </w:r>
      <w:r>
        <w:tab/>
      </w:r>
      <w:r w:rsidRPr="004F56DD">
        <w:rPr>
          <w:b/>
        </w:rPr>
        <w:t>16.</w:t>
      </w:r>
      <w:r>
        <w:tab/>
        <w:t>9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4</w:t>
      </w:r>
    </w:p>
    <w:p w14:paraId="16C68373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58AD82C4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137E7C4D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76733EBB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3E3A84F1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17.</w:t>
      </w:r>
      <w:r>
        <w:tab/>
        <w:t>9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12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4</w:t>
      </w:r>
      <w:r>
        <w:tab/>
      </w:r>
      <w:r w:rsidRPr="004F56DD">
        <w:rPr>
          <w:b/>
        </w:rPr>
        <w:t>18.</w:t>
      </w:r>
      <w:r>
        <w:tab/>
        <w:t>3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3</w:t>
      </w:r>
    </w:p>
    <w:p w14:paraId="660AF8E0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4DFA95B9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214EA6B6" w14:textId="77777777" w:rsidR="00697425" w:rsidRPr="00697425" w:rsidRDefault="00697425" w:rsidP="00697425">
      <w:pPr>
        <w:pStyle w:val="Heading1"/>
        <w:tabs>
          <w:tab w:val="clear" w:pos="10080"/>
          <w:tab w:val="right" w:pos="9360"/>
        </w:tabs>
        <w:rPr>
          <w:sz w:val="20"/>
          <w:u w:val="none"/>
        </w:rPr>
      </w:pPr>
      <w:r w:rsidRPr="00697425">
        <w:rPr>
          <w:sz w:val="20"/>
          <w:u w:val="none"/>
        </w:rPr>
        <w:lastRenderedPageBreak/>
        <w:t>MIXED FACTORING REVIEW WORKSHEET</w:t>
      </w:r>
      <w:r>
        <w:rPr>
          <w:sz w:val="20"/>
          <w:u w:val="none"/>
        </w:rPr>
        <w:t xml:space="preserve"> (continued)</w:t>
      </w:r>
    </w:p>
    <w:p w14:paraId="615E590D" w14:textId="77777777" w:rsidR="00697425" w:rsidRDefault="00697425" w:rsidP="00697425"/>
    <w:p w14:paraId="7B8B25C1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  <w:spacing w:before="120"/>
      </w:pPr>
      <w:r>
        <w:tab/>
      </w:r>
      <w:r w:rsidRPr="004F56DD">
        <w:rPr>
          <w:b/>
        </w:rPr>
        <w:t>19.</w:t>
      </w:r>
      <w:r>
        <w:tab/>
      </w:r>
      <w:r>
        <w:rPr>
          <w:i/>
          <w:sz w:val="28"/>
          <w:szCs w:val="28"/>
        </w:rPr>
        <w:t>y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 w:rsidRPr="0066238D">
        <w:rPr>
          <w:position w:val="-30"/>
          <w:sz w:val="28"/>
          <w:szCs w:val="28"/>
        </w:rPr>
        <w:object w:dxaOrig="320" w:dyaOrig="680" w14:anchorId="4A0C09E6">
          <v:shape id="_x0000_i1028" type="#_x0000_t75" style="width:16.15pt;height:33.55pt" o:ole="">
            <v:imagedata r:id="rId3070" o:title=""/>
          </v:shape>
          <o:OLEObject Type="Embed" ProgID="Equation.3" ShapeID="_x0000_i1028" DrawAspect="Content" ObjectID="_1487006411" r:id="rId3071"/>
        </w:object>
      </w:r>
      <w:r>
        <w:tab/>
      </w:r>
      <w:r w:rsidRPr="004F56DD">
        <w:rPr>
          <w:b/>
        </w:rPr>
        <w:t>20.</w:t>
      </w:r>
      <w:r>
        <w:tab/>
        <w:t>49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42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9</w:t>
      </w:r>
    </w:p>
    <w:p w14:paraId="24345BBE" w14:textId="77777777" w:rsidR="00CF64FB" w:rsidRDefault="00CF64FB" w:rsidP="00CF64FB">
      <w:pPr>
        <w:tabs>
          <w:tab w:val="right" w:pos="360"/>
          <w:tab w:val="left" w:pos="720"/>
          <w:tab w:val="right" w:pos="10080"/>
        </w:tabs>
      </w:pPr>
    </w:p>
    <w:p w14:paraId="07B060F8" w14:textId="77777777" w:rsidR="00CF64FB" w:rsidRDefault="00CF64FB" w:rsidP="00CF64FB">
      <w:pPr>
        <w:tabs>
          <w:tab w:val="right" w:pos="360"/>
          <w:tab w:val="left" w:pos="720"/>
          <w:tab w:val="right" w:pos="10080"/>
        </w:tabs>
      </w:pPr>
    </w:p>
    <w:p w14:paraId="1484AE83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21.</w:t>
      </w:r>
      <w:r>
        <w:tab/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10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21</w:t>
      </w:r>
      <w:r>
        <w:tab/>
      </w:r>
      <w:r w:rsidRPr="004F56DD">
        <w:rPr>
          <w:b/>
        </w:rPr>
        <w:t>22.</w:t>
      </w:r>
      <w:r>
        <w:tab/>
        <w:t>2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7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3</w:t>
      </w:r>
    </w:p>
    <w:p w14:paraId="412795B5" w14:textId="77777777" w:rsidR="00CF64FB" w:rsidRDefault="00CF64FB" w:rsidP="00CF64FB">
      <w:pPr>
        <w:tabs>
          <w:tab w:val="right" w:pos="360"/>
          <w:tab w:val="left" w:pos="720"/>
          <w:tab w:val="right" w:pos="10080"/>
        </w:tabs>
      </w:pPr>
    </w:p>
    <w:p w14:paraId="26A70A7C" w14:textId="77777777" w:rsidR="00CF64FB" w:rsidRDefault="00CF64FB" w:rsidP="00CF64FB">
      <w:pPr>
        <w:tabs>
          <w:tab w:val="right" w:pos="360"/>
          <w:tab w:val="left" w:pos="720"/>
          <w:tab w:val="right" w:pos="10080"/>
        </w:tabs>
      </w:pPr>
    </w:p>
    <w:p w14:paraId="714A06B1" w14:textId="77777777" w:rsidR="00697425" w:rsidRDefault="00697425" w:rsidP="00CF64FB">
      <w:pPr>
        <w:tabs>
          <w:tab w:val="right" w:pos="360"/>
          <w:tab w:val="left" w:pos="720"/>
          <w:tab w:val="right" w:pos="10080"/>
        </w:tabs>
      </w:pPr>
    </w:p>
    <w:p w14:paraId="3FEFB7BA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23.</w:t>
      </w:r>
      <w:r>
        <w:tab/>
        <w:t>2(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</w:rPr>
        <w:t> </w:t>
      </w:r>
      <w:r>
        <w:rPr>
          <w:sz w:val="28"/>
          <w:szCs w:val="28"/>
        </w:rPr>
        <w:t>+ </w:t>
      </w:r>
      <w:r>
        <w:rPr>
          <w:i/>
          <w:sz w:val="28"/>
          <w:szCs w:val="28"/>
        </w:rPr>
        <w:t>y</w:t>
      </w:r>
      <w:r>
        <w:rPr>
          <w:sz w:val="28"/>
          <w:szCs w:val="28"/>
        </w:rPr>
        <w:t>)  +  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+ </w:t>
      </w:r>
      <w:r>
        <w:rPr>
          <w:i/>
          <w:sz w:val="28"/>
          <w:szCs w:val="28"/>
        </w:rPr>
        <w:t>y</w:t>
      </w:r>
      <w:r>
        <w:rPr>
          <w:sz w:val="28"/>
          <w:szCs w:val="28"/>
        </w:rPr>
        <w:t>)</w:t>
      </w:r>
      <w:r>
        <w:tab/>
      </w:r>
      <w:r w:rsidRPr="004F56DD">
        <w:rPr>
          <w:b/>
        </w:rPr>
        <w:t>24.</w:t>
      </w:r>
      <w:r>
        <w:tab/>
        <w:t>9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5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</w:t>
      </w:r>
      <w:r>
        <w:rPr>
          <w:sz w:val="28"/>
          <w:szCs w:val="28"/>
        </w:rPr>
        <w:sym w:font="Symbol" w:char="F02D"/>
      </w:r>
      <w:r>
        <w:rPr>
          <w:sz w:val="28"/>
          <w:szCs w:val="28"/>
        </w:rPr>
        <w:t>  4</w:t>
      </w:r>
    </w:p>
    <w:p w14:paraId="6A68251F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38650C33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1791D69F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50E36049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3DF1B825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25.</w:t>
      </w:r>
      <w:r>
        <w:tab/>
        <w:t>2</w:t>
      </w:r>
      <w:r>
        <w:rPr>
          <w:i/>
          <w:sz w:val="28"/>
          <w:szCs w:val="28"/>
        </w:rPr>
        <w:t>ax</w:t>
      </w:r>
      <w:r w:rsidRPr="00223285">
        <w:rPr>
          <w:sz w:val="28"/>
          <w:szCs w:val="28"/>
        </w:rPr>
        <w:t> </w:t>
      </w:r>
      <w:r>
        <w:rPr>
          <w:sz w:val="28"/>
          <w:szCs w:val="28"/>
        </w:rPr>
        <w:t> +  6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>  +  </w:t>
      </w:r>
      <w:r>
        <w:rPr>
          <w:i/>
          <w:sz w:val="28"/>
          <w:szCs w:val="28"/>
        </w:rPr>
        <w:t>bx</w:t>
      </w:r>
      <w:r>
        <w:rPr>
          <w:sz w:val="28"/>
          <w:szCs w:val="28"/>
        </w:rPr>
        <w:t>  +  3</w:t>
      </w:r>
      <w:r>
        <w:rPr>
          <w:i/>
          <w:sz w:val="28"/>
          <w:szCs w:val="28"/>
        </w:rPr>
        <w:t>b</w:t>
      </w:r>
      <w:r>
        <w:tab/>
      </w:r>
      <w:r w:rsidRPr="004F56DD">
        <w:rPr>
          <w:b/>
        </w:rPr>
        <w:t>26.</w:t>
      </w:r>
      <w:r>
        <w:tab/>
        <w:t>3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8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 +  5</w:t>
      </w:r>
    </w:p>
    <w:p w14:paraId="7D32454B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0C9956FE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71AB14C7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4B491393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4D80BCDA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27.</w:t>
      </w:r>
      <w:r>
        <w:tab/>
        <w:t>(</w:t>
      </w:r>
      <w:r w:rsidRPr="0066238D">
        <w:rPr>
          <w:i/>
          <w:sz w:val="28"/>
          <w:szCs w:val="28"/>
        </w:rPr>
        <w:t>x</w:t>
      </w:r>
      <w:r>
        <w:rPr>
          <w:sz w:val="28"/>
          <w:szCs w:val="28"/>
        </w:rPr>
        <w:t> + </w:t>
      </w:r>
      <w:r>
        <w:rPr>
          <w:i/>
          <w:sz w:val="28"/>
          <w:szCs w:val="28"/>
        </w:rPr>
        <w:t>y</w:t>
      </w:r>
      <w:r>
        <w:rPr>
          <w:sz w:val="28"/>
          <w:szCs w:val="28"/>
        </w:rPr>
        <w:t>)</w:t>
      </w:r>
      <w:r w:rsidRPr="0066238D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</w:t>
      </w:r>
      <w:r>
        <w:rPr>
          <w:sz w:val="28"/>
          <w:szCs w:val="28"/>
        </w:rPr>
        <w:t> +  9(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> + </w:t>
      </w:r>
      <w:r>
        <w:rPr>
          <w:i/>
          <w:sz w:val="28"/>
          <w:szCs w:val="28"/>
        </w:rPr>
        <w:t>y</w:t>
      </w:r>
      <w:r>
        <w:rPr>
          <w:sz w:val="28"/>
          <w:szCs w:val="28"/>
        </w:rPr>
        <w:t>)  +  20</w:t>
      </w:r>
      <w:r>
        <w:tab/>
      </w:r>
      <w:r w:rsidRPr="004F56DD">
        <w:rPr>
          <w:b/>
        </w:rPr>
        <w:t>28.</w:t>
      </w:r>
      <w:r>
        <w:tab/>
        <w:t>25</w:t>
      </w:r>
      <w:r>
        <w:rPr>
          <w:i/>
          <w:sz w:val="28"/>
          <w:szCs w:val="28"/>
        </w:rPr>
        <w:t>a</w:t>
      </w:r>
      <w:r w:rsidRPr="00223285">
        <w:rPr>
          <w:sz w:val="28"/>
          <w:szCs w:val="28"/>
          <w:vertAlign w:val="superscript"/>
        </w:rPr>
        <w:t>2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+</w:t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20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>  +  4</w:t>
      </w:r>
      <w:r>
        <w:rPr>
          <w:i/>
          <w:sz w:val="28"/>
          <w:szCs w:val="28"/>
        </w:rPr>
        <w:t>b</w:t>
      </w:r>
      <w:r w:rsidRPr="0066238D">
        <w:rPr>
          <w:sz w:val="28"/>
          <w:szCs w:val="28"/>
          <w:vertAlign w:val="superscript"/>
        </w:rPr>
        <w:t>2</w:t>
      </w:r>
      <w:r w:rsidR="004F56DD">
        <w:t> </w:t>
      </w:r>
    </w:p>
    <w:p w14:paraId="5ED9D7DA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663AAC2C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73EBF5FD" w14:textId="77777777" w:rsidR="00697425" w:rsidRDefault="00697425" w:rsidP="004F56DD">
      <w:pPr>
        <w:tabs>
          <w:tab w:val="right" w:pos="360"/>
          <w:tab w:val="left" w:pos="720"/>
          <w:tab w:val="right" w:pos="10080"/>
        </w:tabs>
      </w:pPr>
    </w:p>
    <w:p w14:paraId="3E48DB3A" w14:textId="77777777" w:rsidR="004F56DD" w:rsidRDefault="004F56DD" w:rsidP="004F56DD">
      <w:pPr>
        <w:tabs>
          <w:tab w:val="right" w:pos="360"/>
          <w:tab w:val="left" w:pos="720"/>
          <w:tab w:val="right" w:pos="10080"/>
        </w:tabs>
      </w:pPr>
    </w:p>
    <w:p w14:paraId="0C0F24B4" w14:textId="77777777" w:rsidR="00CF64FB" w:rsidRDefault="00CF64FB" w:rsidP="00697425">
      <w:pPr>
        <w:tabs>
          <w:tab w:val="right" w:pos="360"/>
          <w:tab w:val="left" w:pos="720"/>
          <w:tab w:val="right" w:pos="5400"/>
          <w:tab w:val="left" w:pos="5760"/>
          <w:tab w:val="right" w:pos="9360"/>
        </w:tabs>
      </w:pPr>
      <w:r>
        <w:tab/>
      </w:r>
      <w:r w:rsidRPr="004F56DD">
        <w:rPr>
          <w:b/>
        </w:rPr>
        <w:t>29.</w:t>
      </w:r>
      <w:r>
        <w:tab/>
        <w:t>3</w:t>
      </w:r>
      <w:r>
        <w:rPr>
          <w:i/>
          <w:sz w:val="28"/>
          <w:szCs w:val="28"/>
        </w:rPr>
        <w:t>x</w:t>
      </w:r>
      <w:r>
        <w:rPr>
          <w:sz w:val="28"/>
          <w:szCs w:val="28"/>
          <w:vertAlign w:val="superscript"/>
        </w:rPr>
        <w:t>3</w:t>
      </w:r>
      <w:r w:rsidRPr="00223285">
        <w:rPr>
          <w:sz w:val="28"/>
          <w:szCs w:val="28"/>
        </w:rPr>
        <w:t> </w:t>
      </w:r>
      <w:r>
        <w:rPr>
          <w:sz w:val="28"/>
          <w:szCs w:val="28"/>
        </w:rPr>
        <w:t> +  15</w:t>
      </w:r>
      <w:r>
        <w:rPr>
          <w:i/>
          <w:sz w:val="28"/>
          <w:szCs w:val="28"/>
        </w:rPr>
        <w:t>x</w:t>
      </w:r>
      <w:r w:rsidRPr="007D46F7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 </w:t>
      </w:r>
      <w:r w:rsidRPr="00223285">
        <w:rPr>
          <w:sz w:val="28"/>
          <w:szCs w:val="28"/>
        </w:rPr>
        <w:t>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72</w:t>
      </w:r>
      <w:r>
        <w:rPr>
          <w:i/>
          <w:sz w:val="28"/>
          <w:szCs w:val="28"/>
        </w:rPr>
        <w:t>x</w:t>
      </w:r>
      <w:r>
        <w:tab/>
      </w:r>
      <w:r w:rsidRPr="004F56DD">
        <w:rPr>
          <w:b/>
        </w:rPr>
        <w:t>30.</w:t>
      </w:r>
      <w:r>
        <w:tab/>
      </w:r>
      <w:r>
        <w:rPr>
          <w:i/>
          <w:sz w:val="28"/>
          <w:szCs w:val="28"/>
        </w:rPr>
        <w:t>x</w:t>
      </w:r>
      <w:r>
        <w:rPr>
          <w:sz w:val="28"/>
          <w:szCs w:val="28"/>
          <w:vertAlign w:val="superscript"/>
        </w:rPr>
        <w:t>4</w:t>
      </w:r>
      <w:r w:rsidRPr="00223285">
        <w:rPr>
          <w:sz w:val="28"/>
          <w:szCs w:val="28"/>
        </w:rPr>
        <w:t>  </w:t>
      </w:r>
      <w:r w:rsidRPr="00223285">
        <w:rPr>
          <w:sz w:val="28"/>
          <w:szCs w:val="28"/>
        </w:rPr>
        <w:sym w:font="Symbol" w:char="F02D"/>
      </w:r>
      <w:r w:rsidRPr="00223285">
        <w:rPr>
          <w:sz w:val="28"/>
          <w:szCs w:val="28"/>
        </w:rPr>
        <w:t>  </w:t>
      </w:r>
      <w:r>
        <w:rPr>
          <w:sz w:val="28"/>
          <w:szCs w:val="28"/>
        </w:rPr>
        <w:t>13</w:t>
      </w:r>
      <w:r>
        <w:rPr>
          <w:i/>
          <w:sz w:val="28"/>
          <w:szCs w:val="28"/>
        </w:rPr>
        <w:t>x</w:t>
      </w:r>
      <w:r w:rsidRPr="00223285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  +  36</w:t>
      </w:r>
    </w:p>
    <w:p w14:paraId="3BFFBEB2" w14:textId="77777777" w:rsidR="00CF64FB" w:rsidRPr="004F56DD" w:rsidRDefault="00CF64FB" w:rsidP="00CF64FB">
      <w:pPr>
        <w:tabs>
          <w:tab w:val="right" w:pos="360"/>
          <w:tab w:val="left" w:pos="720"/>
          <w:tab w:val="right" w:pos="10080"/>
        </w:tabs>
      </w:pPr>
    </w:p>
    <w:p w14:paraId="5D437A12" w14:textId="77777777" w:rsidR="001A47DF" w:rsidRDefault="001A47DF" w:rsidP="001A47DF">
      <w:pPr>
        <w:rPr>
          <w:sz w:val="28"/>
          <w:szCs w:val="28"/>
        </w:rPr>
      </w:pPr>
    </w:p>
    <w:p w14:paraId="00AEE25A" w14:textId="77777777" w:rsidR="00697425" w:rsidRPr="004F56DD" w:rsidRDefault="00697425" w:rsidP="001A47DF">
      <w:pPr>
        <w:rPr>
          <w:sz w:val="28"/>
          <w:szCs w:val="28"/>
        </w:rPr>
      </w:pPr>
    </w:p>
    <w:p w14:paraId="502E5A0E" w14:textId="77777777" w:rsidR="004F56DD" w:rsidRPr="004F56DD" w:rsidRDefault="004F56DD" w:rsidP="001A47DF">
      <w:pPr>
        <w:rPr>
          <w:sz w:val="28"/>
          <w:szCs w:val="28"/>
        </w:rPr>
      </w:pPr>
    </w:p>
    <w:p w14:paraId="1D41B03E" w14:textId="77777777" w:rsidR="004F56DD" w:rsidRPr="004F56DD" w:rsidRDefault="004F56DD" w:rsidP="001A47DF">
      <w:pPr>
        <w:rPr>
          <w:sz w:val="28"/>
          <w:szCs w:val="28"/>
        </w:rPr>
      </w:pPr>
    </w:p>
    <w:p w14:paraId="7C1301B4" w14:textId="77777777" w:rsidR="004F56DD" w:rsidRPr="00697425" w:rsidRDefault="004F56DD" w:rsidP="004F56DD">
      <w:pPr>
        <w:tabs>
          <w:tab w:val="right" w:pos="10080"/>
        </w:tabs>
        <w:rPr>
          <w:sz w:val="20"/>
          <w:u w:val="single"/>
        </w:rPr>
      </w:pPr>
      <w:r w:rsidRPr="00697425">
        <w:rPr>
          <w:sz w:val="20"/>
          <w:u w:val="single"/>
        </w:rPr>
        <w:t>Answers</w:t>
      </w:r>
      <w:r w:rsidRPr="00697425">
        <w:rPr>
          <w:sz w:val="20"/>
          <w:u w:val="single"/>
        </w:rPr>
        <w:tab/>
      </w:r>
    </w:p>
    <w:p w14:paraId="003545AA" w14:textId="77777777" w:rsidR="004F56DD" w:rsidRPr="002A71B5" w:rsidRDefault="004F56DD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</w:rPr>
      </w:pPr>
      <w:r w:rsidRPr="002A71B5">
        <w:rPr>
          <w:sz w:val="20"/>
        </w:rPr>
        <w:tab/>
        <w:t>1.</w:t>
      </w:r>
      <w:r w:rsidRPr="002A71B5">
        <w:rPr>
          <w:sz w:val="20"/>
        </w:rPr>
        <w:tab/>
        <w:t>7</w:t>
      </w:r>
      <w:r w:rsidRPr="002A71B5">
        <w:rPr>
          <w:i/>
          <w:sz w:val="20"/>
        </w:rPr>
        <w:t>y</w:t>
      </w:r>
      <w:r w:rsidR="00FC5158" w:rsidRPr="002A71B5">
        <w:rPr>
          <w:sz w:val="20"/>
        </w:rPr>
        <w:t> (</w:t>
      </w:r>
      <w:r w:rsidR="00FC5158" w:rsidRPr="002A71B5">
        <w:rPr>
          <w:i/>
          <w:sz w:val="20"/>
        </w:rPr>
        <w:t>y</w:t>
      </w:r>
      <w:r w:rsidR="00FC5158" w:rsidRPr="002A71B5">
        <w:rPr>
          <w:sz w:val="20"/>
        </w:rPr>
        <w:t> </w:t>
      </w:r>
      <w:r w:rsidR="00FC5158" w:rsidRPr="002A71B5">
        <w:rPr>
          <w:sz w:val="20"/>
        </w:rPr>
        <w:sym w:font="Symbol" w:char="F02D"/>
      </w:r>
      <w:r w:rsidR="00FC5158" w:rsidRPr="002A71B5">
        <w:rPr>
          <w:sz w:val="20"/>
        </w:rPr>
        <w:t> 2)</w:t>
      </w:r>
      <w:r w:rsidR="00FC5158" w:rsidRPr="002A71B5">
        <w:rPr>
          <w:sz w:val="20"/>
        </w:rPr>
        <w:tab/>
        <w:t>2.</w:t>
      </w:r>
      <w:r w:rsidR="00FC5158" w:rsidRPr="002A71B5">
        <w:rPr>
          <w:sz w:val="20"/>
        </w:rPr>
        <w:tab/>
        <w:t>5</w:t>
      </w:r>
      <w:r w:rsidR="00FC5158" w:rsidRPr="002A71B5">
        <w:rPr>
          <w:i/>
          <w:sz w:val="20"/>
        </w:rPr>
        <w:t>a</w:t>
      </w:r>
      <w:r w:rsidR="00FC5158" w:rsidRPr="002A71B5">
        <w:rPr>
          <w:sz w:val="20"/>
          <w:vertAlign w:val="superscript"/>
        </w:rPr>
        <w:t>2</w:t>
      </w:r>
      <w:r w:rsidR="00FC5158" w:rsidRPr="002A71B5">
        <w:rPr>
          <w:i/>
          <w:sz w:val="20"/>
        </w:rPr>
        <w:t>b</w:t>
      </w:r>
      <w:r w:rsidR="00FC5158" w:rsidRPr="002A71B5">
        <w:rPr>
          <w:sz w:val="20"/>
        </w:rPr>
        <w:t> (1 + 2</w:t>
      </w:r>
      <w:r w:rsidR="00FC5158" w:rsidRPr="002A71B5">
        <w:rPr>
          <w:i/>
          <w:sz w:val="20"/>
        </w:rPr>
        <w:t>b</w:t>
      </w:r>
      <w:r w:rsidR="00FC5158" w:rsidRPr="002A71B5">
        <w:rPr>
          <w:sz w:val="20"/>
          <w:vertAlign w:val="superscript"/>
        </w:rPr>
        <w:t>2</w:t>
      </w:r>
      <w:r w:rsidR="00FC5158" w:rsidRPr="002A71B5">
        <w:rPr>
          <w:sz w:val="20"/>
        </w:rPr>
        <w:t>)</w:t>
      </w:r>
    </w:p>
    <w:p w14:paraId="16BE3432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</w:rPr>
        <w:tab/>
        <w:t>3.</w:t>
      </w:r>
      <w:r w:rsidRPr="002A71B5">
        <w:rPr>
          <w:sz w:val="20"/>
        </w:rPr>
        <w:tab/>
        <w:t>(</w:t>
      </w:r>
      <w:r w:rsidRPr="002A71B5">
        <w:rPr>
          <w:i/>
          <w:sz w:val="20"/>
        </w:rPr>
        <w:t>a</w:t>
      </w:r>
      <w:r w:rsidRPr="002A71B5">
        <w:rPr>
          <w:sz w:val="20"/>
        </w:rPr>
        <w:t> + </w:t>
      </w:r>
      <w:r w:rsidRPr="002A71B5">
        <w:rPr>
          <w:i/>
          <w:sz w:val="20"/>
        </w:rPr>
        <w:t>b</w:t>
      </w:r>
      <w:r w:rsidRPr="002A71B5">
        <w:rPr>
          <w:sz w:val="20"/>
        </w:rPr>
        <w:t>) (</w:t>
      </w:r>
      <w:r w:rsidRPr="002A71B5">
        <w:rPr>
          <w:i/>
          <w:sz w:val="20"/>
          <w:lang w:val="en-CA"/>
        </w:rPr>
        <w:t>a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</w:t>
      </w:r>
      <w:r w:rsidRPr="002A71B5">
        <w:rPr>
          <w:i/>
          <w:sz w:val="20"/>
          <w:lang w:val="en-CA"/>
        </w:rPr>
        <w:t>b</w:t>
      </w:r>
      <w:r w:rsidRPr="002A71B5">
        <w:rPr>
          <w:sz w:val="20"/>
          <w:lang w:val="en-CA"/>
        </w:rPr>
        <w:t>)</w:t>
      </w:r>
      <w:r w:rsidRPr="002A71B5">
        <w:rPr>
          <w:sz w:val="20"/>
          <w:lang w:val="en-CA"/>
        </w:rPr>
        <w:tab/>
        <w:t>4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11)</w:t>
      </w:r>
      <w:r w:rsidRPr="002A71B5">
        <w:rPr>
          <w:sz w:val="20"/>
          <w:vertAlign w:val="superscript"/>
          <w:lang w:val="en-CA"/>
        </w:rPr>
        <w:t>2</w:t>
      </w:r>
      <w:r w:rsidRPr="002A71B5">
        <w:rPr>
          <w:sz w:val="20"/>
          <w:lang w:val="en-CA"/>
        </w:rPr>
        <w:t> </w:t>
      </w:r>
    </w:p>
    <w:p w14:paraId="19E526CD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  <w:lang w:val="en-CA"/>
        </w:rPr>
        <w:tab/>
        <w:t>5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3)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11)</w:t>
      </w:r>
      <w:r w:rsidRPr="002A71B5">
        <w:rPr>
          <w:sz w:val="20"/>
          <w:lang w:val="en-CA"/>
        </w:rPr>
        <w:tab/>
        <w:t>6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4)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4)</w:t>
      </w:r>
    </w:p>
    <w:p w14:paraId="070E5701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  <w:lang w:val="en-CA"/>
        </w:rPr>
        <w:tab/>
        <w:t>7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4)</w:t>
      </w:r>
      <w:r w:rsidRPr="002A71B5">
        <w:rPr>
          <w:sz w:val="20"/>
          <w:vertAlign w:val="superscript"/>
          <w:lang w:val="en-CA"/>
        </w:rPr>
        <w:t>2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tab/>
        <w:t>8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4)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2)</w:t>
      </w:r>
    </w:p>
    <w:p w14:paraId="4C2C86CD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  <w:lang w:val="en-CA"/>
        </w:rPr>
        <w:tab/>
        <w:t>9.</w:t>
      </w:r>
      <w:r w:rsidRPr="002A71B5">
        <w:rPr>
          <w:sz w:val="20"/>
          <w:lang w:val="en-CA"/>
        </w:rPr>
        <w:tab/>
        <w:t>(2</w:t>
      </w:r>
      <w:r w:rsidRPr="002A71B5">
        <w:rPr>
          <w:i/>
          <w:sz w:val="20"/>
          <w:lang w:val="en-CA"/>
        </w:rPr>
        <w:t>y</w:t>
      </w:r>
      <w:r w:rsidRPr="002A71B5">
        <w:rPr>
          <w:sz w:val="20"/>
          <w:lang w:val="en-CA"/>
        </w:rPr>
        <w:t> + 5) (2</w:t>
      </w:r>
      <w:r w:rsidRPr="002A71B5">
        <w:rPr>
          <w:i/>
          <w:sz w:val="20"/>
          <w:lang w:val="en-CA"/>
        </w:rPr>
        <w:t>y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5)</w:t>
      </w:r>
      <w:r w:rsidRPr="002A71B5">
        <w:rPr>
          <w:sz w:val="20"/>
          <w:lang w:val="en-CA"/>
        </w:rPr>
        <w:tab/>
        <w:t>10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9)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3)</w:t>
      </w:r>
    </w:p>
    <w:p w14:paraId="633C56C5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  <w:lang w:val="en-CA"/>
        </w:rPr>
        <w:tab/>
        <w:t>11.</w:t>
      </w:r>
      <w:r w:rsidRPr="002A71B5">
        <w:rPr>
          <w:sz w:val="20"/>
          <w:lang w:val="en-CA"/>
        </w:rPr>
        <w:tab/>
        <w:t>(2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1)</w:t>
      </w:r>
      <w:r w:rsidRPr="002A71B5">
        <w:rPr>
          <w:sz w:val="20"/>
          <w:vertAlign w:val="superscript"/>
          <w:lang w:val="en-CA"/>
        </w:rPr>
        <w:t>2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tab/>
        <w:t>12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4)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6)</w:t>
      </w:r>
    </w:p>
    <w:p w14:paraId="1CD9AFFD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  <w:lang w:val="en-CA"/>
        </w:rPr>
        <w:tab/>
        <w:t>13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7)</w:t>
      </w:r>
      <w:r w:rsidRPr="002A71B5">
        <w:rPr>
          <w:sz w:val="20"/>
          <w:vertAlign w:val="superscript"/>
          <w:lang w:val="en-CA"/>
        </w:rPr>
        <w:t>2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tab/>
        <w:t>14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y</w:t>
      </w:r>
      <w:r w:rsidRPr="002A71B5">
        <w:rPr>
          <w:sz w:val="20"/>
          <w:lang w:val="en-CA"/>
        </w:rPr>
        <w:t> + 10) (</w:t>
      </w:r>
      <w:r w:rsidRPr="002A71B5">
        <w:rPr>
          <w:i/>
          <w:sz w:val="20"/>
          <w:lang w:val="en-CA"/>
        </w:rPr>
        <w:t>xy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10)</w:t>
      </w:r>
    </w:p>
    <w:p w14:paraId="66415061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  <w:lang w:val="en-CA"/>
        </w:rPr>
        <w:tab/>
        <w:t>15.</w:t>
      </w:r>
      <w:r w:rsidRPr="002A71B5">
        <w:rPr>
          <w:sz w:val="20"/>
          <w:lang w:val="en-CA"/>
        </w:rPr>
        <w:tab/>
        <w:t>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1)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7)</w:t>
      </w:r>
      <w:r w:rsidRPr="002A71B5">
        <w:rPr>
          <w:sz w:val="20"/>
          <w:lang w:val="en-CA"/>
        </w:rPr>
        <w:tab/>
        <w:t>16.</w:t>
      </w:r>
      <w:r w:rsidRPr="002A71B5">
        <w:rPr>
          <w:sz w:val="20"/>
          <w:lang w:val="en-CA"/>
        </w:rPr>
        <w:tab/>
        <w:t>(3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2) (3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2)</w:t>
      </w:r>
    </w:p>
    <w:p w14:paraId="72B58069" w14:textId="77777777" w:rsidR="00FC5158" w:rsidRPr="002A71B5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 w:rsidRPr="002A71B5">
        <w:rPr>
          <w:sz w:val="20"/>
          <w:lang w:val="en-CA"/>
        </w:rPr>
        <w:tab/>
        <w:t>17.</w:t>
      </w:r>
      <w:r w:rsidRPr="002A71B5">
        <w:rPr>
          <w:sz w:val="20"/>
          <w:lang w:val="en-CA"/>
        </w:rPr>
        <w:tab/>
        <w:t>(3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="002A71B5" w:rsidRPr="002A71B5">
        <w:rPr>
          <w:sz w:val="20"/>
          <w:lang w:val="en-CA"/>
        </w:rPr>
        <w:t>+ </w:t>
      </w:r>
      <w:r w:rsidRPr="002A71B5">
        <w:rPr>
          <w:sz w:val="20"/>
          <w:lang w:val="en-CA"/>
        </w:rPr>
        <w:t>2)</w:t>
      </w:r>
      <w:r w:rsidRPr="002A71B5">
        <w:rPr>
          <w:sz w:val="20"/>
          <w:vertAlign w:val="superscript"/>
          <w:lang w:val="en-CA"/>
        </w:rPr>
        <w:t>2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tab/>
        <w:t>18.</w:t>
      </w:r>
      <w:r w:rsidRPr="002A71B5">
        <w:rPr>
          <w:sz w:val="20"/>
          <w:lang w:val="en-CA"/>
        </w:rPr>
        <w:tab/>
        <w:t>3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+ 1) (</w:t>
      </w:r>
      <w:r w:rsidRPr="002A71B5">
        <w:rPr>
          <w:i/>
          <w:sz w:val="20"/>
          <w:lang w:val="en-CA"/>
        </w:rPr>
        <w:t>x</w:t>
      </w:r>
      <w:r w:rsidRPr="002A71B5">
        <w:rPr>
          <w:sz w:val="20"/>
          <w:lang w:val="en-CA"/>
        </w:rPr>
        <w:t> </w:t>
      </w:r>
      <w:r w:rsidRPr="002A71B5">
        <w:rPr>
          <w:sz w:val="20"/>
          <w:lang w:val="en-CA"/>
        </w:rPr>
        <w:sym w:font="Symbol" w:char="F02D"/>
      </w:r>
      <w:r w:rsidRPr="002A71B5">
        <w:rPr>
          <w:sz w:val="20"/>
          <w:lang w:val="en-CA"/>
        </w:rPr>
        <w:t> 1)</w:t>
      </w:r>
    </w:p>
    <w:p w14:paraId="380C40EB" w14:textId="77777777" w:rsidR="00FC5158" w:rsidRDefault="00FC5158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rPr>
          <w:sz w:val="20"/>
          <w:lang w:val="en-CA"/>
        </w:rPr>
      </w:pPr>
      <w:r w:rsidRPr="002A71B5">
        <w:rPr>
          <w:sz w:val="20"/>
          <w:lang w:val="en-CA"/>
        </w:rPr>
        <w:tab/>
        <w:t>19.</w:t>
      </w:r>
      <w:r w:rsidRPr="002A71B5">
        <w:rPr>
          <w:sz w:val="20"/>
          <w:lang w:val="en-CA"/>
        </w:rPr>
        <w:tab/>
      </w:r>
      <w:r w:rsidR="002A71B5" w:rsidRPr="002A71B5">
        <w:rPr>
          <w:position w:val="-20"/>
          <w:sz w:val="20"/>
          <w:lang w:val="en-CA"/>
        </w:rPr>
        <w:object w:dxaOrig="1340" w:dyaOrig="499" w14:anchorId="4AE4A215">
          <v:shape id="_x0000_i1029" type="#_x0000_t75" style="width:67.1pt;height:25pt" o:ole="">
            <v:imagedata r:id="rId3072" o:title=""/>
          </v:shape>
          <o:OLEObject Type="Embed" ProgID="Equation.DSMT4" ShapeID="_x0000_i1029" DrawAspect="Content" ObjectID="_1487006412" r:id="rId3073"/>
        </w:object>
      </w:r>
      <w:r w:rsidR="002A71B5">
        <w:rPr>
          <w:sz w:val="20"/>
          <w:lang w:val="en-CA"/>
        </w:rPr>
        <w:tab/>
        <w:t>20.</w:t>
      </w:r>
      <w:r w:rsidR="002A71B5">
        <w:rPr>
          <w:sz w:val="20"/>
          <w:lang w:val="en-CA"/>
        </w:rPr>
        <w:tab/>
        <w:t>(7</w:t>
      </w:r>
      <w:r w:rsidR="002A71B5">
        <w:rPr>
          <w:i/>
          <w:sz w:val="20"/>
          <w:lang w:val="en-CA"/>
        </w:rPr>
        <w:t>x</w:t>
      </w:r>
      <w:r w:rsidR="002A71B5">
        <w:rPr>
          <w:sz w:val="20"/>
          <w:lang w:val="en-CA"/>
        </w:rPr>
        <w:t> + 3)</w:t>
      </w:r>
      <w:r w:rsidR="002A71B5" w:rsidRPr="002A71B5">
        <w:rPr>
          <w:sz w:val="20"/>
          <w:vertAlign w:val="superscript"/>
          <w:lang w:val="en-CA"/>
        </w:rPr>
        <w:t>2</w:t>
      </w:r>
      <w:r w:rsidR="002A71B5">
        <w:rPr>
          <w:sz w:val="20"/>
          <w:lang w:val="en-CA"/>
        </w:rPr>
        <w:t> </w:t>
      </w:r>
    </w:p>
    <w:p w14:paraId="49234C1D" w14:textId="77777777" w:rsidR="002A71B5" w:rsidRDefault="002A71B5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rPr>
          <w:sz w:val="20"/>
          <w:lang w:val="en-CA"/>
        </w:rPr>
      </w:pPr>
      <w:r>
        <w:rPr>
          <w:sz w:val="20"/>
          <w:lang w:val="en-CA"/>
        </w:rPr>
        <w:tab/>
        <w:t>21.</w:t>
      </w:r>
      <w:r>
        <w:rPr>
          <w:sz w:val="20"/>
          <w:lang w:val="en-CA"/>
        </w:rPr>
        <w:tab/>
        <w:t>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7) 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3)</w:t>
      </w:r>
      <w:r>
        <w:rPr>
          <w:sz w:val="20"/>
          <w:lang w:val="en-CA"/>
        </w:rPr>
        <w:tab/>
        <w:t>22.</w:t>
      </w:r>
      <w:r>
        <w:rPr>
          <w:sz w:val="20"/>
          <w:lang w:val="en-CA"/>
        </w:rPr>
        <w:tab/>
        <w:t>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3) (2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1)</w:t>
      </w:r>
    </w:p>
    <w:p w14:paraId="6A2BDF15" w14:textId="77777777" w:rsidR="002A71B5" w:rsidRDefault="002A71B5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>
        <w:rPr>
          <w:sz w:val="20"/>
          <w:lang w:val="en-CA"/>
        </w:rPr>
        <w:tab/>
        <w:t>23.</w:t>
      </w:r>
      <w:r>
        <w:rPr>
          <w:sz w:val="20"/>
          <w:lang w:val="en-CA"/>
        </w:rPr>
        <w:tab/>
        <w:t>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</w:t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) (2 + </w:t>
      </w:r>
      <w:r>
        <w:rPr>
          <w:i/>
          <w:sz w:val="20"/>
          <w:lang w:val="en-CA"/>
        </w:rPr>
        <w:t>b</w:t>
      </w:r>
      <w:r>
        <w:rPr>
          <w:sz w:val="20"/>
          <w:lang w:val="en-CA"/>
        </w:rPr>
        <w:t>)</w:t>
      </w:r>
      <w:r>
        <w:rPr>
          <w:sz w:val="20"/>
          <w:lang w:val="en-CA"/>
        </w:rPr>
        <w:tab/>
        <w:t>24.</w:t>
      </w:r>
      <w:r>
        <w:rPr>
          <w:sz w:val="20"/>
          <w:lang w:val="en-CA"/>
        </w:rPr>
        <w:tab/>
        <w:t>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1) (9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</w:t>
      </w:r>
      <w:r>
        <w:rPr>
          <w:sz w:val="20"/>
          <w:lang w:val="en-CA"/>
        </w:rPr>
        <w:sym w:font="Symbol" w:char="F02D"/>
      </w:r>
      <w:r>
        <w:rPr>
          <w:sz w:val="20"/>
          <w:lang w:val="en-CA"/>
        </w:rPr>
        <w:t> 4)</w:t>
      </w:r>
    </w:p>
    <w:p w14:paraId="301A0DB5" w14:textId="77777777" w:rsidR="002A71B5" w:rsidRDefault="002A71B5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>
        <w:rPr>
          <w:sz w:val="20"/>
          <w:lang w:val="en-CA"/>
        </w:rPr>
        <w:tab/>
        <w:t>25.</w:t>
      </w:r>
      <w:r>
        <w:rPr>
          <w:sz w:val="20"/>
          <w:lang w:val="en-CA"/>
        </w:rPr>
        <w:tab/>
        <w:t>(2</w:t>
      </w:r>
      <w:r>
        <w:rPr>
          <w:i/>
          <w:sz w:val="20"/>
          <w:lang w:val="en-CA"/>
        </w:rPr>
        <w:t>a</w:t>
      </w:r>
      <w:r>
        <w:rPr>
          <w:sz w:val="20"/>
          <w:lang w:val="en-CA"/>
        </w:rPr>
        <w:t> + </w:t>
      </w:r>
      <w:r>
        <w:rPr>
          <w:i/>
          <w:sz w:val="20"/>
          <w:lang w:val="en-CA"/>
        </w:rPr>
        <w:t>b</w:t>
      </w:r>
      <w:r>
        <w:rPr>
          <w:sz w:val="20"/>
          <w:lang w:val="en-CA"/>
        </w:rPr>
        <w:t>) 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3)</w:t>
      </w:r>
      <w:r>
        <w:rPr>
          <w:sz w:val="20"/>
          <w:lang w:val="en-CA"/>
        </w:rPr>
        <w:tab/>
        <w:t>26.</w:t>
      </w:r>
      <w:r>
        <w:rPr>
          <w:sz w:val="20"/>
          <w:lang w:val="en-CA"/>
        </w:rPr>
        <w:tab/>
        <w:t>(3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5) 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1)</w:t>
      </w:r>
    </w:p>
    <w:p w14:paraId="728CB3DD" w14:textId="77777777" w:rsidR="002A71B5" w:rsidRDefault="002A71B5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  <w:lang w:val="en-CA"/>
        </w:rPr>
      </w:pPr>
      <w:r>
        <w:rPr>
          <w:sz w:val="20"/>
          <w:lang w:val="en-CA"/>
        </w:rPr>
        <w:tab/>
        <w:t>27.</w:t>
      </w:r>
      <w:r>
        <w:rPr>
          <w:sz w:val="20"/>
          <w:lang w:val="en-CA"/>
        </w:rPr>
        <w:tab/>
        <w:t>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</w:t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+ 5) (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+ </w:t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+ 4)</w:t>
      </w:r>
      <w:r>
        <w:rPr>
          <w:sz w:val="20"/>
          <w:lang w:val="en-CA"/>
        </w:rPr>
        <w:tab/>
        <w:t>28.</w:t>
      </w:r>
      <w:r>
        <w:rPr>
          <w:sz w:val="20"/>
          <w:lang w:val="en-CA"/>
        </w:rPr>
        <w:tab/>
        <w:t>(5</w:t>
      </w:r>
      <w:r>
        <w:rPr>
          <w:i/>
          <w:sz w:val="20"/>
          <w:lang w:val="en-CA"/>
        </w:rPr>
        <w:t>a</w:t>
      </w:r>
      <w:r>
        <w:rPr>
          <w:sz w:val="20"/>
          <w:lang w:val="en-CA"/>
        </w:rPr>
        <w:t> + 2</w:t>
      </w:r>
      <w:r>
        <w:rPr>
          <w:i/>
          <w:sz w:val="20"/>
          <w:lang w:val="en-CA"/>
        </w:rPr>
        <w:t>b</w:t>
      </w:r>
      <w:r>
        <w:rPr>
          <w:sz w:val="20"/>
          <w:lang w:val="en-CA"/>
        </w:rPr>
        <w:t>)</w:t>
      </w:r>
      <w:r w:rsidRPr="002A71B5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</w:p>
    <w:p w14:paraId="1ADD20B2" w14:textId="77777777" w:rsidR="00697425" w:rsidRDefault="002A71B5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8"/>
          <w:szCs w:val="28"/>
        </w:rPr>
      </w:pPr>
      <w:r>
        <w:rPr>
          <w:sz w:val="20"/>
          <w:lang w:val="en-CA"/>
        </w:rPr>
        <w:tab/>
        <w:t>29.</w:t>
      </w:r>
      <w:r>
        <w:rPr>
          <w:sz w:val="20"/>
          <w:lang w:val="en-CA"/>
        </w:rPr>
        <w:tab/>
        <w:t>3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t> </w:t>
      </w:r>
      <w:r w:rsidR="00697425">
        <w:rPr>
          <w:sz w:val="20"/>
          <w:lang w:val="en-CA"/>
        </w:rPr>
        <w:t>(</w:t>
      </w:r>
      <w:r w:rsidR="00697425">
        <w:rPr>
          <w:i/>
          <w:sz w:val="20"/>
          <w:lang w:val="en-CA"/>
        </w:rPr>
        <w:t>x</w:t>
      </w:r>
      <w:r w:rsidR="00697425">
        <w:rPr>
          <w:sz w:val="20"/>
          <w:lang w:val="en-CA"/>
        </w:rPr>
        <w:t> + 8) (</w:t>
      </w:r>
      <w:r w:rsidR="00697425">
        <w:rPr>
          <w:i/>
          <w:sz w:val="20"/>
          <w:lang w:val="en-CA"/>
        </w:rPr>
        <w:t>x</w:t>
      </w:r>
      <w:r w:rsidR="00697425">
        <w:rPr>
          <w:sz w:val="20"/>
          <w:lang w:val="en-CA"/>
        </w:rPr>
        <w:t> </w:t>
      </w:r>
      <w:r w:rsidR="00697425">
        <w:rPr>
          <w:sz w:val="20"/>
          <w:lang w:val="en-CA"/>
        </w:rPr>
        <w:sym w:font="Symbol" w:char="F02D"/>
      </w:r>
      <w:r w:rsidR="00697425">
        <w:rPr>
          <w:sz w:val="20"/>
          <w:lang w:val="en-CA"/>
        </w:rPr>
        <w:t> 3)</w:t>
      </w:r>
      <w:r w:rsidR="00697425">
        <w:rPr>
          <w:sz w:val="20"/>
          <w:lang w:val="en-CA"/>
        </w:rPr>
        <w:tab/>
        <w:t>30.</w:t>
      </w:r>
      <w:r w:rsidR="00697425">
        <w:rPr>
          <w:sz w:val="20"/>
          <w:lang w:val="en-CA"/>
        </w:rPr>
        <w:tab/>
        <w:t>(</w:t>
      </w:r>
      <w:r w:rsidR="00697425">
        <w:rPr>
          <w:i/>
          <w:sz w:val="20"/>
          <w:lang w:val="en-CA"/>
        </w:rPr>
        <w:t>x</w:t>
      </w:r>
      <w:r w:rsidR="00697425">
        <w:rPr>
          <w:sz w:val="20"/>
          <w:lang w:val="en-CA"/>
        </w:rPr>
        <w:t> + 2) (</w:t>
      </w:r>
      <w:r w:rsidR="00697425">
        <w:rPr>
          <w:i/>
          <w:sz w:val="20"/>
          <w:lang w:val="en-CA"/>
        </w:rPr>
        <w:t>x</w:t>
      </w:r>
      <w:r w:rsidR="00697425">
        <w:rPr>
          <w:sz w:val="20"/>
          <w:lang w:val="en-CA"/>
        </w:rPr>
        <w:t> </w:t>
      </w:r>
      <w:r w:rsidR="00697425">
        <w:rPr>
          <w:sz w:val="20"/>
          <w:lang w:val="en-CA"/>
        </w:rPr>
        <w:sym w:font="Symbol" w:char="F02D"/>
      </w:r>
      <w:r w:rsidR="00697425">
        <w:rPr>
          <w:sz w:val="20"/>
          <w:lang w:val="en-CA"/>
        </w:rPr>
        <w:t> 2) (</w:t>
      </w:r>
      <w:r w:rsidR="00697425">
        <w:rPr>
          <w:i/>
          <w:sz w:val="20"/>
          <w:lang w:val="en-CA"/>
        </w:rPr>
        <w:t>x</w:t>
      </w:r>
      <w:r w:rsidR="00697425">
        <w:rPr>
          <w:sz w:val="20"/>
          <w:lang w:val="en-CA"/>
        </w:rPr>
        <w:t> + 3) (</w:t>
      </w:r>
      <w:r w:rsidR="00697425">
        <w:rPr>
          <w:i/>
          <w:sz w:val="20"/>
          <w:lang w:val="en-CA"/>
        </w:rPr>
        <w:t>x</w:t>
      </w:r>
      <w:r w:rsidR="00697425">
        <w:rPr>
          <w:sz w:val="20"/>
          <w:lang w:val="en-CA"/>
        </w:rPr>
        <w:t> </w:t>
      </w:r>
      <w:r w:rsidR="00697425">
        <w:rPr>
          <w:sz w:val="20"/>
          <w:lang w:val="en-CA"/>
        </w:rPr>
        <w:sym w:font="Symbol" w:char="F02D"/>
      </w:r>
      <w:r w:rsidR="00697425">
        <w:rPr>
          <w:sz w:val="20"/>
          <w:lang w:val="en-CA"/>
        </w:rPr>
        <w:t> 3)</w:t>
      </w:r>
    </w:p>
    <w:p w14:paraId="303C066F" w14:textId="77777777" w:rsidR="00697425" w:rsidRPr="00697425" w:rsidRDefault="00697425" w:rsidP="00697425">
      <w:pPr>
        <w:tabs>
          <w:tab w:val="right" w:pos="360"/>
          <w:tab w:val="left" w:pos="720"/>
          <w:tab w:val="right" w:pos="5400"/>
          <w:tab w:val="left" w:pos="5760"/>
          <w:tab w:val="right" w:pos="10080"/>
        </w:tabs>
        <w:spacing w:before="60"/>
        <w:rPr>
          <w:sz w:val="20"/>
        </w:rPr>
      </w:pPr>
    </w:p>
    <w:sectPr w:rsidR="00697425" w:rsidRPr="00697425" w:rsidSect="00B4323C">
      <w:headerReference w:type="default" r:id="rId3074"/>
      <w:pgSz w:w="12240" w:h="15840" w:code="1"/>
      <w:pgMar w:top="720" w:right="1440" w:bottom="576" w:left="1440" w:header="360" w:footer="36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48FD11D" w14:textId="77777777" w:rsidR="00876E5A" w:rsidRDefault="00876E5A">
      <w:r>
        <w:separator/>
      </w:r>
    </w:p>
  </w:endnote>
  <w:endnote w:type="continuationSeparator" w:id="0">
    <w:p w14:paraId="6C49B6B6" w14:textId="77777777" w:rsidR="00876E5A" w:rsidRDefault="00876E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13E799" w14:textId="77777777" w:rsidR="00876E5A" w:rsidRDefault="00876E5A">
      <w:r>
        <w:separator/>
      </w:r>
    </w:p>
  </w:footnote>
  <w:footnote w:type="continuationSeparator" w:id="0">
    <w:p w14:paraId="7E02062D" w14:textId="77777777" w:rsidR="00876E5A" w:rsidRDefault="00876E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20F5629" w14:textId="703D6D0E" w:rsidR="004A6405" w:rsidRPr="00F13FDB" w:rsidRDefault="004A6405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2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2 notes - Factoring Polynomials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0814ED">
      <w:rPr>
        <w:rFonts w:ascii="Calibri" w:hAnsi="Calibri"/>
        <w:i/>
        <w:noProof/>
        <w:sz w:val="20"/>
        <w:u w:val="single"/>
      </w:rPr>
      <w:t>4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4</w:t>
    </w:r>
  </w:p>
  <w:p w14:paraId="71691638" w14:textId="77777777" w:rsidR="004A6405" w:rsidRPr="00805AEA" w:rsidRDefault="004A6405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2F6CAF" w14:textId="77777777" w:rsidR="004A6405" w:rsidRPr="00F13FDB" w:rsidRDefault="004A6405" w:rsidP="009335AE">
    <w:pPr>
      <w:pStyle w:val="Heading1"/>
      <w:rPr>
        <w:rFonts w:ascii="Calibri" w:hAnsi="Calibri"/>
        <w:u w:val="none"/>
      </w:rPr>
    </w:pPr>
  </w:p>
  <w:p w14:paraId="0469430E" w14:textId="77777777" w:rsidR="004A6405" w:rsidRPr="00F13FDB" w:rsidRDefault="004A6405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2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2:  FACTORING POLYNOMIALS</w:t>
    </w:r>
  </w:p>
  <w:p w14:paraId="553E1C84" w14:textId="77777777" w:rsidR="004A6405" w:rsidRDefault="004A6405" w:rsidP="009335AE">
    <w:pPr>
      <w:tabs>
        <w:tab w:val="right" w:pos="10080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74E736" w14:textId="77777777" w:rsidR="004A6405" w:rsidRPr="00CF64FB" w:rsidRDefault="004A6405" w:rsidP="00CF64F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E53D65"/>
    <w:multiLevelType w:val="hybridMultilevel"/>
    <w:tmpl w:val="D8EA141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057BE7"/>
    <w:multiLevelType w:val="hybridMultilevel"/>
    <w:tmpl w:val="485E95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385B11"/>
    <w:multiLevelType w:val="hybridMultilevel"/>
    <w:tmpl w:val="BA085F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0F7CDF"/>
    <w:multiLevelType w:val="hybridMultilevel"/>
    <w:tmpl w:val="CB480FCE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825FAF"/>
    <w:multiLevelType w:val="hybridMultilevel"/>
    <w:tmpl w:val="0F9C1D82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80E7580"/>
    <w:multiLevelType w:val="hybridMultilevel"/>
    <w:tmpl w:val="EFF2A20C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D726017"/>
    <w:multiLevelType w:val="multilevel"/>
    <w:tmpl w:val="46F24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EB59B5"/>
    <w:multiLevelType w:val="hybridMultilevel"/>
    <w:tmpl w:val="76949D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F6B15C2"/>
    <w:multiLevelType w:val="hybridMultilevel"/>
    <w:tmpl w:val="D3B8B8C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192072B"/>
    <w:multiLevelType w:val="hybridMultilevel"/>
    <w:tmpl w:val="63A4F65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24911308"/>
    <w:multiLevelType w:val="hybridMultilevel"/>
    <w:tmpl w:val="7582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725020B"/>
    <w:multiLevelType w:val="hybridMultilevel"/>
    <w:tmpl w:val="46F249D8"/>
    <w:lvl w:ilvl="0" w:tplc="44E226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8340CA4"/>
    <w:multiLevelType w:val="hybridMultilevel"/>
    <w:tmpl w:val="673006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126733"/>
    <w:multiLevelType w:val="multilevel"/>
    <w:tmpl w:val="2F62454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CDF343F"/>
    <w:multiLevelType w:val="multilevel"/>
    <w:tmpl w:val="6786F59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D9F79A6"/>
    <w:multiLevelType w:val="hybridMultilevel"/>
    <w:tmpl w:val="6786F59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DEF65F1"/>
    <w:multiLevelType w:val="hybridMultilevel"/>
    <w:tmpl w:val="56D0CDD4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>
    <w:nsid w:val="31745912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1E84228"/>
    <w:multiLevelType w:val="hybridMultilevel"/>
    <w:tmpl w:val="884C34E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2797998"/>
    <w:multiLevelType w:val="hybridMultilevel"/>
    <w:tmpl w:val="3B522B2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6761CAA"/>
    <w:multiLevelType w:val="hybridMultilevel"/>
    <w:tmpl w:val="ACCC9C90"/>
    <w:lvl w:ilvl="0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1">
    <w:nsid w:val="3F2C378A"/>
    <w:multiLevelType w:val="hybridMultilevel"/>
    <w:tmpl w:val="D4B84C2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47347C"/>
    <w:multiLevelType w:val="hybridMultilevel"/>
    <w:tmpl w:val="70E696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40B0FC3"/>
    <w:multiLevelType w:val="multilevel"/>
    <w:tmpl w:val="758279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AD78FE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C90053"/>
    <w:multiLevelType w:val="hybridMultilevel"/>
    <w:tmpl w:val="4D204B2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8E42980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B400FDB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DF86A46"/>
    <w:multiLevelType w:val="hybridMultilevel"/>
    <w:tmpl w:val="2D709C4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F1771F9"/>
    <w:multiLevelType w:val="multilevel"/>
    <w:tmpl w:val="3D925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32B6701"/>
    <w:multiLevelType w:val="hybridMultilevel"/>
    <w:tmpl w:val="D0A49B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FD81A37"/>
    <w:multiLevelType w:val="hybridMultilevel"/>
    <w:tmpl w:val="443CFD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03216A6"/>
    <w:multiLevelType w:val="hybridMultilevel"/>
    <w:tmpl w:val="2F62454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3DC4BFC"/>
    <w:multiLevelType w:val="hybridMultilevel"/>
    <w:tmpl w:val="B3A8B1B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6040192"/>
    <w:multiLevelType w:val="hybridMultilevel"/>
    <w:tmpl w:val="D14CE42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6C30355"/>
    <w:multiLevelType w:val="hybridMultilevel"/>
    <w:tmpl w:val="A24002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79D4834"/>
    <w:multiLevelType w:val="multilevel"/>
    <w:tmpl w:val="2D709C4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A185EF8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BAE301F"/>
    <w:multiLevelType w:val="hybridMultilevel"/>
    <w:tmpl w:val="E41A43E2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A640D7"/>
    <w:multiLevelType w:val="hybridMultilevel"/>
    <w:tmpl w:val="56B281CA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33342EE"/>
    <w:multiLevelType w:val="multilevel"/>
    <w:tmpl w:val="BA085F5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3E142E3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6B25C18"/>
    <w:multiLevelType w:val="hybridMultilevel"/>
    <w:tmpl w:val="01BE15A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DE7AFA"/>
    <w:multiLevelType w:val="hybridMultilevel"/>
    <w:tmpl w:val="3514C064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4">
    <w:nsid w:val="7A8759A0"/>
    <w:multiLevelType w:val="hybridMultilevel"/>
    <w:tmpl w:val="3820AFD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B815B9A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7"/>
  </w:num>
  <w:num w:numId="3">
    <w:abstractNumId w:val="15"/>
  </w:num>
  <w:num w:numId="4">
    <w:abstractNumId w:val="24"/>
  </w:num>
  <w:num w:numId="5">
    <w:abstractNumId w:val="0"/>
  </w:num>
  <w:num w:numId="6">
    <w:abstractNumId w:val="14"/>
  </w:num>
  <w:num w:numId="7">
    <w:abstractNumId w:val="4"/>
  </w:num>
  <w:num w:numId="8">
    <w:abstractNumId w:val="9"/>
  </w:num>
  <w:num w:numId="9">
    <w:abstractNumId w:val="35"/>
  </w:num>
  <w:num w:numId="10">
    <w:abstractNumId w:val="17"/>
  </w:num>
  <w:num w:numId="11">
    <w:abstractNumId w:val="22"/>
  </w:num>
  <w:num w:numId="12">
    <w:abstractNumId w:val="41"/>
  </w:num>
  <w:num w:numId="13">
    <w:abstractNumId w:val="18"/>
  </w:num>
  <w:num w:numId="14">
    <w:abstractNumId w:val="28"/>
  </w:num>
  <w:num w:numId="15">
    <w:abstractNumId w:val="36"/>
  </w:num>
  <w:num w:numId="16">
    <w:abstractNumId w:val="11"/>
  </w:num>
  <w:num w:numId="17">
    <w:abstractNumId w:val="29"/>
  </w:num>
  <w:num w:numId="18">
    <w:abstractNumId w:val="6"/>
  </w:num>
  <w:num w:numId="19">
    <w:abstractNumId w:val="8"/>
  </w:num>
  <w:num w:numId="20">
    <w:abstractNumId w:val="12"/>
  </w:num>
  <w:num w:numId="21">
    <w:abstractNumId w:val="31"/>
  </w:num>
  <w:num w:numId="22">
    <w:abstractNumId w:val="27"/>
  </w:num>
  <w:num w:numId="23">
    <w:abstractNumId w:val="44"/>
  </w:num>
  <w:num w:numId="24">
    <w:abstractNumId w:val="19"/>
  </w:num>
  <w:num w:numId="25">
    <w:abstractNumId w:val="26"/>
  </w:num>
  <w:num w:numId="26">
    <w:abstractNumId w:val="21"/>
  </w:num>
  <w:num w:numId="27">
    <w:abstractNumId w:val="43"/>
  </w:num>
  <w:num w:numId="28">
    <w:abstractNumId w:val="30"/>
  </w:num>
  <w:num w:numId="29">
    <w:abstractNumId w:val="10"/>
  </w:num>
  <w:num w:numId="30">
    <w:abstractNumId w:val="23"/>
  </w:num>
  <w:num w:numId="31">
    <w:abstractNumId w:val="32"/>
  </w:num>
  <w:num w:numId="32">
    <w:abstractNumId w:val="16"/>
  </w:num>
  <w:num w:numId="33">
    <w:abstractNumId w:val="2"/>
  </w:num>
  <w:num w:numId="34">
    <w:abstractNumId w:val="40"/>
  </w:num>
  <w:num w:numId="35">
    <w:abstractNumId w:val="39"/>
  </w:num>
  <w:num w:numId="36">
    <w:abstractNumId w:val="20"/>
  </w:num>
  <w:num w:numId="37">
    <w:abstractNumId w:val="13"/>
  </w:num>
  <w:num w:numId="38">
    <w:abstractNumId w:val="34"/>
  </w:num>
  <w:num w:numId="39">
    <w:abstractNumId w:val="25"/>
  </w:num>
  <w:num w:numId="40">
    <w:abstractNumId w:val="5"/>
  </w:num>
  <w:num w:numId="41">
    <w:abstractNumId w:val="45"/>
  </w:num>
  <w:num w:numId="42">
    <w:abstractNumId w:val="33"/>
  </w:num>
  <w:num w:numId="43">
    <w:abstractNumId w:val="1"/>
  </w:num>
  <w:num w:numId="44">
    <w:abstractNumId w:val="42"/>
  </w:num>
  <w:num w:numId="45">
    <w:abstractNumId w:val="7"/>
  </w:num>
  <w:num w:numId="4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CA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>
      <o:colormru v:ext="edit" colors="#9c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5211"/>
    <w:rsid w:val="00005404"/>
    <w:rsid w:val="0001132D"/>
    <w:rsid w:val="000130D2"/>
    <w:rsid w:val="00017F83"/>
    <w:rsid w:val="00021A75"/>
    <w:rsid w:val="00024163"/>
    <w:rsid w:val="00025064"/>
    <w:rsid w:val="000331DA"/>
    <w:rsid w:val="0004039D"/>
    <w:rsid w:val="00046AA0"/>
    <w:rsid w:val="000539B2"/>
    <w:rsid w:val="000566EE"/>
    <w:rsid w:val="00057B1C"/>
    <w:rsid w:val="0007530E"/>
    <w:rsid w:val="000814ED"/>
    <w:rsid w:val="00083609"/>
    <w:rsid w:val="000A0A52"/>
    <w:rsid w:val="000B1139"/>
    <w:rsid w:val="000B3B9A"/>
    <w:rsid w:val="000B4E59"/>
    <w:rsid w:val="000C0DFD"/>
    <w:rsid w:val="000C469F"/>
    <w:rsid w:val="000D1E52"/>
    <w:rsid w:val="000F3479"/>
    <w:rsid w:val="000F6129"/>
    <w:rsid w:val="000F7550"/>
    <w:rsid w:val="0010261F"/>
    <w:rsid w:val="00102D1A"/>
    <w:rsid w:val="00104490"/>
    <w:rsid w:val="00107F81"/>
    <w:rsid w:val="0011427A"/>
    <w:rsid w:val="00126C4D"/>
    <w:rsid w:val="00131C03"/>
    <w:rsid w:val="001350F8"/>
    <w:rsid w:val="001601E9"/>
    <w:rsid w:val="00165FD1"/>
    <w:rsid w:val="00166CF8"/>
    <w:rsid w:val="001702C9"/>
    <w:rsid w:val="00174677"/>
    <w:rsid w:val="001766D3"/>
    <w:rsid w:val="001814D5"/>
    <w:rsid w:val="00181F92"/>
    <w:rsid w:val="0018247E"/>
    <w:rsid w:val="0019367F"/>
    <w:rsid w:val="00194F66"/>
    <w:rsid w:val="001959BA"/>
    <w:rsid w:val="001959D9"/>
    <w:rsid w:val="001A1547"/>
    <w:rsid w:val="001A47DF"/>
    <w:rsid w:val="001A57B3"/>
    <w:rsid w:val="001C010E"/>
    <w:rsid w:val="001C59A5"/>
    <w:rsid w:val="001C6A05"/>
    <w:rsid w:val="001D3636"/>
    <w:rsid w:val="001D408C"/>
    <w:rsid w:val="001D45B9"/>
    <w:rsid w:val="001D5463"/>
    <w:rsid w:val="001E2461"/>
    <w:rsid w:val="001E5A39"/>
    <w:rsid w:val="001F0A38"/>
    <w:rsid w:val="001F0B66"/>
    <w:rsid w:val="001F12D4"/>
    <w:rsid w:val="001F3CD3"/>
    <w:rsid w:val="0020289C"/>
    <w:rsid w:val="00213F86"/>
    <w:rsid w:val="002156B3"/>
    <w:rsid w:val="0021792D"/>
    <w:rsid w:val="00222EC0"/>
    <w:rsid w:val="00231792"/>
    <w:rsid w:val="002408F2"/>
    <w:rsid w:val="00240DB4"/>
    <w:rsid w:val="002429EB"/>
    <w:rsid w:val="00244E3C"/>
    <w:rsid w:val="00251FEA"/>
    <w:rsid w:val="00253E06"/>
    <w:rsid w:val="00254720"/>
    <w:rsid w:val="00263804"/>
    <w:rsid w:val="00264807"/>
    <w:rsid w:val="00271517"/>
    <w:rsid w:val="0027214E"/>
    <w:rsid w:val="00274481"/>
    <w:rsid w:val="002778CE"/>
    <w:rsid w:val="00281DBE"/>
    <w:rsid w:val="002850B1"/>
    <w:rsid w:val="002A347D"/>
    <w:rsid w:val="002A71B5"/>
    <w:rsid w:val="002B04D5"/>
    <w:rsid w:val="002B253D"/>
    <w:rsid w:val="002B6B7E"/>
    <w:rsid w:val="002C6129"/>
    <w:rsid w:val="002D5CD9"/>
    <w:rsid w:val="002D6855"/>
    <w:rsid w:val="00310C95"/>
    <w:rsid w:val="00311863"/>
    <w:rsid w:val="0032031B"/>
    <w:rsid w:val="00333417"/>
    <w:rsid w:val="00334DA0"/>
    <w:rsid w:val="0034175D"/>
    <w:rsid w:val="0036269B"/>
    <w:rsid w:val="003628D7"/>
    <w:rsid w:val="00385FB5"/>
    <w:rsid w:val="00394EB7"/>
    <w:rsid w:val="003967DC"/>
    <w:rsid w:val="00396B6E"/>
    <w:rsid w:val="003B7171"/>
    <w:rsid w:val="003B7198"/>
    <w:rsid w:val="003C5481"/>
    <w:rsid w:val="003D02F6"/>
    <w:rsid w:val="003D1DCF"/>
    <w:rsid w:val="003D2A67"/>
    <w:rsid w:val="003D56AC"/>
    <w:rsid w:val="0041058A"/>
    <w:rsid w:val="00411974"/>
    <w:rsid w:val="004127EC"/>
    <w:rsid w:val="004132FA"/>
    <w:rsid w:val="004142BB"/>
    <w:rsid w:val="00421602"/>
    <w:rsid w:val="00422C83"/>
    <w:rsid w:val="00442200"/>
    <w:rsid w:val="00442ADC"/>
    <w:rsid w:val="004457A1"/>
    <w:rsid w:val="0046276D"/>
    <w:rsid w:val="00465F22"/>
    <w:rsid w:val="0047066D"/>
    <w:rsid w:val="0047103F"/>
    <w:rsid w:val="004719B8"/>
    <w:rsid w:val="00475C43"/>
    <w:rsid w:val="0048694F"/>
    <w:rsid w:val="004945F6"/>
    <w:rsid w:val="00495346"/>
    <w:rsid w:val="00496CF8"/>
    <w:rsid w:val="004A6405"/>
    <w:rsid w:val="004B0B0E"/>
    <w:rsid w:val="004B5A3B"/>
    <w:rsid w:val="004C00B6"/>
    <w:rsid w:val="004C0613"/>
    <w:rsid w:val="004C1E5A"/>
    <w:rsid w:val="004C6445"/>
    <w:rsid w:val="004D017D"/>
    <w:rsid w:val="004D0539"/>
    <w:rsid w:val="004D0930"/>
    <w:rsid w:val="004D1A68"/>
    <w:rsid w:val="004D2CB0"/>
    <w:rsid w:val="004D3842"/>
    <w:rsid w:val="004D64EA"/>
    <w:rsid w:val="004E5B20"/>
    <w:rsid w:val="004E75EE"/>
    <w:rsid w:val="004F14AB"/>
    <w:rsid w:val="004F5011"/>
    <w:rsid w:val="004F56DD"/>
    <w:rsid w:val="0050293E"/>
    <w:rsid w:val="00511AAC"/>
    <w:rsid w:val="005130ED"/>
    <w:rsid w:val="00525147"/>
    <w:rsid w:val="00525470"/>
    <w:rsid w:val="00530543"/>
    <w:rsid w:val="005358B4"/>
    <w:rsid w:val="005420FC"/>
    <w:rsid w:val="00542C46"/>
    <w:rsid w:val="00545280"/>
    <w:rsid w:val="005453FE"/>
    <w:rsid w:val="00546B4A"/>
    <w:rsid w:val="00551447"/>
    <w:rsid w:val="005631ED"/>
    <w:rsid w:val="00563633"/>
    <w:rsid w:val="0056776C"/>
    <w:rsid w:val="005713FE"/>
    <w:rsid w:val="00583713"/>
    <w:rsid w:val="005A7EBE"/>
    <w:rsid w:val="005C3EC4"/>
    <w:rsid w:val="005C3F89"/>
    <w:rsid w:val="005C744B"/>
    <w:rsid w:val="005E5AEB"/>
    <w:rsid w:val="005E6436"/>
    <w:rsid w:val="005E7041"/>
    <w:rsid w:val="005F235F"/>
    <w:rsid w:val="005F67FB"/>
    <w:rsid w:val="00600F5F"/>
    <w:rsid w:val="006030E8"/>
    <w:rsid w:val="006046C0"/>
    <w:rsid w:val="00604D1A"/>
    <w:rsid w:val="00612378"/>
    <w:rsid w:val="00613803"/>
    <w:rsid w:val="00615433"/>
    <w:rsid w:val="006257F5"/>
    <w:rsid w:val="00625E92"/>
    <w:rsid w:val="00630481"/>
    <w:rsid w:val="00633F5B"/>
    <w:rsid w:val="006359E2"/>
    <w:rsid w:val="00643598"/>
    <w:rsid w:val="00643B5F"/>
    <w:rsid w:val="00646CD7"/>
    <w:rsid w:val="00647216"/>
    <w:rsid w:val="00647EED"/>
    <w:rsid w:val="00650A3B"/>
    <w:rsid w:val="00651D52"/>
    <w:rsid w:val="00656F53"/>
    <w:rsid w:val="00661E9B"/>
    <w:rsid w:val="00663003"/>
    <w:rsid w:val="00667AB2"/>
    <w:rsid w:val="00671C95"/>
    <w:rsid w:val="00673BD9"/>
    <w:rsid w:val="00681FF6"/>
    <w:rsid w:val="00697096"/>
    <w:rsid w:val="00697425"/>
    <w:rsid w:val="006A186C"/>
    <w:rsid w:val="006A3551"/>
    <w:rsid w:val="006A3605"/>
    <w:rsid w:val="006B13F8"/>
    <w:rsid w:val="006B6176"/>
    <w:rsid w:val="006C161B"/>
    <w:rsid w:val="006C1B57"/>
    <w:rsid w:val="006D1900"/>
    <w:rsid w:val="006D1A24"/>
    <w:rsid w:val="006D1A6D"/>
    <w:rsid w:val="006D2C09"/>
    <w:rsid w:val="006F032A"/>
    <w:rsid w:val="006F1008"/>
    <w:rsid w:val="006F4097"/>
    <w:rsid w:val="006F70DD"/>
    <w:rsid w:val="00706D76"/>
    <w:rsid w:val="007135CA"/>
    <w:rsid w:val="007253DE"/>
    <w:rsid w:val="007260A2"/>
    <w:rsid w:val="0073272A"/>
    <w:rsid w:val="00735CCA"/>
    <w:rsid w:val="0073692C"/>
    <w:rsid w:val="00737D3C"/>
    <w:rsid w:val="007423E3"/>
    <w:rsid w:val="00751A97"/>
    <w:rsid w:val="0076395C"/>
    <w:rsid w:val="00764423"/>
    <w:rsid w:val="007654B6"/>
    <w:rsid w:val="007737FF"/>
    <w:rsid w:val="00774BA3"/>
    <w:rsid w:val="00777E3D"/>
    <w:rsid w:val="007802A5"/>
    <w:rsid w:val="00781CCD"/>
    <w:rsid w:val="00784E10"/>
    <w:rsid w:val="0079059A"/>
    <w:rsid w:val="007A00FF"/>
    <w:rsid w:val="007A49EF"/>
    <w:rsid w:val="007A6223"/>
    <w:rsid w:val="007B017F"/>
    <w:rsid w:val="007B0518"/>
    <w:rsid w:val="007B4CCF"/>
    <w:rsid w:val="007B57A8"/>
    <w:rsid w:val="007B63D7"/>
    <w:rsid w:val="007C037A"/>
    <w:rsid w:val="007D4AE0"/>
    <w:rsid w:val="007E0BA9"/>
    <w:rsid w:val="007E7400"/>
    <w:rsid w:val="007E7EBD"/>
    <w:rsid w:val="007F2E32"/>
    <w:rsid w:val="007F690B"/>
    <w:rsid w:val="00805AEA"/>
    <w:rsid w:val="00814630"/>
    <w:rsid w:val="00815C91"/>
    <w:rsid w:val="00816FAD"/>
    <w:rsid w:val="008249C5"/>
    <w:rsid w:val="008262B4"/>
    <w:rsid w:val="00832D62"/>
    <w:rsid w:val="00832DF7"/>
    <w:rsid w:val="00834C31"/>
    <w:rsid w:val="008445CA"/>
    <w:rsid w:val="008461A3"/>
    <w:rsid w:val="0086343E"/>
    <w:rsid w:val="008711BF"/>
    <w:rsid w:val="00872676"/>
    <w:rsid w:val="00872EDB"/>
    <w:rsid w:val="00874DFB"/>
    <w:rsid w:val="0087568A"/>
    <w:rsid w:val="00875775"/>
    <w:rsid w:val="00876E5A"/>
    <w:rsid w:val="0088327C"/>
    <w:rsid w:val="00893DD7"/>
    <w:rsid w:val="00896235"/>
    <w:rsid w:val="008A1EBD"/>
    <w:rsid w:val="008A1F45"/>
    <w:rsid w:val="008A3EF3"/>
    <w:rsid w:val="008A58E9"/>
    <w:rsid w:val="008B459B"/>
    <w:rsid w:val="008B4F19"/>
    <w:rsid w:val="008B5318"/>
    <w:rsid w:val="008C2287"/>
    <w:rsid w:val="008C341E"/>
    <w:rsid w:val="008C497C"/>
    <w:rsid w:val="008F1BA3"/>
    <w:rsid w:val="008F2436"/>
    <w:rsid w:val="00903E27"/>
    <w:rsid w:val="00913A6B"/>
    <w:rsid w:val="00913D1D"/>
    <w:rsid w:val="00925F29"/>
    <w:rsid w:val="009335AE"/>
    <w:rsid w:val="009340B9"/>
    <w:rsid w:val="00941362"/>
    <w:rsid w:val="00942AFC"/>
    <w:rsid w:val="009521C0"/>
    <w:rsid w:val="009572EC"/>
    <w:rsid w:val="00957E80"/>
    <w:rsid w:val="009606E3"/>
    <w:rsid w:val="00967051"/>
    <w:rsid w:val="009747E0"/>
    <w:rsid w:val="0097633E"/>
    <w:rsid w:val="00981817"/>
    <w:rsid w:val="00991789"/>
    <w:rsid w:val="009937C0"/>
    <w:rsid w:val="00995F1B"/>
    <w:rsid w:val="009A5B51"/>
    <w:rsid w:val="009B0460"/>
    <w:rsid w:val="009B2741"/>
    <w:rsid w:val="009B3415"/>
    <w:rsid w:val="009B5EC3"/>
    <w:rsid w:val="009B6A80"/>
    <w:rsid w:val="009B6CF9"/>
    <w:rsid w:val="009B7B9C"/>
    <w:rsid w:val="009C2B82"/>
    <w:rsid w:val="009C2F51"/>
    <w:rsid w:val="009C3616"/>
    <w:rsid w:val="009D37E2"/>
    <w:rsid w:val="009E3044"/>
    <w:rsid w:val="00A12F2D"/>
    <w:rsid w:val="00A14B2E"/>
    <w:rsid w:val="00A20A82"/>
    <w:rsid w:val="00A22159"/>
    <w:rsid w:val="00A2217E"/>
    <w:rsid w:val="00A27105"/>
    <w:rsid w:val="00A303B7"/>
    <w:rsid w:val="00A33247"/>
    <w:rsid w:val="00A362B5"/>
    <w:rsid w:val="00A37F40"/>
    <w:rsid w:val="00A57F86"/>
    <w:rsid w:val="00A64210"/>
    <w:rsid w:val="00A85E56"/>
    <w:rsid w:val="00A942DD"/>
    <w:rsid w:val="00AA27B7"/>
    <w:rsid w:val="00AA4438"/>
    <w:rsid w:val="00AA5BF8"/>
    <w:rsid w:val="00AA5C46"/>
    <w:rsid w:val="00AB0709"/>
    <w:rsid w:val="00AC3CBE"/>
    <w:rsid w:val="00AC61AC"/>
    <w:rsid w:val="00AD451A"/>
    <w:rsid w:val="00AE03DF"/>
    <w:rsid w:val="00AE7FF8"/>
    <w:rsid w:val="00AF0F5D"/>
    <w:rsid w:val="00B03730"/>
    <w:rsid w:val="00B04F93"/>
    <w:rsid w:val="00B10B6B"/>
    <w:rsid w:val="00B129A1"/>
    <w:rsid w:val="00B27D6D"/>
    <w:rsid w:val="00B31514"/>
    <w:rsid w:val="00B3308F"/>
    <w:rsid w:val="00B3723B"/>
    <w:rsid w:val="00B37D25"/>
    <w:rsid w:val="00B430AD"/>
    <w:rsid w:val="00B4323C"/>
    <w:rsid w:val="00B43D3F"/>
    <w:rsid w:val="00B45615"/>
    <w:rsid w:val="00B51F06"/>
    <w:rsid w:val="00B53A43"/>
    <w:rsid w:val="00B57A13"/>
    <w:rsid w:val="00B608B0"/>
    <w:rsid w:val="00B62F75"/>
    <w:rsid w:val="00B7227C"/>
    <w:rsid w:val="00B72487"/>
    <w:rsid w:val="00B81A2E"/>
    <w:rsid w:val="00B84037"/>
    <w:rsid w:val="00B85056"/>
    <w:rsid w:val="00B86039"/>
    <w:rsid w:val="00B915B1"/>
    <w:rsid w:val="00B938AD"/>
    <w:rsid w:val="00B948E1"/>
    <w:rsid w:val="00B96F4D"/>
    <w:rsid w:val="00BA028E"/>
    <w:rsid w:val="00BA5D2E"/>
    <w:rsid w:val="00BA7FD1"/>
    <w:rsid w:val="00BB6922"/>
    <w:rsid w:val="00BC21CD"/>
    <w:rsid w:val="00BD1C2A"/>
    <w:rsid w:val="00BD7523"/>
    <w:rsid w:val="00BE4A2A"/>
    <w:rsid w:val="00BE669A"/>
    <w:rsid w:val="00BF4777"/>
    <w:rsid w:val="00C109F2"/>
    <w:rsid w:val="00C24791"/>
    <w:rsid w:val="00C3709D"/>
    <w:rsid w:val="00C46725"/>
    <w:rsid w:val="00C5113E"/>
    <w:rsid w:val="00C5646D"/>
    <w:rsid w:val="00C56712"/>
    <w:rsid w:val="00C56E68"/>
    <w:rsid w:val="00C669B3"/>
    <w:rsid w:val="00C7078C"/>
    <w:rsid w:val="00C71FF7"/>
    <w:rsid w:val="00C7713F"/>
    <w:rsid w:val="00C8026E"/>
    <w:rsid w:val="00C821EB"/>
    <w:rsid w:val="00CA54D4"/>
    <w:rsid w:val="00CB559F"/>
    <w:rsid w:val="00CC754A"/>
    <w:rsid w:val="00CE32EB"/>
    <w:rsid w:val="00CE78CF"/>
    <w:rsid w:val="00CF64FB"/>
    <w:rsid w:val="00D01C15"/>
    <w:rsid w:val="00D035B7"/>
    <w:rsid w:val="00D06FE2"/>
    <w:rsid w:val="00D07D19"/>
    <w:rsid w:val="00D111FA"/>
    <w:rsid w:val="00D21303"/>
    <w:rsid w:val="00D30CA6"/>
    <w:rsid w:val="00D33C1F"/>
    <w:rsid w:val="00D4096D"/>
    <w:rsid w:val="00D43BC1"/>
    <w:rsid w:val="00D45D5B"/>
    <w:rsid w:val="00D47016"/>
    <w:rsid w:val="00D84166"/>
    <w:rsid w:val="00D84A5D"/>
    <w:rsid w:val="00D878AF"/>
    <w:rsid w:val="00D91722"/>
    <w:rsid w:val="00D97435"/>
    <w:rsid w:val="00DA3448"/>
    <w:rsid w:val="00DB1B78"/>
    <w:rsid w:val="00DB647A"/>
    <w:rsid w:val="00DC0E87"/>
    <w:rsid w:val="00DC1AE6"/>
    <w:rsid w:val="00DC4EB3"/>
    <w:rsid w:val="00DD3297"/>
    <w:rsid w:val="00DE5008"/>
    <w:rsid w:val="00E0441B"/>
    <w:rsid w:val="00E079ED"/>
    <w:rsid w:val="00E20600"/>
    <w:rsid w:val="00E2105B"/>
    <w:rsid w:val="00E2246F"/>
    <w:rsid w:val="00E22BE7"/>
    <w:rsid w:val="00E31189"/>
    <w:rsid w:val="00E32C58"/>
    <w:rsid w:val="00E33562"/>
    <w:rsid w:val="00E33687"/>
    <w:rsid w:val="00E34F9B"/>
    <w:rsid w:val="00E35586"/>
    <w:rsid w:val="00E4097A"/>
    <w:rsid w:val="00E42AFA"/>
    <w:rsid w:val="00E43346"/>
    <w:rsid w:val="00E468D2"/>
    <w:rsid w:val="00E47B19"/>
    <w:rsid w:val="00E5089B"/>
    <w:rsid w:val="00E62441"/>
    <w:rsid w:val="00E646C2"/>
    <w:rsid w:val="00E67584"/>
    <w:rsid w:val="00E7517A"/>
    <w:rsid w:val="00E7676B"/>
    <w:rsid w:val="00E771E0"/>
    <w:rsid w:val="00E906B6"/>
    <w:rsid w:val="00E93B7D"/>
    <w:rsid w:val="00E97102"/>
    <w:rsid w:val="00EA28C5"/>
    <w:rsid w:val="00EA32C3"/>
    <w:rsid w:val="00EB362B"/>
    <w:rsid w:val="00EB6D21"/>
    <w:rsid w:val="00EB79EB"/>
    <w:rsid w:val="00EC2849"/>
    <w:rsid w:val="00EC52F3"/>
    <w:rsid w:val="00EC6AB2"/>
    <w:rsid w:val="00EC7BD1"/>
    <w:rsid w:val="00ED13E7"/>
    <w:rsid w:val="00EE1997"/>
    <w:rsid w:val="00EE4389"/>
    <w:rsid w:val="00EE5F4C"/>
    <w:rsid w:val="00EF3836"/>
    <w:rsid w:val="00F00C24"/>
    <w:rsid w:val="00F13FDB"/>
    <w:rsid w:val="00F1529D"/>
    <w:rsid w:val="00F21F90"/>
    <w:rsid w:val="00F24EA1"/>
    <w:rsid w:val="00F342A7"/>
    <w:rsid w:val="00F34D64"/>
    <w:rsid w:val="00F369F5"/>
    <w:rsid w:val="00F36C53"/>
    <w:rsid w:val="00F40B34"/>
    <w:rsid w:val="00F50575"/>
    <w:rsid w:val="00F51590"/>
    <w:rsid w:val="00F53E3E"/>
    <w:rsid w:val="00F54D4D"/>
    <w:rsid w:val="00F61627"/>
    <w:rsid w:val="00F6516A"/>
    <w:rsid w:val="00F66EB6"/>
    <w:rsid w:val="00F70205"/>
    <w:rsid w:val="00F90CDD"/>
    <w:rsid w:val="00F913FC"/>
    <w:rsid w:val="00F92C55"/>
    <w:rsid w:val="00F93B80"/>
    <w:rsid w:val="00F974A5"/>
    <w:rsid w:val="00FA63F9"/>
    <w:rsid w:val="00FA6BD9"/>
    <w:rsid w:val="00FA7388"/>
    <w:rsid w:val="00FB42FB"/>
    <w:rsid w:val="00FB4A0E"/>
    <w:rsid w:val="00FB4C63"/>
    <w:rsid w:val="00FB6887"/>
    <w:rsid w:val="00FB79A1"/>
    <w:rsid w:val="00FB79FA"/>
    <w:rsid w:val="00FC2867"/>
    <w:rsid w:val="00FC5158"/>
    <w:rsid w:val="00FC64AB"/>
    <w:rsid w:val="00FD0088"/>
    <w:rsid w:val="00FD37E7"/>
    <w:rsid w:val="00FD601B"/>
    <w:rsid w:val="00FD725A"/>
    <w:rsid w:val="00FE3987"/>
    <w:rsid w:val="00FF0A5D"/>
    <w:rsid w:val="00FF3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9cf"/>
    </o:shapedefaults>
    <o:shapelayout v:ext="edit">
      <o:idmap v:ext="edit" data="1"/>
    </o:shapelayout>
  </w:shapeDefaults>
  <w:decimalSymbol w:val="."/>
  <w:listSeparator w:val=","/>
  <w14:docId w14:val="6CB351A6"/>
  <w15:chartTrackingRefBased/>
  <w15:docId w15:val="{47C2FA6F-FB65-444E-8E5A-4E22F4194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9335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335AE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basedOn w:val="DefaultParagraphFont"/>
    <w:link w:val="Heading1"/>
    <w:rsid w:val="00CF64FB"/>
    <w:rPr>
      <w:sz w:val="24"/>
      <w:u w:val="single"/>
      <w:lang w:val="en-GB" w:eastAsia="en-US"/>
    </w:rPr>
  </w:style>
  <w:style w:type="paragraph" w:styleId="ListParagraph">
    <w:name w:val="List Paragraph"/>
    <w:basedOn w:val="Normal"/>
    <w:uiPriority w:val="34"/>
    <w:qFormat/>
    <w:rsid w:val="0010261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0261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1.emf"/><Relationship Id="rId21" Type="http://schemas.openxmlformats.org/officeDocument/2006/relationships/customXml" Target="ink/ink8.xml"/><Relationship Id="rId2089" Type="http://schemas.openxmlformats.org/officeDocument/2006/relationships/image" Target="media/image1042.emf"/><Relationship Id="rId3042" Type="http://schemas.openxmlformats.org/officeDocument/2006/relationships/customXml" Target="ink/ink1516.xml"/><Relationship Id="rId170" Type="http://schemas.openxmlformats.org/officeDocument/2006/relationships/image" Target="media/image82.emf"/><Relationship Id="rId2296" Type="http://schemas.openxmlformats.org/officeDocument/2006/relationships/customXml" Target="ink/ink1144.xml"/><Relationship Id="rId268" Type="http://schemas.openxmlformats.org/officeDocument/2006/relationships/image" Target="media/image131.emf"/><Relationship Id="rId475" Type="http://schemas.openxmlformats.org/officeDocument/2006/relationships/customXml" Target="ink/ink234.xml"/><Relationship Id="rId682" Type="http://schemas.openxmlformats.org/officeDocument/2006/relationships/image" Target="media/image338.emf"/><Relationship Id="rId2156" Type="http://schemas.openxmlformats.org/officeDocument/2006/relationships/customXml" Target="ink/ink1074.xml"/><Relationship Id="rId2363" Type="http://schemas.openxmlformats.org/officeDocument/2006/relationships/image" Target="media/image1179.emf"/><Relationship Id="rId2570" Type="http://schemas.openxmlformats.org/officeDocument/2006/relationships/customXml" Target="ink/ink1280.xml"/><Relationship Id="rId128" Type="http://schemas.openxmlformats.org/officeDocument/2006/relationships/image" Target="media/image61.emf"/><Relationship Id="rId335" Type="http://schemas.openxmlformats.org/officeDocument/2006/relationships/customXml" Target="ink/ink165.xml"/><Relationship Id="rId542" Type="http://schemas.openxmlformats.org/officeDocument/2006/relationships/image" Target="media/image268.emf"/><Relationship Id="rId987" Type="http://schemas.openxmlformats.org/officeDocument/2006/relationships/image" Target="media/image491.emf"/><Relationship Id="rId1172" Type="http://schemas.openxmlformats.org/officeDocument/2006/relationships/customXml" Target="ink/ink582.xml"/><Relationship Id="rId2016" Type="http://schemas.openxmlformats.org/officeDocument/2006/relationships/customXml" Target="ink/ink1004.xml"/><Relationship Id="rId2223" Type="http://schemas.openxmlformats.org/officeDocument/2006/relationships/image" Target="media/image1109.emf"/><Relationship Id="rId2430" Type="http://schemas.openxmlformats.org/officeDocument/2006/relationships/customXml" Target="ink/ink1210.xml"/><Relationship Id="rId2668" Type="http://schemas.openxmlformats.org/officeDocument/2006/relationships/customXml" Target="ink/ink1329.xml"/><Relationship Id="rId2875" Type="http://schemas.openxmlformats.org/officeDocument/2006/relationships/image" Target="media/image1432.emf"/><Relationship Id="rId402" Type="http://schemas.openxmlformats.org/officeDocument/2006/relationships/image" Target="media/image198.emf"/><Relationship Id="rId847" Type="http://schemas.openxmlformats.org/officeDocument/2006/relationships/customXml" Target="ink/ink420.xml"/><Relationship Id="rId1032" Type="http://schemas.openxmlformats.org/officeDocument/2006/relationships/customXml" Target="ink/ink512.xml"/><Relationship Id="rId1477" Type="http://schemas.openxmlformats.org/officeDocument/2006/relationships/image" Target="media/image736.emf"/><Relationship Id="rId1684" Type="http://schemas.openxmlformats.org/officeDocument/2006/relationships/customXml" Target="ink/ink838.xml"/><Relationship Id="rId1891" Type="http://schemas.openxmlformats.org/officeDocument/2006/relationships/image" Target="media/image943.emf"/><Relationship Id="rId2528" Type="http://schemas.openxmlformats.org/officeDocument/2006/relationships/customXml" Target="ink/ink1259.xml"/><Relationship Id="rId2735" Type="http://schemas.openxmlformats.org/officeDocument/2006/relationships/image" Target="media/image1365.emf"/><Relationship Id="rId2942" Type="http://schemas.openxmlformats.org/officeDocument/2006/relationships/customXml" Target="ink/ink1466.xml"/><Relationship Id="rId707" Type="http://schemas.openxmlformats.org/officeDocument/2006/relationships/customXml" Target="ink/ink350.xml"/><Relationship Id="rId914" Type="http://schemas.openxmlformats.org/officeDocument/2006/relationships/customXml" Target="ink/ink453.xml"/><Relationship Id="rId1337" Type="http://schemas.openxmlformats.org/officeDocument/2006/relationships/image" Target="media/image666.emf"/><Relationship Id="rId1544" Type="http://schemas.openxmlformats.org/officeDocument/2006/relationships/customXml" Target="ink/ink768.xml"/><Relationship Id="rId1751" Type="http://schemas.openxmlformats.org/officeDocument/2006/relationships/image" Target="media/image873.emf"/><Relationship Id="rId1989" Type="http://schemas.openxmlformats.org/officeDocument/2006/relationships/image" Target="media/image992.emf"/><Relationship Id="rId2802" Type="http://schemas.openxmlformats.org/officeDocument/2006/relationships/customXml" Target="ink/ink1396.xml"/><Relationship Id="rId43" Type="http://schemas.openxmlformats.org/officeDocument/2006/relationships/customXml" Target="ink/ink19.xml"/><Relationship Id="rId1404" Type="http://schemas.openxmlformats.org/officeDocument/2006/relationships/customXml" Target="ink/ink698.xml"/><Relationship Id="rId1611" Type="http://schemas.openxmlformats.org/officeDocument/2006/relationships/image" Target="media/image803.emf"/><Relationship Id="rId1849" Type="http://schemas.openxmlformats.org/officeDocument/2006/relationships/image" Target="media/image922.emf"/><Relationship Id="rId3064" Type="http://schemas.openxmlformats.org/officeDocument/2006/relationships/customXml" Target="ink/ink1527.xml"/><Relationship Id="rId192" Type="http://schemas.openxmlformats.org/officeDocument/2006/relationships/image" Target="media/image93.emf"/><Relationship Id="rId1709" Type="http://schemas.openxmlformats.org/officeDocument/2006/relationships/image" Target="media/image852.emf"/><Relationship Id="rId1916" Type="http://schemas.openxmlformats.org/officeDocument/2006/relationships/customXml" Target="ink/ink954.xml"/><Relationship Id="rId497" Type="http://schemas.openxmlformats.org/officeDocument/2006/relationships/customXml" Target="ink/ink245.xml"/><Relationship Id="rId2080" Type="http://schemas.openxmlformats.org/officeDocument/2006/relationships/customXml" Target="ink/ink1036.xml"/><Relationship Id="rId2178" Type="http://schemas.openxmlformats.org/officeDocument/2006/relationships/customXml" Target="ink/ink1085.xml"/><Relationship Id="rId2385" Type="http://schemas.openxmlformats.org/officeDocument/2006/relationships/image" Target="media/image1190.emf"/><Relationship Id="rId357" Type="http://schemas.openxmlformats.org/officeDocument/2006/relationships/customXml" Target="ink/ink176.xml"/><Relationship Id="rId1194" Type="http://schemas.openxmlformats.org/officeDocument/2006/relationships/customXml" Target="ink/ink593.xml"/><Relationship Id="rId2038" Type="http://schemas.openxmlformats.org/officeDocument/2006/relationships/customXml" Target="ink/ink1015.xml"/><Relationship Id="rId2592" Type="http://schemas.openxmlformats.org/officeDocument/2006/relationships/customXml" Target="ink/ink1291.xml"/><Relationship Id="rId2897" Type="http://schemas.openxmlformats.org/officeDocument/2006/relationships/image" Target="media/image14240.emf"/><Relationship Id="rId217" Type="http://schemas.openxmlformats.org/officeDocument/2006/relationships/customXml" Target="ink/ink106.xml"/><Relationship Id="rId564" Type="http://schemas.openxmlformats.org/officeDocument/2006/relationships/image" Target="media/image279.emf"/><Relationship Id="rId771" Type="http://schemas.openxmlformats.org/officeDocument/2006/relationships/customXml" Target="ink/ink382.xml"/><Relationship Id="rId869" Type="http://schemas.openxmlformats.org/officeDocument/2006/relationships/customXml" Target="ink/ink431.xml"/><Relationship Id="rId1499" Type="http://schemas.openxmlformats.org/officeDocument/2006/relationships/image" Target="media/image747.emf"/><Relationship Id="rId2245" Type="http://schemas.openxmlformats.org/officeDocument/2006/relationships/image" Target="media/image1120.emf"/><Relationship Id="rId2452" Type="http://schemas.openxmlformats.org/officeDocument/2006/relationships/customXml" Target="ink/ink1221.xml"/><Relationship Id="rId424" Type="http://schemas.openxmlformats.org/officeDocument/2006/relationships/image" Target="media/image209.emf"/><Relationship Id="rId631" Type="http://schemas.openxmlformats.org/officeDocument/2006/relationships/customXml" Target="ink/ink312.xml"/><Relationship Id="rId729" Type="http://schemas.openxmlformats.org/officeDocument/2006/relationships/customXml" Target="ink/ink361.xml"/><Relationship Id="rId1054" Type="http://schemas.openxmlformats.org/officeDocument/2006/relationships/customXml" Target="ink/ink523.xml"/><Relationship Id="rId1261" Type="http://schemas.openxmlformats.org/officeDocument/2006/relationships/image" Target="media/image628.emf"/><Relationship Id="rId1359" Type="http://schemas.openxmlformats.org/officeDocument/2006/relationships/image" Target="media/image677.emf"/><Relationship Id="rId2105" Type="http://schemas.openxmlformats.org/officeDocument/2006/relationships/image" Target="media/image1050.emf"/><Relationship Id="rId2312" Type="http://schemas.openxmlformats.org/officeDocument/2006/relationships/customXml" Target="ink/ink1152.xml"/><Relationship Id="rId2757" Type="http://schemas.openxmlformats.org/officeDocument/2006/relationships/image" Target="media/image1376.emf"/><Relationship Id="rId2964" Type="http://schemas.openxmlformats.org/officeDocument/2006/relationships/customXml" Target="ink/ink1477.xml"/><Relationship Id="rId936" Type="http://schemas.openxmlformats.org/officeDocument/2006/relationships/customXml" Target="ink/ink464.xml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1566" Type="http://schemas.openxmlformats.org/officeDocument/2006/relationships/customXml" Target="ink/ink779.xml"/><Relationship Id="rId1773" Type="http://schemas.openxmlformats.org/officeDocument/2006/relationships/image" Target="media/image884.emf"/><Relationship Id="rId1980" Type="http://schemas.openxmlformats.org/officeDocument/2006/relationships/customXml" Target="ink/ink986.xml"/><Relationship Id="rId2617" Type="http://schemas.openxmlformats.org/officeDocument/2006/relationships/image" Target="media/image1306.emf"/><Relationship Id="rId2824" Type="http://schemas.openxmlformats.org/officeDocument/2006/relationships/customXml" Target="ink/ink1407.xml"/><Relationship Id="rId65" Type="http://schemas.openxmlformats.org/officeDocument/2006/relationships/customXml" Target="ink/ink30.xml"/><Relationship Id="rId1426" Type="http://schemas.openxmlformats.org/officeDocument/2006/relationships/customXml" Target="ink/ink709.xml"/><Relationship Id="rId1633" Type="http://schemas.openxmlformats.org/officeDocument/2006/relationships/image" Target="media/image814.emf"/><Relationship Id="rId1840" Type="http://schemas.openxmlformats.org/officeDocument/2006/relationships/customXml" Target="ink/ink916.xml"/><Relationship Id="rId1700" Type="http://schemas.openxmlformats.org/officeDocument/2006/relationships/customXml" Target="ink/ink846.xml"/><Relationship Id="rId1938" Type="http://schemas.openxmlformats.org/officeDocument/2006/relationships/customXml" Target="ink/ink965.xml"/><Relationship Id="rId281" Type="http://schemas.openxmlformats.org/officeDocument/2006/relationships/customXml" Target="ink/ink138.xml"/><Relationship Id="rId3013" Type="http://schemas.openxmlformats.org/officeDocument/2006/relationships/image" Target="media/image1482.emf"/><Relationship Id="rId141" Type="http://schemas.openxmlformats.org/officeDocument/2006/relationships/customXml" Target="ink/ink68.xml"/><Relationship Id="rId379" Type="http://schemas.openxmlformats.org/officeDocument/2006/relationships/customXml" Target="ink/ink187.xml"/><Relationship Id="rId586" Type="http://schemas.openxmlformats.org/officeDocument/2006/relationships/image" Target="media/image290.emf"/><Relationship Id="rId793" Type="http://schemas.openxmlformats.org/officeDocument/2006/relationships/customXml" Target="ink/ink393.xml"/><Relationship Id="rId2267" Type="http://schemas.openxmlformats.org/officeDocument/2006/relationships/image" Target="media/image1131.emf"/><Relationship Id="rId2474" Type="http://schemas.openxmlformats.org/officeDocument/2006/relationships/customXml" Target="ink/ink1232.xml"/><Relationship Id="rId2681" Type="http://schemas.openxmlformats.org/officeDocument/2006/relationships/image" Target="media/image1338.emf"/><Relationship Id="rId7" Type="http://schemas.openxmlformats.org/officeDocument/2006/relationships/customXml" Target="ink/ink1.xml"/><Relationship Id="rId239" Type="http://schemas.openxmlformats.org/officeDocument/2006/relationships/customXml" Target="ink/ink117.xml"/><Relationship Id="rId446" Type="http://schemas.openxmlformats.org/officeDocument/2006/relationships/image" Target="media/image220.emf"/><Relationship Id="rId653" Type="http://schemas.openxmlformats.org/officeDocument/2006/relationships/customXml" Target="ink/ink323.xml"/><Relationship Id="rId1076" Type="http://schemas.openxmlformats.org/officeDocument/2006/relationships/customXml" Target="ink/ink534.xml"/><Relationship Id="rId1283" Type="http://schemas.openxmlformats.org/officeDocument/2006/relationships/image" Target="media/image639.emf"/><Relationship Id="rId1490" Type="http://schemas.openxmlformats.org/officeDocument/2006/relationships/customXml" Target="ink/ink741.xml"/><Relationship Id="rId2127" Type="http://schemas.openxmlformats.org/officeDocument/2006/relationships/image" Target="media/image1061.emf"/><Relationship Id="rId2334" Type="http://schemas.openxmlformats.org/officeDocument/2006/relationships/customXml" Target="ink/ink1163.xml"/><Relationship Id="rId2779" Type="http://schemas.openxmlformats.org/officeDocument/2006/relationships/image" Target="media/image1387.emf"/><Relationship Id="rId2986" Type="http://schemas.openxmlformats.org/officeDocument/2006/relationships/customXml" Target="ink/ink1488.xml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958" Type="http://schemas.openxmlformats.org/officeDocument/2006/relationships/customXml" Target="ink/ink475.xml"/><Relationship Id="rId1143" Type="http://schemas.openxmlformats.org/officeDocument/2006/relationships/image" Target="media/image569.emf"/><Relationship Id="rId1588" Type="http://schemas.openxmlformats.org/officeDocument/2006/relationships/customXml" Target="ink/ink790.xml"/><Relationship Id="rId1795" Type="http://schemas.openxmlformats.org/officeDocument/2006/relationships/image" Target="media/image895.emf"/><Relationship Id="rId2541" Type="http://schemas.openxmlformats.org/officeDocument/2006/relationships/image" Target="media/image1268.emf"/><Relationship Id="rId2639" Type="http://schemas.openxmlformats.org/officeDocument/2006/relationships/image" Target="media/image1317.emf"/><Relationship Id="rId2846" Type="http://schemas.openxmlformats.org/officeDocument/2006/relationships/customXml" Target="ink/ink1418.xml"/><Relationship Id="rId87" Type="http://schemas.openxmlformats.org/officeDocument/2006/relationships/customXml" Target="ink/ink41.xml"/><Relationship Id="rId513" Type="http://schemas.openxmlformats.org/officeDocument/2006/relationships/customXml" Target="ink/ink253.xml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customXml" Target="ink/ink671.xml"/><Relationship Id="rId1448" Type="http://schemas.openxmlformats.org/officeDocument/2006/relationships/customXml" Target="ink/ink720.xml"/><Relationship Id="rId1655" Type="http://schemas.openxmlformats.org/officeDocument/2006/relationships/image" Target="media/image825.emf"/><Relationship Id="rId2401" Type="http://schemas.openxmlformats.org/officeDocument/2006/relationships/image" Target="media/image1198.emf"/><Relationship Id="rId2706" Type="http://schemas.openxmlformats.org/officeDocument/2006/relationships/customXml" Target="ink/ink1348.xml"/><Relationship Id="rId1003" Type="http://schemas.openxmlformats.org/officeDocument/2006/relationships/image" Target="media/image499.emf"/><Relationship Id="rId1210" Type="http://schemas.openxmlformats.org/officeDocument/2006/relationships/customXml" Target="ink/ink601.xml"/><Relationship Id="rId1308" Type="http://schemas.openxmlformats.org/officeDocument/2006/relationships/customXml" Target="ink/ink650.xml"/><Relationship Id="rId1862" Type="http://schemas.openxmlformats.org/officeDocument/2006/relationships/customXml" Target="ink/ink927.xml"/><Relationship Id="rId2913" Type="http://schemas.openxmlformats.org/officeDocument/2006/relationships/image" Target="media/image14320.emf"/><Relationship Id="rId1515" Type="http://schemas.openxmlformats.org/officeDocument/2006/relationships/image" Target="media/image755.emf"/><Relationship Id="rId1722" Type="http://schemas.openxmlformats.org/officeDocument/2006/relationships/customXml" Target="ink/ink857.xml"/><Relationship Id="rId14" Type="http://schemas.openxmlformats.org/officeDocument/2006/relationships/image" Target="media/image4.emf"/><Relationship Id="rId2191" Type="http://schemas.openxmlformats.org/officeDocument/2006/relationships/image" Target="media/image1093.emf"/><Relationship Id="rId3035" Type="http://schemas.openxmlformats.org/officeDocument/2006/relationships/image" Target="media/image1493.emf"/><Relationship Id="rId163" Type="http://schemas.openxmlformats.org/officeDocument/2006/relationships/customXml" Target="ink/ink79.xml"/><Relationship Id="rId370" Type="http://schemas.openxmlformats.org/officeDocument/2006/relationships/image" Target="media/image182.emf"/><Relationship Id="rId2051" Type="http://schemas.openxmlformats.org/officeDocument/2006/relationships/image" Target="media/image1023.emf"/><Relationship Id="rId2289" Type="http://schemas.openxmlformats.org/officeDocument/2006/relationships/image" Target="media/image1142.emf"/><Relationship Id="rId2496" Type="http://schemas.openxmlformats.org/officeDocument/2006/relationships/customXml" Target="ink/ink1243.xml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customXml" Target="ink/ink334.xml"/><Relationship Id="rId882" Type="http://schemas.openxmlformats.org/officeDocument/2006/relationships/customXml" Target="ink/ink437.xml"/><Relationship Id="rId1098" Type="http://schemas.openxmlformats.org/officeDocument/2006/relationships/customXml" Target="ink/ink545.xml"/><Relationship Id="rId2149" Type="http://schemas.openxmlformats.org/officeDocument/2006/relationships/image" Target="media/image1072.emf"/><Relationship Id="rId2356" Type="http://schemas.openxmlformats.org/officeDocument/2006/relationships/customXml" Target="ink/ink1174.xml"/><Relationship Id="rId2563" Type="http://schemas.openxmlformats.org/officeDocument/2006/relationships/image" Target="media/image1279.emf"/><Relationship Id="rId2770" Type="http://schemas.openxmlformats.org/officeDocument/2006/relationships/customXml" Target="ink/ink1380.xml"/><Relationship Id="rId328" Type="http://schemas.openxmlformats.org/officeDocument/2006/relationships/image" Target="media/image161.emf"/><Relationship Id="rId535" Type="http://schemas.openxmlformats.org/officeDocument/2006/relationships/customXml" Target="ink/ink264.xml"/><Relationship Id="rId742" Type="http://schemas.openxmlformats.org/officeDocument/2006/relationships/image" Target="media/image368.emf"/><Relationship Id="rId1165" Type="http://schemas.openxmlformats.org/officeDocument/2006/relationships/image" Target="media/image580.emf"/><Relationship Id="rId1372" Type="http://schemas.openxmlformats.org/officeDocument/2006/relationships/customXml" Target="ink/ink682.xml"/><Relationship Id="rId2009" Type="http://schemas.openxmlformats.org/officeDocument/2006/relationships/image" Target="media/image1002.emf"/><Relationship Id="rId2216" Type="http://schemas.openxmlformats.org/officeDocument/2006/relationships/customXml" Target="ink/ink1104.xml"/><Relationship Id="rId2423" Type="http://schemas.openxmlformats.org/officeDocument/2006/relationships/image" Target="media/image1209.emf"/><Relationship Id="rId2630" Type="http://schemas.openxmlformats.org/officeDocument/2006/relationships/customXml" Target="ink/ink1310.xml"/><Relationship Id="rId2868" Type="http://schemas.openxmlformats.org/officeDocument/2006/relationships/customXml" Target="ink/ink1429.xml"/><Relationship Id="rId602" Type="http://schemas.openxmlformats.org/officeDocument/2006/relationships/image" Target="media/image298.emf"/><Relationship Id="rId1025" Type="http://schemas.openxmlformats.org/officeDocument/2006/relationships/image" Target="media/image510.emf"/><Relationship Id="rId1232" Type="http://schemas.openxmlformats.org/officeDocument/2006/relationships/customXml" Target="ink/ink612.xml"/><Relationship Id="rId1677" Type="http://schemas.openxmlformats.org/officeDocument/2006/relationships/image" Target="media/image836.emf"/><Relationship Id="rId1884" Type="http://schemas.openxmlformats.org/officeDocument/2006/relationships/customXml" Target="ink/ink938.xml"/><Relationship Id="rId2728" Type="http://schemas.openxmlformats.org/officeDocument/2006/relationships/customXml" Target="ink/ink1359.xml"/><Relationship Id="rId2935" Type="http://schemas.openxmlformats.org/officeDocument/2006/relationships/image" Target="media/image1443.emf"/><Relationship Id="rId907" Type="http://schemas.openxmlformats.org/officeDocument/2006/relationships/image" Target="media/image451.emf"/><Relationship Id="rId1537" Type="http://schemas.openxmlformats.org/officeDocument/2006/relationships/image" Target="media/image766.emf"/><Relationship Id="rId1744" Type="http://schemas.openxmlformats.org/officeDocument/2006/relationships/customXml" Target="ink/ink868.xml"/><Relationship Id="rId1951" Type="http://schemas.openxmlformats.org/officeDocument/2006/relationships/image" Target="media/image973.emf"/><Relationship Id="rId36" Type="http://schemas.openxmlformats.org/officeDocument/2006/relationships/image" Target="media/image15.emf"/><Relationship Id="rId1604" Type="http://schemas.openxmlformats.org/officeDocument/2006/relationships/customXml" Target="ink/ink798.xml"/><Relationship Id="rId3057" Type="http://schemas.openxmlformats.org/officeDocument/2006/relationships/image" Target="media/image1504.emf"/><Relationship Id="rId185" Type="http://schemas.openxmlformats.org/officeDocument/2006/relationships/customXml" Target="ink/ink90.xml"/><Relationship Id="rId1811" Type="http://schemas.openxmlformats.org/officeDocument/2006/relationships/image" Target="media/image903.emf"/><Relationship Id="rId1909" Type="http://schemas.openxmlformats.org/officeDocument/2006/relationships/image" Target="media/image952.emf"/><Relationship Id="rId392" Type="http://schemas.openxmlformats.org/officeDocument/2006/relationships/image" Target="media/image193.emf"/><Relationship Id="rId697" Type="http://schemas.openxmlformats.org/officeDocument/2006/relationships/customXml" Target="ink/ink345.xml"/><Relationship Id="rId2073" Type="http://schemas.openxmlformats.org/officeDocument/2006/relationships/image" Target="media/image1034.emf"/><Relationship Id="rId2280" Type="http://schemas.openxmlformats.org/officeDocument/2006/relationships/customXml" Target="ink/ink1136.xml"/><Relationship Id="rId2378" Type="http://schemas.openxmlformats.org/officeDocument/2006/relationships/customXml" Target="ink/ink1184.xml"/><Relationship Id="rId252" Type="http://schemas.openxmlformats.org/officeDocument/2006/relationships/image" Target="media/image123.emf"/><Relationship Id="rId1187" Type="http://schemas.openxmlformats.org/officeDocument/2006/relationships/image" Target="media/image591.emf"/><Relationship Id="rId2140" Type="http://schemas.openxmlformats.org/officeDocument/2006/relationships/customXml" Target="ink/ink1066.xml"/><Relationship Id="rId2585" Type="http://schemas.openxmlformats.org/officeDocument/2006/relationships/image" Target="media/image1290.emf"/><Relationship Id="rId2792" Type="http://schemas.openxmlformats.org/officeDocument/2006/relationships/customXml" Target="ink/ink1391.xml"/><Relationship Id="rId112" Type="http://schemas.openxmlformats.org/officeDocument/2006/relationships/image" Target="media/image53.emf"/><Relationship Id="rId557" Type="http://schemas.openxmlformats.org/officeDocument/2006/relationships/customXml" Target="ink/ink275.xml"/><Relationship Id="rId764" Type="http://schemas.openxmlformats.org/officeDocument/2006/relationships/image" Target="media/image379.emf"/><Relationship Id="rId971" Type="http://schemas.openxmlformats.org/officeDocument/2006/relationships/image" Target="media/image483.emf"/><Relationship Id="rId1394" Type="http://schemas.openxmlformats.org/officeDocument/2006/relationships/customXml" Target="ink/ink693.xml"/><Relationship Id="rId1699" Type="http://schemas.openxmlformats.org/officeDocument/2006/relationships/image" Target="media/image847.emf"/><Relationship Id="rId2000" Type="http://schemas.openxmlformats.org/officeDocument/2006/relationships/customXml" Target="ink/ink996.xml"/><Relationship Id="rId2238" Type="http://schemas.openxmlformats.org/officeDocument/2006/relationships/customXml" Target="ink/ink1115.xml"/><Relationship Id="rId2445" Type="http://schemas.openxmlformats.org/officeDocument/2006/relationships/image" Target="media/image1220.emf"/><Relationship Id="rId2652" Type="http://schemas.openxmlformats.org/officeDocument/2006/relationships/customXml" Target="ink/ink1321.xml"/><Relationship Id="rId417" Type="http://schemas.openxmlformats.org/officeDocument/2006/relationships/customXml" Target="ink/ink206.xml"/><Relationship Id="rId624" Type="http://schemas.openxmlformats.org/officeDocument/2006/relationships/image" Target="media/image309.emf"/><Relationship Id="rId831" Type="http://schemas.openxmlformats.org/officeDocument/2006/relationships/customXml" Target="ink/ink412.xml"/><Relationship Id="rId1047" Type="http://schemas.openxmlformats.org/officeDocument/2006/relationships/image" Target="media/image521.emf"/><Relationship Id="rId1254" Type="http://schemas.openxmlformats.org/officeDocument/2006/relationships/customXml" Target="ink/ink623.xml"/><Relationship Id="rId1461" Type="http://schemas.openxmlformats.org/officeDocument/2006/relationships/image" Target="media/image728.emf"/><Relationship Id="rId2305" Type="http://schemas.openxmlformats.org/officeDocument/2006/relationships/image" Target="media/image1150.emf"/><Relationship Id="rId2512" Type="http://schemas.openxmlformats.org/officeDocument/2006/relationships/customXml" Target="ink/ink1251.xml"/><Relationship Id="rId2957" Type="http://schemas.openxmlformats.org/officeDocument/2006/relationships/image" Target="media/image1454.emf"/><Relationship Id="rId929" Type="http://schemas.openxmlformats.org/officeDocument/2006/relationships/image" Target="media/image462.emf"/><Relationship Id="rId1114" Type="http://schemas.openxmlformats.org/officeDocument/2006/relationships/customXml" Target="ink/ink553.xml"/><Relationship Id="rId1321" Type="http://schemas.openxmlformats.org/officeDocument/2006/relationships/image" Target="media/image658.emf"/><Relationship Id="rId1559" Type="http://schemas.openxmlformats.org/officeDocument/2006/relationships/image" Target="media/image777.emf"/><Relationship Id="rId1766" Type="http://schemas.openxmlformats.org/officeDocument/2006/relationships/customXml" Target="ink/ink879.xml"/><Relationship Id="rId1973" Type="http://schemas.openxmlformats.org/officeDocument/2006/relationships/image" Target="media/image984.emf"/><Relationship Id="rId2817" Type="http://schemas.openxmlformats.org/officeDocument/2006/relationships/image" Target="media/image1405.emf"/><Relationship Id="rId58" Type="http://schemas.openxmlformats.org/officeDocument/2006/relationships/image" Target="media/image26.emf"/><Relationship Id="rId1419" Type="http://schemas.openxmlformats.org/officeDocument/2006/relationships/image" Target="media/image707.emf"/><Relationship Id="rId1626" Type="http://schemas.openxmlformats.org/officeDocument/2006/relationships/customXml" Target="ink/ink809.xml"/><Relationship Id="rId1833" Type="http://schemas.openxmlformats.org/officeDocument/2006/relationships/image" Target="media/image914.emf"/><Relationship Id="rId1900" Type="http://schemas.openxmlformats.org/officeDocument/2006/relationships/customXml" Target="ink/ink946.xml"/><Relationship Id="rId2095" Type="http://schemas.openxmlformats.org/officeDocument/2006/relationships/image" Target="media/image1045.emf"/><Relationship Id="rId274" Type="http://schemas.openxmlformats.org/officeDocument/2006/relationships/image" Target="media/image134.emf"/><Relationship Id="rId481" Type="http://schemas.openxmlformats.org/officeDocument/2006/relationships/customXml" Target="ink/ink237.xml"/><Relationship Id="rId2162" Type="http://schemas.openxmlformats.org/officeDocument/2006/relationships/customXml" Target="ink/ink1077.xml"/><Relationship Id="rId3006" Type="http://schemas.openxmlformats.org/officeDocument/2006/relationships/customXml" Target="ink/ink1498.xml"/><Relationship Id="rId134" Type="http://schemas.openxmlformats.org/officeDocument/2006/relationships/image" Target="media/image64.emf"/><Relationship Id="rId579" Type="http://schemas.openxmlformats.org/officeDocument/2006/relationships/customXml" Target="ink/ink286.xml"/><Relationship Id="rId786" Type="http://schemas.openxmlformats.org/officeDocument/2006/relationships/image" Target="media/image390.emf"/><Relationship Id="rId993" Type="http://schemas.openxmlformats.org/officeDocument/2006/relationships/image" Target="media/image494.emf"/><Relationship Id="rId2467" Type="http://schemas.openxmlformats.org/officeDocument/2006/relationships/image" Target="media/image1231.emf"/><Relationship Id="rId2674" Type="http://schemas.openxmlformats.org/officeDocument/2006/relationships/customXml" Target="ink/ink1332.xml"/><Relationship Id="rId341" Type="http://schemas.openxmlformats.org/officeDocument/2006/relationships/customXml" Target="ink/ink168.xml"/><Relationship Id="rId439" Type="http://schemas.openxmlformats.org/officeDocument/2006/relationships/customXml" Target="ink/ink217.xml"/><Relationship Id="rId646" Type="http://schemas.openxmlformats.org/officeDocument/2006/relationships/image" Target="media/image320.emf"/><Relationship Id="rId1069" Type="http://schemas.openxmlformats.org/officeDocument/2006/relationships/image" Target="media/image532.emf"/><Relationship Id="rId1276" Type="http://schemas.openxmlformats.org/officeDocument/2006/relationships/customXml" Target="ink/ink634.xml"/><Relationship Id="rId1483" Type="http://schemas.openxmlformats.org/officeDocument/2006/relationships/image" Target="media/image739.emf"/><Relationship Id="rId2022" Type="http://schemas.openxmlformats.org/officeDocument/2006/relationships/customXml" Target="ink/ink1007.xml"/><Relationship Id="rId2327" Type="http://schemas.openxmlformats.org/officeDocument/2006/relationships/image" Target="media/image1161.emf"/><Relationship Id="rId2881" Type="http://schemas.openxmlformats.org/officeDocument/2006/relationships/image" Target="media/image1435.emf"/><Relationship Id="rId2979" Type="http://schemas.openxmlformats.org/officeDocument/2006/relationships/image" Target="media/image1465.emf"/><Relationship Id="rId201" Type="http://schemas.openxmlformats.org/officeDocument/2006/relationships/customXml" Target="ink/ink98.xml"/><Relationship Id="rId506" Type="http://schemas.openxmlformats.org/officeDocument/2006/relationships/image" Target="media/image250.emf"/><Relationship Id="rId853" Type="http://schemas.openxmlformats.org/officeDocument/2006/relationships/customXml" Target="ink/ink423.xml"/><Relationship Id="rId1136" Type="http://schemas.openxmlformats.org/officeDocument/2006/relationships/customXml" Target="ink/ink564.xml"/><Relationship Id="rId1690" Type="http://schemas.openxmlformats.org/officeDocument/2006/relationships/customXml" Target="ink/ink841.xml"/><Relationship Id="rId1788" Type="http://schemas.openxmlformats.org/officeDocument/2006/relationships/customXml" Target="ink/ink890.xml"/><Relationship Id="rId1995" Type="http://schemas.openxmlformats.org/officeDocument/2006/relationships/image" Target="media/image995.emf"/><Relationship Id="rId2534" Type="http://schemas.openxmlformats.org/officeDocument/2006/relationships/customXml" Target="ink/ink1262.xml"/><Relationship Id="rId2741" Type="http://schemas.openxmlformats.org/officeDocument/2006/relationships/image" Target="media/image1368.emf"/><Relationship Id="rId2839" Type="http://schemas.openxmlformats.org/officeDocument/2006/relationships/image" Target="media/image1416.emf"/><Relationship Id="rId713" Type="http://schemas.openxmlformats.org/officeDocument/2006/relationships/customXml" Target="ink/ink353.xml"/><Relationship Id="rId920" Type="http://schemas.openxmlformats.org/officeDocument/2006/relationships/customXml" Target="ink/ink456.xml"/><Relationship Id="rId1343" Type="http://schemas.openxmlformats.org/officeDocument/2006/relationships/image" Target="media/image669.emf"/><Relationship Id="rId1550" Type="http://schemas.openxmlformats.org/officeDocument/2006/relationships/customXml" Target="ink/ink771.xml"/><Relationship Id="rId1648" Type="http://schemas.openxmlformats.org/officeDocument/2006/relationships/customXml" Target="ink/ink820.xml"/><Relationship Id="rId2601" Type="http://schemas.openxmlformats.org/officeDocument/2006/relationships/image" Target="media/image1298.emf"/><Relationship Id="rId1203" Type="http://schemas.openxmlformats.org/officeDocument/2006/relationships/image" Target="media/image599.emf"/><Relationship Id="rId1410" Type="http://schemas.openxmlformats.org/officeDocument/2006/relationships/customXml" Target="ink/ink701.xml"/><Relationship Id="rId1508" Type="http://schemas.openxmlformats.org/officeDocument/2006/relationships/customXml" Target="ink/ink750.xml"/><Relationship Id="rId1855" Type="http://schemas.openxmlformats.org/officeDocument/2006/relationships/image" Target="media/image925.emf"/><Relationship Id="rId2906" Type="http://schemas.openxmlformats.org/officeDocument/2006/relationships/customXml" Target="ink/ink1448.xml"/><Relationship Id="rId3070" Type="http://schemas.openxmlformats.org/officeDocument/2006/relationships/image" Target="media/image1444.wmf"/><Relationship Id="rId1715" Type="http://schemas.openxmlformats.org/officeDocument/2006/relationships/image" Target="media/image855.emf"/><Relationship Id="rId1922" Type="http://schemas.openxmlformats.org/officeDocument/2006/relationships/customXml" Target="ink/ink957.xml"/><Relationship Id="rId296" Type="http://schemas.openxmlformats.org/officeDocument/2006/relationships/image" Target="media/image145.emf"/><Relationship Id="rId2184" Type="http://schemas.openxmlformats.org/officeDocument/2006/relationships/customXml" Target="ink/ink1088.xml"/><Relationship Id="rId2391" Type="http://schemas.openxmlformats.org/officeDocument/2006/relationships/image" Target="media/image1193.emf"/><Relationship Id="rId3028" Type="http://schemas.openxmlformats.org/officeDocument/2006/relationships/customXml" Target="ink/ink1509.xml"/><Relationship Id="rId156" Type="http://schemas.openxmlformats.org/officeDocument/2006/relationships/image" Target="media/image75.emf"/><Relationship Id="rId363" Type="http://schemas.openxmlformats.org/officeDocument/2006/relationships/customXml" Target="ink/ink179.xml"/><Relationship Id="rId570" Type="http://schemas.openxmlformats.org/officeDocument/2006/relationships/image" Target="media/image282.emf"/><Relationship Id="rId2044" Type="http://schemas.openxmlformats.org/officeDocument/2006/relationships/customXml" Target="ink/ink1018.xml"/><Relationship Id="rId2251" Type="http://schemas.openxmlformats.org/officeDocument/2006/relationships/image" Target="media/image1123.emf"/><Relationship Id="rId2489" Type="http://schemas.openxmlformats.org/officeDocument/2006/relationships/image" Target="media/image1242.emf"/><Relationship Id="rId2696" Type="http://schemas.openxmlformats.org/officeDocument/2006/relationships/customXml" Target="ink/ink1343.xml"/><Relationship Id="rId223" Type="http://schemas.openxmlformats.org/officeDocument/2006/relationships/customXml" Target="ink/ink109.xml"/><Relationship Id="rId430" Type="http://schemas.openxmlformats.org/officeDocument/2006/relationships/image" Target="media/image212.emf"/><Relationship Id="rId668" Type="http://schemas.openxmlformats.org/officeDocument/2006/relationships/image" Target="media/image331.emf"/><Relationship Id="rId875" Type="http://schemas.openxmlformats.org/officeDocument/2006/relationships/image" Target="media/image435.emf"/><Relationship Id="rId1060" Type="http://schemas.openxmlformats.org/officeDocument/2006/relationships/customXml" Target="ink/ink526.xml"/><Relationship Id="rId1298" Type="http://schemas.openxmlformats.org/officeDocument/2006/relationships/customXml" Target="ink/ink645.xml"/><Relationship Id="rId2111" Type="http://schemas.openxmlformats.org/officeDocument/2006/relationships/image" Target="media/image1053.emf"/><Relationship Id="rId2349" Type="http://schemas.openxmlformats.org/officeDocument/2006/relationships/image" Target="media/image1172.emf"/><Relationship Id="rId2556" Type="http://schemas.openxmlformats.org/officeDocument/2006/relationships/customXml" Target="ink/ink1273.xml"/><Relationship Id="rId2763" Type="http://schemas.openxmlformats.org/officeDocument/2006/relationships/image" Target="media/image1379.emf"/><Relationship Id="rId2970" Type="http://schemas.openxmlformats.org/officeDocument/2006/relationships/customXml" Target="ink/ink1480.xml"/><Relationship Id="rId528" Type="http://schemas.openxmlformats.org/officeDocument/2006/relationships/image" Target="media/image261.emf"/><Relationship Id="rId735" Type="http://schemas.openxmlformats.org/officeDocument/2006/relationships/customXml" Target="ink/ink364.xml"/><Relationship Id="rId942" Type="http://schemas.openxmlformats.org/officeDocument/2006/relationships/customXml" Target="ink/ink467.xml"/><Relationship Id="rId1158" Type="http://schemas.openxmlformats.org/officeDocument/2006/relationships/customXml" Target="ink/ink575.xml"/><Relationship Id="rId1365" Type="http://schemas.openxmlformats.org/officeDocument/2006/relationships/image" Target="media/image680.emf"/><Relationship Id="rId1572" Type="http://schemas.openxmlformats.org/officeDocument/2006/relationships/customXml" Target="ink/ink782.xml"/><Relationship Id="rId2209" Type="http://schemas.openxmlformats.org/officeDocument/2006/relationships/image" Target="media/image1102.emf"/><Relationship Id="rId2416" Type="http://schemas.openxmlformats.org/officeDocument/2006/relationships/customXml" Target="ink/ink1203.xml"/><Relationship Id="rId2623" Type="http://schemas.openxmlformats.org/officeDocument/2006/relationships/image" Target="media/image1309.emf"/><Relationship Id="rId1018" Type="http://schemas.openxmlformats.org/officeDocument/2006/relationships/customXml" Target="ink/ink505.xml"/><Relationship Id="rId1225" Type="http://schemas.openxmlformats.org/officeDocument/2006/relationships/image" Target="media/image610.emf"/><Relationship Id="rId1432" Type="http://schemas.openxmlformats.org/officeDocument/2006/relationships/customXml" Target="ink/ink712.xml"/><Relationship Id="rId1877" Type="http://schemas.openxmlformats.org/officeDocument/2006/relationships/image" Target="media/image936.emf"/><Relationship Id="rId2830" Type="http://schemas.openxmlformats.org/officeDocument/2006/relationships/customXml" Target="ink/ink1410.xml"/><Relationship Id="rId2928" Type="http://schemas.openxmlformats.org/officeDocument/2006/relationships/customXml" Target="ink/ink1459.xml"/><Relationship Id="rId71" Type="http://schemas.openxmlformats.org/officeDocument/2006/relationships/customXml" Target="ink/ink33.xml"/><Relationship Id="rId802" Type="http://schemas.openxmlformats.org/officeDocument/2006/relationships/image" Target="media/image398.emf"/><Relationship Id="rId1737" Type="http://schemas.openxmlformats.org/officeDocument/2006/relationships/image" Target="media/image866.emf"/><Relationship Id="rId1944" Type="http://schemas.openxmlformats.org/officeDocument/2006/relationships/customXml" Target="ink/ink968.xml"/><Relationship Id="rId29" Type="http://schemas.openxmlformats.org/officeDocument/2006/relationships/customXml" Target="ink/ink12.xml"/><Relationship Id="rId178" Type="http://schemas.openxmlformats.org/officeDocument/2006/relationships/image" Target="media/image86.emf"/><Relationship Id="rId1804" Type="http://schemas.openxmlformats.org/officeDocument/2006/relationships/customXml" Target="ink/ink898.xml"/><Relationship Id="rId385" Type="http://schemas.openxmlformats.org/officeDocument/2006/relationships/customXml" Target="ink/ink190.xml"/><Relationship Id="rId592" Type="http://schemas.openxmlformats.org/officeDocument/2006/relationships/image" Target="media/image293.emf"/><Relationship Id="rId2066" Type="http://schemas.openxmlformats.org/officeDocument/2006/relationships/customXml" Target="ink/ink1029.xml"/><Relationship Id="rId2273" Type="http://schemas.openxmlformats.org/officeDocument/2006/relationships/image" Target="media/image1134.emf"/><Relationship Id="rId2480" Type="http://schemas.openxmlformats.org/officeDocument/2006/relationships/customXml" Target="ink/ink1235.xml"/><Relationship Id="rId245" Type="http://schemas.openxmlformats.org/officeDocument/2006/relationships/customXml" Target="ink/ink120.xml"/><Relationship Id="rId452" Type="http://schemas.openxmlformats.org/officeDocument/2006/relationships/image" Target="media/image223.emf"/><Relationship Id="rId897" Type="http://schemas.openxmlformats.org/officeDocument/2006/relationships/image" Target="media/image446.emf"/><Relationship Id="rId1082" Type="http://schemas.openxmlformats.org/officeDocument/2006/relationships/customXml" Target="ink/ink537.xml"/><Relationship Id="rId2133" Type="http://schemas.openxmlformats.org/officeDocument/2006/relationships/image" Target="media/image1064.emf"/><Relationship Id="rId2340" Type="http://schemas.openxmlformats.org/officeDocument/2006/relationships/customXml" Target="ink/ink1166.xml"/><Relationship Id="rId2578" Type="http://schemas.openxmlformats.org/officeDocument/2006/relationships/customXml" Target="ink/ink1284.xml"/><Relationship Id="rId2785" Type="http://schemas.openxmlformats.org/officeDocument/2006/relationships/image" Target="media/image1390.emf"/><Relationship Id="rId2992" Type="http://schemas.openxmlformats.org/officeDocument/2006/relationships/customXml" Target="ink/ink1491.xml"/><Relationship Id="rId105" Type="http://schemas.openxmlformats.org/officeDocument/2006/relationships/customXml" Target="ink/ink50.xml"/><Relationship Id="rId312" Type="http://schemas.openxmlformats.org/officeDocument/2006/relationships/image" Target="media/image153.emf"/><Relationship Id="rId757" Type="http://schemas.openxmlformats.org/officeDocument/2006/relationships/customXml" Target="ink/ink375.xml"/><Relationship Id="rId964" Type="http://schemas.openxmlformats.org/officeDocument/2006/relationships/customXml" Target="ink/ink478.xml"/><Relationship Id="rId1387" Type="http://schemas.openxmlformats.org/officeDocument/2006/relationships/image" Target="media/image691.emf"/><Relationship Id="rId1594" Type="http://schemas.openxmlformats.org/officeDocument/2006/relationships/customXml" Target="ink/ink793.xml"/><Relationship Id="rId2200" Type="http://schemas.openxmlformats.org/officeDocument/2006/relationships/customXml" Target="ink/ink1096.xml"/><Relationship Id="rId2438" Type="http://schemas.openxmlformats.org/officeDocument/2006/relationships/customXml" Target="ink/ink1214.xml"/><Relationship Id="rId2645" Type="http://schemas.openxmlformats.org/officeDocument/2006/relationships/image" Target="media/image1320.emf"/><Relationship Id="rId2852" Type="http://schemas.openxmlformats.org/officeDocument/2006/relationships/customXml" Target="ink/ink1421.xml"/><Relationship Id="rId93" Type="http://schemas.openxmlformats.org/officeDocument/2006/relationships/customXml" Target="ink/ink44.xml"/><Relationship Id="rId617" Type="http://schemas.openxmlformats.org/officeDocument/2006/relationships/customXml" Target="ink/ink305.xml"/><Relationship Id="rId824" Type="http://schemas.openxmlformats.org/officeDocument/2006/relationships/image" Target="media/image409.emf"/><Relationship Id="rId1247" Type="http://schemas.openxmlformats.org/officeDocument/2006/relationships/image" Target="media/image621.emf"/><Relationship Id="rId1454" Type="http://schemas.openxmlformats.org/officeDocument/2006/relationships/customXml" Target="ink/ink723.xml"/><Relationship Id="rId1661" Type="http://schemas.openxmlformats.org/officeDocument/2006/relationships/image" Target="media/image828.emf"/><Relationship Id="rId1899" Type="http://schemas.openxmlformats.org/officeDocument/2006/relationships/image" Target="media/image947.emf"/><Relationship Id="rId2505" Type="http://schemas.openxmlformats.org/officeDocument/2006/relationships/image" Target="media/image1250.emf"/><Relationship Id="rId2712" Type="http://schemas.openxmlformats.org/officeDocument/2006/relationships/customXml" Target="ink/ink1351.xml"/><Relationship Id="rId1107" Type="http://schemas.openxmlformats.org/officeDocument/2006/relationships/image" Target="media/image551.emf"/><Relationship Id="rId1314" Type="http://schemas.openxmlformats.org/officeDocument/2006/relationships/customXml" Target="ink/ink653.xml"/><Relationship Id="rId1521" Type="http://schemas.openxmlformats.org/officeDocument/2006/relationships/image" Target="media/image758.emf"/><Relationship Id="rId1759" Type="http://schemas.openxmlformats.org/officeDocument/2006/relationships/image" Target="media/image877.emf"/><Relationship Id="rId1966" Type="http://schemas.openxmlformats.org/officeDocument/2006/relationships/customXml" Target="ink/ink979.xml"/><Relationship Id="rId1619" Type="http://schemas.openxmlformats.org/officeDocument/2006/relationships/image" Target="media/image807.emf"/><Relationship Id="rId1826" Type="http://schemas.openxmlformats.org/officeDocument/2006/relationships/customXml" Target="ink/ink909.xml"/><Relationship Id="rId20" Type="http://schemas.openxmlformats.org/officeDocument/2006/relationships/image" Target="media/image7.emf"/><Relationship Id="rId2088" Type="http://schemas.openxmlformats.org/officeDocument/2006/relationships/customXml" Target="ink/ink1040.xml"/><Relationship Id="rId2295" Type="http://schemas.openxmlformats.org/officeDocument/2006/relationships/image" Target="media/image1145.emf"/><Relationship Id="rId3041" Type="http://schemas.openxmlformats.org/officeDocument/2006/relationships/image" Target="media/image1496.emf"/><Relationship Id="rId267" Type="http://schemas.openxmlformats.org/officeDocument/2006/relationships/customXml" Target="ink/ink131.xml"/><Relationship Id="rId474" Type="http://schemas.openxmlformats.org/officeDocument/2006/relationships/image" Target="media/image234.emf"/><Relationship Id="rId2155" Type="http://schemas.openxmlformats.org/officeDocument/2006/relationships/image" Target="media/image1075.emf"/><Relationship Id="rId127" Type="http://schemas.openxmlformats.org/officeDocument/2006/relationships/customXml" Target="ink/ink61.xml"/><Relationship Id="rId681" Type="http://schemas.openxmlformats.org/officeDocument/2006/relationships/customXml" Target="ink/ink337.xml"/><Relationship Id="rId779" Type="http://schemas.openxmlformats.org/officeDocument/2006/relationships/customXml" Target="ink/ink386.xml"/><Relationship Id="rId986" Type="http://schemas.openxmlformats.org/officeDocument/2006/relationships/customXml" Target="ink/ink489.xml"/><Relationship Id="rId2362" Type="http://schemas.openxmlformats.org/officeDocument/2006/relationships/customXml" Target="ink/ink1177.xml"/><Relationship Id="rId2667" Type="http://schemas.openxmlformats.org/officeDocument/2006/relationships/image" Target="media/image1331.emf"/><Relationship Id="rId334" Type="http://schemas.openxmlformats.org/officeDocument/2006/relationships/image" Target="media/image164.emf"/><Relationship Id="rId541" Type="http://schemas.openxmlformats.org/officeDocument/2006/relationships/customXml" Target="ink/ink267.xml"/><Relationship Id="rId639" Type="http://schemas.openxmlformats.org/officeDocument/2006/relationships/customXml" Target="ink/ink316.xml"/><Relationship Id="rId1171" Type="http://schemas.openxmlformats.org/officeDocument/2006/relationships/image" Target="media/image583.emf"/><Relationship Id="rId1269" Type="http://schemas.openxmlformats.org/officeDocument/2006/relationships/image" Target="media/image632.emf"/><Relationship Id="rId1476" Type="http://schemas.openxmlformats.org/officeDocument/2006/relationships/customXml" Target="ink/ink734.xml"/><Relationship Id="rId2015" Type="http://schemas.openxmlformats.org/officeDocument/2006/relationships/image" Target="media/image1005.emf"/><Relationship Id="rId2222" Type="http://schemas.openxmlformats.org/officeDocument/2006/relationships/customXml" Target="ink/ink1107.xml"/><Relationship Id="rId2874" Type="http://schemas.openxmlformats.org/officeDocument/2006/relationships/customXml" Target="ink/ink1432.xml"/><Relationship Id="rId401" Type="http://schemas.openxmlformats.org/officeDocument/2006/relationships/customXml" Target="ink/ink198.xml"/><Relationship Id="rId846" Type="http://schemas.openxmlformats.org/officeDocument/2006/relationships/image" Target="media/image420.emf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1683" Type="http://schemas.openxmlformats.org/officeDocument/2006/relationships/image" Target="media/image839.emf"/><Relationship Id="rId1890" Type="http://schemas.openxmlformats.org/officeDocument/2006/relationships/customXml" Target="ink/ink941.xml"/><Relationship Id="rId1988" Type="http://schemas.openxmlformats.org/officeDocument/2006/relationships/customXml" Target="ink/ink990.xml"/><Relationship Id="rId2527" Type="http://schemas.openxmlformats.org/officeDocument/2006/relationships/image" Target="media/image1261.emf"/><Relationship Id="rId2734" Type="http://schemas.openxmlformats.org/officeDocument/2006/relationships/customXml" Target="ink/ink1362.xml"/><Relationship Id="rId2941" Type="http://schemas.openxmlformats.org/officeDocument/2006/relationships/image" Target="media/image1446.emf"/><Relationship Id="rId706" Type="http://schemas.openxmlformats.org/officeDocument/2006/relationships/image" Target="media/image350.emf"/><Relationship Id="rId913" Type="http://schemas.openxmlformats.org/officeDocument/2006/relationships/image" Target="media/image454.emf"/><Relationship Id="rId1336" Type="http://schemas.openxmlformats.org/officeDocument/2006/relationships/customXml" Target="ink/ink664.xml"/><Relationship Id="rId1543" Type="http://schemas.openxmlformats.org/officeDocument/2006/relationships/image" Target="media/image769.emf"/><Relationship Id="rId1750" Type="http://schemas.openxmlformats.org/officeDocument/2006/relationships/customXml" Target="ink/ink871.xml"/><Relationship Id="rId2801" Type="http://schemas.openxmlformats.org/officeDocument/2006/relationships/image" Target="media/image1397.emf"/><Relationship Id="rId42" Type="http://schemas.openxmlformats.org/officeDocument/2006/relationships/image" Target="media/image18.emf"/><Relationship Id="rId1403" Type="http://schemas.openxmlformats.org/officeDocument/2006/relationships/image" Target="media/image699.emf"/><Relationship Id="rId1610" Type="http://schemas.openxmlformats.org/officeDocument/2006/relationships/customXml" Target="ink/ink801.xml"/><Relationship Id="rId1848" Type="http://schemas.openxmlformats.org/officeDocument/2006/relationships/customXml" Target="ink/ink920.xml"/><Relationship Id="rId3063" Type="http://schemas.openxmlformats.org/officeDocument/2006/relationships/image" Target="media/image1507.emf"/><Relationship Id="rId191" Type="http://schemas.openxmlformats.org/officeDocument/2006/relationships/customXml" Target="ink/ink93.xml"/><Relationship Id="rId1708" Type="http://schemas.openxmlformats.org/officeDocument/2006/relationships/customXml" Target="ink/ink850.xml"/><Relationship Id="rId1915" Type="http://schemas.openxmlformats.org/officeDocument/2006/relationships/image" Target="media/image955.emf"/><Relationship Id="rId289" Type="http://schemas.openxmlformats.org/officeDocument/2006/relationships/customXml" Target="ink/ink142.xml"/><Relationship Id="rId496" Type="http://schemas.openxmlformats.org/officeDocument/2006/relationships/image" Target="media/image245.emf"/><Relationship Id="rId2177" Type="http://schemas.openxmlformats.org/officeDocument/2006/relationships/image" Target="media/image1086.emf"/><Relationship Id="rId2384" Type="http://schemas.openxmlformats.org/officeDocument/2006/relationships/customXml" Target="ink/ink1187.xml"/><Relationship Id="rId2591" Type="http://schemas.openxmlformats.org/officeDocument/2006/relationships/image" Target="media/image1293.emf"/><Relationship Id="rId149" Type="http://schemas.openxmlformats.org/officeDocument/2006/relationships/customXml" Target="ink/ink72.xml"/><Relationship Id="rId356" Type="http://schemas.openxmlformats.org/officeDocument/2006/relationships/image" Target="media/image175.emf"/><Relationship Id="rId563" Type="http://schemas.openxmlformats.org/officeDocument/2006/relationships/customXml" Target="ink/ink278.xml"/><Relationship Id="rId770" Type="http://schemas.openxmlformats.org/officeDocument/2006/relationships/image" Target="media/image382.emf"/><Relationship Id="rId1193" Type="http://schemas.openxmlformats.org/officeDocument/2006/relationships/image" Target="media/image594.emf"/><Relationship Id="rId2037" Type="http://schemas.openxmlformats.org/officeDocument/2006/relationships/image" Target="media/image1016.emf"/><Relationship Id="rId2244" Type="http://schemas.openxmlformats.org/officeDocument/2006/relationships/customXml" Target="ink/ink1118.xml"/><Relationship Id="rId2451" Type="http://schemas.openxmlformats.org/officeDocument/2006/relationships/image" Target="media/image1223.emf"/><Relationship Id="rId2689" Type="http://schemas.openxmlformats.org/officeDocument/2006/relationships/image" Target="media/image1342.emf"/><Relationship Id="rId2896" Type="http://schemas.openxmlformats.org/officeDocument/2006/relationships/customXml" Target="ink/ink1443.xml"/><Relationship Id="rId216" Type="http://schemas.openxmlformats.org/officeDocument/2006/relationships/image" Target="media/image105.emf"/><Relationship Id="rId423" Type="http://schemas.openxmlformats.org/officeDocument/2006/relationships/customXml" Target="ink/ink209.xml"/><Relationship Id="rId868" Type="http://schemas.openxmlformats.org/officeDocument/2006/relationships/image" Target="media/image431.emf"/><Relationship Id="rId1053" Type="http://schemas.openxmlformats.org/officeDocument/2006/relationships/image" Target="media/image524.emf"/><Relationship Id="rId1260" Type="http://schemas.openxmlformats.org/officeDocument/2006/relationships/customXml" Target="ink/ink626.xml"/><Relationship Id="rId1498" Type="http://schemas.openxmlformats.org/officeDocument/2006/relationships/customXml" Target="ink/ink745.xml"/><Relationship Id="rId2104" Type="http://schemas.openxmlformats.org/officeDocument/2006/relationships/customXml" Target="ink/ink1048.xml"/><Relationship Id="rId2549" Type="http://schemas.openxmlformats.org/officeDocument/2006/relationships/image" Target="media/image1272.emf"/><Relationship Id="rId2756" Type="http://schemas.openxmlformats.org/officeDocument/2006/relationships/customXml" Target="ink/ink1373.xml"/><Relationship Id="rId2963" Type="http://schemas.openxmlformats.org/officeDocument/2006/relationships/image" Target="media/image1457.emf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image" Target="media/image465.emf"/><Relationship Id="rId1358" Type="http://schemas.openxmlformats.org/officeDocument/2006/relationships/customXml" Target="ink/ink675.xml"/><Relationship Id="rId1565" Type="http://schemas.openxmlformats.org/officeDocument/2006/relationships/image" Target="media/image780.emf"/><Relationship Id="rId1772" Type="http://schemas.openxmlformats.org/officeDocument/2006/relationships/customXml" Target="ink/ink882.xml"/><Relationship Id="rId2311" Type="http://schemas.openxmlformats.org/officeDocument/2006/relationships/image" Target="media/image1153.emf"/><Relationship Id="rId2409" Type="http://schemas.openxmlformats.org/officeDocument/2006/relationships/image" Target="media/image1202.emf"/><Relationship Id="rId2616" Type="http://schemas.openxmlformats.org/officeDocument/2006/relationships/customXml" Target="ink/ink1303.xml"/><Relationship Id="rId64" Type="http://schemas.openxmlformats.org/officeDocument/2006/relationships/image" Target="media/image29.emf"/><Relationship Id="rId1120" Type="http://schemas.openxmlformats.org/officeDocument/2006/relationships/customXml" Target="ink/ink556.xml"/><Relationship Id="rId1218" Type="http://schemas.openxmlformats.org/officeDocument/2006/relationships/customXml" Target="ink/ink605.xml"/><Relationship Id="rId1425" Type="http://schemas.openxmlformats.org/officeDocument/2006/relationships/image" Target="media/image710.emf"/><Relationship Id="rId2823" Type="http://schemas.openxmlformats.org/officeDocument/2006/relationships/image" Target="media/image1408.emf"/><Relationship Id="rId1632" Type="http://schemas.openxmlformats.org/officeDocument/2006/relationships/customXml" Target="ink/ink812.xml"/><Relationship Id="rId1937" Type="http://schemas.openxmlformats.org/officeDocument/2006/relationships/image" Target="media/image966.emf"/><Relationship Id="rId2199" Type="http://schemas.openxmlformats.org/officeDocument/2006/relationships/image" Target="media/image1097.emf"/><Relationship Id="rId280" Type="http://schemas.openxmlformats.org/officeDocument/2006/relationships/image" Target="media/image137.emf"/><Relationship Id="rId3012" Type="http://schemas.openxmlformats.org/officeDocument/2006/relationships/customXml" Target="ink/ink1501.xml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customXml" Target="ink/ink289.xml"/><Relationship Id="rId792" Type="http://schemas.openxmlformats.org/officeDocument/2006/relationships/image" Target="media/image393.emf"/><Relationship Id="rId2059" Type="http://schemas.openxmlformats.org/officeDocument/2006/relationships/image" Target="media/image1027.emf"/><Relationship Id="rId2266" Type="http://schemas.openxmlformats.org/officeDocument/2006/relationships/customXml" Target="ink/ink1129.xml"/><Relationship Id="rId2473" Type="http://schemas.openxmlformats.org/officeDocument/2006/relationships/image" Target="media/image1234.emf"/><Relationship Id="rId2680" Type="http://schemas.openxmlformats.org/officeDocument/2006/relationships/customXml" Target="ink/ink1335.xml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445" Type="http://schemas.openxmlformats.org/officeDocument/2006/relationships/customXml" Target="ink/ink220.xml"/><Relationship Id="rId652" Type="http://schemas.openxmlformats.org/officeDocument/2006/relationships/image" Target="media/image323.emf"/><Relationship Id="rId1075" Type="http://schemas.openxmlformats.org/officeDocument/2006/relationships/image" Target="media/image535.emf"/><Relationship Id="rId1282" Type="http://schemas.openxmlformats.org/officeDocument/2006/relationships/customXml" Target="ink/ink637.xml"/><Relationship Id="rId2126" Type="http://schemas.openxmlformats.org/officeDocument/2006/relationships/customXml" Target="ink/ink1059.xml"/><Relationship Id="rId2333" Type="http://schemas.openxmlformats.org/officeDocument/2006/relationships/image" Target="media/image1164.emf"/><Relationship Id="rId2540" Type="http://schemas.openxmlformats.org/officeDocument/2006/relationships/customXml" Target="ink/ink1265.xml"/><Relationship Id="rId2778" Type="http://schemas.openxmlformats.org/officeDocument/2006/relationships/customXml" Target="ink/ink1384.xml"/><Relationship Id="rId2985" Type="http://schemas.openxmlformats.org/officeDocument/2006/relationships/image" Target="media/image1468.emf"/><Relationship Id="rId305" Type="http://schemas.openxmlformats.org/officeDocument/2006/relationships/customXml" Target="ink/ink150.xml"/><Relationship Id="rId512" Type="http://schemas.openxmlformats.org/officeDocument/2006/relationships/image" Target="media/image253.emf"/><Relationship Id="rId957" Type="http://schemas.openxmlformats.org/officeDocument/2006/relationships/image" Target="media/image476.emf"/><Relationship Id="rId1142" Type="http://schemas.openxmlformats.org/officeDocument/2006/relationships/customXml" Target="ink/ink567.xml"/><Relationship Id="rId1587" Type="http://schemas.openxmlformats.org/officeDocument/2006/relationships/image" Target="media/image791.emf"/><Relationship Id="rId1794" Type="http://schemas.openxmlformats.org/officeDocument/2006/relationships/customXml" Target="ink/ink893.xml"/><Relationship Id="rId2400" Type="http://schemas.openxmlformats.org/officeDocument/2006/relationships/customXml" Target="ink/ink1195.xml"/><Relationship Id="rId2638" Type="http://schemas.openxmlformats.org/officeDocument/2006/relationships/customXml" Target="ink/ink1314.xml"/><Relationship Id="rId2845" Type="http://schemas.openxmlformats.org/officeDocument/2006/relationships/image" Target="media/image1419.emf"/><Relationship Id="rId86" Type="http://schemas.openxmlformats.org/officeDocument/2006/relationships/image" Target="media/image40.emf"/><Relationship Id="rId817" Type="http://schemas.openxmlformats.org/officeDocument/2006/relationships/customXml" Target="ink/ink405.xml"/><Relationship Id="rId1002" Type="http://schemas.openxmlformats.org/officeDocument/2006/relationships/customXml" Target="ink/ink497.xml"/><Relationship Id="rId1447" Type="http://schemas.openxmlformats.org/officeDocument/2006/relationships/image" Target="media/image721.emf"/><Relationship Id="rId1654" Type="http://schemas.openxmlformats.org/officeDocument/2006/relationships/customXml" Target="ink/ink823.xml"/><Relationship Id="rId1861" Type="http://schemas.openxmlformats.org/officeDocument/2006/relationships/image" Target="media/image928.emf"/><Relationship Id="rId2705" Type="http://schemas.openxmlformats.org/officeDocument/2006/relationships/image" Target="media/image1350.emf"/><Relationship Id="rId2912" Type="http://schemas.openxmlformats.org/officeDocument/2006/relationships/customXml" Target="ink/ink1451.xml"/><Relationship Id="rId1307" Type="http://schemas.openxmlformats.org/officeDocument/2006/relationships/image" Target="media/image651.emf"/><Relationship Id="rId1514" Type="http://schemas.openxmlformats.org/officeDocument/2006/relationships/customXml" Target="ink/ink753.xml"/><Relationship Id="rId1721" Type="http://schemas.openxmlformats.org/officeDocument/2006/relationships/image" Target="media/image858.emf"/><Relationship Id="rId1959" Type="http://schemas.openxmlformats.org/officeDocument/2006/relationships/image" Target="media/image977.emf"/><Relationship Id="rId13" Type="http://schemas.openxmlformats.org/officeDocument/2006/relationships/customXml" Target="ink/ink4.xml"/><Relationship Id="rId1819" Type="http://schemas.openxmlformats.org/officeDocument/2006/relationships/image" Target="media/image907.emf"/><Relationship Id="rId2190" Type="http://schemas.openxmlformats.org/officeDocument/2006/relationships/customXml" Target="ink/ink1091.xml"/><Relationship Id="rId2288" Type="http://schemas.openxmlformats.org/officeDocument/2006/relationships/customXml" Target="ink/ink1140.xml"/><Relationship Id="rId2495" Type="http://schemas.openxmlformats.org/officeDocument/2006/relationships/image" Target="media/image1245.emf"/><Relationship Id="rId3034" Type="http://schemas.openxmlformats.org/officeDocument/2006/relationships/customXml" Target="ink/ink1512.xml"/><Relationship Id="rId162" Type="http://schemas.openxmlformats.org/officeDocument/2006/relationships/image" Target="media/image78.emf"/><Relationship Id="rId467" Type="http://schemas.openxmlformats.org/officeDocument/2006/relationships/customXml" Target="ink/ink230.xml"/><Relationship Id="rId1097" Type="http://schemas.openxmlformats.org/officeDocument/2006/relationships/image" Target="media/image546.emf"/><Relationship Id="rId2050" Type="http://schemas.openxmlformats.org/officeDocument/2006/relationships/customXml" Target="ink/ink1021.xml"/><Relationship Id="rId2148" Type="http://schemas.openxmlformats.org/officeDocument/2006/relationships/customXml" Target="ink/ink1070.xml"/><Relationship Id="rId674" Type="http://schemas.openxmlformats.org/officeDocument/2006/relationships/image" Target="media/image334.emf"/><Relationship Id="rId881" Type="http://schemas.openxmlformats.org/officeDocument/2006/relationships/image" Target="media/image438.emf"/><Relationship Id="rId979" Type="http://schemas.openxmlformats.org/officeDocument/2006/relationships/image" Target="media/image487.emf"/><Relationship Id="rId2355" Type="http://schemas.openxmlformats.org/officeDocument/2006/relationships/image" Target="media/image1175.emf"/><Relationship Id="rId2562" Type="http://schemas.openxmlformats.org/officeDocument/2006/relationships/customXml" Target="ink/ink1276.xml"/><Relationship Id="rId327" Type="http://schemas.openxmlformats.org/officeDocument/2006/relationships/customXml" Target="ink/ink161.xml"/><Relationship Id="rId534" Type="http://schemas.openxmlformats.org/officeDocument/2006/relationships/image" Target="media/image264.emf"/><Relationship Id="rId741" Type="http://schemas.openxmlformats.org/officeDocument/2006/relationships/customXml" Target="ink/ink367.xml"/><Relationship Id="rId839" Type="http://schemas.openxmlformats.org/officeDocument/2006/relationships/customXml" Target="ink/ink416.xml"/><Relationship Id="rId1164" Type="http://schemas.openxmlformats.org/officeDocument/2006/relationships/customXml" Target="ink/ink578.xml"/><Relationship Id="rId1371" Type="http://schemas.openxmlformats.org/officeDocument/2006/relationships/image" Target="media/image683.emf"/><Relationship Id="rId1469" Type="http://schemas.openxmlformats.org/officeDocument/2006/relationships/image" Target="media/image732.emf"/><Relationship Id="rId2008" Type="http://schemas.openxmlformats.org/officeDocument/2006/relationships/customXml" Target="ink/ink1000.xml"/><Relationship Id="rId2215" Type="http://schemas.openxmlformats.org/officeDocument/2006/relationships/image" Target="media/image1105.emf"/><Relationship Id="rId2422" Type="http://schemas.openxmlformats.org/officeDocument/2006/relationships/customXml" Target="ink/ink1206.xml"/><Relationship Id="rId2867" Type="http://schemas.openxmlformats.org/officeDocument/2006/relationships/image" Target="media/image1428.emf"/><Relationship Id="rId601" Type="http://schemas.openxmlformats.org/officeDocument/2006/relationships/customXml" Target="ink/ink297.xml"/><Relationship Id="rId1024" Type="http://schemas.openxmlformats.org/officeDocument/2006/relationships/customXml" Target="ink/ink508.xml"/><Relationship Id="rId1231" Type="http://schemas.openxmlformats.org/officeDocument/2006/relationships/image" Target="media/image613.emf"/><Relationship Id="rId1676" Type="http://schemas.openxmlformats.org/officeDocument/2006/relationships/customXml" Target="ink/ink834.xml"/><Relationship Id="rId1883" Type="http://schemas.openxmlformats.org/officeDocument/2006/relationships/image" Target="media/image939.emf"/><Relationship Id="rId2727" Type="http://schemas.openxmlformats.org/officeDocument/2006/relationships/image" Target="media/image1361.emf"/><Relationship Id="rId2934" Type="http://schemas.openxmlformats.org/officeDocument/2006/relationships/customXml" Target="ink/ink1462.xml"/><Relationship Id="rId906" Type="http://schemas.openxmlformats.org/officeDocument/2006/relationships/customXml" Target="ink/ink449.xml"/><Relationship Id="rId1329" Type="http://schemas.openxmlformats.org/officeDocument/2006/relationships/image" Target="media/image662.emf"/><Relationship Id="rId1536" Type="http://schemas.openxmlformats.org/officeDocument/2006/relationships/customXml" Target="ink/ink764.xml"/><Relationship Id="rId1743" Type="http://schemas.openxmlformats.org/officeDocument/2006/relationships/image" Target="media/image869.emf"/><Relationship Id="rId1950" Type="http://schemas.openxmlformats.org/officeDocument/2006/relationships/customXml" Target="ink/ink971.xml"/><Relationship Id="rId35" Type="http://schemas.openxmlformats.org/officeDocument/2006/relationships/customXml" Target="ink/ink15.xml"/><Relationship Id="rId1603" Type="http://schemas.openxmlformats.org/officeDocument/2006/relationships/image" Target="media/image799.emf"/><Relationship Id="rId1810" Type="http://schemas.openxmlformats.org/officeDocument/2006/relationships/customXml" Target="ink/ink901.xml"/><Relationship Id="rId3056" Type="http://schemas.openxmlformats.org/officeDocument/2006/relationships/customXml" Target="ink/ink1523.xml"/><Relationship Id="rId184" Type="http://schemas.openxmlformats.org/officeDocument/2006/relationships/image" Target="media/image89.emf"/><Relationship Id="rId391" Type="http://schemas.openxmlformats.org/officeDocument/2006/relationships/customXml" Target="ink/ink193.xml"/><Relationship Id="rId1908" Type="http://schemas.openxmlformats.org/officeDocument/2006/relationships/customXml" Target="ink/ink950.xml"/><Relationship Id="rId2072" Type="http://schemas.openxmlformats.org/officeDocument/2006/relationships/customXml" Target="ink/ink1032.xml"/><Relationship Id="rId251" Type="http://schemas.openxmlformats.org/officeDocument/2006/relationships/customXml" Target="ink/ink123.xml"/><Relationship Id="rId489" Type="http://schemas.openxmlformats.org/officeDocument/2006/relationships/customXml" Target="ink/ink241.xml"/><Relationship Id="rId696" Type="http://schemas.openxmlformats.org/officeDocument/2006/relationships/image" Target="media/image345.emf"/><Relationship Id="rId2377" Type="http://schemas.openxmlformats.org/officeDocument/2006/relationships/image" Target="media/image1186.emf"/><Relationship Id="rId2584" Type="http://schemas.openxmlformats.org/officeDocument/2006/relationships/customXml" Target="ink/ink1287.xml"/><Relationship Id="rId2791" Type="http://schemas.openxmlformats.org/officeDocument/2006/relationships/image" Target="media/image1393.emf"/><Relationship Id="rId349" Type="http://schemas.openxmlformats.org/officeDocument/2006/relationships/customXml" Target="ink/ink172.xml"/><Relationship Id="rId556" Type="http://schemas.openxmlformats.org/officeDocument/2006/relationships/image" Target="media/image275.emf"/><Relationship Id="rId763" Type="http://schemas.openxmlformats.org/officeDocument/2006/relationships/customXml" Target="ink/ink378.xml"/><Relationship Id="rId1186" Type="http://schemas.openxmlformats.org/officeDocument/2006/relationships/customXml" Target="ink/ink589.xml"/><Relationship Id="rId1393" Type="http://schemas.openxmlformats.org/officeDocument/2006/relationships/image" Target="media/image694.emf"/><Relationship Id="rId2237" Type="http://schemas.openxmlformats.org/officeDocument/2006/relationships/image" Target="media/image1116.emf"/><Relationship Id="rId2444" Type="http://schemas.openxmlformats.org/officeDocument/2006/relationships/customXml" Target="ink/ink1217.xml"/><Relationship Id="rId2889" Type="http://schemas.openxmlformats.org/officeDocument/2006/relationships/image" Target="media/image1439.emf"/><Relationship Id="rId111" Type="http://schemas.openxmlformats.org/officeDocument/2006/relationships/customXml" Target="ink/ink53.xml"/><Relationship Id="rId209" Type="http://schemas.openxmlformats.org/officeDocument/2006/relationships/customXml" Target="ink/ink102.xml"/><Relationship Id="rId416" Type="http://schemas.openxmlformats.org/officeDocument/2006/relationships/image" Target="media/image205.emf"/><Relationship Id="rId970" Type="http://schemas.openxmlformats.org/officeDocument/2006/relationships/customXml" Target="ink/ink481.xml"/><Relationship Id="rId1046" Type="http://schemas.openxmlformats.org/officeDocument/2006/relationships/customXml" Target="ink/ink519.xml"/><Relationship Id="rId1253" Type="http://schemas.openxmlformats.org/officeDocument/2006/relationships/image" Target="media/image624.emf"/><Relationship Id="rId1698" Type="http://schemas.openxmlformats.org/officeDocument/2006/relationships/customXml" Target="ink/ink845.xml"/><Relationship Id="rId2651" Type="http://schemas.openxmlformats.org/officeDocument/2006/relationships/image" Target="media/image1323.emf"/><Relationship Id="rId2749" Type="http://schemas.openxmlformats.org/officeDocument/2006/relationships/image" Target="media/image1372.emf"/><Relationship Id="rId2956" Type="http://schemas.openxmlformats.org/officeDocument/2006/relationships/customXml" Target="ink/ink1473.xml"/><Relationship Id="rId623" Type="http://schemas.openxmlformats.org/officeDocument/2006/relationships/customXml" Target="ink/ink308.xml"/><Relationship Id="rId830" Type="http://schemas.openxmlformats.org/officeDocument/2006/relationships/image" Target="media/image412.emf"/><Relationship Id="rId928" Type="http://schemas.openxmlformats.org/officeDocument/2006/relationships/customXml" Target="ink/ink460.xml"/><Relationship Id="rId1460" Type="http://schemas.openxmlformats.org/officeDocument/2006/relationships/customXml" Target="ink/ink726.xml"/><Relationship Id="rId1558" Type="http://schemas.openxmlformats.org/officeDocument/2006/relationships/customXml" Target="ink/ink775.xml"/><Relationship Id="rId1765" Type="http://schemas.openxmlformats.org/officeDocument/2006/relationships/image" Target="media/image880.emf"/><Relationship Id="rId2304" Type="http://schemas.openxmlformats.org/officeDocument/2006/relationships/customXml" Target="ink/ink1148.xml"/><Relationship Id="rId2511" Type="http://schemas.openxmlformats.org/officeDocument/2006/relationships/image" Target="media/image1253.emf"/><Relationship Id="rId2609" Type="http://schemas.openxmlformats.org/officeDocument/2006/relationships/image" Target="media/image1302.emf"/><Relationship Id="rId57" Type="http://schemas.openxmlformats.org/officeDocument/2006/relationships/customXml" Target="ink/ink26.xml"/><Relationship Id="rId1113" Type="http://schemas.openxmlformats.org/officeDocument/2006/relationships/image" Target="media/image554.emf"/><Relationship Id="rId1320" Type="http://schemas.openxmlformats.org/officeDocument/2006/relationships/customXml" Target="ink/ink656.xml"/><Relationship Id="rId1418" Type="http://schemas.openxmlformats.org/officeDocument/2006/relationships/customXml" Target="ink/ink705.xml"/><Relationship Id="rId1972" Type="http://schemas.openxmlformats.org/officeDocument/2006/relationships/customXml" Target="ink/ink982.xml"/><Relationship Id="rId2816" Type="http://schemas.openxmlformats.org/officeDocument/2006/relationships/customXml" Target="ink/ink1403.xml"/><Relationship Id="rId1625" Type="http://schemas.openxmlformats.org/officeDocument/2006/relationships/image" Target="media/image810.emf"/><Relationship Id="rId1832" Type="http://schemas.openxmlformats.org/officeDocument/2006/relationships/customXml" Target="ink/ink912.xml"/><Relationship Id="rId2094" Type="http://schemas.openxmlformats.org/officeDocument/2006/relationships/customXml" Target="ink/ink1043.xml"/><Relationship Id="rId273" Type="http://schemas.openxmlformats.org/officeDocument/2006/relationships/customXml" Target="ink/ink134.xml"/><Relationship Id="rId480" Type="http://schemas.openxmlformats.org/officeDocument/2006/relationships/image" Target="media/image237.emf"/><Relationship Id="rId2161" Type="http://schemas.openxmlformats.org/officeDocument/2006/relationships/image" Target="media/image1078.emf"/><Relationship Id="rId2399" Type="http://schemas.openxmlformats.org/officeDocument/2006/relationships/image" Target="media/image1197.emf"/><Relationship Id="rId3005" Type="http://schemas.openxmlformats.org/officeDocument/2006/relationships/image" Target="media/image1478.emf"/><Relationship Id="rId133" Type="http://schemas.openxmlformats.org/officeDocument/2006/relationships/customXml" Target="ink/ink64.xml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customXml" Target="ink/ink389.xml"/><Relationship Id="rId992" Type="http://schemas.openxmlformats.org/officeDocument/2006/relationships/customXml" Target="ink/ink492.xml"/><Relationship Id="rId2021" Type="http://schemas.openxmlformats.org/officeDocument/2006/relationships/image" Target="media/image1008.emf"/><Relationship Id="rId2259" Type="http://schemas.openxmlformats.org/officeDocument/2006/relationships/image" Target="media/image1127.emf"/><Relationship Id="rId2466" Type="http://schemas.openxmlformats.org/officeDocument/2006/relationships/customXml" Target="ink/ink1228.xml"/><Relationship Id="rId2673" Type="http://schemas.openxmlformats.org/officeDocument/2006/relationships/image" Target="media/image1334.emf"/><Relationship Id="rId2880" Type="http://schemas.openxmlformats.org/officeDocument/2006/relationships/customXml" Target="ink/ink1435.xml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customXml" Target="ink/ink319.xml"/><Relationship Id="rId852" Type="http://schemas.openxmlformats.org/officeDocument/2006/relationships/image" Target="media/image423.emf"/><Relationship Id="rId1068" Type="http://schemas.openxmlformats.org/officeDocument/2006/relationships/customXml" Target="ink/ink530.xml"/><Relationship Id="rId1275" Type="http://schemas.openxmlformats.org/officeDocument/2006/relationships/image" Target="media/image635.emf"/><Relationship Id="rId1482" Type="http://schemas.openxmlformats.org/officeDocument/2006/relationships/customXml" Target="ink/ink737.xml"/><Relationship Id="rId2119" Type="http://schemas.openxmlformats.org/officeDocument/2006/relationships/image" Target="media/image1057.emf"/><Relationship Id="rId2326" Type="http://schemas.openxmlformats.org/officeDocument/2006/relationships/customXml" Target="ink/ink1159.xml"/><Relationship Id="rId2533" Type="http://schemas.openxmlformats.org/officeDocument/2006/relationships/image" Target="media/image1264.emf"/><Relationship Id="rId2740" Type="http://schemas.openxmlformats.org/officeDocument/2006/relationships/customXml" Target="ink/ink1365.xml"/><Relationship Id="rId2978" Type="http://schemas.openxmlformats.org/officeDocument/2006/relationships/customXml" Target="ink/ink1484.xml"/><Relationship Id="rId505" Type="http://schemas.openxmlformats.org/officeDocument/2006/relationships/customXml" Target="ink/ink249.xml"/><Relationship Id="rId712" Type="http://schemas.openxmlformats.org/officeDocument/2006/relationships/image" Target="media/image353.emf"/><Relationship Id="rId1135" Type="http://schemas.openxmlformats.org/officeDocument/2006/relationships/image" Target="media/image565.emf"/><Relationship Id="rId1342" Type="http://schemas.openxmlformats.org/officeDocument/2006/relationships/customXml" Target="ink/ink667.xml"/><Relationship Id="rId1787" Type="http://schemas.openxmlformats.org/officeDocument/2006/relationships/image" Target="media/image891.emf"/><Relationship Id="rId1994" Type="http://schemas.openxmlformats.org/officeDocument/2006/relationships/customXml" Target="ink/ink993.xml"/><Relationship Id="rId2838" Type="http://schemas.openxmlformats.org/officeDocument/2006/relationships/customXml" Target="ink/ink1414.xml"/><Relationship Id="rId79" Type="http://schemas.openxmlformats.org/officeDocument/2006/relationships/customXml" Target="ink/ink37.xml"/><Relationship Id="rId1202" Type="http://schemas.openxmlformats.org/officeDocument/2006/relationships/customXml" Target="ink/ink597.xml"/><Relationship Id="rId1647" Type="http://schemas.openxmlformats.org/officeDocument/2006/relationships/image" Target="media/image821.emf"/><Relationship Id="rId1854" Type="http://schemas.openxmlformats.org/officeDocument/2006/relationships/customXml" Target="ink/ink923.xml"/><Relationship Id="rId2600" Type="http://schemas.openxmlformats.org/officeDocument/2006/relationships/customXml" Target="ink/ink1295.xml"/><Relationship Id="rId2905" Type="http://schemas.openxmlformats.org/officeDocument/2006/relationships/image" Target="media/image14280.emf"/><Relationship Id="rId1507" Type="http://schemas.openxmlformats.org/officeDocument/2006/relationships/image" Target="media/image751.emf"/><Relationship Id="rId1714" Type="http://schemas.openxmlformats.org/officeDocument/2006/relationships/customXml" Target="ink/ink853.xml"/><Relationship Id="rId295" Type="http://schemas.openxmlformats.org/officeDocument/2006/relationships/customXml" Target="ink/ink145.xml"/><Relationship Id="rId1921" Type="http://schemas.openxmlformats.org/officeDocument/2006/relationships/image" Target="media/image958.emf"/><Relationship Id="rId2183" Type="http://schemas.openxmlformats.org/officeDocument/2006/relationships/image" Target="media/image1089.emf"/><Relationship Id="rId2390" Type="http://schemas.openxmlformats.org/officeDocument/2006/relationships/customXml" Target="ink/ink1190.xml"/><Relationship Id="rId2488" Type="http://schemas.openxmlformats.org/officeDocument/2006/relationships/customXml" Target="ink/ink1239.xml"/><Relationship Id="rId3027" Type="http://schemas.openxmlformats.org/officeDocument/2006/relationships/image" Target="media/image1489.emf"/><Relationship Id="rId155" Type="http://schemas.openxmlformats.org/officeDocument/2006/relationships/customXml" Target="ink/ink75.xml"/><Relationship Id="rId362" Type="http://schemas.openxmlformats.org/officeDocument/2006/relationships/image" Target="media/image178.emf"/><Relationship Id="rId1297" Type="http://schemas.openxmlformats.org/officeDocument/2006/relationships/image" Target="media/image646.emf"/><Relationship Id="rId2043" Type="http://schemas.openxmlformats.org/officeDocument/2006/relationships/image" Target="media/image1019.emf"/><Relationship Id="rId2250" Type="http://schemas.openxmlformats.org/officeDocument/2006/relationships/customXml" Target="ink/ink1121.xml"/><Relationship Id="rId2695" Type="http://schemas.openxmlformats.org/officeDocument/2006/relationships/image" Target="media/image1345.emf"/><Relationship Id="rId222" Type="http://schemas.openxmlformats.org/officeDocument/2006/relationships/image" Target="media/image108.emf"/><Relationship Id="rId667" Type="http://schemas.openxmlformats.org/officeDocument/2006/relationships/customXml" Target="ink/ink330.xml"/><Relationship Id="rId874" Type="http://schemas.openxmlformats.org/officeDocument/2006/relationships/customXml" Target="ink/ink433.xml"/><Relationship Id="rId2110" Type="http://schemas.openxmlformats.org/officeDocument/2006/relationships/customXml" Target="ink/ink1051.xml"/><Relationship Id="rId2348" Type="http://schemas.openxmlformats.org/officeDocument/2006/relationships/customXml" Target="ink/ink1170.xml"/><Relationship Id="rId2555" Type="http://schemas.openxmlformats.org/officeDocument/2006/relationships/image" Target="media/image1275.emf"/><Relationship Id="rId2762" Type="http://schemas.openxmlformats.org/officeDocument/2006/relationships/customXml" Target="ink/ink1376.xml"/><Relationship Id="rId527" Type="http://schemas.openxmlformats.org/officeDocument/2006/relationships/customXml" Target="ink/ink260.xml"/><Relationship Id="rId734" Type="http://schemas.openxmlformats.org/officeDocument/2006/relationships/image" Target="media/image364.emf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customXml" Target="ink/ink678.xml"/><Relationship Id="rId1571" Type="http://schemas.openxmlformats.org/officeDocument/2006/relationships/image" Target="media/image783.emf"/><Relationship Id="rId2208" Type="http://schemas.openxmlformats.org/officeDocument/2006/relationships/customXml" Target="ink/ink1100.xml"/><Relationship Id="rId2415" Type="http://schemas.openxmlformats.org/officeDocument/2006/relationships/image" Target="media/image1205.emf"/><Relationship Id="rId2622" Type="http://schemas.openxmlformats.org/officeDocument/2006/relationships/customXml" Target="ink/ink1306.xml"/><Relationship Id="rId70" Type="http://schemas.openxmlformats.org/officeDocument/2006/relationships/image" Target="media/image32.emf"/><Relationship Id="rId801" Type="http://schemas.openxmlformats.org/officeDocument/2006/relationships/customXml" Target="ink/ink397.xml"/><Relationship Id="rId1017" Type="http://schemas.openxmlformats.org/officeDocument/2006/relationships/image" Target="media/image506.emf"/><Relationship Id="rId1224" Type="http://schemas.openxmlformats.org/officeDocument/2006/relationships/customXml" Target="ink/ink608.xml"/><Relationship Id="rId1431" Type="http://schemas.openxmlformats.org/officeDocument/2006/relationships/image" Target="media/image713.emf"/><Relationship Id="rId1669" Type="http://schemas.openxmlformats.org/officeDocument/2006/relationships/image" Target="media/image832.emf"/><Relationship Id="rId1876" Type="http://schemas.openxmlformats.org/officeDocument/2006/relationships/customXml" Target="ink/ink934.xml"/><Relationship Id="rId2927" Type="http://schemas.openxmlformats.org/officeDocument/2006/relationships/image" Target="media/image14390.emf"/><Relationship Id="rId1529" Type="http://schemas.openxmlformats.org/officeDocument/2006/relationships/image" Target="media/image762.emf"/><Relationship Id="rId1736" Type="http://schemas.openxmlformats.org/officeDocument/2006/relationships/customXml" Target="ink/ink864.xml"/><Relationship Id="rId1943" Type="http://schemas.openxmlformats.org/officeDocument/2006/relationships/image" Target="media/image969.emf"/><Relationship Id="rId28" Type="http://schemas.openxmlformats.org/officeDocument/2006/relationships/image" Target="media/image11.emf"/><Relationship Id="rId1803" Type="http://schemas.openxmlformats.org/officeDocument/2006/relationships/image" Target="media/image899.emf"/><Relationship Id="rId3049" Type="http://schemas.openxmlformats.org/officeDocument/2006/relationships/image" Target="media/image1500.emf"/><Relationship Id="rId177" Type="http://schemas.openxmlformats.org/officeDocument/2006/relationships/customXml" Target="ink/ink86.xml"/><Relationship Id="rId384" Type="http://schemas.openxmlformats.org/officeDocument/2006/relationships/image" Target="media/image189.emf"/><Relationship Id="rId591" Type="http://schemas.openxmlformats.org/officeDocument/2006/relationships/customXml" Target="ink/ink292.xml"/><Relationship Id="rId2065" Type="http://schemas.openxmlformats.org/officeDocument/2006/relationships/image" Target="media/image1030.emf"/><Relationship Id="rId2272" Type="http://schemas.openxmlformats.org/officeDocument/2006/relationships/customXml" Target="ink/ink1132.xml"/><Relationship Id="rId244" Type="http://schemas.openxmlformats.org/officeDocument/2006/relationships/image" Target="media/image119.emf"/><Relationship Id="rId689" Type="http://schemas.openxmlformats.org/officeDocument/2006/relationships/customXml" Target="ink/ink341.xml"/><Relationship Id="rId896" Type="http://schemas.openxmlformats.org/officeDocument/2006/relationships/customXml" Target="ink/ink444.xml"/><Relationship Id="rId1081" Type="http://schemas.openxmlformats.org/officeDocument/2006/relationships/image" Target="media/image538.emf"/><Relationship Id="rId2577" Type="http://schemas.openxmlformats.org/officeDocument/2006/relationships/image" Target="media/image1286.emf"/><Relationship Id="rId2784" Type="http://schemas.openxmlformats.org/officeDocument/2006/relationships/customXml" Target="ink/ink1387.xml"/><Relationship Id="rId451" Type="http://schemas.openxmlformats.org/officeDocument/2006/relationships/customXml" Target="ink/ink223.xml"/><Relationship Id="rId549" Type="http://schemas.openxmlformats.org/officeDocument/2006/relationships/customXml" Target="ink/ink271.xml"/><Relationship Id="rId756" Type="http://schemas.openxmlformats.org/officeDocument/2006/relationships/image" Target="media/image375.emf"/><Relationship Id="rId1179" Type="http://schemas.openxmlformats.org/officeDocument/2006/relationships/image" Target="media/image587.emf"/><Relationship Id="rId1386" Type="http://schemas.openxmlformats.org/officeDocument/2006/relationships/customXml" Target="ink/ink689.xml"/><Relationship Id="rId1593" Type="http://schemas.openxmlformats.org/officeDocument/2006/relationships/image" Target="media/image794.emf"/><Relationship Id="rId2132" Type="http://schemas.openxmlformats.org/officeDocument/2006/relationships/customXml" Target="ink/ink1062.xml"/><Relationship Id="rId2437" Type="http://schemas.openxmlformats.org/officeDocument/2006/relationships/image" Target="media/image1216.emf"/><Relationship Id="rId2991" Type="http://schemas.openxmlformats.org/officeDocument/2006/relationships/image" Target="media/image1471.emf"/><Relationship Id="rId104" Type="http://schemas.openxmlformats.org/officeDocument/2006/relationships/image" Target="media/image49.emf"/><Relationship Id="rId311" Type="http://schemas.openxmlformats.org/officeDocument/2006/relationships/customXml" Target="ink/ink153.xml"/><Relationship Id="rId409" Type="http://schemas.openxmlformats.org/officeDocument/2006/relationships/customXml" Target="ink/ink202.xml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customXml" Target="ink/ink619.xml"/><Relationship Id="rId1898" Type="http://schemas.openxmlformats.org/officeDocument/2006/relationships/customXml" Target="ink/ink945.xml"/><Relationship Id="rId2644" Type="http://schemas.openxmlformats.org/officeDocument/2006/relationships/customXml" Target="ink/ink1317.xml"/><Relationship Id="rId2851" Type="http://schemas.openxmlformats.org/officeDocument/2006/relationships/image" Target="media/image1422.emf"/><Relationship Id="rId2949" Type="http://schemas.openxmlformats.org/officeDocument/2006/relationships/image" Target="media/image1450.emf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customXml" Target="ink/ink408.xml"/><Relationship Id="rId1453" Type="http://schemas.openxmlformats.org/officeDocument/2006/relationships/image" Target="media/image724.emf"/><Relationship Id="rId1660" Type="http://schemas.openxmlformats.org/officeDocument/2006/relationships/customXml" Target="ink/ink826.xml"/><Relationship Id="rId1758" Type="http://schemas.openxmlformats.org/officeDocument/2006/relationships/customXml" Target="ink/ink875.xml"/><Relationship Id="rId2504" Type="http://schemas.openxmlformats.org/officeDocument/2006/relationships/customXml" Target="ink/ink1247.xml"/><Relationship Id="rId2711" Type="http://schemas.openxmlformats.org/officeDocument/2006/relationships/image" Target="media/image1353.emf"/><Relationship Id="rId2809" Type="http://schemas.openxmlformats.org/officeDocument/2006/relationships/image" Target="media/image1401.emf"/><Relationship Id="rId1106" Type="http://schemas.openxmlformats.org/officeDocument/2006/relationships/customXml" Target="ink/ink549.xml"/><Relationship Id="rId1313" Type="http://schemas.openxmlformats.org/officeDocument/2006/relationships/image" Target="media/image654.emf"/><Relationship Id="rId1520" Type="http://schemas.openxmlformats.org/officeDocument/2006/relationships/customXml" Target="ink/ink756.xml"/><Relationship Id="rId1965" Type="http://schemas.openxmlformats.org/officeDocument/2006/relationships/image" Target="media/image980.emf"/><Relationship Id="rId1618" Type="http://schemas.openxmlformats.org/officeDocument/2006/relationships/customXml" Target="ink/ink805.xml"/><Relationship Id="rId1825" Type="http://schemas.openxmlformats.org/officeDocument/2006/relationships/image" Target="media/image910.emf"/><Relationship Id="rId3040" Type="http://schemas.openxmlformats.org/officeDocument/2006/relationships/customXml" Target="ink/ink1515.xml"/><Relationship Id="rId199" Type="http://schemas.openxmlformats.org/officeDocument/2006/relationships/customXml" Target="ink/ink97.xml"/><Relationship Id="rId2087" Type="http://schemas.openxmlformats.org/officeDocument/2006/relationships/image" Target="media/image1041.emf"/><Relationship Id="rId2294" Type="http://schemas.openxmlformats.org/officeDocument/2006/relationships/customXml" Target="ink/ink1143.xml"/><Relationship Id="rId266" Type="http://schemas.openxmlformats.org/officeDocument/2006/relationships/image" Target="media/image130.emf"/><Relationship Id="rId473" Type="http://schemas.openxmlformats.org/officeDocument/2006/relationships/customXml" Target="ink/ink233.xml"/><Relationship Id="rId680" Type="http://schemas.openxmlformats.org/officeDocument/2006/relationships/image" Target="media/image337.emf"/><Relationship Id="rId2154" Type="http://schemas.openxmlformats.org/officeDocument/2006/relationships/customXml" Target="ink/ink1073.xml"/><Relationship Id="rId2361" Type="http://schemas.openxmlformats.org/officeDocument/2006/relationships/image" Target="media/image1178.emf"/><Relationship Id="rId2599" Type="http://schemas.openxmlformats.org/officeDocument/2006/relationships/image" Target="media/image1297.emf"/><Relationship Id="rId126" Type="http://schemas.openxmlformats.org/officeDocument/2006/relationships/image" Target="media/image60.emf"/><Relationship Id="rId333" Type="http://schemas.openxmlformats.org/officeDocument/2006/relationships/customXml" Target="ink/ink164.xml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image" Target="media/image490.emf"/><Relationship Id="rId1170" Type="http://schemas.openxmlformats.org/officeDocument/2006/relationships/customXml" Target="ink/ink581.xml"/><Relationship Id="rId2014" Type="http://schemas.openxmlformats.org/officeDocument/2006/relationships/customXml" Target="ink/ink1003.xml"/><Relationship Id="rId2221" Type="http://schemas.openxmlformats.org/officeDocument/2006/relationships/image" Target="media/image1108.emf"/><Relationship Id="rId2459" Type="http://schemas.openxmlformats.org/officeDocument/2006/relationships/image" Target="media/image1227.emf"/><Relationship Id="rId2666" Type="http://schemas.openxmlformats.org/officeDocument/2006/relationships/customXml" Target="ink/ink1328.xml"/><Relationship Id="rId2873" Type="http://schemas.openxmlformats.org/officeDocument/2006/relationships/image" Target="media/image1431.emf"/><Relationship Id="rId638" Type="http://schemas.openxmlformats.org/officeDocument/2006/relationships/image" Target="media/image316.emf"/><Relationship Id="rId845" Type="http://schemas.openxmlformats.org/officeDocument/2006/relationships/customXml" Target="ink/ink419.xml"/><Relationship Id="rId1030" Type="http://schemas.openxmlformats.org/officeDocument/2006/relationships/customXml" Target="ink/ink511.xml"/><Relationship Id="rId1268" Type="http://schemas.openxmlformats.org/officeDocument/2006/relationships/customXml" Target="ink/ink630.xml"/><Relationship Id="rId1475" Type="http://schemas.openxmlformats.org/officeDocument/2006/relationships/image" Target="media/image735.emf"/><Relationship Id="rId1682" Type="http://schemas.openxmlformats.org/officeDocument/2006/relationships/customXml" Target="ink/ink837.xml"/><Relationship Id="rId2319" Type="http://schemas.openxmlformats.org/officeDocument/2006/relationships/image" Target="media/image1157.emf"/><Relationship Id="rId2526" Type="http://schemas.openxmlformats.org/officeDocument/2006/relationships/customXml" Target="ink/ink1258.xml"/><Relationship Id="rId2733" Type="http://schemas.openxmlformats.org/officeDocument/2006/relationships/image" Target="media/image1364.emf"/><Relationship Id="rId400" Type="http://schemas.openxmlformats.org/officeDocument/2006/relationships/image" Target="media/image197.emf"/><Relationship Id="rId705" Type="http://schemas.openxmlformats.org/officeDocument/2006/relationships/customXml" Target="ink/ink349.xml"/><Relationship Id="rId1128" Type="http://schemas.openxmlformats.org/officeDocument/2006/relationships/customXml" Target="ink/ink560.xml"/><Relationship Id="rId1335" Type="http://schemas.openxmlformats.org/officeDocument/2006/relationships/image" Target="media/image665.emf"/><Relationship Id="rId1542" Type="http://schemas.openxmlformats.org/officeDocument/2006/relationships/customXml" Target="ink/ink767.xml"/><Relationship Id="rId1987" Type="http://schemas.openxmlformats.org/officeDocument/2006/relationships/image" Target="media/image991.emf"/><Relationship Id="rId2940" Type="http://schemas.openxmlformats.org/officeDocument/2006/relationships/customXml" Target="ink/ink1465.xml"/><Relationship Id="rId912" Type="http://schemas.openxmlformats.org/officeDocument/2006/relationships/customXml" Target="ink/ink452.xml"/><Relationship Id="rId1847" Type="http://schemas.openxmlformats.org/officeDocument/2006/relationships/image" Target="media/image921.emf"/><Relationship Id="rId2800" Type="http://schemas.openxmlformats.org/officeDocument/2006/relationships/customXml" Target="ink/ink1395.xml"/><Relationship Id="rId41" Type="http://schemas.openxmlformats.org/officeDocument/2006/relationships/customXml" Target="ink/ink18.xml"/><Relationship Id="rId1402" Type="http://schemas.openxmlformats.org/officeDocument/2006/relationships/customXml" Target="ink/ink697.xml"/><Relationship Id="rId1707" Type="http://schemas.openxmlformats.org/officeDocument/2006/relationships/image" Target="media/image851.emf"/><Relationship Id="rId3062" Type="http://schemas.openxmlformats.org/officeDocument/2006/relationships/customXml" Target="ink/ink1526.xml"/><Relationship Id="rId190" Type="http://schemas.openxmlformats.org/officeDocument/2006/relationships/image" Target="media/image92.emf"/><Relationship Id="rId288" Type="http://schemas.openxmlformats.org/officeDocument/2006/relationships/image" Target="media/image141.emf"/><Relationship Id="rId1914" Type="http://schemas.openxmlformats.org/officeDocument/2006/relationships/customXml" Target="ink/ink953.xml"/><Relationship Id="rId495" Type="http://schemas.openxmlformats.org/officeDocument/2006/relationships/customXml" Target="ink/ink244.xml"/><Relationship Id="rId2176" Type="http://schemas.openxmlformats.org/officeDocument/2006/relationships/customXml" Target="ink/ink1084.xml"/><Relationship Id="rId2383" Type="http://schemas.openxmlformats.org/officeDocument/2006/relationships/image" Target="media/image1189.emf"/><Relationship Id="rId2590" Type="http://schemas.openxmlformats.org/officeDocument/2006/relationships/customXml" Target="ink/ink1290.xml"/><Relationship Id="rId148" Type="http://schemas.openxmlformats.org/officeDocument/2006/relationships/image" Target="media/image71.emf"/><Relationship Id="rId355" Type="http://schemas.openxmlformats.org/officeDocument/2006/relationships/customXml" Target="ink/ink175.xml"/><Relationship Id="rId562" Type="http://schemas.openxmlformats.org/officeDocument/2006/relationships/image" Target="media/image278.emf"/><Relationship Id="rId1192" Type="http://schemas.openxmlformats.org/officeDocument/2006/relationships/customXml" Target="ink/ink592.xml"/><Relationship Id="rId2036" Type="http://schemas.openxmlformats.org/officeDocument/2006/relationships/customXml" Target="ink/ink1014.xml"/><Relationship Id="rId2243" Type="http://schemas.openxmlformats.org/officeDocument/2006/relationships/image" Target="media/image1119.emf"/><Relationship Id="rId2450" Type="http://schemas.openxmlformats.org/officeDocument/2006/relationships/customXml" Target="ink/ink1220.xml"/><Relationship Id="rId2688" Type="http://schemas.openxmlformats.org/officeDocument/2006/relationships/customXml" Target="ink/ink1339.xml"/><Relationship Id="rId2895" Type="http://schemas.openxmlformats.org/officeDocument/2006/relationships/image" Target="media/image1442.emf"/><Relationship Id="rId215" Type="http://schemas.openxmlformats.org/officeDocument/2006/relationships/customXml" Target="ink/ink105.xml"/><Relationship Id="rId422" Type="http://schemas.openxmlformats.org/officeDocument/2006/relationships/image" Target="media/image208.emf"/><Relationship Id="rId867" Type="http://schemas.openxmlformats.org/officeDocument/2006/relationships/customXml" Target="ink/ink430.xml"/><Relationship Id="rId1052" Type="http://schemas.openxmlformats.org/officeDocument/2006/relationships/customXml" Target="ink/ink522.xml"/><Relationship Id="rId1497" Type="http://schemas.openxmlformats.org/officeDocument/2006/relationships/image" Target="media/image746.emf"/><Relationship Id="rId2103" Type="http://schemas.openxmlformats.org/officeDocument/2006/relationships/image" Target="media/image1049.emf"/><Relationship Id="rId2310" Type="http://schemas.openxmlformats.org/officeDocument/2006/relationships/customXml" Target="ink/ink1151.xml"/><Relationship Id="rId2548" Type="http://schemas.openxmlformats.org/officeDocument/2006/relationships/customXml" Target="ink/ink1269.xml"/><Relationship Id="rId2755" Type="http://schemas.openxmlformats.org/officeDocument/2006/relationships/image" Target="media/image1375.emf"/><Relationship Id="rId2962" Type="http://schemas.openxmlformats.org/officeDocument/2006/relationships/customXml" Target="ink/ink1476.xml"/><Relationship Id="rId727" Type="http://schemas.openxmlformats.org/officeDocument/2006/relationships/customXml" Target="ink/ink360.xml"/><Relationship Id="rId934" Type="http://schemas.openxmlformats.org/officeDocument/2006/relationships/customXml" Target="ink/ink463.xml"/><Relationship Id="rId1357" Type="http://schemas.openxmlformats.org/officeDocument/2006/relationships/image" Target="media/image676.emf"/><Relationship Id="rId1564" Type="http://schemas.openxmlformats.org/officeDocument/2006/relationships/customXml" Target="ink/ink778.xml"/><Relationship Id="rId1771" Type="http://schemas.openxmlformats.org/officeDocument/2006/relationships/image" Target="media/image883.emf"/><Relationship Id="rId2408" Type="http://schemas.openxmlformats.org/officeDocument/2006/relationships/customXml" Target="ink/ink1199.xml"/><Relationship Id="rId2615" Type="http://schemas.openxmlformats.org/officeDocument/2006/relationships/image" Target="media/image1305.emf"/><Relationship Id="rId2822" Type="http://schemas.openxmlformats.org/officeDocument/2006/relationships/customXml" Target="ink/ink1406.xml"/><Relationship Id="rId63" Type="http://schemas.openxmlformats.org/officeDocument/2006/relationships/customXml" Target="ink/ink29.xml"/><Relationship Id="rId1217" Type="http://schemas.openxmlformats.org/officeDocument/2006/relationships/image" Target="media/image606.emf"/><Relationship Id="rId1424" Type="http://schemas.openxmlformats.org/officeDocument/2006/relationships/customXml" Target="ink/ink708.xml"/><Relationship Id="rId1631" Type="http://schemas.openxmlformats.org/officeDocument/2006/relationships/image" Target="media/image813.emf"/><Relationship Id="rId1869" Type="http://schemas.openxmlformats.org/officeDocument/2006/relationships/image" Target="media/image932.emf"/><Relationship Id="rId1729" Type="http://schemas.openxmlformats.org/officeDocument/2006/relationships/image" Target="media/image862.emf"/><Relationship Id="rId1936" Type="http://schemas.openxmlformats.org/officeDocument/2006/relationships/customXml" Target="ink/ink964.xml"/><Relationship Id="rId2198" Type="http://schemas.openxmlformats.org/officeDocument/2006/relationships/customXml" Target="ink/ink1095.xml"/><Relationship Id="rId377" Type="http://schemas.openxmlformats.org/officeDocument/2006/relationships/customXml" Target="ink/ink186.xml"/><Relationship Id="rId584" Type="http://schemas.openxmlformats.org/officeDocument/2006/relationships/image" Target="media/image289.emf"/><Relationship Id="rId2058" Type="http://schemas.openxmlformats.org/officeDocument/2006/relationships/customXml" Target="ink/ink1025.xml"/><Relationship Id="rId2265" Type="http://schemas.openxmlformats.org/officeDocument/2006/relationships/image" Target="media/image1130.emf"/><Relationship Id="rId3011" Type="http://schemas.openxmlformats.org/officeDocument/2006/relationships/image" Target="media/image1481.emf"/><Relationship Id="rId5" Type="http://schemas.openxmlformats.org/officeDocument/2006/relationships/footnotes" Target="footnotes.xml"/><Relationship Id="rId237" Type="http://schemas.openxmlformats.org/officeDocument/2006/relationships/customXml" Target="ink/ink116.xml"/><Relationship Id="rId791" Type="http://schemas.openxmlformats.org/officeDocument/2006/relationships/customXml" Target="ink/ink392.xml"/><Relationship Id="rId889" Type="http://schemas.openxmlformats.org/officeDocument/2006/relationships/image" Target="media/image442.emf"/><Relationship Id="rId1074" Type="http://schemas.openxmlformats.org/officeDocument/2006/relationships/customXml" Target="ink/ink533.xml"/><Relationship Id="rId2472" Type="http://schemas.openxmlformats.org/officeDocument/2006/relationships/customXml" Target="ink/ink1231.xml"/><Relationship Id="rId2777" Type="http://schemas.openxmlformats.org/officeDocument/2006/relationships/image" Target="media/image1386.emf"/><Relationship Id="rId444" Type="http://schemas.openxmlformats.org/officeDocument/2006/relationships/image" Target="media/image219.emf"/><Relationship Id="rId651" Type="http://schemas.openxmlformats.org/officeDocument/2006/relationships/customXml" Target="ink/ink322.xml"/><Relationship Id="rId749" Type="http://schemas.openxmlformats.org/officeDocument/2006/relationships/customXml" Target="ink/ink371.xml"/><Relationship Id="rId1281" Type="http://schemas.openxmlformats.org/officeDocument/2006/relationships/image" Target="media/image638.emf"/><Relationship Id="rId1379" Type="http://schemas.openxmlformats.org/officeDocument/2006/relationships/image" Target="media/image687.emf"/><Relationship Id="rId1586" Type="http://schemas.openxmlformats.org/officeDocument/2006/relationships/customXml" Target="ink/ink789.xml"/><Relationship Id="rId2125" Type="http://schemas.openxmlformats.org/officeDocument/2006/relationships/image" Target="media/image1060.emf"/><Relationship Id="rId2332" Type="http://schemas.openxmlformats.org/officeDocument/2006/relationships/customXml" Target="ink/ink1162.xml"/><Relationship Id="rId2984" Type="http://schemas.openxmlformats.org/officeDocument/2006/relationships/customXml" Target="ink/ink1487.xml"/><Relationship Id="rId304" Type="http://schemas.openxmlformats.org/officeDocument/2006/relationships/image" Target="media/image149.emf"/><Relationship Id="rId511" Type="http://schemas.openxmlformats.org/officeDocument/2006/relationships/customXml" Target="ink/ink252.xml"/><Relationship Id="rId609" Type="http://schemas.openxmlformats.org/officeDocument/2006/relationships/customXml" Target="ink/ink301.xml"/><Relationship Id="rId956" Type="http://schemas.openxmlformats.org/officeDocument/2006/relationships/customXml" Target="ink/ink474.xml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1793" Type="http://schemas.openxmlformats.org/officeDocument/2006/relationships/image" Target="media/image894.emf"/><Relationship Id="rId2637" Type="http://schemas.openxmlformats.org/officeDocument/2006/relationships/image" Target="media/image1316.emf"/><Relationship Id="rId2844" Type="http://schemas.openxmlformats.org/officeDocument/2006/relationships/customXml" Target="ink/ink1417.xml"/><Relationship Id="rId85" Type="http://schemas.openxmlformats.org/officeDocument/2006/relationships/customXml" Target="ink/ink40.xml"/><Relationship Id="rId816" Type="http://schemas.openxmlformats.org/officeDocument/2006/relationships/image" Target="media/image405.emf"/><Relationship Id="rId1001" Type="http://schemas.openxmlformats.org/officeDocument/2006/relationships/image" Target="media/image498.emf"/><Relationship Id="rId1446" Type="http://schemas.openxmlformats.org/officeDocument/2006/relationships/customXml" Target="ink/ink719.xml"/><Relationship Id="rId1653" Type="http://schemas.openxmlformats.org/officeDocument/2006/relationships/image" Target="media/image824.emf"/><Relationship Id="rId1860" Type="http://schemas.openxmlformats.org/officeDocument/2006/relationships/customXml" Target="ink/ink926.xml"/><Relationship Id="rId2704" Type="http://schemas.openxmlformats.org/officeDocument/2006/relationships/customXml" Target="ink/ink1347.xml"/><Relationship Id="rId2911" Type="http://schemas.openxmlformats.org/officeDocument/2006/relationships/image" Target="media/image14310.emf"/><Relationship Id="rId1306" Type="http://schemas.openxmlformats.org/officeDocument/2006/relationships/customXml" Target="ink/ink649.xml"/><Relationship Id="rId1513" Type="http://schemas.openxmlformats.org/officeDocument/2006/relationships/image" Target="media/image754.emf"/><Relationship Id="rId1720" Type="http://schemas.openxmlformats.org/officeDocument/2006/relationships/customXml" Target="ink/ink856.xml"/><Relationship Id="rId1958" Type="http://schemas.openxmlformats.org/officeDocument/2006/relationships/customXml" Target="ink/ink975.xml"/><Relationship Id="rId12" Type="http://schemas.openxmlformats.org/officeDocument/2006/relationships/image" Target="media/image3.emf"/><Relationship Id="rId1818" Type="http://schemas.openxmlformats.org/officeDocument/2006/relationships/customXml" Target="ink/ink905.xml"/><Relationship Id="rId3033" Type="http://schemas.openxmlformats.org/officeDocument/2006/relationships/image" Target="media/image1492.emf"/><Relationship Id="rId161" Type="http://schemas.openxmlformats.org/officeDocument/2006/relationships/customXml" Target="ink/ink78.xml"/><Relationship Id="rId399" Type="http://schemas.openxmlformats.org/officeDocument/2006/relationships/customXml" Target="ink/ink197.xml"/><Relationship Id="rId2287" Type="http://schemas.openxmlformats.org/officeDocument/2006/relationships/image" Target="media/image1141.emf"/><Relationship Id="rId2494" Type="http://schemas.openxmlformats.org/officeDocument/2006/relationships/customXml" Target="ink/ink1242.xml"/><Relationship Id="rId259" Type="http://schemas.openxmlformats.org/officeDocument/2006/relationships/customXml" Target="ink/ink127.xml"/><Relationship Id="rId466" Type="http://schemas.openxmlformats.org/officeDocument/2006/relationships/image" Target="media/image230.emf"/><Relationship Id="rId673" Type="http://schemas.openxmlformats.org/officeDocument/2006/relationships/customXml" Target="ink/ink333.xml"/><Relationship Id="rId880" Type="http://schemas.openxmlformats.org/officeDocument/2006/relationships/customXml" Target="ink/ink436.xml"/><Relationship Id="rId1096" Type="http://schemas.openxmlformats.org/officeDocument/2006/relationships/customXml" Target="ink/ink544.xml"/><Relationship Id="rId2147" Type="http://schemas.openxmlformats.org/officeDocument/2006/relationships/image" Target="media/image1071.emf"/><Relationship Id="rId2354" Type="http://schemas.openxmlformats.org/officeDocument/2006/relationships/customXml" Target="ink/ink1173.xml"/><Relationship Id="rId2561" Type="http://schemas.openxmlformats.org/officeDocument/2006/relationships/image" Target="media/image1278.emf"/><Relationship Id="rId2799" Type="http://schemas.openxmlformats.org/officeDocument/2006/relationships/image" Target="media/image228.emf"/><Relationship Id="rId119" Type="http://schemas.openxmlformats.org/officeDocument/2006/relationships/customXml" Target="ink/ink57.xml"/><Relationship Id="rId326" Type="http://schemas.openxmlformats.org/officeDocument/2006/relationships/image" Target="media/image160.emf"/><Relationship Id="rId533" Type="http://schemas.openxmlformats.org/officeDocument/2006/relationships/customXml" Target="ink/ink263.xml"/><Relationship Id="rId978" Type="http://schemas.openxmlformats.org/officeDocument/2006/relationships/customXml" Target="ink/ink485.xml"/><Relationship Id="rId1163" Type="http://schemas.openxmlformats.org/officeDocument/2006/relationships/image" Target="media/image579.emf"/><Relationship Id="rId1370" Type="http://schemas.openxmlformats.org/officeDocument/2006/relationships/customXml" Target="ink/ink681.xml"/><Relationship Id="rId2007" Type="http://schemas.openxmlformats.org/officeDocument/2006/relationships/image" Target="media/image1001.emf"/><Relationship Id="rId2214" Type="http://schemas.openxmlformats.org/officeDocument/2006/relationships/customXml" Target="ink/ink1103.xml"/><Relationship Id="rId2659" Type="http://schemas.openxmlformats.org/officeDocument/2006/relationships/image" Target="media/image1327.emf"/><Relationship Id="rId2866" Type="http://schemas.openxmlformats.org/officeDocument/2006/relationships/customXml" Target="ink/ink1428.xml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image" Target="media/image509.emf"/><Relationship Id="rId1468" Type="http://schemas.openxmlformats.org/officeDocument/2006/relationships/customXml" Target="ink/ink730.xml"/><Relationship Id="rId1675" Type="http://schemas.openxmlformats.org/officeDocument/2006/relationships/image" Target="media/image835.emf"/><Relationship Id="rId1882" Type="http://schemas.openxmlformats.org/officeDocument/2006/relationships/customXml" Target="ink/ink937.xml"/><Relationship Id="rId2421" Type="http://schemas.openxmlformats.org/officeDocument/2006/relationships/image" Target="media/image1208.emf"/><Relationship Id="rId2519" Type="http://schemas.openxmlformats.org/officeDocument/2006/relationships/image" Target="media/image1257.emf"/><Relationship Id="rId2726" Type="http://schemas.openxmlformats.org/officeDocument/2006/relationships/customXml" Target="ink/ink1358.xml"/><Relationship Id="rId600" Type="http://schemas.openxmlformats.org/officeDocument/2006/relationships/image" Target="media/image297.emf"/><Relationship Id="rId1230" Type="http://schemas.openxmlformats.org/officeDocument/2006/relationships/customXml" Target="ink/ink611.xml"/><Relationship Id="rId1328" Type="http://schemas.openxmlformats.org/officeDocument/2006/relationships/customXml" Target="ink/ink660.xml"/><Relationship Id="rId1535" Type="http://schemas.openxmlformats.org/officeDocument/2006/relationships/image" Target="media/image765.emf"/><Relationship Id="rId2933" Type="http://schemas.openxmlformats.org/officeDocument/2006/relationships/image" Target="media/image14420.emf"/><Relationship Id="rId905" Type="http://schemas.openxmlformats.org/officeDocument/2006/relationships/image" Target="media/image450.emf"/><Relationship Id="rId1742" Type="http://schemas.openxmlformats.org/officeDocument/2006/relationships/customXml" Target="ink/ink867.xml"/><Relationship Id="rId34" Type="http://schemas.openxmlformats.org/officeDocument/2006/relationships/image" Target="media/image14.emf"/><Relationship Id="rId1602" Type="http://schemas.openxmlformats.org/officeDocument/2006/relationships/customXml" Target="ink/ink797.xml"/><Relationship Id="rId3055" Type="http://schemas.openxmlformats.org/officeDocument/2006/relationships/image" Target="media/image1503.emf"/><Relationship Id="rId183" Type="http://schemas.openxmlformats.org/officeDocument/2006/relationships/customXml" Target="ink/ink89.xml"/><Relationship Id="rId390" Type="http://schemas.openxmlformats.org/officeDocument/2006/relationships/image" Target="media/image192.emf"/><Relationship Id="rId1907" Type="http://schemas.openxmlformats.org/officeDocument/2006/relationships/image" Target="media/image951.emf"/><Relationship Id="rId2071" Type="http://schemas.openxmlformats.org/officeDocument/2006/relationships/image" Target="media/image1033.emf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customXml" Target="ink/ink344.xml"/><Relationship Id="rId2169" Type="http://schemas.openxmlformats.org/officeDocument/2006/relationships/image" Target="media/image1082.emf"/><Relationship Id="rId2376" Type="http://schemas.openxmlformats.org/officeDocument/2006/relationships/customXml" Target="ink/ink1183.xml"/><Relationship Id="rId2583" Type="http://schemas.openxmlformats.org/officeDocument/2006/relationships/image" Target="media/image1289.emf"/><Relationship Id="rId2790" Type="http://schemas.openxmlformats.org/officeDocument/2006/relationships/customXml" Target="ink/ink1390.xml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customXml" Target="ink/ink274.xml"/><Relationship Id="rId762" Type="http://schemas.openxmlformats.org/officeDocument/2006/relationships/image" Target="media/image378.emf"/><Relationship Id="rId1185" Type="http://schemas.openxmlformats.org/officeDocument/2006/relationships/image" Target="media/image590.emf"/><Relationship Id="rId1392" Type="http://schemas.openxmlformats.org/officeDocument/2006/relationships/customXml" Target="ink/ink692.xml"/><Relationship Id="rId2029" Type="http://schemas.openxmlformats.org/officeDocument/2006/relationships/image" Target="media/image1012.emf"/><Relationship Id="rId2236" Type="http://schemas.openxmlformats.org/officeDocument/2006/relationships/customXml" Target="ink/ink1114.xml"/><Relationship Id="rId2443" Type="http://schemas.openxmlformats.org/officeDocument/2006/relationships/image" Target="media/image1219.emf"/><Relationship Id="rId2650" Type="http://schemas.openxmlformats.org/officeDocument/2006/relationships/customXml" Target="ink/ink1320.xml"/><Relationship Id="rId2888" Type="http://schemas.openxmlformats.org/officeDocument/2006/relationships/customXml" Target="ink/ink1439.xml"/><Relationship Id="rId208" Type="http://schemas.openxmlformats.org/officeDocument/2006/relationships/image" Target="media/image101.emf"/><Relationship Id="rId415" Type="http://schemas.openxmlformats.org/officeDocument/2006/relationships/customXml" Target="ink/ink205.xml"/><Relationship Id="rId622" Type="http://schemas.openxmlformats.org/officeDocument/2006/relationships/image" Target="media/image308.emf"/><Relationship Id="rId1045" Type="http://schemas.openxmlformats.org/officeDocument/2006/relationships/image" Target="media/image520.emf"/><Relationship Id="rId1252" Type="http://schemas.openxmlformats.org/officeDocument/2006/relationships/customXml" Target="ink/ink622.xml"/><Relationship Id="rId1697" Type="http://schemas.openxmlformats.org/officeDocument/2006/relationships/image" Target="media/image846.emf"/><Relationship Id="rId2303" Type="http://schemas.openxmlformats.org/officeDocument/2006/relationships/image" Target="media/image1149.emf"/><Relationship Id="rId2510" Type="http://schemas.openxmlformats.org/officeDocument/2006/relationships/customXml" Target="ink/ink1250.xml"/><Relationship Id="rId2748" Type="http://schemas.openxmlformats.org/officeDocument/2006/relationships/customXml" Target="ink/ink1369.xml"/><Relationship Id="rId2955" Type="http://schemas.openxmlformats.org/officeDocument/2006/relationships/image" Target="media/image1453.emf"/><Relationship Id="rId927" Type="http://schemas.openxmlformats.org/officeDocument/2006/relationships/image" Target="media/image461.emf"/><Relationship Id="rId1112" Type="http://schemas.openxmlformats.org/officeDocument/2006/relationships/customXml" Target="ink/ink552.xml"/><Relationship Id="rId1557" Type="http://schemas.openxmlformats.org/officeDocument/2006/relationships/image" Target="media/image776.emf"/><Relationship Id="rId1764" Type="http://schemas.openxmlformats.org/officeDocument/2006/relationships/customXml" Target="ink/ink878.xml"/><Relationship Id="rId1971" Type="http://schemas.openxmlformats.org/officeDocument/2006/relationships/image" Target="media/image983.emf"/><Relationship Id="rId2608" Type="http://schemas.openxmlformats.org/officeDocument/2006/relationships/customXml" Target="ink/ink1299.xml"/><Relationship Id="rId2815" Type="http://schemas.openxmlformats.org/officeDocument/2006/relationships/image" Target="media/image1404.emf"/><Relationship Id="rId56" Type="http://schemas.openxmlformats.org/officeDocument/2006/relationships/image" Target="media/image25.emf"/><Relationship Id="rId1417" Type="http://schemas.openxmlformats.org/officeDocument/2006/relationships/image" Target="media/image706.emf"/><Relationship Id="rId1624" Type="http://schemas.openxmlformats.org/officeDocument/2006/relationships/customXml" Target="ink/ink808.xml"/><Relationship Id="rId1831" Type="http://schemas.openxmlformats.org/officeDocument/2006/relationships/image" Target="media/image913.emf"/><Relationship Id="rId1929" Type="http://schemas.openxmlformats.org/officeDocument/2006/relationships/image" Target="media/image962.emf"/><Relationship Id="rId2093" Type="http://schemas.openxmlformats.org/officeDocument/2006/relationships/image" Target="media/image1044.emf"/><Relationship Id="rId2398" Type="http://schemas.openxmlformats.org/officeDocument/2006/relationships/customXml" Target="ink/ink1194.xml"/><Relationship Id="rId272" Type="http://schemas.openxmlformats.org/officeDocument/2006/relationships/image" Target="media/image133.emf"/><Relationship Id="rId577" Type="http://schemas.openxmlformats.org/officeDocument/2006/relationships/customXml" Target="ink/ink285.xml"/><Relationship Id="rId2160" Type="http://schemas.openxmlformats.org/officeDocument/2006/relationships/customXml" Target="ink/ink1076.xml"/><Relationship Id="rId2258" Type="http://schemas.openxmlformats.org/officeDocument/2006/relationships/customXml" Target="ink/ink1125.xml"/><Relationship Id="rId3004" Type="http://schemas.openxmlformats.org/officeDocument/2006/relationships/customXml" Target="ink/ink1497.xml"/><Relationship Id="rId132" Type="http://schemas.openxmlformats.org/officeDocument/2006/relationships/image" Target="media/image63.emf"/><Relationship Id="rId784" Type="http://schemas.openxmlformats.org/officeDocument/2006/relationships/image" Target="media/image389.emf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2020" Type="http://schemas.openxmlformats.org/officeDocument/2006/relationships/customXml" Target="ink/ink1006.xml"/><Relationship Id="rId2465" Type="http://schemas.openxmlformats.org/officeDocument/2006/relationships/image" Target="media/image1230.emf"/><Relationship Id="rId2672" Type="http://schemas.openxmlformats.org/officeDocument/2006/relationships/customXml" Target="ink/ink1331.xml"/><Relationship Id="rId437" Type="http://schemas.openxmlformats.org/officeDocument/2006/relationships/customXml" Target="ink/ink216.xml"/><Relationship Id="rId644" Type="http://schemas.openxmlformats.org/officeDocument/2006/relationships/image" Target="media/image319.emf"/><Relationship Id="rId851" Type="http://schemas.openxmlformats.org/officeDocument/2006/relationships/customXml" Target="ink/ink422.xml"/><Relationship Id="rId1274" Type="http://schemas.openxmlformats.org/officeDocument/2006/relationships/customXml" Target="ink/ink633.xml"/><Relationship Id="rId1481" Type="http://schemas.openxmlformats.org/officeDocument/2006/relationships/image" Target="media/image738.emf"/><Relationship Id="rId1579" Type="http://schemas.openxmlformats.org/officeDocument/2006/relationships/image" Target="media/image787.emf"/><Relationship Id="rId2118" Type="http://schemas.openxmlformats.org/officeDocument/2006/relationships/customXml" Target="ink/ink1055.xml"/><Relationship Id="rId2325" Type="http://schemas.openxmlformats.org/officeDocument/2006/relationships/image" Target="media/image1160.emf"/><Relationship Id="rId2532" Type="http://schemas.openxmlformats.org/officeDocument/2006/relationships/customXml" Target="ink/ink1261.xml"/><Relationship Id="rId2977" Type="http://schemas.openxmlformats.org/officeDocument/2006/relationships/image" Target="media/image1464.emf"/><Relationship Id="rId504" Type="http://schemas.openxmlformats.org/officeDocument/2006/relationships/image" Target="media/image249.emf"/><Relationship Id="rId711" Type="http://schemas.openxmlformats.org/officeDocument/2006/relationships/customXml" Target="ink/ink352.xml"/><Relationship Id="rId949" Type="http://schemas.openxmlformats.org/officeDocument/2006/relationships/image" Target="media/image472.emf"/><Relationship Id="rId1134" Type="http://schemas.openxmlformats.org/officeDocument/2006/relationships/customXml" Target="ink/ink563.xml"/><Relationship Id="rId1341" Type="http://schemas.openxmlformats.org/officeDocument/2006/relationships/image" Target="media/image668.emf"/><Relationship Id="rId1786" Type="http://schemas.openxmlformats.org/officeDocument/2006/relationships/customXml" Target="ink/ink889.xml"/><Relationship Id="rId1993" Type="http://schemas.openxmlformats.org/officeDocument/2006/relationships/image" Target="media/image994.emf"/><Relationship Id="rId2837" Type="http://schemas.openxmlformats.org/officeDocument/2006/relationships/image" Target="media/image1415.emf"/><Relationship Id="rId78" Type="http://schemas.openxmlformats.org/officeDocument/2006/relationships/image" Target="media/image36.emf"/><Relationship Id="rId809" Type="http://schemas.openxmlformats.org/officeDocument/2006/relationships/customXml" Target="ink/ink401.xml"/><Relationship Id="rId1201" Type="http://schemas.openxmlformats.org/officeDocument/2006/relationships/image" Target="media/image598.emf"/><Relationship Id="rId1439" Type="http://schemas.openxmlformats.org/officeDocument/2006/relationships/image" Target="media/image717.emf"/><Relationship Id="rId1646" Type="http://schemas.openxmlformats.org/officeDocument/2006/relationships/customXml" Target="ink/ink819.xml"/><Relationship Id="rId1853" Type="http://schemas.openxmlformats.org/officeDocument/2006/relationships/image" Target="media/image924.emf"/><Relationship Id="rId2904" Type="http://schemas.openxmlformats.org/officeDocument/2006/relationships/customXml" Target="ink/ink1447.xml"/><Relationship Id="rId1506" Type="http://schemas.openxmlformats.org/officeDocument/2006/relationships/customXml" Target="ink/ink749.xml"/><Relationship Id="rId1713" Type="http://schemas.openxmlformats.org/officeDocument/2006/relationships/image" Target="media/image854.emf"/><Relationship Id="rId1920" Type="http://schemas.openxmlformats.org/officeDocument/2006/relationships/customXml" Target="ink/ink956.xml"/><Relationship Id="rId294" Type="http://schemas.openxmlformats.org/officeDocument/2006/relationships/image" Target="media/image144.emf"/><Relationship Id="rId2182" Type="http://schemas.openxmlformats.org/officeDocument/2006/relationships/customXml" Target="ink/ink1087.xml"/><Relationship Id="rId3026" Type="http://schemas.openxmlformats.org/officeDocument/2006/relationships/customXml" Target="ink/ink1508.xml"/><Relationship Id="rId154" Type="http://schemas.openxmlformats.org/officeDocument/2006/relationships/image" Target="media/image74.emf"/><Relationship Id="rId361" Type="http://schemas.openxmlformats.org/officeDocument/2006/relationships/customXml" Target="ink/ink178.xml"/><Relationship Id="rId599" Type="http://schemas.openxmlformats.org/officeDocument/2006/relationships/customXml" Target="ink/ink296.xml"/><Relationship Id="rId2042" Type="http://schemas.openxmlformats.org/officeDocument/2006/relationships/customXml" Target="ink/ink1017.xml"/><Relationship Id="rId2487" Type="http://schemas.openxmlformats.org/officeDocument/2006/relationships/image" Target="media/image1241.emf"/><Relationship Id="rId2694" Type="http://schemas.openxmlformats.org/officeDocument/2006/relationships/customXml" Target="ink/ink1342.xml"/><Relationship Id="rId459" Type="http://schemas.openxmlformats.org/officeDocument/2006/relationships/customXml" Target="ink/ink227.xml"/><Relationship Id="rId666" Type="http://schemas.openxmlformats.org/officeDocument/2006/relationships/image" Target="media/image330.emf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customXml" Target="ink/ink644.xml"/><Relationship Id="rId2347" Type="http://schemas.openxmlformats.org/officeDocument/2006/relationships/image" Target="media/image1171.emf"/><Relationship Id="rId2554" Type="http://schemas.openxmlformats.org/officeDocument/2006/relationships/customXml" Target="ink/ink1272.xml"/><Relationship Id="rId2999" Type="http://schemas.openxmlformats.org/officeDocument/2006/relationships/image" Target="media/image1475.emf"/><Relationship Id="rId221" Type="http://schemas.openxmlformats.org/officeDocument/2006/relationships/customXml" Target="ink/ink108.xml"/><Relationship Id="rId319" Type="http://schemas.openxmlformats.org/officeDocument/2006/relationships/customXml" Target="ink/ink157.xml"/><Relationship Id="rId526" Type="http://schemas.openxmlformats.org/officeDocument/2006/relationships/image" Target="media/image260.emf"/><Relationship Id="rId1156" Type="http://schemas.openxmlformats.org/officeDocument/2006/relationships/customXml" Target="ink/ink574.xml"/><Relationship Id="rId1363" Type="http://schemas.openxmlformats.org/officeDocument/2006/relationships/image" Target="media/image679.emf"/><Relationship Id="rId2207" Type="http://schemas.openxmlformats.org/officeDocument/2006/relationships/image" Target="media/image1101.emf"/><Relationship Id="rId2761" Type="http://schemas.openxmlformats.org/officeDocument/2006/relationships/image" Target="media/image1378.emf"/><Relationship Id="rId2859" Type="http://schemas.openxmlformats.org/officeDocument/2006/relationships/image" Target="media/image1424.emf"/><Relationship Id="rId733" Type="http://schemas.openxmlformats.org/officeDocument/2006/relationships/customXml" Target="ink/ink363.xml"/><Relationship Id="rId940" Type="http://schemas.openxmlformats.org/officeDocument/2006/relationships/customXml" Target="ink/ink466.xml"/><Relationship Id="rId1016" Type="http://schemas.openxmlformats.org/officeDocument/2006/relationships/customXml" Target="ink/ink504.xml"/><Relationship Id="rId1570" Type="http://schemas.openxmlformats.org/officeDocument/2006/relationships/customXml" Target="ink/ink781.xml"/><Relationship Id="rId1668" Type="http://schemas.openxmlformats.org/officeDocument/2006/relationships/customXml" Target="ink/ink830.xml"/><Relationship Id="rId1875" Type="http://schemas.openxmlformats.org/officeDocument/2006/relationships/image" Target="media/image935.emf"/><Relationship Id="rId2414" Type="http://schemas.openxmlformats.org/officeDocument/2006/relationships/customXml" Target="ink/ink1202.xml"/><Relationship Id="rId2621" Type="http://schemas.openxmlformats.org/officeDocument/2006/relationships/image" Target="media/image1308.emf"/><Relationship Id="rId2719" Type="http://schemas.openxmlformats.org/officeDocument/2006/relationships/image" Target="media/image1357.emf"/><Relationship Id="rId800" Type="http://schemas.openxmlformats.org/officeDocument/2006/relationships/image" Target="media/image397.emf"/><Relationship Id="rId1223" Type="http://schemas.openxmlformats.org/officeDocument/2006/relationships/image" Target="media/image609.emf"/><Relationship Id="rId1430" Type="http://schemas.openxmlformats.org/officeDocument/2006/relationships/customXml" Target="ink/ink711.xml"/><Relationship Id="rId1528" Type="http://schemas.openxmlformats.org/officeDocument/2006/relationships/customXml" Target="ink/ink760.xml"/><Relationship Id="rId2926" Type="http://schemas.openxmlformats.org/officeDocument/2006/relationships/customXml" Target="ink/ink1458.xml"/><Relationship Id="rId1735" Type="http://schemas.openxmlformats.org/officeDocument/2006/relationships/image" Target="media/image865.emf"/><Relationship Id="rId1942" Type="http://schemas.openxmlformats.org/officeDocument/2006/relationships/customXml" Target="ink/ink967.xml"/><Relationship Id="rId27" Type="http://schemas.openxmlformats.org/officeDocument/2006/relationships/customXml" Target="ink/ink11.xml"/><Relationship Id="rId1802" Type="http://schemas.openxmlformats.org/officeDocument/2006/relationships/customXml" Target="ink/ink897.xml"/><Relationship Id="rId3048" Type="http://schemas.openxmlformats.org/officeDocument/2006/relationships/customXml" Target="ink/ink1519.xml"/><Relationship Id="rId176" Type="http://schemas.openxmlformats.org/officeDocument/2006/relationships/image" Target="media/image85.emf"/><Relationship Id="rId383" Type="http://schemas.openxmlformats.org/officeDocument/2006/relationships/customXml" Target="ink/ink189.xml"/><Relationship Id="rId590" Type="http://schemas.openxmlformats.org/officeDocument/2006/relationships/image" Target="media/image292.emf"/><Relationship Id="rId2064" Type="http://schemas.openxmlformats.org/officeDocument/2006/relationships/customXml" Target="ink/ink1028.xml"/><Relationship Id="rId2271" Type="http://schemas.openxmlformats.org/officeDocument/2006/relationships/image" Target="media/image1133.emf"/><Relationship Id="rId243" Type="http://schemas.openxmlformats.org/officeDocument/2006/relationships/customXml" Target="ink/ink119.xml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image" Target="media/image445.emf"/><Relationship Id="rId1080" Type="http://schemas.openxmlformats.org/officeDocument/2006/relationships/customXml" Target="ink/ink536.xml"/><Relationship Id="rId2131" Type="http://schemas.openxmlformats.org/officeDocument/2006/relationships/image" Target="media/image1063.emf"/><Relationship Id="rId2369" Type="http://schemas.openxmlformats.org/officeDocument/2006/relationships/image" Target="media/image1182.emf"/><Relationship Id="rId2576" Type="http://schemas.openxmlformats.org/officeDocument/2006/relationships/customXml" Target="ink/ink1283.xml"/><Relationship Id="rId2783" Type="http://schemas.openxmlformats.org/officeDocument/2006/relationships/image" Target="media/image1389.emf"/><Relationship Id="rId2990" Type="http://schemas.openxmlformats.org/officeDocument/2006/relationships/customXml" Target="ink/ink1490.xml"/><Relationship Id="rId103" Type="http://schemas.openxmlformats.org/officeDocument/2006/relationships/customXml" Target="ink/ink49.xml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customXml" Target="ink/ink374.xml"/><Relationship Id="rId962" Type="http://schemas.openxmlformats.org/officeDocument/2006/relationships/customXml" Target="ink/ink477.xml"/><Relationship Id="rId1178" Type="http://schemas.openxmlformats.org/officeDocument/2006/relationships/customXml" Target="ink/ink585.xml"/><Relationship Id="rId1385" Type="http://schemas.openxmlformats.org/officeDocument/2006/relationships/image" Target="media/image690.emf"/><Relationship Id="rId1592" Type="http://schemas.openxmlformats.org/officeDocument/2006/relationships/customXml" Target="ink/ink792.xml"/><Relationship Id="rId2229" Type="http://schemas.openxmlformats.org/officeDocument/2006/relationships/image" Target="media/image1112.emf"/><Relationship Id="rId2436" Type="http://schemas.openxmlformats.org/officeDocument/2006/relationships/customXml" Target="ink/ink1213.xml"/><Relationship Id="rId2643" Type="http://schemas.openxmlformats.org/officeDocument/2006/relationships/image" Target="media/image1319.emf"/><Relationship Id="rId2850" Type="http://schemas.openxmlformats.org/officeDocument/2006/relationships/customXml" Target="ink/ink1420.xml"/><Relationship Id="rId91" Type="http://schemas.openxmlformats.org/officeDocument/2006/relationships/customXml" Target="ink/ink43.xml"/><Relationship Id="rId408" Type="http://schemas.openxmlformats.org/officeDocument/2006/relationships/image" Target="media/image201.emf"/><Relationship Id="rId615" Type="http://schemas.openxmlformats.org/officeDocument/2006/relationships/customXml" Target="ink/ink304.xml"/><Relationship Id="rId822" Type="http://schemas.openxmlformats.org/officeDocument/2006/relationships/image" Target="media/image408.emf"/><Relationship Id="rId1038" Type="http://schemas.openxmlformats.org/officeDocument/2006/relationships/customXml" Target="ink/ink515.xml"/><Relationship Id="rId1245" Type="http://schemas.openxmlformats.org/officeDocument/2006/relationships/image" Target="media/image620.emf"/><Relationship Id="rId1452" Type="http://schemas.openxmlformats.org/officeDocument/2006/relationships/customXml" Target="ink/ink722.xml"/><Relationship Id="rId1897" Type="http://schemas.openxmlformats.org/officeDocument/2006/relationships/image" Target="media/image946.emf"/><Relationship Id="rId2503" Type="http://schemas.openxmlformats.org/officeDocument/2006/relationships/image" Target="media/image1249.emf"/><Relationship Id="rId2948" Type="http://schemas.openxmlformats.org/officeDocument/2006/relationships/customXml" Target="ink/ink1469.xml"/><Relationship Id="rId1105" Type="http://schemas.openxmlformats.org/officeDocument/2006/relationships/image" Target="media/image550.emf"/><Relationship Id="rId1312" Type="http://schemas.openxmlformats.org/officeDocument/2006/relationships/customXml" Target="ink/ink652.xml"/><Relationship Id="rId1757" Type="http://schemas.openxmlformats.org/officeDocument/2006/relationships/image" Target="media/image876.emf"/><Relationship Id="rId1964" Type="http://schemas.openxmlformats.org/officeDocument/2006/relationships/customXml" Target="ink/ink978.xml"/><Relationship Id="rId2710" Type="http://schemas.openxmlformats.org/officeDocument/2006/relationships/customXml" Target="ink/ink1350.xml"/><Relationship Id="rId2808" Type="http://schemas.openxmlformats.org/officeDocument/2006/relationships/customXml" Target="ink/ink1399.xml"/><Relationship Id="rId49" Type="http://schemas.openxmlformats.org/officeDocument/2006/relationships/customXml" Target="ink/ink22.xml"/><Relationship Id="rId1617" Type="http://schemas.openxmlformats.org/officeDocument/2006/relationships/image" Target="media/image806.emf"/><Relationship Id="rId1824" Type="http://schemas.openxmlformats.org/officeDocument/2006/relationships/customXml" Target="ink/ink908.xml"/><Relationship Id="rId198" Type="http://schemas.openxmlformats.org/officeDocument/2006/relationships/image" Target="media/image96.emf"/><Relationship Id="rId2086" Type="http://schemas.openxmlformats.org/officeDocument/2006/relationships/customXml" Target="ink/ink1039.xml"/><Relationship Id="rId2293" Type="http://schemas.openxmlformats.org/officeDocument/2006/relationships/image" Target="media/image1144.emf"/><Relationship Id="rId2598" Type="http://schemas.openxmlformats.org/officeDocument/2006/relationships/customXml" Target="ink/ink1294.xml"/><Relationship Id="rId265" Type="http://schemas.openxmlformats.org/officeDocument/2006/relationships/customXml" Target="ink/ink130.xml"/><Relationship Id="rId472" Type="http://schemas.openxmlformats.org/officeDocument/2006/relationships/image" Target="media/image233.emf"/><Relationship Id="rId2153" Type="http://schemas.openxmlformats.org/officeDocument/2006/relationships/image" Target="media/image1074.emf"/><Relationship Id="rId2360" Type="http://schemas.openxmlformats.org/officeDocument/2006/relationships/customXml" Target="ink/ink1176.xml"/><Relationship Id="rId125" Type="http://schemas.openxmlformats.org/officeDocument/2006/relationships/customXml" Target="ink/ink60.xml"/><Relationship Id="rId332" Type="http://schemas.openxmlformats.org/officeDocument/2006/relationships/image" Target="media/image163.emf"/><Relationship Id="rId777" Type="http://schemas.openxmlformats.org/officeDocument/2006/relationships/customXml" Target="ink/ink385.xml"/><Relationship Id="rId984" Type="http://schemas.openxmlformats.org/officeDocument/2006/relationships/customXml" Target="ink/ink488.xml"/><Relationship Id="rId2013" Type="http://schemas.openxmlformats.org/officeDocument/2006/relationships/image" Target="media/image1004.emf"/><Relationship Id="rId2220" Type="http://schemas.openxmlformats.org/officeDocument/2006/relationships/customXml" Target="ink/ink1106.xml"/><Relationship Id="rId2458" Type="http://schemas.openxmlformats.org/officeDocument/2006/relationships/customXml" Target="ink/ink1224.xml"/><Relationship Id="rId2665" Type="http://schemas.openxmlformats.org/officeDocument/2006/relationships/image" Target="media/image1330.emf"/><Relationship Id="rId2872" Type="http://schemas.openxmlformats.org/officeDocument/2006/relationships/customXml" Target="ink/ink1431.xml"/><Relationship Id="rId637" Type="http://schemas.openxmlformats.org/officeDocument/2006/relationships/customXml" Target="ink/ink315.xml"/><Relationship Id="rId844" Type="http://schemas.openxmlformats.org/officeDocument/2006/relationships/image" Target="media/image419.emf"/><Relationship Id="rId1267" Type="http://schemas.openxmlformats.org/officeDocument/2006/relationships/image" Target="media/image631.emf"/><Relationship Id="rId1474" Type="http://schemas.openxmlformats.org/officeDocument/2006/relationships/customXml" Target="ink/ink733.xml"/><Relationship Id="rId1681" Type="http://schemas.openxmlformats.org/officeDocument/2006/relationships/image" Target="media/image838.emf"/><Relationship Id="rId2318" Type="http://schemas.openxmlformats.org/officeDocument/2006/relationships/customXml" Target="ink/ink1155.xml"/><Relationship Id="rId2525" Type="http://schemas.openxmlformats.org/officeDocument/2006/relationships/image" Target="media/image1260.emf"/><Relationship Id="rId2732" Type="http://schemas.openxmlformats.org/officeDocument/2006/relationships/customXml" Target="ink/ink1361.xml"/><Relationship Id="rId704" Type="http://schemas.openxmlformats.org/officeDocument/2006/relationships/image" Target="media/image349.emf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customXml" Target="ink/ink663.xml"/><Relationship Id="rId1541" Type="http://schemas.openxmlformats.org/officeDocument/2006/relationships/image" Target="media/image768.emf"/><Relationship Id="rId1779" Type="http://schemas.openxmlformats.org/officeDocument/2006/relationships/image" Target="media/image887.emf"/><Relationship Id="rId1986" Type="http://schemas.openxmlformats.org/officeDocument/2006/relationships/customXml" Target="ink/ink989.xml"/><Relationship Id="rId40" Type="http://schemas.openxmlformats.org/officeDocument/2006/relationships/image" Target="media/image17.emf"/><Relationship Id="rId1401" Type="http://schemas.openxmlformats.org/officeDocument/2006/relationships/image" Target="media/image698.emf"/><Relationship Id="rId1639" Type="http://schemas.openxmlformats.org/officeDocument/2006/relationships/image" Target="media/image817.emf"/><Relationship Id="rId1846" Type="http://schemas.openxmlformats.org/officeDocument/2006/relationships/customXml" Target="ink/ink919.xml"/><Relationship Id="rId3061" Type="http://schemas.openxmlformats.org/officeDocument/2006/relationships/image" Target="media/image1506.emf"/><Relationship Id="rId1706" Type="http://schemas.openxmlformats.org/officeDocument/2006/relationships/customXml" Target="ink/ink849.xml"/><Relationship Id="rId1913" Type="http://schemas.openxmlformats.org/officeDocument/2006/relationships/image" Target="media/image954.emf"/><Relationship Id="rId287" Type="http://schemas.openxmlformats.org/officeDocument/2006/relationships/customXml" Target="ink/ink141.xml"/><Relationship Id="rId494" Type="http://schemas.openxmlformats.org/officeDocument/2006/relationships/image" Target="media/image244.emf"/><Relationship Id="rId2175" Type="http://schemas.openxmlformats.org/officeDocument/2006/relationships/image" Target="media/image1085.emf"/><Relationship Id="rId2382" Type="http://schemas.openxmlformats.org/officeDocument/2006/relationships/customXml" Target="ink/ink1186.xml"/><Relationship Id="rId3019" Type="http://schemas.openxmlformats.org/officeDocument/2006/relationships/image" Target="media/image1485.emf"/><Relationship Id="rId147" Type="http://schemas.openxmlformats.org/officeDocument/2006/relationships/customXml" Target="ink/ink71.xml"/><Relationship Id="rId354" Type="http://schemas.openxmlformats.org/officeDocument/2006/relationships/image" Target="media/image174.emf"/><Relationship Id="rId799" Type="http://schemas.openxmlformats.org/officeDocument/2006/relationships/customXml" Target="ink/ink396.xml"/><Relationship Id="rId1191" Type="http://schemas.openxmlformats.org/officeDocument/2006/relationships/image" Target="media/image593.emf"/><Relationship Id="rId2035" Type="http://schemas.openxmlformats.org/officeDocument/2006/relationships/image" Target="media/image1015.emf"/><Relationship Id="rId2687" Type="http://schemas.openxmlformats.org/officeDocument/2006/relationships/image" Target="media/image1341.emf"/><Relationship Id="rId2894" Type="http://schemas.openxmlformats.org/officeDocument/2006/relationships/customXml" Target="ink/ink1442.xml"/><Relationship Id="rId561" Type="http://schemas.openxmlformats.org/officeDocument/2006/relationships/customXml" Target="ink/ink277.xml"/><Relationship Id="rId659" Type="http://schemas.openxmlformats.org/officeDocument/2006/relationships/customXml" Target="ink/ink326.xml"/><Relationship Id="rId866" Type="http://schemas.openxmlformats.org/officeDocument/2006/relationships/image" Target="media/image430.emf"/><Relationship Id="rId1289" Type="http://schemas.openxmlformats.org/officeDocument/2006/relationships/image" Target="media/image642.emf"/><Relationship Id="rId1496" Type="http://schemas.openxmlformats.org/officeDocument/2006/relationships/customXml" Target="ink/ink744.xml"/><Relationship Id="rId2242" Type="http://schemas.openxmlformats.org/officeDocument/2006/relationships/customXml" Target="ink/ink1117.xml"/><Relationship Id="rId2547" Type="http://schemas.openxmlformats.org/officeDocument/2006/relationships/image" Target="media/image1271.emf"/><Relationship Id="rId214" Type="http://schemas.openxmlformats.org/officeDocument/2006/relationships/image" Target="media/image104.emf"/><Relationship Id="rId421" Type="http://schemas.openxmlformats.org/officeDocument/2006/relationships/customXml" Target="ink/ink208.xml"/><Relationship Id="rId519" Type="http://schemas.openxmlformats.org/officeDocument/2006/relationships/customXml" Target="ink/ink256.xml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356" Type="http://schemas.openxmlformats.org/officeDocument/2006/relationships/customXml" Target="ink/ink674.xml"/><Relationship Id="rId2102" Type="http://schemas.openxmlformats.org/officeDocument/2006/relationships/customXml" Target="ink/ink1047.xml"/><Relationship Id="rId2754" Type="http://schemas.openxmlformats.org/officeDocument/2006/relationships/customXml" Target="ink/ink1372.xml"/><Relationship Id="rId2961" Type="http://schemas.openxmlformats.org/officeDocument/2006/relationships/image" Target="media/image1456.emf"/><Relationship Id="rId726" Type="http://schemas.openxmlformats.org/officeDocument/2006/relationships/image" Target="media/image360.emf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image" Target="media/image779.emf"/><Relationship Id="rId1770" Type="http://schemas.openxmlformats.org/officeDocument/2006/relationships/customXml" Target="ink/ink881.xml"/><Relationship Id="rId1868" Type="http://schemas.openxmlformats.org/officeDocument/2006/relationships/customXml" Target="ink/ink930.xml"/><Relationship Id="rId2407" Type="http://schemas.openxmlformats.org/officeDocument/2006/relationships/image" Target="media/image1201.emf"/><Relationship Id="rId2614" Type="http://schemas.openxmlformats.org/officeDocument/2006/relationships/customXml" Target="ink/ink1302.xml"/><Relationship Id="rId2821" Type="http://schemas.openxmlformats.org/officeDocument/2006/relationships/image" Target="media/image1407.emf"/><Relationship Id="rId62" Type="http://schemas.openxmlformats.org/officeDocument/2006/relationships/image" Target="media/image28.emf"/><Relationship Id="rId1216" Type="http://schemas.openxmlformats.org/officeDocument/2006/relationships/customXml" Target="ink/ink604.xml"/><Relationship Id="rId1423" Type="http://schemas.openxmlformats.org/officeDocument/2006/relationships/image" Target="media/image709.emf"/><Relationship Id="rId1630" Type="http://schemas.openxmlformats.org/officeDocument/2006/relationships/customXml" Target="ink/ink811.xml"/><Relationship Id="rId2919" Type="http://schemas.openxmlformats.org/officeDocument/2006/relationships/image" Target="media/image14350.emf"/><Relationship Id="rId1728" Type="http://schemas.openxmlformats.org/officeDocument/2006/relationships/customXml" Target="ink/ink860.xml"/><Relationship Id="rId1935" Type="http://schemas.openxmlformats.org/officeDocument/2006/relationships/image" Target="media/image965.emf"/><Relationship Id="rId2197" Type="http://schemas.openxmlformats.org/officeDocument/2006/relationships/image" Target="media/image1096.emf"/><Relationship Id="rId3010" Type="http://schemas.openxmlformats.org/officeDocument/2006/relationships/customXml" Target="ink/ink1500.xml"/><Relationship Id="rId169" Type="http://schemas.openxmlformats.org/officeDocument/2006/relationships/customXml" Target="ink/ink82.xml"/><Relationship Id="rId376" Type="http://schemas.openxmlformats.org/officeDocument/2006/relationships/image" Target="media/image185.emf"/><Relationship Id="rId583" Type="http://schemas.openxmlformats.org/officeDocument/2006/relationships/customXml" Target="ink/ink288.xml"/><Relationship Id="rId790" Type="http://schemas.openxmlformats.org/officeDocument/2006/relationships/image" Target="media/image392.emf"/><Relationship Id="rId2057" Type="http://schemas.openxmlformats.org/officeDocument/2006/relationships/image" Target="media/image1026.emf"/><Relationship Id="rId2264" Type="http://schemas.openxmlformats.org/officeDocument/2006/relationships/customXml" Target="ink/ink1128.xml"/><Relationship Id="rId2471" Type="http://schemas.openxmlformats.org/officeDocument/2006/relationships/image" Target="media/image1233.emf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customXml" Target="ink/ink219.xml"/><Relationship Id="rId650" Type="http://schemas.openxmlformats.org/officeDocument/2006/relationships/image" Target="media/image322.emf"/><Relationship Id="rId888" Type="http://schemas.openxmlformats.org/officeDocument/2006/relationships/customXml" Target="ink/ink440.xml"/><Relationship Id="rId1073" Type="http://schemas.openxmlformats.org/officeDocument/2006/relationships/image" Target="media/image534.emf"/><Relationship Id="rId1280" Type="http://schemas.openxmlformats.org/officeDocument/2006/relationships/customXml" Target="ink/ink636.xml"/><Relationship Id="rId2124" Type="http://schemas.openxmlformats.org/officeDocument/2006/relationships/customXml" Target="ink/ink1058.xml"/><Relationship Id="rId2331" Type="http://schemas.openxmlformats.org/officeDocument/2006/relationships/image" Target="media/image1163.emf"/><Relationship Id="rId2569" Type="http://schemas.openxmlformats.org/officeDocument/2006/relationships/image" Target="media/image1282.emf"/><Relationship Id="rId2776" Type="http://schemas.openxmlformats.org/officeDocument/2006/relationships/customXml" Target="ink/ink1383.xml"/><Relationship Id="rId2983" Type="http://schemas.openxmlformats.org/officeDocument/2006/relationships/image" Target="media/image1467.emf"/><Relationship Id="rId303" Type="http://schemas.openxmlformats.org/officeDocument/2006/relationships/customXml" Target="ink/ink149.xml"/><Relationship Id="rId748" Type="http://schemas.openxmlformats.org/officeDocument/2006/relationships/image" Target="media/image371.emf"/><Relationship Id="rId955" Type="http://schemas.openxmlformats.org/officeDocument/2006/relationships/image" Target="media/image475.emf"/><Relationship Id="rId1140" Type="http://schemas.openxmlformats.org/officeDocument/2006/relationships/customXml" Target="ink/ink566.xml"/><Relationship Id="rId1378" Type="http://schemas.openxmlformats.org/officeDocument/2006/relationships/customXml" Target="ink/ink685.xml"/><Relationship Id="rId1585" Type="http://schemas.openxmlformats.org/officeDocument/2006/relationships/image" Target="media/image790.emf"/><Relationship Id="rId1792" Type="http://schemas.openxmlformats.org/officeDocument/2006/relationships/customXml" Target="ink/ink892.xml"/><Relationship Id="rId2429" Type="http://schemas.openxmlformats.org/officeDocument/2006/relationships/image" Target="media/image1212.emf"/><Relationship Id="rId2636" Type="http://schemas.openxmlformats.org/officeDocument/2006/relationships/customXml" Target="ink/ink1313.xml"/><Relationship Id="rId2843" Type="http://schemas.openxmlformats.org/officeDocument/2006/relationships/image" Target="media/image1418.emf"/><Relationship Id="rId84" Type="http://schemas.openxmlformats.org/officeDocument/2006/relationships/image" Target="media/image39.emf"/><Relationship Id="rId510" Type="http://schemas.openxmlformats.org/officeDocument/2006/relationships/image" Target="media/image252.emf"/><Relationship Id="rId608" Type="http://schemas.openxmlformats.org/officeDocument/2006/relationships/image" Target="media/image301.emf"/><Relationship Id="rId815" Type="http://schemas.openxmlformats.org/officeDocument/2006/relationships/customXml" Target="ink/ink404.xml"/><Relationship Id="rId1238" Type="http://schemas.openxmlformats.org/officeDocument/2006/relationships/customXml" Target="ink/ink615.xml"/><Relationship Id="rId1445" Type="http://schemas.openxmlformats.org/officeDocument/2006/relationships/image" Target="media/image720.emf"/><Relationship Id="rId1652" Type="http://schemas.openxmlformats.org/officeDocument/2006/relationships/customXml" Target="ink/ink822.xml"/><Relationship Id="rId1000" Type="http://schemas.openxmlformats.org/officeDocument/2006/relationships/customXml" Target="ink/ink496.xml"/><Relationship Id="rId1305" Type="http://schemas.openxmlformats.org/officeDocument/2006/relationships/image" Target="media/image650.emf"/><Relationship Id="rId1957" Type="http://schemas.openxmlformats.org/officeDocument/2006/relationships/image" Target="media/image976.emf"/><Relationship Id="rId2703" Type="http://schemas.openxmlformats.org/officeDocument/2006/relationships/image" Target="media/image1349.emf"/><Relationship Id="rId2910" Type="http://schemas.openxmlformats.org/officeDocument/2006/relationships/customXml" Target="ink/ink1450.xml"/><Relationship Id="rId1512" Type="http://schemas.openxmlformats.org/officeDocument/2006/relationships/customXml" Target="ink/ink752.xml"/><Relationship Id="rId1817" Type="http://schemas.openxmlformats.org/officeDocument/2006/relationships/image" Target="media/image906.emf"/><Relationship Id="rId11" Type="http://schemas.openxmlformats.org/officeDocument/2006/relationships/customXml" Target="ink/ink3.xml"/><Relationship Id="rId398" Type="http://schemas.openxmlformats.org/officeDocument/2006/relationships/image" Target="media/image196.emf"/><Relationship Id="rId2079" Type="http://schemas.openxmlformats.org/officeDocument/2006/relationships/image" Target="media/image1037.emf"/><Relationship Id="rId3032" Type="http://schemas.openxmlformats.org/officeDocument/2006/relationships/customXml" Target="ink/ink1511.xml"/><Relationship Id="rId160" Type="http://schemas.openxmlformats.org/officeDocument/2006/relationships/image" Target="media/image77.emf"/><Relationship Id="rId2286" Type="http://schemas.openxmlformats.org/officeDocument/2006/relationships/customXml" Target="ink/ink1139.xml"/><Relationship Id="rId2493" Type="http://schemas.openxmlformats.org/officeDocument/2006/relationships/image" Target="media/image1244.emf"/><Relationship Id="rId258" Type="http://schemas.openxmlformats.org/officeDocument/2006/relationships/image" Target="media/image126.emf"/><Relationship Id="rId465" Type="http://schemas.openxmlformats.org/officeDocument/2006/relationships/customXml" Target="ink/ink229.xml"/><Relationship Id="rId672" Type="http://schemas.openxmlformats.org/officeDocument/2006/relationships/image" Target="media/image333.emf"/><Relationship Id="rId1095" Type="http://schemas.openxmlformats.org/officeDocument/2006/relationships/image" Target="media/image545.emf"/><Relationship Id="rId2146" Type="http://schemas.openxmlformats.org/officeDocument/2006/relationships/customXml" Target="ink/ink1069.xml"/><Relationship Id="rId2353" Type="http://schemas.openxmlformats.org/officeDocument/2006/relationships/image" Target="media/image1174.emf"/><Relationship Id="rId2560" Type="http://schemas.openxmlformats.org/officeDocument/2006/relationships/customXml" Target="ink/ink1275.xml"/><Relationship Id="rId2798" Type="http://schemas.openxmlformats.org/officeDocument/2006/relationships/customXml" Target="ink/ink1394.xml"/><Relationship Id="rId118" Type="http://schemas.openxmlformats.org/officeDocument/2006/relationships/image" Target="media/image56.emf"/><Relationship Id="rId325" Type="http://schemas.openxmlformats.org/officeDocument/2006/relationships/customXml" Target="ink/ink160.xml"/><Relationship Id="rId532" Type="http://schemas.openxmlformats.org/officeDocument/2006/relationships/image" Target="media/image263.emf"/><Relationship Id="rId977" Type="http://schemas.openxmlformats.org/officeDocument/2006/relationships/image" Target="media/image486.emf"/><Relationship Id="rId1162" Type="http://schemas.openxmlformats.org/officeDocument/2006/relationships/customXml" Target="ink/ink577.xml"/><Relationship Id="rId2006" Type="http://schemas.openxmlformats.org/officeDocument/2006/relationships/customXml" Target="ink/ink999.xml"/><Relationship Id="rId2213" Type="http://schemas.openxmlformats.org/officeDocument/2006/relationships/image" Target="media/image1104.emf"/><Relationship Id="rId2420" Type="http://schemas.openxmlformats.org/officeDocument/2006/relationships/customXml" Target="ink/ink1205.xml"/><Relationship Id="rId2658" Type="http://schemas.openxmlformats.org/officeDocument/2006/relationships/customXml" Target="ink/ink1324.xml"/><Relationship Id="rId2865" Type="http://schemas.openxmlformats.org/officeDocument/2006/relationships/image" Target="media/image1427.emf"/><Relationship Id="rId837" Type="http://schemas.openxmlformats.org/officeDocument/2006/relationships/customXml" Target="ink/ink415.xml"/><Relationship Id="rId1022" Type="http://schemas.openxmlformats.org/officeDocument/2006/relationships/customXml" Target="ink/ink507.xml"/><Relationship Id="rId1467" Type="http://schemas.openxmlformats.org/officeDocument/2006/relationships/image" Target="media/image731.emf"/><Relationship Id="rId1674" Type="http://schemas.openxmlformats.org/officeDocument/2006/relationships/customXml" Target="ink/ink833.xml"/><Relationship Id="rId1881" Type="http://schemas.openxmlformats.org/officeDocument/2006/relationships/image" Target="media/image938.emf"/><Relationship Id="rId2518" Type="http://schemas.openxmlformats.org/officeDocument/2006/relationships/customXml" Target="ink/ink1254.xml"/><Relationship Id="rId2725" Type="http://schemas.openxmlformats.org/officeDocument/2006/relationships/image" Target="media/image1360.emf"/><Relationship Id="rId2932" Type="http://schemas.openxmlformats.org/officeDocument/2006/relationships/customXml" Target="ink/ink1461.xml"/><Relationship Id="rId904" Type="http://schemas.openxmlformats.org/officeDocument/2006/relationships/customXml" Target="ink/ink448.xml"/><Relationship Id="rId1327" Type="http://schemas.openxmlformats.org/officeDocument/2006/relationships/image" Target="media/image661.emf"/><Relationship Id="rId1534" Type="http://schemas.openxmlformats.org/officeDocument/2006/relationships/customXml" Target="ink/ink763.xml"/><Relationship Id="rId1741" Type="http://schemas.openxmlformats.org/officeDocument/2006/relationships/image" Target="media/image868.emf"/><Relationship Id="rId1979" Type="http://schemas.openxmlformats.org/officeDocument/2006/relationships/image" Target="media/image987.emf"/><Relationship Id="rId33" Type="http://schemas.openxmlformats.org/officeDocument/2006/relationships/customXml" Target="ink/ink14.xml"/><Relationship Id="rId1601" Type="http://schemas.openxmlformats.org/officeDocument/2006/relationships/image" Target="media/image798.emf"/><Relationship Id="rId1839" Type="http://schemas.openxmlformats.org/officeDocument/2006/relationships/image" Target="media/image917.emf"/><Relationship Id="rId3054" Type="http://schemas.openxmlformats.org/officeDocument/2006/relationships/customXml" Target="ink/ink1522.xml"/><Relationship Id="rId182" Type="http://schemas.openxmlformats.org/officeDocument/2006/relationships/image" Target="media/image88.emf"/><Relationship Id="rId1906" Type="http://schemas.openxmlformats.org/officeDocument/2006/relationships/customXml" Target="ink/ink949.xml"/><Relationship Id="rId487" Type="http://schemas.openxmlformats.org/officeDocument/2006/relationships/customXml" Target="ink/ink240.xml"/><Relationship Id="rId694" Type="http://schemas.openxmlformats.org/officeDocument/2006/relationships/image" Target="media/image344.emf"/><Relationship Id="rId2070" Type="http://schemas.openxmlformats.org/officeDocument/2006/relationships/customXml" Target="ink/ink1031.xml"/><Relationship Id="rId2168" Type="http://schemas.openxmlformats.org/officeDocument/2006/relationships/customXml" Target="ink/ink1080.xml"/><Relationship Id="rId2375" Type="http://schemas.openxmlformats.org/officeDocument/2006/relationships/image" Target="media/image1185.emf"/><Relationship Id="rId347" Type="http://schemas.openxmlformats.org/officeDocument/2006/relationships/customXml" Target="ink/ink171.xml"/><Relationship Id="rId999" Type="http://schemas.openxmlformats.org/officeDocument/2006/relationships/image" Target="media/image497.emf"/><Relationship Id="rId1184" Type="http://schemas.openxmlformats.org/officeDocument/2006/relationships/customXml" Target="ink/ink588.xml"/><Relationship Id="rId2028" Type="http://schemas.openxmlformats.org/officeDocument/2006/relationships/customXml" Target="ink/ink1010.xml"/><Relationship Id="rId2582" Type="http://schemas.openxmlformats.org/officeDocument/2006/relationships/customXml" Target="ink/ink1286.xml"/><Relationship Id="rId2887" Type="http://schemas.openxmlformats.org/officeDocument/2006/relationships/image" Target="media/image1438.emf"/><Relationship Id="rId554" Type="http://schemas.openxmlformats.org/officeDocument/2006/relationships/image" Target="media/image274.emf"/><Relationship Id="rId761" Type="http://schemas.openxmlformats.org/officeDocument/2006/relationships/customXml" Target="ink/ink377.xml"/><Relationship Id="rId859" Type="http://schemas.openxmlformats.org/officeDocument/2006/relationships/customXml" Target="ink/ink426.xml"/><Relationship Id="rId1391" Type="http://schemas.openxmlformats.org/officeDocument/2006/relationships/image" Target="media/image693.emf"/><Relationship Id="rId1489" Type="http://schemas.openxmlformats.org/officeDocument/2006/relationships/image" Target="media/image742.emf"/><Relationship Id="rId1696" Type="http://schemas.openxmlformats.org/officeDocument/2006/relationships/customXml" Target="ink/ink844.xml"/><Relationship Id="rId2235" Type="http://schemas.openxmlformats.org/officeDocument/2006/relationships/image" Target="media/image1115.emf"/><Relationship Id="rId2442" Type="http://schemas.openxmlformats.org/officeDocument/2006/relationships/customXml" Target="ink/ink1216.xml"/><Relationship Id="rId207" Type="http://schemas.openxmlformats.org/officeDocument/2006/relationships/customXml" Target="ink/ink101.xml"/><Relationship Id="rId414" Type="http://schemas.openxmlformats.org/officeDocument/2006/relationships/image" Target="media/image204.emf"/><Relationship Id="rId621" Type="http://schemas.openxmlformats.org/officeDocument/2006/relationships/customXml" Target="ink/ink307.xml"/><Relationship Id="rId1044" Type="http://schemas.openxmlformats.org/officeDocument/2006/relationships/customXml" Target="ink/ink518.xml"/><Relationship Id="rId1251" Type="http://schemas.openxmlformats.org/officeDocument/2006/relationships/image" Target="media/image623.emf"/><Relationship Id="rId1349" Type="http://schemas.openxmlformats.org/officeDocument/2006/relationships/image" Target="media/image672.emf"/><Relationship Id="rId2302" Type="http://schemas.openxmlformats.org/officeDocument/2006/relationships/customXml" Target="ink/ink1147.xml"/><Relationship Id="rId2747" Type="http://schemas.openxmlformats.org/officeDocument/2006/relationships/image" Target="media/image1371.emf"/><Relationship Id="rId2954" Type="http://schemas.openxmlformats.org/officeDocument/2006/relationships/customXml" Target="ink/ink1472.xml"/><Relationship Id="rId719" Type="http://schemas.openxmlformats.org/officeDocument/2006/relationships/customXml" Target="ink/ink356.xml"/><Relationship Id="rId926" Type="http://schemas.openxmlformats.org/officeDocument/2006/relationships/customXml" Target="ink/ink459.xml"/><Relationship Id="rId1111" Type="http://schemas.openxmlformats.org/officeDocument/2006/relationships/image" Target="media/image553.emf"/><Relationship Id="rId1556" Type="http://schemas.openxmlformats.org/officeDocument/2006/relationships/customXml" Target="ink/ink774.xml"/><Relationship Id="rId1763" Type="http://schemas.openxmlformats.org/officeDocument/2006/relationships/image" Target="media/image879.emf"/><Relationship Id="rId1970" Type="http://schemas.openxmlformats.org/officeDocument/2006/relationships/customXml" Target="ink/ink981.xml"/><Relationship Id="rId2607" Type="http://schemas.openxmlformats.org/officeDocument/2006/relationships/image" Target="media/image1301.emf"/><Relationship Id="rId2814" Type="http://schemas.openxmlformats.org/officeDocument/2006/relationships/customXml" Target="ink/ink1402.xml"/><Relationship Id="rId55" Type="http://schemas.openxmlformats.org/officeDocument/2006/relationships/customXml" Target="ink/ink25.xml"/><Relationship Id="rId1209" Type="http://schemas.openxmlformats.org/officeDocument/2006/relationships/image" Target="media/image602.emf"/><Relationship Id="rId1416" Type="http://schemas.openxmlformats.org/officeDocument/2006/relationships/customXml" Target="ink/ink704.xml"/><Relationship Id="rId1623" Type="http://schemas.openxmlformats.org/officeDocument/2006/relationships/image" Target="media/image809.emf"/><Relationship Id="rId1830" Type="http://schemas.openxmlformats.org/officeDocument/2006/relationships/customXml" Target="ink/ink911.xml"/><Relationship Id="rId3076" Type="http://schemas.openxmlformats.org/officeDocument/2006/relationships/theme" Target="theme/theme1.xml"/><Relationship Id="rId1928" Type="http://schemas.openxmlformats.org/officeDocument/2006/relationships/customXml" Target="ink/ink960.xml"/><Relationship Id="rId2092" Type="http://schemas.openxmlformats.org/officeDocument/2006/relationships/customXml" Target="ink/ink1042.xml"/><Relationship Id="rId271" Type="http://schemas.openxmlformats.org/officeDocument/2006/relationships/customXml" Target="ink/ink133.xml"/><Relationship Id="rId2397" Type="http://schemas.openxmlformats.org/officeDocument/2006/relationships/image" Target="media/image1196.emf"/><Relationship Id="rId3003" Type="http://schemas.openxmlformats.org/officeDocument/2006/relationships/image" Target="media/image1477.emf"/><Relationship Id="rId131" Type="http://schemas.openxmlformats.org/officeDocument/2006/relationships/customXml" Target="ink/ink63.xml"/><Relationship Id="rId369" Type="http://schemas.openxmlformats.org/officeDocument/2006/relationships/customXml" Target="ink/ink182.xml"/><Relationship Id="rId576" Type="http://schemas.openxmlformats.org/officeDocument/2006/relationships/image" Target="media/image285.emf"/><Relationship Id="rId783" Type="http://schemas.openxmlformats.org/officeDocument/2006/relationships/customXml" Target="ink/ink388.xml"/><Relationship Id="rId990" Type="http://schemas.openxmlformats.org/officeDocument/2006/relationships/customXml" Target="ink/ink491.xml"/><Relationship Id="rId2257" Type="http://schemas.openxmlformats.org/officeDocument/2006/relationships/image" Target="media/image1126.emf"/><Relationship Id="rId2464" Type="http://schemas.openxmlformats.org/officeDocument/2006/relationships/customXml" Target="ink/ink1227.xml"/><Relationship Id="rId2671" Type="http://schemas.openxmlformats.org/officeDocument/2006/relationships/image" Target="media/image1333.emf"/><Relationship Id="rId229" Type="http://schemas.openxmlformats.org/officeDocument/2006/relationships/customXml" Target="ink/ink112.xml"/><Relationship Id="rId436" Type="http://schemas.openxmlformats.org/officeDocument/2006/relationships/image" Target="media/image215.emf"/><Relationship Id="rId643" Type="http://schemas.openxmlformats.org/officeDocument/2006/relationships/customXml" Target="ink/ink318.xml"/><Relationship Id="rId1066" Type="http://schemas.openxmlformats.org/officeDocument/2006/relationships/customXml" Target="ink/ink529.xml"/><Relationship Id="rId1273" Type="http://schemas.openxmlformats.org/officeDocument/2006/relationships/image" Target="media/image634.emf"/><Relationship Id="rId1480" Type="http://schemas.openxmlformats.org/officeDocument/2006/relationships/customXml" Target="ink/ink736.xml"/><Relationship Id="rId2117" Type="http://schemas.openxmlformats.org/officeDocument/2006/relationships/image" Target="media/image1056.emf"/><Relationship Id="rId2324" Type="http://schemas.openxmlformats.org/officeDocument/2006/relationships/customXml" Target="ink/ink1158.xml"/><Relationship Id="rId2769" Type="http://schemas.openxmlformats.org/officeDocument/2006/relationships/image" Target="media/image1382.emf"/><Relationship Id="rId2976" Type="http://schemas.openxmlformats.org/officeDocument/2006/relationships/customXml" Target="ink/ink1483.xml"/><Relationship Id="rId850" Type="http://schemas.openxmlformats.org/officeDocument/2006/relationships/image" Target="media/image422.emf"/><Relationship Id="rId948" Type="http://schemas.openxmlformats.org/officeDocument/2006/relationships/customXml" Target="ink/ink470.xml"/><Relationship Id="rId1133" Type="http://schemas.openxmlformats.org/officeDocument/2006/relationships/image" Target="media/image564.emf"/><Relationship Id="rId1578" Type="http://schemas.openxmlformats.org/officeDocument/2006/relationships/customXml" Target="ink/ink785.xml"/><Relationship Id="rId1785" Type="http://schemas.openxmlformats.org/officeDocument/2006/relationships/image" Target="media/image890.emf"/><Relationship Id="rId1992" Type="http://schemas.openxmlformats.org/officeDocument/2006/relationships/customXml" Target="ink/ink992.xml"/><Relationship Id="rId2531" Type="http://schemas.openxmlformats.org/officeDocument/2006/relationships/image" Target="media/image1263.emf"/><Relationship Id="rId2629" Type="http://schemas.openxmlformats.org/officeDocument/2006/relationships/image" Target="media/image1312.emf"/><Relationship Id="rId2836" Type="http://schemas.openxmlformats.org/officeDocument/2006/relationships/customXml" Target="ink/ink1413.xml"/><Relationship Id="rId77" Type="http://schemas.openxmlformats.org/officeDocument/2006/relationships/customXml" Target="ink/ink36.xml"/><Relationship Id="rId503" Type="http://schemas.openxmlformats.org/officeDocument/2006/relationships/customXml" Target="ink/ink248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customXml" Target="ink/ink666.xml"/><Relationship Id="rId1438" Type="http://schemas.openxmlformats.org/officeDocument/2006/relationships/customXml" Target="ink/ink715.xml"/><Relationship Id="rId1645" Type="http://schemas.openxmlformats.org/officeDocument/2006/relationships/image" Target="media/image820.emf"/><Relationship Id="rId1200" Type="http://schemas.openxmlformats.org/officeDocument/2006/relationships/customXml" Target="ink/ink596.xml"/><Relationship Id="rId1852" Type="http://schemas.openxmlformats.org/officeDocument/2006/relationships/customXml" Target="ink/ink922.xml"/><Relationship Id="rId2903" Type="http://schemas.openxmlformats.org/officeDocument/2006/relationships/image" Target="media/image14270.emf"/><Relationship Id="rId1505" Type="http://schemas.openxmlformats.org/officeDocument/2006/relationships/image" Target="media/image750.emf"/><Relationship Id="rId1712" Type="http://schemas.openxmlformats.org/officeDocument/2006/relationships/customXml" Target="ink/ink852.xml"/><Relationship Id="rId293" Type="http://schemas.openxmlformats.org/officeDocument/2006/relationships/customXml" Target="ink/ink144.xml"/><Relationship Id="rId2181" Type="http://schemas.openxmlformats.org/officeDocument/2006/relationships/image" Target="media/image1088.emf"/><Relationship Id="rId3025" Type="http://schemas.openxmlformats.org/officeDocument/2006/relationships/image" Target="media/image1488.emf"/><Relationship Id="rId153" Type="http://schemas.openxmlformats.org/officeDocument/2006/relationships/customXml" Target="ink/ink74.xml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2041" Type="http://schemas.openxmlformats.org/officeDocument/2006/relationships/image" Target="media/image1018.emf"/><Relationship Id="rId2279" Type="http://schemas.openxmlformats.org/officeDocument/2006/relationships/image" Target="media/image1137.emf"/><Relationship Id="rId2486" Type="http://schemas.openxmlformats.org/officeDocument/2006/relationships/customXml" Target="ink/ink1238.xml"/><Relationship Id="rId2693" Type="http://schemas.openxmlformats.org/officeDocument/2006/relationships/image" Target="media/image1344.emf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customXml" Target="ink/ink329.xml"/><Relationship Id="rId872" Type="http://schemas.openxmlformats.org/officeDocument/2006/relationships/customXml" Target="ink/ink432.xml"/><Relationship Id="rId1088" Type="http://schemas.openxmlformats.org/officeDocument/2006/relationships/customXml" Target="ink/ink540.xml"/><Relationship Id="rId1295" Type="http://schemas.openxmlformats.org/officeDocument/2006/relationships/image" Target="media/image645.emf"/><Relationship Id="rId2139" Type="http://schemas.openxmlformats.org/officeDocument/2006/relationships/image" Target="media/image1067.emf"/><Relationship Id="rId2346" Type="http://schemas.openxmlformats.org/officeDocument/2006/relationships/customXml" Target="ink/ink1169.xml"/><Relationship Id="rId2553" Type="http://schemas.openxmlformats.org/officeDocument/2006/relationships/image" Target="media/image1274.emf"/><Relationship Id="rId2760" Type="http://schemas.openxmlformats.org/officeDocument/2006/relationships/customXml" Target="ink/ink1375.xml"/><Relationship Id="rId2998" Type="http://schemas.openxmlformats.org/officeDocument/2006/relationships/customXml" Target="ink/ink1494.xml"/><Relationship Id="rId318" Type="http://schemas.openxmlformats.org/officeDocument/2006/relationships/image" Target="media/image156.emf"/><Relationship Id="rId525" Type="http://schemas.openxmlformats.org/officeDocument/2006/relationships/customXml" Target="ink/ink259.xml"/><Relationship Id="rId732" Type="http://schemas.openxmlformats.org/officeDocument/2006/relationships/image" Target="media/image363.emf"/><Relationship Id="rId1155" Type="http://schemas.openxmlformats.org/officeDocument/2006/relationships/image" Target="media/image575.emf"/><Relationship Id="rId1362" Type="http://schemas.openxmlformats.org/officeDocument/2006/relationships/customXml" Target="ink/ink677.xml"/><Relationship Id="rId2206" Type="http://schemas.openxmlformats.org/officeDocument/2006/relationships/customXml" Target="ink/ink1099.xml"/><Relationship Id="rId2413" Type="http://schemas.openxmlformats.org/officeDocument/2006/relationships/image" Target="media/image1204.emf"/><Relationship Id="rId2620" Type="http://schemas.openxmlformats.org/officeDocument/2006/relationships/customXml" Target="ink/ink1305.xml"/><Relationship Id="rId2858" Type="http://schemas.openxmlformats.org/officeDocument/2006/relationships/customXml" Target="ink/ink1424.xml"/><Relationship Id="rId99" Type="http://schemas.openxmlformats.org/officeDocument/2006/relationships/customXml" Target="ink/ink47.xml"/><Relationship Id="rId1015" Type="http://schemas.openxmlformats.org/officeDocument/2006/relationships/image" Target="media/image505.emf"/><Relationship Id="rId1222" Type="http://schemas.openxmlformats.org/officeDocument/2006/relationships/customXml" Target="ink/ink607.xml"/><Relationship Id="rId1667" Type="http://schemas.openxmlformats.org/officeDocument/2006/relationships/image" Target="media/image831.emf"/><Relationship Id="rId1874" Type="http://schemas.openxmlformats.org/officeDocument/2006/relationships/customXml" Target="ink/ink933.xml"/><Relationship Id="rId2718" Type="http://schemas.openxmlformats.org/officeDocument/2006/relationships/customXml" Target="ink/ink1354.xml"/><Relationship Id="rId2925" Type="http://schemas.openxmlformats.org/officeDocument/2006/relationships/image" Target="media/image14380.emf"/><Relationship Id="rId1527" Type="http://schemas.openxmlformats.org/officeDocument/2006/relationships/image" Target="media/image761.emf"/><Relationship Id="rId1734" Type="http://schemas.openxmlformats.org/officeDocument/2006/relationships/customXml" Target="ink/ink863.xml"/><Relationship Id="rId1941" Type="http://schemas.openxmlformats.org/officeDocument/2006/relationships/image" Target="media/image968.emf"/><Relationship Id="rId26" Type="http://schemas.openxmlformats.org/officeDocument/2006/relationships/image" Target="media/image10.emf"/><Relationship Id="rId3047" Type="http://schemas.openxmlformats.org/officeDocument/2006/relationships/image" Target="media/image1499.emf"/><Relationship Id="rId175" Type="http://schemas.openxmlformats.org/officeDocument/2006/relationships/customXml" Target="ink/ink85.xml"/><Relationship Id="rId1801" Type="http://schemas.openxmlformats.org/officeDocument/2006/relationships/image" Target="media/image898.emf"/><Relationship Id="rId382" Type="http://schemas.openxmlformats.org/officeDocument/2006/relationships/image" Target="media/image188.emf"/><Relationship Id="rId687" Type="http://schemas.openxmlformats.org/officeDocument/2006/relationships/customXml" Target="ink/ink340.xml"/><Relationship Id="rId2063" Type="http://schemas.openxmlformats.org/officeDocument/2006/relationships/image" Target="media/image1029.emf"/><Relationship Id="rId2270" Type="http://schemas.openxmlformats.org/officeDocument/2006/relationships/customXml" Target="ink/ink1131.xml"/><Relationship Id="rId2368" Type="http://schemas.openxmlformats.org/officeDocument/2006/relationships/customXml" Target="ink/ink1180.xml"/><Relationship Id="rId242" Type="http://schemas.openxmlformats.org/officeDocument/2006/relationships/image" Target="media/image118.emf"/><Relationship Id="rId894" Type="http://schemas.openxmlformats.org/officeDocument/2006/relationships/customXml" Target="ink/ink443.xml"/><Relationship Id="rId1177" Type="http://schemas.openxmlformats.org/officeDocument/2006/relationships/image" Target="media/image586.emf"/><Relationship Id="rId2130" Type="http://schemas.openxmlformats.org/officeDocument/2006/relationships/customXml" Target="ink/ink1061.xml"/><Relationship Id="rId2575" Type="http://schemas.openxmlformats.org/officeDocument/2006/relationships/image" Target="media/image1285.emf"/><Relationship Id="rId2782" Type="http://schemas.openxmlformats.org/officeDocument/2006/relationships/customXml" Target="ink/ink1386.xml"/><Relationship Id="rId102" Type="http://schemas.openxmlformats.org/officeDocument/2006/relationships/image" Target="media/image48.emf"/><Relationship Id="rId547" Type="http://schemas.openxmlformats.org/officeDocument/2006/relationships/customXml" Target="ink/ink270.xml"/><Relationship Id="rId754" Type="http://schemas.openxmlformats.org/officeDocument/2006/relationships/image" Target="media/image374.emf"/><Relationship Id="rId961" Type="http://schemas.openxmlformats.org/officeDocument/2006/relationships/image" Target="media/image478.emf"/><Relationship Id="rId1384" Type="http://schemas.openxmlformats.org/officeDocument/2006/relationships/customXml" Target="ink/ink688.xml"/><Relationship Id="rId1591" Type="http://schemas.openxmlformats.org/officeDocument/2006/relationships/image" Target="media/image793.emf"/><Relationship Id="rId1689" Type="http://schemas.openxmlformats.org/officeDocument/2006/relationships/image" Target="media/image842.emf"/><Relationship Id="rId2228" Type="http://schemas.openxmlformats.org/officeDocument/2006/relationships/customXml" Target="ink/ink1110.xml"/><Relationship Id="rId2435" Type="http://schemas.openxmlformats.org/officeDocument/2006/relationships/image" Target="media/image1215.emf"/><Relationship Id="rId2642" Type="http://schemas.openxmlformats.org/officeDocument/2006/relationships/customXml" Target="ink/ink1316.xml"/><Relationship Id="rId90" Type="http://schemas.openxmlformats.org/officeDocument/2006/relationships/image" Target="media/image42.emf"/><Relationship Id="rId407" Type="http://schemas.openxmlformats.org/officeDocument/2006/relationships/customXml" Target="ink/ink201.xml"/><Relationship Id="rId614" Type="http://schemas.openxmlformats.org/officeDocument/2006/relationships/image" Target="media/image304.emf"/><Relationship Id="rId821" Type="http://schemas.openxmlformats.org/officeDocument/2006/relationships/customXml" Target="ink/ink407.xml"/><Relationship Id="rId1037" Type="http://schemas.openxmlformats.org/officeDocument/2006/relationships/image" Target="media/image516.emf"/><Relationship Id="rId1244" Type="http://schemas.openxmlformats.org/officeDocument/2006/relationships/customXml" Target="ink/ink618.xml"/><Relationship Id="rId1451" Type="http://schemas.openxmlformats.org/officeDocument/2006/relationships/image" Target="media/image723.emf"/><Relationship Id="rId1896" Type="http://schemas.openxmlformats.org/officeDocument/2006/relationships/customXml" Target="ink/ink944.xml"/><Relationship Id="rId2502" Type="http://schemas.openxmlformats.org/officeDocument/2006/relationships/customXml" Target="ink/ink1246.xml"/><Relationship Id="rId2947" Type="http://schemas.openxmlformats.org/officeDocument/2006/relationships/image" Target="media/image1449.emf"/><Relationship Id="rId919" Type="http://schemas.openxmlformats.org/officeDocument/2006/relationships/image" Target="media/image457.emf"/><Relationship Id="rId1104" Type="http://schemas.openxmlformats.org/officeDocument/2006/relationships/customXml" Target="ink/ink548.xml"/><Relationship Id="rId1311" Type="http://schemas.openxmlformats.org/officeDocument/2006/relationships/image" Target="media/image653.emf"/><Relationship Id="rId1549" Type="http://schemas.openxmlformats.org/officeDocument/2006/relationships/image" Target="media/image772.emf"/><Relationship Id="rId1756" Type="http://schemas.openxmlformats.org/officeDocument/2006/relationships/customXml" Target="ink/ink874.xml"/><Relationship Id="rId1963" Type="http://schemas.openxmlformats.org/officeDocument/2006/relationships/image" Target="media/image979.emf"/><Relationship Id="rId2807" Type="http://schemas.openxmlformats.org/officeDocument/2006/relationships/image" Target="media/image1400.emf"/><Relationship Id="rId48" Type="http://schemas.openxmlformats.org/officeDocument/2006/relationships/image" Target="media/image21.emf"/><Relationship Id="rId1409" Type="http://schemas.openxmlformats.org/officeDocument/2006/relationships/image" Target="media/image702.emf"/><Relationship Id="rId1616" Type="http://schemas.openxmlformats.org/officeDocument/2006/relationships/customXml" Target="ink/ink804.xml"/><Relationship Id="rId1823" Type="http://schemas.openxmlformats.org/officeDocument/2006/relationships/image" Target="media/image909.emf"/><Relationship Id="rId3069" Type="http://schemas.openxmlformats.org/officeDocument/2006/relationships/header" Target="header2.xml"/><Relationship Id="rId197" Type="http://schemas.openxmlformats.org/officeDocument/2006/relationships/customXml" Target="ink/ink96.xml"/><Relationship Id="rId2085" Type="http://schemas.openxmlformats.org/officeDocument/2006/relationships/image" Target="media/image1040.emf"/><Relationship Id="rId2292" Type="http://schemas.openxmlformats.org/officeDocument/2006/relationships/customXml" Target="ink/ink1142.xml"/><Relationship Id="rId264" Type="http://schemas.openxmlformats.org/officeDocument/2006/relationships/image" Target="media/image129.emf"/><Relationship Id="rId471" Type="http://schemas.openxmlformats.org/officeDocument/2006/relationships/customXml" Target="ink/ink232.xml"/><Relationship Id="rId2152" Type="http://schemas.openxmlformats.org/officeDocument/2006/relationships/customXml" Target="ink/ink1072.xml"/><Relationship Id="rId2597" Type="http://schemas.openxmlformats.org/officeDocument/2006/relationships/image" Target="media/image1296.emf"/><Relationship Id="rId124" Type="http://schemas.openxmlformats.org/officeDocument/2006/relationships/image" Target="media/image59.emf"/><Relationship Id="rId569" Type="http://schemas.openxmlformats.org/officeDocument/2006/relationships/customXml" Target="ink/ink281.xml"/><Relationship Id="rId776" Type="http://schemas.openxmlformats.org/officeDocument/2006/relationships/image" Target="media/image385.emf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2457" Type="http://schemas.openxmlformats.org/officeDocument/2006/relationships/image" Target="media/image1226.emf"/><Relationship Id="rId2664" Type="http://schemas.openxmlformats.org/officeDocument/2006/relationships/customXml" Target="ink/ink1327.xml"/><Relationship Id="rId331" Type="http://schemas.openxmlformats.org/officeDocument/2006/relationships/customXml" Target="ink/ink163.xml"/><Relationship Id="rId429" Type="http://schemas.openxmlformats.org/officeDocument/2006/relationships/customXml" Target="ink/ink212.xml"/><Relationship Id="rId636" Type="http://schemas.openxmlformats.org/officeDocument/2006/relationships/image" Target="media/image315.emf"/><Relationship Id="rId1059" Type="http://schemas.openxmlformats.org/officeDocument/2006/relationships/image" Target="media/image527.emf"/><Relationship Id="rId1266" Type="http://schemas.openxmlformats.org/officeDocument/2006/relationships/customXml" Target="ink/ink629.xml"/><Relationship Id="rId1473" Type="http://schemas.openxmlformats.org/officeDocument/2006/relationships/image" Target="media/image734.emf"/><Relationship Id="rId2012" Type="http://schemas.openxmlformats.org/officeDocument/2006/relationships/customXml" Target="ink/ink1002.xml"/><Relationship Id="rId2317" Type="http://schemas.openxmlformats.org/officeDocument/2006/relationships/image" Target="media/image1156.emf"/><Relationship Id="rId2871" Type="http://schemas.openxmlformats.org/officeDocument/2006/relationships/image" Target="media/image1430.emf"/><Relationship Id="rId2969" Type="http://schemas.openxmlformats.org/officeDocument/2006/relationships/image" Target="media/image1460.emf"/><Relationship Id="rId843" Type="http://schemas.openxmlformats.org/officeDocument/2006/relationships/customXml" Target="ink/ink418.xml"/><Relationship Id="rId1126" Type="http://schemas.openxmlformats.org/officeDocument/2006/relationships/customXml" Target="ink/ink559.xml"/><Relationship Id="rId1680" Type="http://schemas.openxmlformats.org/officeDocument/2006/relationships/customXml" Target="ink/ink836.xml"/><Relationship Id="rId1778" Type="http://schemas.openxmlformats.org/officeDocument/2006/relationships/customXml" Target="ink/ink885.xml"/><Relationship Id="rId1985" Type="http://schemas.openxmlformats.org/officeDocument/2006/relationships/image" Target="media/image990.emf"/><Relationship Id="rId2524" Type="http://schemas.openxmlformats.org/officeDocument/2006/relationships/customXml" Target="ink/ink1257.xml"/><Relationship Id="rId2731" Type="http://schemas.openxmlformats.org/officeDocument/2006/relationships/image" Target="media/image1363.emf"/><Relationship Id="rId2829" Type="http://schemas.openxmlformats.org/officeDocument/2006/relationships/image" Target="media/image1411.emf"/><Relationship Id="rId703" Type="http://schemas.openxmlformats.org/officeDocument/2006/relationships/customXml" Target="ink/ink348.xml"/><Relationship Id="rId910" Type="http://schemas.openxmlformats.org/officeDocument/2006/relationships/customXml" Target="ink/ink451.xml"/><Relationship Id="rId1333" Type="http://schemas.openxmlformats.org/officeDocument/2006/relationships/image" Target="media/image664.emf"/><Relationship Id="rId1540" Type="http://schemas.openxmlformats.org/officeDocument/2006/relationships/customXml" Target="ink/ink766.xml"/><Relationship Id="rId1638" Type="http://schemas.openxmlformats.org/officeDocument/2006/relationships/customXml" Target="ink/ink815.xml"/><Relationship Id="rId1400" Type="http://schemas.openxmlformats.org/officeDocument/2006/relationships/customXml" Target="ink/ink696.xml"/><Relationship Id="rId1845" Type="http://schemas.openxmlformats.org/officeDocument/2006/relationships/image" Target="media/image920.emf"/><Relationship Id="rId3060" Type="http://schemas.openxmlformats.org/officeDocument/2006/relationships/customXml" Target="ink/ink1525.xml"/><Relationship Id="rId1705" Type="http://schemas.openxmlformats.org/officeDocument/2006/relationships/image" Target="media/image850.emf"/><Relationship Id="rId1912" Type="http://schemas.openxmlformats.org/officeDocument/2006/relationships/customXml" Target="ink/ink952.xml"/><Relationship Id="rId286" Type="http://schemas.openxmlformats.org/officeDocument/2006/relationships/image" Target="media/image140.emf"/><Relationship Id="rId493" Type="http://schemas.openxmlformats.org/officeDocument/2006/relationships/customXml" Target="ink/ink243.xml"/><Relationship Id="rId2174" Type="http://schemas.openxmlformats.org/officeDocument/2006/relationships/customXml" Target="ink/ink1083.xml"/><Relationship Id="rId2381" Type="http://schemas.openxmlformats.org/officeDocument/2006/relationships/image" Target="media/image1188.emf"/><Relationship Id="rId3018" Type="http://schemas.openxmlformats.org/officeDocument/2006/relationships/customXml" Target="ink/ink1504.xml"/><Relationship Id="rId146" Type="http://schemas.openxmlformats.org/officeDocument/2006/relationships/image" Target="media/image70.emf"/><Relationship Id="rId353" Type="http://schemas.openxmlformats.org/officeDocument/2006/relationships/customXml" Target="ink/ink174.xml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customXml" Target="ink/ink591.xml"/><Relationship Id="rId2034" Type="http://schemas.openxmlformats.org/officeDocument/2006/relationships/customXml" Target="ink/ink1013.xml"/><Relationship Id="rId2241" Type="http://schemas.openxmlformats.org/officeDocument/2006/relationships/image" Target="media/image1118.emf"/><Relationship Id="rId2479" Type="http://schemas.openxmlformats.org/officeDocument/2006/relationships/image" Target="media/image1237.emf"/><Relationship Id="rId2686" Type="http://schemas.openxmlformats.org/officeDocument/2006/relationships/customXml" Target="ink/ink1338.xml"/><Relationship Id="rId2893" Type="http://schemas.openxmlformats.org/officeDocument/2006/relationships/image" Target="media/image1441.emf"/><Relationship Id="rId213" Type="http://schemas.openxmlformats.org/officeDocument/2006/relationships/customXml" Target="ink/ink104.xml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customXml" Target="ink/ink429.xml"/><Relationship Id="rId1050" Type="http://schemas.openxmlformats.org/officeDocument/2006/relationships/customXml" Target="ink/ink521.xml"/><Relationship Id="rId1288" Type="http://schemas.openxmlformats.org/officeDocument/2006/relationships/customXml" Target="ink/ink640.xml"/><Relationship Id="rId1495" Type="http://schemas.openxmlformats.org/officeDocument/2006/relationships/image" Target="media/image745.emf"/><Relationship Id="rId2101" Type="http://schemas.openxmlformats.org/officeDocument/2006/relationships/image" Target="media/image1048.emf"/><Relationship Id="rId2339" Type="http://schemas.openxmlformats.org/officeDocument/2006/relationships/image" Target="media/image1167.emf"/><Relationship Id="rId2546" Type="http://schemas.openxmlformats.org/officeDocument/2006/relationships/customXml" Target="ink/ink1268.xml"/><Relationship Id="rId2753" Type="http://schemas.openxmlformats.org/officeDocument/2006/relationships/image" Target="media/image1374.emf"/><Relationship Id="rId2960" Type="http://schemas.openxmlformats.org/officeDocument/2006/relationships/customXml" Target="ink/ink1475.xml"/><Relationship Id="rId518" Type="http://schemas.openxmlformats.org/officeDocument/2006/relationships/image" Target="media/image256.emf"/><Relationship Id="rId725" Type="http://schemas.openxmlformats.org/officeDocument/2006/relationships/customXml" Target="ink/ink359.xml"/><Relationship Id="rId932" Type="http://schemas.openxmlformats.org/officeDocument/2006/relationships/customXml" Target="ink/ink462.xml"/><Relationship Id="rId1148" Type="http://schemas.openxmlformats.org/officeDocument/2006/relationships/customXml" Target="ink/ink570.xml"/><Relationship Id="rId1355" Type="http://schemas.openxmlformats.org/officeDocument/2006/relationships/image" Target="media/image675.emf"/><Relationship Id="rId1562" Type="http://schemas.openxmlformats.org/officeDocument/2006/relationships/customXml" Target="ink/ink777.xml"/><Relationship Id="rId2406" Type="http://schemas.openxmlformats.org/officeDocument/2006/relationships/customXml" Target="ink/ink1198.xml"/><Relationship Id="rId2613" Type="http://schemas.openxmlformats.org/officeDocument/2006/relationships/image" Target="media/image1304.emf"/><Relationship Id="rId1008" Type="http://schemas.openxmlformats.org/officeDocument/2006/relationships/customXml" Target="ink/ink500.xml"/><Relationship Id="rId1215" Type="http://schemas.openxmlformats.org/officeDocument/2006/relationships/image" Target="media/image605.emf"/><Relationship Id="rId1422" Type="http://schemas.openxmlformats.org/officeDocument/2006/relationships/customXml" Target="ink/ink707.xml"/><Relationship Id="rId1867" Type="http://schemas.openxmlformats.org/officeDocument/2006/relationships/image" Target="media/image931.emf"/><Relationship Id="rId2820" Type="http://schemas.openxmlformats.org/officeDocument/2006/relationships/customXml" Target="ink/ink1405.xml"/><Relationship Id="rId2918" Type="http://schemas.openxmlformats.org/officeDocument/2006/relationships/customXml" Target="ink/ink1454.xml"/><Relationship Id="rId61" Type="http://schemas.openxmlformats.org/officeDocument/2006/relationships/customXml" Target="ink/ink28.xml"/><Relationship Id="rId1727" Type="http://schemas.openxmlformats.org/officeDocument/2006/relationships/image" Target="media/image861.emf"/><Relationship Id="rId1934" Type="http://schemas.openxmlformats.org/officeDocument/2006/relationships/customXml" Target="ink/ink963.xml"/><Relationship Id="rId19" Type="http://schemas.openxmlformats.org/officeDocument/2006/relationships/customXml" Target="ink/ink7.xml"/><Relationship Id="rId2196" Type="http://schemas.openxmlformats.org/officeDocument/2006/relationships/customXml" Target="ink/ink1094.xml"/><Relationship Id="rId168" Type="http://schemas.openxmlformats.org/officeDocument/2006/relationships/image" Target="media/image81.emf"/><Relationship Id="rId375" Type="http://schemas.openxmlformats.org/officeDocument/2006/relationships/customXml" Target="ink/ink185.xml"/><Relationship Id="rId582" Type="http://schemas.openxmlformats.org/officeDocument/2006/relationships/image" Target="media/image288.emf"/><Relationship Id="rId2056" Type="http://schemas.openxmlformats.org/officeDocument/2006/relationships/customXml" Target="ink/ink1024.xml"/><Relationship Id="rId2263" Type="http://schemas.openxmlformats.org/officeDocument/2006/relationships/image" Target="media/image1129.emf"/><Relationship Id="rId2470" Type="http://schemas.openxmlformats.org/officeDocument/2006/relationships/customXml" Target="ink/ink1230.xml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image" Target="media/image218.emf"/><Relationship Id="rId887" Type="http://schemas.openxmlformats.org/officeDocument/2006/relationships/image" Target="media/image441.emf"/><Relationship Id="rId1072" Type="http://schemas.openxmlformats.org/officeDocument/2006/relationships/customXml" Target="ink/ink532.xml"/><Relationship Id="rId2123" Type="http://schemas.openxmlformats.org/officeDocument/2006/relationships/image" Target="media/image1059.emf"/><Relationship Id="rId2330" Type="http://schemas.openxmlformats.org/officeDocument/2006/relationships/customXml" Target="ink/ink1161.xml"/><Relationship Id="rId2568" Type="http://schemas.openxmlformats.org/officeDocument/2006/relationships/customXml" Target="ink/ink1279.xml"/><Relationship Id="rId2775" Type="http://schemas.openxmlformats.org/officeDocument/2006/relationships/image" Target="media/image1385.emf"/><Relationship Id="rId2982" Type="http://schemas.openxmlformats.org/officeDocument/2006/relationships/customXml" Target="ink/ink1486.xml"/><Relationship Id="rId302" Type="http://schemas.openxmlformats.org/officeDocument/2006/relationships/image" Target="media/image148.emf"/><Relationship Id="rId747" Type="http://schemas.openxmlformats.org/officeDocument/2006/relationships/customXml" Target="ink/ink370.xml"/><Relationship Id="rId954" Type="http://schemas.openxmlformats.org/officeDocument/2006/relationships/customXml" Target="ink/ink473.xml"/><Relationship Id="rId1377" Type="http://schemas.openxmlformats.org/officeDocument/2006/relationships/image" Target="media/image686.emf"/><Relationship Id="rId1584" Type="http://schemas.openxmlformats.org/officeDocument/2006/relationships/customXml" Target="ink/ink788.xml"/><Relationship Id="rId1791" Type="http://schemas.openxmlformats.org/officeDocument/2006/relationships/image" Target="media/image893.emf"/><Relationship Id="rId2428" Type="http://schemas.openxmlformats.org/officeDocument/2006/relationships/customXml" Target="ink/ink1209.xml"/><Relationship Id="rId2635" Type="http://schemas.openxmlformats.org/officeDocument/2006/relationships/image" Target="media/image1315.emf"/><Relationship Id="rId2842" Type="http://schemas.openxmlformats.org/officeDocument/2006/relationships/customXml" Target="ink/ink1416.xml"/><Relationship Id="rId83" Type="http://schemas.openxmlformats.org/officeDocument/2006/relationships/customXml" Target="ink/ink39.xml"/><Relationship Id="rId607" Type="http://schemas.openxmlformats.org/officeDocument/2006/relationships/customXml" Target="ink/ink300.xml"/><Relationship Id="rId814" Type="http://schemas.openxmlformats.org/officeDocument/2006/relationships/image" Target="media/image404.emf"/><Relationship Id="rId1237" Type="http://schemas.openxmlformats.org/officeDocument/2006/relationships/image" Target="media/image616.emf"/><Relationship Id="rId1444" Type="http://schemas.openxmlformats.org/officeDocument/2006/relationships/customXml" Target="ink/ink718.xml"/><Relationship Id="rId1651" Type="http://schemas.openxmlformats.org/officeDocument/2006/relationships/image" Target="media/image823.emf"/><Relationship Id="rId1889" Type="http://schemas.openxmlformats.org/officeDocument/2006/relationships/image" Target="media/image942.emf"/><Relationship Id="rId2702" Type="http://schemas.openxmlformats.org/officeDocument/2006/relationships/customXml" Target="ink/ink1346.xml"/><Relationship Id="rId1304" Type="http://schemas.openxmlformats.org/officeDocument/2006/relationships/customXml" Target="ink/ink648.xml"/><Relationship Id="rId1511" Type="http://schemas.openxmlformats.org/officeDocument/2006/relationships/image" Target="media/image753.emf"/><Relationship Id="rId1749" Type="http://schemas.openxmlformats.org/officeDocument/2006/relationships/image" Target="media/image872.emf"/><Relationship Id="rId1956" Type="http://schemas.openxmlformats.org/officeDocument/2006/relationships/customXml" Target="ink/ink974.xml"/><Relationship Id="rId1609" Type="http://schemas.openxmlformats.org/officeDocument/2006/relationships/image" Target="media/image802.emf"/><Relationship Id="rId1816" Type="http://schemas.openxmlformats.org/officeDocument/2006/relationships/customXml" Target="ink/ink904.xml"/><Relationship Id="rId10" Type="http://schemas.openxmlformats.org/officeDocument/2006/relationships/image" Target="media/image2.emf"/><Relationship Id="rId397" Type="http://schemas.openxmlformats.org/officeDocument/2006/relationships/customXml" Target="ink/ink196.xml"/><Relationship Id="rId2078" Type="http://schemas.openxmlformats.org/officeDocument/2006/relationships/customXml" Target="ink/ink1035.xml"/><Relationship Id="rId2285" Type="http://schemas.openxmlformats.org/officeDocument/2006/relationships/image" Target="media/image1140.emf"/><Relationship Id="rId2492" Type="http://schemas.openxmlformats.org/officeDocument/2006/relationships/customXml" Target="ink/ink1241.xml"/><Relationship Id="rId3031" Type="http://schemas.openxmlformats.org/officeDocument/2006/relationships/image" Target="media/image1491.emf"/><Relationship Id="rId257" Type="http://schemas.openxmlformats.org/officeDocument/2006/relationships/customXml" Target="ink/ink126.xml"/><Relationship Id="rId464" Type="http://schemas.openxmlformats.org/officeDocument/2006/relationships/image" Target="media/image229.emf"/><Relationship Id="rId1094" Type="http://schemas.openxmlformats.org/officeDocument/2006/relationships/customXml" Target="ink/ink543.xml"/><Relationship Id="rId2145" Type="http://schemas.openxmlformats.org/officeDocument/2006/relationships/image" Target="media/image1070.emf"/><Relationship Id="rId2797" Type="http://schemas.openxmlformats.org/officeDocument/2006/relationships/image" Target="media/image1396.emf"/><Relationship Id="rId117" Type="http://schemas.openxmlformats.org/officeDocument/2006/relationships/customXml" Target="ink/ink56.xml"/><Relationship Id="rId671" Type="http://schemas.openxmlformats.org/officeDocument/2006/relationships/customXml" Target="ink/ink332.xml"/><Relationship Id="rId769" Type="http://schemas.openxmlformats.org/officeDocument/2006/relationships/customXml" Target="ink/ink381.xml"/><Relationship Id="rId976" Type="http://schemas.openxmlformats.org/officeDocument/2006/relationships/customXml" Target="ink/ink484.xml"/><Relationship Id="rId1399" Type="http://schemas.openxmlformats.org/officeDocument/2006/relationships/image" Target="media/image697.emf"/><Relationship Id="rId2352" Type="http://schemas.openxmlformats.org/officeDocument/2006/relationships/customXml" Target="ink/ink1172.xml"/><Relationship Id="rId2657" Type="http://schemas.openxmlformats.org/officeDocument/2006/relationships/image" Target="media/image1326.emf"/><Relationship Id="rId324" Type="http://schemas.openxmlformats.org/officeDocument/2006/relationships/image" Target="media/image159.emf"/><Relationship Id="rId531" Type="http://schemas.openxmlformats.org/officeDocument/2006/relationships/customXml" Target="ink/ink262.xml"/><Relationship Id="rId629" Type="http://schemas.openxmlformats.org/officeDocument/2006/relationships/customXml" Target="ink/ink311.xml"/><Relationship Id="rId1161" Type="http://schemas.openxmlformats.org/officeDocument/2006/relationships/image" Target="media/image578.emf"/><Relationship Id="rId1259" Type="http://schemas.openxmlformats.org/officeDocument/2006/relationships/image" Target="media/image627.emf"/><Relationship Id="rId1466" Type="http://schemas.openxmlformats.org/officeDocument/2006/relationships/customXml" Target="ink/ink729.xml"/><Relationship Id="rId2005" Type="http://schemas.openxmlformats.org/officeDocument/2006/relationships/image" Target="media/image1000.emf"/><Relationship Id="rId2212" Type="http://schemas.openxmlformats.org/officeDocument/2006/relationships/customXml" Target="ink/ink1102.xml"/><Relationship Id="rId2864" Type="http://schemas.openxmlformats.org/officeDocument/2006/relationships/customXml" Target="ink/ink1427.xml"/><Relationship Id="rId836" Type="http://schemas.openxmlformats.org/officeDocument/2006/relationships/image" Target="media/image415.emf"/><Relationship Id="rId1021" Type="http://schemas.openxmlformats.org/officeDocument/2006/relationships/image" Target="media/image508.emf"/><Relationship Id="rId1119" Type="http://schemas.openxmlformats.org/officeDocument/2006/relationships/image" Target="media/image557.emf"/><Relationship Id="rId1673" Type="http://schemas.openxmlformats.org/officeDocument/2006/relationships/image" Target="media/image834.emf"/><Relationship Id="rId1880" Type="http://schemas.openxmlformats.org/officeDocument/2006/relationships/customXml" Target="ink/ink936.xml"/><Relationship Id="rId1978" Type="http://schemas.openxmlformats.org/officeDocument/2006/relationships/customXml" Target="ink/ink985.xml"/><Relationship Id="rId2517" Type="http://schemas.openxmlformats.org/officeDocument/2006/relationships/image" Target="media/image1256.emf"/><Relationship Id="rId2724" Type="http://schemas.openxmlformats.org/officeDocument/2006/relationships/customXml" Target="ink/ink1357.xml"/><Relationship Id="rId2931" Type="http://schemas.openxmlformats.org/officeDocument/2006/relationships/image" Target="media/image14410.emf"/><Relationship Id="rId903" Type="http://schemas.openxmlformats.org/officeDocument/2006/relationships/image" Target="media/image449.emf"/><Relationship Id="rId1326" Type="http://schemas.openxmlformats.org/officeDocument/2006/relationships/customXml" Target="ink/ink659.xml"/><Relationship Id="rId1533" Type="http://schemas.openxmlformats.org/officeDocument/2006/relationships/image" Target="media/image764.emf"/><Relationship Id="rId1740" Type="http://schemas.openxmlformats.org/officeDocument/2006/relationships/customXml" Target="ink/ink866.xml"/><Relationship Id="rId32" Type="http://schemas.openxmlformats.org/officeDocument/2006/relationships/image" Target="media/image13.emf"/><Relationship Id="rId1600" Type="http://schemas.openxmlformats.org/officeDocument/2006/relationships/customXml" Target="ink/ink796.xml"/><Relationship Id="rId1838" Type="http://schemas.openxmlformats.org/officeDocument/2006/relationships/customXml" Target="ink/ink915.xml"/><Relationship Id="rId3053" Type="http://schemas.openxmlformats.org/officeDocument/2006/relationships/image" Target="media/image1502.emf"/><Relationship Id="rId181" Type="http://schemas.openxmlformats.org/officeDocument/2006/relationships/customXml" Target="ink/ink88.xml"/><Relationship Id="rId1905" Type="http://schemas.openxmlformats.org/officeDocument/2006/relationships/image" Target="media/image950.emf"/><Relationship Id="rId279" Type="http://schemas.openxmlformats.org/officeDocument/2006/relationships/customXml" Target="ink/ink137.xml"/><Relationship Id="rId486" Type="http://schemas.openxmlformats.org/officeDocument/2006/relationships/image" Target="media/image240.emf"/><Relationship Id="rId693" Type="http://schemas.openxmlformats.org/officeDocument/2006/relationships/customXml" Target="ink/ink343.xml"/><Relationship Id="rId2167" Type="http://schemas.openxmlformats.org/officeDocument/2006/relationships/image" Target="media/image1081.emf"/><Relationship Id="rId2374" Type="http://schemas.openxmlformats.org/officeDocument/2006/relationships/customXml" Target="ink/ink1182.xml"/><Relationship Id="rId2581" Type="http://schemas.openxmlformats.org/officeDocument/2006/relationships/image" Target="media/image1288.emf"/><Relationship Id="rId139" Type="http://schemas.openxmlformats.org/officeDocument/2006/relationships/customXml" Target="ink/ink67.xml"/><Relationship Id="rId346" Type="http://schemas.openxmlformats.org/officeDocument/2006/relationships/image" Target="media/image170.emf"/><Relationship Id="rId553" Type="http://schemas.openxmlformats.org/officeDocument/2006/relationships/customXml" Target="ink/ink273.xml"/><Relationship Id="rId760" Type="http://schemas.openxmlformats.org/officeDocument/2006/relationships/image" Target="media/image377.emf"/><Relationship Id="rId998" Type="http://schemas.openxmlformats.org/officeDocument/2006/relationships/customXml" Target="ink/ink495.xml"/><Relationship Id="rId1183" Type="http://schemas.openxmlformats.org/officeDocument/2006/relationships/image" Target="media/image589.emf"/><Relationship Id="rId1390" Type="http://schemas.openxmlformats.org/officeDocument/2006/relationships/customXml" Target="ink/ink691.xml"/><Relationship Id="rId2027" Type="http://schemas.openxmlformats.org/officeDocument/2006/relationships/image" Target="media/image1011.emf"/><Relationship Id="rId2234" Type="http://schemas.openxmlformats.org/officeDocument/2006/relationships/customXml" Target="ink/ink1113.xml"/><Relationship Id="rId2441" Type="http://schemas.openxmlformats.org/officeDocument/2006/relationships/image" Target="media/image1218.emf"/><Relationship Id="rId2679" Type="http://schemas.openxmlformats.org/officeDocument/2006/relationships/image" Target="media/image1337.emf"/><Relationship Id="rId2886" Type="http://schemas.openxmlformats.org/officeDocument/2006/relationships/customXml" Target="ink/ink1438.xml"/><Relationship Id="rId206" Type="http://schemas.openxmlformats.org/officeDocument/2006/relationships/image" Target="media/image100.emf"/><Relationship Id="rId413" Type="http://schemas.openxmlformats.org/officeDocument/2006/relationships/customXml" Target="ink/ink204.xml"/><Relationship Id="rId858" Type="http://schemas.openxmlformats.org/officeDocument/2006/relationships/image" Target="media/image426.emf"/><Relationship Id="rId1043" Type="http://schemas.openxmlformats.org/officeDocument/2006/relationships/image" Target="media/image519.emf"/><Relationship Id="rId1488" Type="http://schemas.openxmlformats.org/officeDocument/2006/relationships/customXml" Target="ink/ink740.xml"/><Relationship Id="rId1695" Type="http://schemas.openxmlformats.org/officeDocument/2006/relationships/image" Target="media/image845.emf"/><Relationship Id="rId2539" Type="http://schemas.openxmlformats.org/officeDocument/2006/relationships/image" Target="media/image1267.emf"/><Relationship Id="rId2746" Type="http://schemas.openxmlformats.org/officeDocument/2006/relationships/customXml" Target="ink/ink1368.xml"/><Relationship Id="rId2953" Type="http://schemas.openxmlformats.org/officeDocument/2006/relationships/image" Target="media/image1452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image" Target="media/image460.emf"/><Relationship Id="rId1250" Type="http://schemas.openxmlformats.org/officeDocument/2006/relationships/customXml" Target="ink/ink621.xml"/><Relationship Id="rId1348" Type="http://schemas.openxmlformats.org/officeDocument/2006/relationships/customXml" Target="ink/ink670.xml"/><Relationship Id="rId1555" Type="http://schemas.openxmlformats.org/officeDocument/2006/relationships/image" Target="media/image775.emf"/><Relationship Id="rId1762" Type="http://schemas.openxmlformats.org/officeDocument/2006/relationships/customXml" Target="ink/ink877.xml"/><Relationship Id="rId2301" Type="http://schemas.openxmlformats.org/officeDocument/2006/relationships/image" Target="media/image1148.emf"/><Relationship Id="rId2606" Type="http://schemas.openxmlformats.org/officeDocument/2006/relationships/customXml" Target="ink/ink1298.xml"/><Relationship Id="rId1110" Type="http://schemas.openxmlformats.org/officeDocument/2006/relationships/customXml" Target="ink/ink551.xml"/><Relationship Id="rId1208" Type="http://schemas.openxmlformats.org/officeDocument/2006/relationships/customXml" Target="ink/ink600.xml"/><Relationship Id="rId1415" Type="http://schemas.openxmlformats.org/officeDocument/2006/relationships/image" Target="media/image705.emf"/><Relationship Id="rId2813" Type="http://schemas.openxmlformats.org/officeDocument/2006/relationships/image" Target="media/image1403.emf"/><Relationship Id="rId54" Type="http://schemas.openxmlformats.org/officeDocument/2006/relationships/image" Target="media/image24.emf"/><Relationship Id="rId1622" Type="http://schemas.openxmlformats.org/officeDocument/2006/relationships/customXml" Target="ink/ink807.xml"/><Relationship Id="rId1927" Type="http://schemas.openxmlformats.org/officeDocument/2006/relationships/image" Target="media/image961.emf"/><Relationship Id="rId3075" Type="http://schemas.openxmlformats.org/officeDocument/2006/relationships/fontTable" Target="fontTable.xml"/><Relationship Id="rId2091" Type="http://schemas.openxmlformats.org/officeDocument/2006/relationships/image" Target="media/image1043.emf"/><Relationship Id="rId2189" Type="http://schemas.openxmlformats.org/officeDocument/2006/relationships/image" Target="media/image1092.emf"/><Relationship Id="rId270" Type="http://schemas.openxmlformats.org/officeDocument/2006/relationships/image" Target="media/image132.emf"/><Relationship Id="rId2396" Type="http://schemas.openxmlformats.org/officeDocument/2006/relationships/customXml" Target="ink/ink1193.xml"/><Relationship Id="rId3002" Type="http://schemas.openxmlformats.org/officeDocument/2006/relationships/customXml" Target="ink/ink1496.xml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customXml" Target="ink/ink284.xml"/><Relationship Id="rId782" Type="http://schemas.openxmlformats.org/officeDocument/2006/relationships/image" Target="media/image388.emf"/><Relationship Id="rId2049" Type="http://schemas.openxmlformats.org/officeDocument/2006/relationships/image" Target="media/image1022.emf"/><Relationship Id="rId2256" Type="http://schemas.openxmlformats.org/officeDocument/2006/relationships/customXml" Target="ink/ink1124.xml"/><Relationship Id="rId2463" Type="http://schemas.openxmlformats.org/officeDocument/2006/relationships/image" Target="media/image1229.emf"/><Relationship Id="rId2670" Type="http://schemas.openxmlformats.org/officeDocument/2006/relationships/customXml" Target="ink/ink1330.xml"/><Relationship Id="rId228" Type="http://schemas.openxmlformats.org/officeDocument/2006/relationships/image" Target="media/image111.emf"/><Relationship Id="rId435" Type="http://schemas.openxmlformats.org/officeDocument/2006/relationships/customXml" Target="ink/ink215.xml"/><Relationship Id="rId642" Type="http://schemas.openxmlformats.org/officeDocument/2006/relationships/image" Target="media/image318.emf"/><Relationship Id="rId1065" Type="http://schemas.openxmlformats.org/officeDocument/2006/relationships/image" Target="media/image530.emf"/><Relationship Id="rId1272" Type="http://schemas.openxmlformats.org/officeDocument/2006/relationships/customXml" Target="ink/ink632.xml"/><Relationship Id="rId2116" Type="http://schemas.openxmlformats.org/officeDocument/2006/relationships/customXml" Target="ink/ink1054.xml"/><Relationship Id="rId2323" Type="http://schemas.openxmlformats.org/officeDocument/2006/relationships/image" Target="media/image1159.emf"/><Relationship Id="rId2530" Type="http://schemas.openxmlformats.org/officeDocument/2006/relationships/customXml" Target="ink/ink1260.xml"/><Relationship Id="rId2768" Type="http://schemas.openxmlformats.org/officeDocument/2006/relationships/customXml" Target="ink/ink1379.xml"/><Relationship Id="rId2975" Type="http://schemas.openxmlformats.org/officeDocument/2006/relationships/image" Target="media/image1463.emf"/><Relationship Id="rId502" Type="http://schemas.openxmlformats.org/officeDocument/2006/relationships/image" Target="media/image248.emf"/><Relationship Id="rId947" Type="http://schemas.openxmlformats.org/officeDocument/2006/relationships/image" Target="media/image471.emf"/><Relationship Id="rId1132" Type="http://schemas.openxmlformats.org/officeDocument/2006/relationships/customXml" Target="ink/ink562.xml"/><Relationship Id="rId1577" Type="http://schemas.openxmlformats.org/officeDocument/2006/relationships/image" Target="media/image786.emf"/><Relationship Id="rId1784" Type="http://schemas.openxmlformats.org/officeDocument/2006/relationships/customXml" Target="ink/ink888.xml"/><Relationship Id="rId1991" Type="http://schemas.openxmlformats.org/officeDocument/2006/relationships/image" Target="media/image993.emf"/><Relationship Id="rId2628" Type="http://schemas.openxmlformats.org/officeDocument/2006/relationships/customXml" Target="ink/ink1309.xml"/><Relationship Id="rId2835" Type="http://schemas.openxmlformats.org/officeDocument/2006/relationships/image" Target="media/image1414.emf"/><Relationship Id="rId76" Type="http://schemas.openxmlformats.org/officeDocument/2006/relationships/image" Target="media/image35.emf"/><Relationship Id="rId807" Type="http://schemas.openxmlformats.org/officeDocument/2006/relationships/customXml" Target="ink/ink400.xml"/><Relationship Id="rId1437" Type="http://schemas.openxmlformats.org/officeDocument/2006/relationships/image" Target="media/image716.emf"/><Relationship Id="rId1644" Type="http://schemas.openxmlformats.org/officeDocument/2006/relationships/customXml" Target="ink/ink818.xml"/><Relationship Id="rId1851" Type="http://schemas.openxmlformats.org/officeDocument/2006/relationships/image" Target="media/image923.emf"/><Relationship Id="rId2902" Type="http://schemas.openxmlformats.org/officeDocument/2006/relationships/customXml" Target="ink/ink1446.xml"/><Relationship Id="rId1504" Type="http://schemas.openxmlformats.org/officeDocument/2006/relationships/customXml" Target="ink/ink748.xml"/><Relationship Id="rId1711" Type="http://schemas.openxmlformats.org/officeDocument/2006/relationships/image" Target="media/image853.emf"/><Relationship Id="rId1949" Type="http://schemas.openxmlformats.org/officeDocument/2006/relationships/image" Target="media/image972.emf"/><Relationship Id="rId292" Type="http://schemas.openxmlformats.org/officeDocument/2006/relationships/image" Target="media/image143.emf"/><Relationship Id="rId1809" Type="http://schemas.openxmlformats.org/officeDocument/2006/relationships/image" Target="media/image902.emf"/><Relationship Id="rId597" Type="http://schemas.openxmlformats.org/officeDocument/2006/relationships/customXml" Target="ink/ink295.xml"/><Relationship Id="rId2180" Type="http://schemas.openxmlformats.org/officeDocument/2006/relationships/customXml" Target="ink/ink1086.xml"/><Relationship Id="rId2278" Type="http://schemas.openxmlformats.org/officeDocument/2006/relationships/customXml" Target="ink/ink1135.xml"/><Relationship Id="rId2485" Type="http://schemas.openxmlformats.org/officeDocument/2006/relationships/image" Target="media/image1240.emf"/><Relationship Id="rId3024" Type="http://schemas.openxmlformats.org/officeDocument/2006/relationships/customXml" Target="ink/ink1507.xml"/><Relationship Id="rId152" Type="http://schemas.openxmlformats.org/officeDocument/2006/relationships/image" Target="media/image73.emf"/><Relationship Id="rId457" Type="http://schemas.openxmlformats.org/officeDocument/2006/relationships/customXml" Target="ink/ink226.xml"/><Relationship Id="rId1087" Type="http://schemas.openxmlformats.org/officeDocument/2006/relationships/image" Target="media/image541.emf"/><Relationship Id="rId1294" Type="http://schemas.openxmlformats.org/officeDocument/2006/relationships/customXml" Target="ink/ink643.xml"/><Relationship Id="rId2040" Type="http://schemas.openxmlformats.org/officeDocument/2006/relationships/customXml" Target="ink/ink1016.xml"/><Relationship Id="rId2138" Type="http://schemas.openxmlformats.org/officeDocument/2006/relationships/customXml" Target="ink/ink1065.xml"/><Relationship Id="rId2692" Type="http://schemas.openxmlformats.org/officeDocument/2006/relationships/customXml" Target="ink/ink1341.xml"/><Relationship Id="rId2997" Type="http://schemas.openxmlformats.org/officeDocument/2006/relationships/image" Target="media/image1474.emf"/><Relationship Id="rId664" Type="http://schemas.openxmlformats.org/officeDocument/2006/relationships/image" Target="media/image329.emf"/><Relationship Id="rId871" Type="http://schemas.openxmlformats.org/officeDocument/2006/relationships/image" Target="media/image2.png"/><Relationship Id="rId969" Type="http://schemas.openxmlformats.org/officeDocument/2006/relationships/image" Target="media/image482.emf"/><Relationship Id="rId1599" Type="http://schemas.openxmlformats.org/officeDocument/2006/relationships/image" Target="media/image797.emf"/><Relationship Id="rId2345" Type="http://schemas.openxmlformats.org/officeDocument/2006/relationships/image" Target="media/image1170.emf"/><Relationship Id="rId2552" Type="http://schemas.openxmlformats.org/officeDocument/2006/relationships/customXml" Target="ink/ink1271.xml"/><Relationship Id="rId317" Type="http://schemas.openxmlformats.org/officeDocument/2006/relationships/customXml" Target="ink/ink156.xml"/><Relationship Id="rId524" Type="http://schemas.openxmlformats.org/officeDocument/2006/relationships/image" Target="media/image259.emf"/><Relationship Id="rId731" Type="http://schemas.openxmlformats.org/officeDocument/2006/relationships/customXml" Target="ink/ink362.xml"/><Relationship Id="rId1154" Type="http://schemas.openxmlformats.org/officeDocument/2006/relationships/customXml" Target="ink/ink573.xml"/><Relationship Id="rId1361" Type="http://schemas.openxmlformats.org/officeDocument/2006/relationships/image" Target="media/image678.emf"/><Relationship Id="rId1459" Type="http://schemas.openxmlformats.org/officeDocument/2006/relationships/image" Target="media/image727.emf"/><Relationship Id="rId2205" Type="http://schemas.openxmlformats.org/officeDocument/2006/relationships/image" Target="media/image1100.emf"/><Relationship Id="rId2412" Type="http://schemas.openxmlformats.org/officeDocument/2006/relationships/customXml" Target="ink/ink1201.xml"/><Relationship Id="rId2857" Type="http://schemas.openxmlformats.org/officeDocument/2006/relationships/image" Target="media/image1183.emf"/><Relationship Id="rId98" Type="http://schemas.openxmlformats.org/officeDocument/2006/relationships/image" Target="media/image46.emf"/><Relationship Id="rId829" Type="http://schemas.openxmlformats.org/officeDocument/2006/relationships/customXml" Target="ink/ink411.xml"/><Relationship Id="rId1014" Type="http://schemas.openxmlformats.org/officeDocument/2006/relationships/customXml" Target="ink/ink503.xml"/><Relationship Id="rId1221" Type="http://schemas.openxmlformats.org/officeDocument/2006/relationships/image" Target="media/image608.emf"/><Relationship Id="rId1666" Type="http://schemas.openxmlformats.org/officeDocument/2006/relationships/customXml" Target="ink/ink829.xml"/><Relationship Id="rId1873" Type="http://schemas.openxmlformats.org/officeDocument/2006/relationships/image" Target="media/image934.emf"/><Relationship Id="rId2717" Type="http://schemas.openxmlformats.org/officeDocument/2006/relationships/image" Target="media/image1356.emf"/><Relationship Id="rId2924" Type="http://schemas.openxmlformats.org/officeDocument/2006/relationships/customXml" Target="ink/ink1457.xml"/><Relationship Id="rId1319" Type="http://schemas.openxmlformats.org/officeDocument/2006/relationships/image" Target="media/image657.emf"/><Relationship Id="rId1526" Type="http://schemas.openxmlformats.org/officeDocument/2006/relationships/customXml" Target="ink/ink759.xml"/><Relationship Id="rId1733" Type="http://schemas.openxmlformats.org/officeDocument/2006/relationships/image" Target="media/image864.emf"/><Relationship Id="rId1940" Type="http://schemas.openxmlformats.org/officeDocument/2006/relationships/customXml" Target="ink/ink966.xml"/><Relationship Id="rId25" Type="http://schemas.openxmlformats.org/officeDocument/2006/relationships/customXml" Target="ink/ink10.xml"/><Relationship Id="rId1800" Type="http://schemas.openxmlformats.org/officeDocument/2006/relationships/customXml" Target="ink/ink896.xml"/><Relationship Id="rId3046" Type="http://schemas.openxmlformats.org/officeDocument/2006/relationships/customXml" Target="ink/ink1518.xml"/><Relationship Id="rId174" Type="http://schemas.openxmlformats.org/officeDocument/2006/relationships/image" Target="media/image84.emf"/><Relationship Id="rId381" Type="http://schemas.openxmlformats.org/officeDocument/2006/relationships/customXml" Target="ink/ink188.xml"/><Relationship Id="rId2062" Type="http://schemas.openxmlformats.org/officeDocument/2006/relationships/customXml" Target="ink/ink1027.xml"/><Relationship Id="rId241" Type="http://schemas.openxmlformats.org/officeDocument/2006/relationships/customXml" Target="ink/ink118.xml"/><Relationship Id="rId479" Type="http://schemas.openxmlformats.org/officeDocument/2006/relationships/customXml" Target="ink/ink236.xml"/><Relationship Id="rId686" Type="http://schemas.openxmlformats.org/officeDocument/2006/relationships/image" Target="media/image340.emf"/><Relationship Id="rId893" Type="http://schemas.openxmlformats.org/officeDocument/2006/relationships/image" Target="media/image444.emf"/><Relationship Id="rId2367" Type="http://schemas.openxmlformats.org/officeDocument/2006/relationships/image" Target="media/image1181.emf"/><Relationship Id="rId2574" Type="http://schemas.openxmlformats.org/officeDocument/2006/relationships/customXml" Target="ink/ink1282.xml"/><Relationship Id="rId2781" Type="http://schemas.openxmlformats.org/officeDocument/2006/relationships/image" Target="media/image1388.emf"/><Relationship Id="rId339" Type="http://schemas.openxmlformats.org/officeDocument/2006/relationships/customXml" Target="ink/ink167.xml"/><Relationship Id="rId546" Type="http://schemas.openxmlformats.org/officeDocument/2006/relationships/image" Target="media/image270.emf"/><Relationship Id="rId753" Type="http://schemas.openxmlformats.org/officeDocument/2006/relationships/customXml" Target="ink/ink373.xml"/><Relationship Id="rId1176" Type="http://schemas.openxmlformats.org/officeDocument/2006/relationships/customXml" Target="ink/ink584.xml"/><Relationship Id="rId1383" Type="http://schemas.openxmlformats.org/officeDocument/2006/relationships/image" Target="media/image689.emf"/><Relationship Id="rId2227" Type="http://schemas.openxmlformats.org/officeDocument/2006/relationships/image" Target="media/image1111.emf"/><Relationship Id="rId2434" Type="http://schemas.openxmlformats.org/officeDocument/2006/relationships/customXml" Target="ink/ink1212.xml"/><Relationship Id="rId2879" Type="http://schemas.openxmlformats.org/officeDocument/2006/relationships/image" Target="media/image1434.emf"/><Relationship Id="rId101" Type="http://schemas.openxmlformats.org/officeDocument/2006/relationships/customXml" Target="ink/ink48.xml"/><Relationship Id="rId406" Type="http://schemas.openxmlformats.org/officeDocument/2006/relationships/image" Target="media/image200.emf"/><Relationship Id="rId960" Type="http://schemas.openxmlformats.org/officeDocument/2006/relationships/customXml" Target="ink/ink476.xml"/><Relationship Id="rId1036" Type="http://schemas.openxmlformats.org/officeDocument/2006/relationships/customXml" Target="ink/ink514.xml"/><Relationship Id="rId1243" Type="http://schemas.openxmlformats.org/officeDocument/2006/relationships/image" Target="media/image619.emf"/><Relationship Id="rId1590" Type="http://schemas.openxmlformats.org/officeDocument/2006/relationships/customXml" Target="ink/ink791.xml"/><Relationship Id="rId1688" Type="http://schemas.openxmlformats.org/officeDocument/2006/relationships/customXml" Target="ink/ink840.xml"/><Relationship Id="rId1895" Type="http://schemas.openxmlformats.org/officeDocument/2006/relationships/image" Target="media/image945.emf"/><Relationship Id="rId2641" Type="http://schemas.openxmlformats.org/officeDocument/2006/relationships/image" Target="media/image1318.emf"/><Relationship Id="rId2739" Type="http://schemas.openxmlformats.org/officeDocument/2006/relationships/image" Target="media/image1367.emf"/><Relationship Id="rId2946" Type="http://schemas.openxmlformats.org/officeDocument/2006/relationships/customXml" Target="ink/ink1468.xml"/><Relationship Id="rId613" Type="http://schemas.openxmlformats.org/officeDocument/2006/relationships/customXml" Target="ink/ink303.xml"/><Relationship Id="rId820" Type="http://schemas.openxmlformats.org/officeDocument/2006/relationships/image" Target="media/image407.emf"/><Relationship Id="rId918" Type="http://schemas.openxmlformats.org/officeDocument/2006/relationships/customXml" Target="ink/ink455.xml"/><Relationship Id="rId1450" Type="http://schemas.openxmlformats.org/officeDocument/2006/relationships/customXml" Target="ink/ink721.xml"/><Relationship Id="rId1548" Type="http://schemas.openxmlformats.org/officeDocument/2006/relationships/customXml" Target="ink/ink770.xml"/><Relationship Id="rId1755" Type="http://schemas.openxmlformats.org/officeDocument/2006/relationships/image" Target="media/image875.emf"/><Relationship Id="rId2501" Type="http://schemas.openxmlformats.org/officeDocument/2006/relationships/image" Target="media/image1248.emf"/><Relationship Id="rId1103" Type="http://schemas.openxmlformats.org/officeDocument/2006/relationships/image" Target="media/image549.emf"/><Relationship Id="rId1310" Type="http://schemas.openxmlformats.org/officeDocument/2006/relationships/customXml" Target="ink/ink651.xml"/><Relationship Id="rId1408" Type="http://schemas.openxmlformats.org/officeDocument/2006/relationships/customXml" Target="ink/ink700.xml"/><Relationship Id="rId1962" Type="http://schemas.openxmlformats.org/officeDocument/2006/relationships/customXml" Target="ink/ink977.xml"/><Relationship Id="rId2806" Type="http://schemas.openxmlformats.org/officeDocument/2006/relationships/customXml" Target="ink/ink1398.xml"/><Relationship Id="rId47" Type="http://schemas.openxmlformats.org/officeDocument/2006/relationships/customXml" Target="ink/ink21.xml"/><Relationship Id="rId1615" Type="http://schemas.openxmlformats.org/officeDocument/2006/relationships/image" Target="media/image805.emf"/><Relationship Id="rId1822" Type="http://schemas.openxmlformats.org/officeDocument/2006/relationships/customXml" Target="ink/ink907.xml"/><Relationship Id="rId3068" Type="http://schemas.openxmlformats.org/officeDocument/2006/relationships/header" Target="header1.xml"/><Relationship Id="rId196" Type="http://schemas.openxmlformats.org/officeDocument/2006/relationships/image" Target="media/image95.emf"/><Relationship Id="rId2084" Type="http://schemas.openxmlformats.org/officeDocument/2006/relationships/customXml" Target="ink/ink1038.xml"/><Relationship Id="rId2291" Type="http://schemas.openxmlformats.org/officeDocument/2006/relationships/image" Target="media/image1143.emf"/><Relationship Id="rId263" Type="http://schemas.openxmlformats.org/officeDocument/2006/relationships/customXml" Target="ink/ink129.xml"/><Relationship Id="rId470" Type="http://schemas.openxmlformats.org/officeDocument/2006/relationships/image" Target="media/image232.emf"/><Relationship Id="rId2151" Type="http://schemas.openxmlformats.org/officeDocument/2006/relationships/image" Target="media/image1073.emf"/><Relationship Id="rId2389" Type="http://schemas.openxmlformats.org/officeDocument/2006/relationships/image" Target="media/image1192.emf"/><Relationship Id="rId2596" Type="http://schemas.openxmlformats.org/officeDocument/2006/relationships/customXml" Target="ink/ink1293.xml"/><Relationship Id="rId123" Type="http://schemas.openxmlformats.org/officeDocument/2006/relationships/customXml" Target="ink/ink59.xml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customXml" Target="ink/ink384.xml"/><Relationship Id="rId982" Type="http://schemas.openxmlformats.org/officeDocument/2006/relationships/customXml" Target="ink/ink487.xml"/><Relationship Id="rId1198" Type="http://schemas.openxmlformats.org/officeDocument/2006/relationships/customXml" Target="ink/ink595.xml"/><Relationship Id="rId2011" Type="http://schemas.openxmlformats.org/officeDocument/2006/relationships/image" Target="media/image1003.emf"/><Relationship Id="rId2249" Type="http://schemas.openxmlformats.org/officeDocument/2006/relationships/image" Target="media/image1122.emf"/><Relationship Id="rId2456" Type="http://schemas.openxmlformats.org/officeDocument/2006/relationships/customXml" Target="ink/ink1223.xml"/><Relationship Id="rId2663" Type="http://schemas.openxmlformats.org/officeDocument/2006/relationships/image" Target="media/image1329.emf"/><Relationship Id="rId2870" Type="http://schemas.openxmlformats.org/officeDocument/2006/relationships/customXml" Target="ink/ink1430.xml"/><Relationship Id="rId428" Type="http://schemas.openxmlformats.org/officeDocument/2006/relationships/image" Target="media/image211.emf"/><Relationship Id="rId635" Type="http://schemas.openxmlformats.org/officeDocument/2006/relationships/customXml" Target="ink/ink314.xml"/><Relationship Id="rId842" Type="http://schemas.openxmlformats.org/officeDocument/2006/relationships/image" Target="media/image418.emf"/><Relationship Id="rId1058" Type="http://schemas.openxmlformats.org/officeDocument/2006/relationships/customXml" Target="ink/ink525.xml"/><Relationship Id="rId1265" Type="http://schemas.openxmlformats.org/officeDocument/2006/relationships/image" Target="media/image630.emf"/><Relationship Id="rId1472" Type="http://schemas.openxmlformats.org/officeDocument/2006/relationships/customXml" Target="ink/ink732.xml"/><Relationship Id="rId2109" Type="http://schemas.openxmlformats.org/officeDocument/2006/relationships/image" Target="media/image1052.emf"/><Relationship Id="rId2316" Type="http://schemas.openxmlformats.org/officeDocument/2006/relationships/customXml" Target="ink/ink1154.xml"/><Relationship Id="rId2523" Type="http://schemas.openxmlformats.org/officeDocument/2006/relationships/image" Target="media/image1259.emf"/><Relationship Id="rId2730" Type="http://schemas.openxmlformats.org/officeDocument/2006/relationships/customXml" Target="ink/ink1360.xml"/><Relationship Id="rId2968" Type="http://schemas.openxmlformats.org/officeDocument/2006/relationships/customXml" Target="ink/ink1479.xml"/><Relationship Id="rId702" Type="http://schemas.openxmlformats.org/officeDocument/2006/relationships/image" Target="media/image348.emf"/><Relationship Id="rId1125" Type="http://schemas.openxmlformats.org/officeDocument/2006/relationships/image" Target="media/image560.emf"/><Relationship Id="rId1332" Type="http://schemas.openxmlformats.org/officeDocument/2006/relationships/customXml" Target="ink/ink662.xml"/><Relationship Id="rId1777" Type="http://schemas.openxmlformats.org/officeDocument/2006/relationships/image" Target="media/image886.emf"/><Relationship Id="rId1984" Type="http://schemas.openxmlformats.org/officeDocument/2006/relationships/customXml" Target="ink/ink988.xml"/><Relationship Id="rId2828" Type="http://schemas.openxmlformats.org/officeDocument/2006/relationships/customXml" Target="ink/ink1409.xml"/><Relationship Id="rId69" Type="http://schemas.openxmlformats.org/officeDocument/2006/relationships/customXml" Target="ink/ink32.xml"/><Relationship Id="rId1637" Type="http://schemas.openxmlformats.org/officeDocument/2006/relationships/image" Target="media/image816.emf"/><Relationship Id="rId1844" Type="http://schemas.openxmlformats.org/officeDocument/2006/relationships/customXml" Target="ink/ink918.xml"/><Relationship Id="rId1704" Type="http://schemas.openxmlformats.org/officeDocument/2006/relationships/customXml" Target="ink/ink848.xml"/><Relationship Id="rId285" Type="http://schemas.openxmlformats.org/officeDocument/2006/relationships/customXml" Target="ink/ink140.xml"/><Relationship Id="rId1911" Type="http://schemas.openxmlformats.org/officeDocument/2006/relationships/image" Target="media/image953.emf"/><Relationship Id="rId492" Type="http://schemas.openxmlformats.org/officeDocument/2006/relationships/image" Target="media/image243.emf"/><Relationship Id="rId797" Type="http://schemas.openxmlformats.org/officeDocument/2006/relationships/customXml" Target="ink/ink395.xml"/><Relationship Id="rId2173" Type="http://schemas.openxmlformats.org/officeDocument/2006/relationships/image" Target="media/image1084.emf"/><Relationship Id="rId2380" Type="http://schemas.openxmlformats.org/officeDocument/2006/relationships/customXml" Target="ink/ink1185.xml"/><Relationship Id="rId2478" Type="http://schemas.openxmlformats.org/officeDocument/2006/relationships/customXml" Target="ink/ink1234.xml"/><Relationship Id="rId3017" Type="http://schemas.openxmlformats.org/officeDocument/2006/relationships/image" Target="media/image1484.emf"/><Relationship Id="rId145" Type="http://schemas.openxmlformats.org/officeDocument/2006/relationships/customXml" Target="ink/ink70.xml"/><Relationship Id="rId352" Type="http://schemas.openxmlformats.org/officeDocument/2006/relationships/image" Target="media/image173.emf"/><Relationship Id="rId1287" Type="http://schemas.openxmlformats.org/officeDocument/2006/relationships/image" Target="media/image641.emf"/><Relationship Id="rId2033" Type="http://schemas.openxmlformats.org/officeDocument/2006/relationships/image" Target="media/image1014.emf"/><Relationship Id="rId2240" Type="http://schemas.openxmlformats.org/officeDocument/2006/relationships/customXml" Target="ink/ink1116.xml"/><Relationship Id="rId2685" Type="http://schemas.openxmlformats.org/officeDocument/2006/relationships/image" Target="media/image1340.emf"/><Relationship Id="rId2892" Type="http://schemas.openxmlformats.org/officeDocument/2006/relationships/customXml" Target="ink/ink1441.xml"/><Relationship Id="rId212" Type="http://schemas.openxmlformats.org/officeDocument/2006/relationships/image" Target="media/image103.emf"/><Relationship Id="rId657" Type="http://schemas.openxmlformats.org/officeDocument/2006/relationships/customXml" Target="ink/ink325.xml"/><Relationship Id="rId864" Type="http://schemas.openxmlformats.org/officeDocument/2006/relationships/image" Target="media/image429.emf"/><Relationship Id="rId1494" Type="http://schemas.openxmlformats.org/officeDocument/2006/relationships/customXml" Target="ink/ink743.xml"/><Relationship Id="rId1799" Type="http://schemas.openxmlformats.org/officeDocument/2006/relationships/image" Target="media/image897.emf"/><Relationship Id="rId2100" Type="http://schemas.openxmlformats.org/officeDocument/2006/relationships/customXml" Target="ink/ink1046.xml"/><Relationship Id="rId2338" Type="http://schemas.openxmlformats.org/officeDocument/2006/relationships/customXml" Target="ink/ink1165.xml"/><Relationship Id="rId2545" Type="http://schemas.openxmlformats.org/officeDocument/2006/relationships/image" Target="media/image1270.emf"/><Relationship Id="rId2752" Type="http://schemas.openxmlformats.org/officeDocument/2006/relationships/customXml" Target="ink/ink1371.xml"/><Relationship Id="rId517" Type="http://schemas.openxmlformats.org/officeDocument/2006/relationships/customXml" Target="ink/ink255.xml"/><Relationship Id="rId724" Type="http://schemas.openxmlformats.org/officeDocument/2006/relationships/image" Target="media/image359.emf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customXml" Target="ink/ink673.xml"/><Relationship Id="rId1561" Type="http://schemas.openxmlformats.org/officeDocument/2006/relationships/image" Target="media/image778.emf"/><Relationship Id="rId2405" Type="http://schemas.openxmlformats.org/officeDocument/2006/relationships/image" Target="media/image1200.emf"/><Relationship Id="rId2612" Type="http://schemas.openxmlformats.org/officeDocument/2006/relationships/customXml" Target="ink/ink1301.xml"/><Relationship Id="rId60" Type="http://schemas.openxmlformats.org/officeDocument/2006/relationships/image" Target="media/image27.emf"/><Relationship Id="rId1007" Type="http://schemas.openxmlformats.org/officeDocument/2006/relationships/image" Target="media/image501.emf"/><Relationship Id="rId1214" Type="http://schemas.openxmlformats.org/officeDocument/2006/relationships/customXml" Target="ink/ink603.xml"/><Relationship Id="rId1421" Type="http://schemas.openxmlformats.org/officeDocument/2006/relationships/image" Target="media/image708.emf"/><Relationship Id="rId1659" Type="http://schemas.openxmlformats.org/officeDocument/2006/relationships/image" Target="media/image827.emf"/><Relationship Id="rId1866" Type="http://schemas.openxmlformats.org/officeDocument/2006/relationships/customXml" Target="ink/ink929.xml"/><Relationship Id="rId2917" Type="http://schemas.openxmlformats.org/officeDocument/2006/relationships/image" Target="media/image14340.emf"/><Relationship Id="rId1519" Type="http://schemas.openxmlformats.org/officeDocument/2006/relationships/image" Target="media/image757.emf"/><Relationship Id="rId1726" Type="http://schemas.openxmlformats.org/officeDocument/2006/relationships/customXml" Target="ink/ink859.xml"/><Relationship Id="rId1933" Type="http://schemas.openxmlformats.org/officeDocument/2006/relationships/image" Target="media/image964.emf"/><Relationship Id="rId18" Type="http://schemas.openxmlformats.org/officeDocument/2006/relationships/image" Target="media/image6.emf"/><Relationship Id="rId2195" Type="http://schemas.openxmlformats.org/officeDocument/2006/relationships/image" Target="media/image1095.emf"/><Relationship Id="rId3039" Type="http://schemas.openxmlformats.org/officeDocument/2006/relationships/image" Target="media/image1495.emf"/><Relationship Id="rId167" Type="http://schemas.openxmlformats.org/officeDocument/2006/relationships/customXml" Target="ink/ink81.xml"/><Relationship Id="rId374" Type="http://schemas.openxmlformats.org/officeDocument/2006/relationships/image" Target="media/image184.emf"/><Relationship Id="rId581" Type="http://schemas.openxmlformats.org/officeDocument/2006/relationships/customXml" Target="ink/ink287.xml"/><Relationship Id="rId2055" Type="http://schemas.openxmlformats.org/officeDocument/2006/relationships/image" Target="media/image1025.emf"/><Relationship Id="rId2262" Type="http://schemas.openxmlformats.org/officeDocument/2006/relationships/customXml" Target="ink/ink1127.xml"/><Relationship Id="rId234" Type="http://schemas.openxmlformats.org/officeDocument/2006/relationships/image" Target="media/image114.emf"/><Relationship Id="rId679" Type="http://schemas.openxmlformats.org/officeDocument/2006/relationships/customXml" Target="ink/ink336.xml"/><Relationship Id="rId886" Type="http://schemas.openxmlformats.org/officeDocument/2006/relationships/customXml" Target="ink/ink439.xml"/><Relationship Id="rId2567" Type="http://schemas.openxmlformats.org/officeDocument/2006/relationships/image" Target="media/image1281.emf"/><Relationship Id="rId2774" Type="http://schemas.openxmlformats.org/officeDocument/2006/relationships/customXml" Target="ink/ink1382.xml"/><Relationship Id="rId2" Type="http://schemas.openxmlformats.org/officeDocument/2006/relationships/styles" Target="styles.xml"/><Relationship Id="rId441" Type="http://schemas.openxmlformats.org/officeDocument/2006/relationships/customXml" Target="ink/ink218.xml"/><Relationship Id="rId539" Type="http://schemas.openxmlformats.org/officeDocument/2006/relationships/customXml" Target="ink/ink266.xml"/><Relationship Id="rId746" Type="http://schemas.openxmlformats.org/officeDocument/2006/relationships/image" Target="media/image370.emf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customXml" Target="ink/ink684.xml"/><Relationship Id="rId1583" Type="http://schemas.openxmlformats.org/officeDocument/2006/relationships/image" Target="media/image789.emf"/><Relationship Id="rId2122" Type="http://schemas.openxmlformats.org/officeDocument/2006/relationships/customXml" Target="ink/ink1057.xml"/><Relationship Id="rId2427" Type="http://schemas.openxmlformats.org/officeDocument/2006/relationships/image" Target="media/image1211.emf"/><Relationship Id="rId2981" Type="http://schemas.openxmlformats.org/officeDocument/2006/relationships/image" Target="media/image1466.emf"/><Relationship Id="rId301" Type="http://schemas.openxmlformats.org/officeDocument/2006/relationships/customXml" Target="ink/ink148.xml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614.xml"/><Relationship Id="rId1790" Type="http://schemas.openxmlformats.org/officeDocument/2006/relationships/customXml" Target="ink/ink891.xml"/><Relationship Id="rId1888" Type="http://schemas.openxmlformats.org/officeDocument/2006/relationships/customXml" Target="ink/ink940.xml"/><Relationship Id="rId2634" Type="http://schemas.openxmlformats.org/officeDocument/2006/relationships/customXml" Target="ink/ink1312.xml"/><Relationship Id="rId2841" Type="http://schemas.openxmlformats.org/officeDocument/2006/relationships/image" Target="media/image1417.emf"/><Relationship Id="rId2939" Type="http://schemas.openxmlformats.org/officeDocument/2006/relationships/image" Target="media/image1445.emf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customXml" Target="ink/ink403.xml"/><Relationship Id="rId1443" Type="http://schemas.openxmlformats.org/officeDocument/2006/relationships/image" Target="media/image719.emf"/><Relationship Id="rId1650" Type="http://schemas.openxmlformats.org/officeDocument/2006/relationships/customXml" Target="ink/ink821.xml"/><Relationship Id="rId1748" Type="http://schemas.openxmlformats.org/officeDocument/2006/relationships/customXml" Target="ink/ink870.xml"/><Relationship Id="rId2701" Type="http://schemas.openxmlformats.org/officeDocument/2006/relationships/image" Target="media/image1348.emf"/><Relationship Id="rId1303" Type="http://schemas.openxmlformats.org/officeDocument/2006/relationships/image" Target="media/image649.emf"/><Relationship Id="rId1510" Type="http://schemas.openxmlformats.org/officeDocument/2006/relationships/customXml" Target="ink/ink751.xml"/><Relationship Id="rId1955" Type="http://schemas.openxmlformats.org/officeDocument/2006/relationships/image" Target="media/image975.emf"/><Relationship Id="rId1608" Type="http://schemas.openxmlformats.org/officeDocument/2006/relationships/customXml" Target="ink/ink800.xml"/><Relationship Id="rId1815" Type="http://schemas.openxmlformats.org/officeDocument/2006/relationships/image" Target="media/image905.emf"/><Relationship Id="rId3030" Type="http://schemas.openxmlformats.org/officeDocument/2006/relationships/customXml" Target="ink/ink1510.xml"/><Relationship Id="rId189" Type="http://schemas.openxmlformats.org/officeDocument/2006/relationships/customXml" Target="ink/ink92.xml"/><Relationship Id="rId396" Type="http://schemas.openxmlformats.org/officeDocument/2006/relationships/image" Target="media/image195.emf"/><Relationship Id="rId2077" Type="http://schemas.openxmlformats.org/officeDocument/2006/relationships/image" Target="media/image1036.emf"/><Relationship Id="rId2284" Type="http://schemas.openxmlformats.org/officeDocument/2006/relationships/customXml" Target="ink/ink1138.xml"/><Relationship Id="rId2491" Type="http://schemas.openxmlformats.org/officeDocument/2006/relationships/image" Target="media/image1243.emf"/><Relationship Id="rId256" Type="http://schemas.openxmlformats.org/officeDocument/2006/relationships/image" Target="media/image125.emf"/><Relationship Id="rId463" Type="http://schemas.openxmlformats.org/officeDocument/2006/relationships/customXml" Target="ink/ink228.xml"/><Relationship Id="rId670" Type="http://schemas.openxmlformats.org/officeDocument/2006/relationships/image" Target="media/image332.emf"/><Relationship Id="rId1093" Type="http://schemas.openxmlformats.org/officeDocument/2006/relationships/image" Target="media/image544.emf"/><Relationship Id="rId2144" Type="http://schemas.openxmlformats.org/officeDocument/2006/relationships/customXml" Target="ink/ink1068.xml"/><Relationship Id="rId2351" Type="http://schemas.openxmlformats.org/officeDocument/2006/relationships/image" Target="media/image1173.emf"/><Relationship Id="rId2589" Type="http://schemas.openxmlformats.org/officeDocument/2006/relationships/image" Target="media/image1292.emf"/><Relationship Id="rId2796" Type="http://schemas.openxmlformats.org/officeDocument/2006/relationships/customXml" Target="ink/ink1393.xml"/><Relationship Id="rId116" Type="http://schemas.openxmlformats.org/officeDocument/2006/relationships/image" Target="media/image55.emf"/><Relationship Id="rId323" Type="http://schemas.openxmlformats.org/officeDocument/2006/relationships/customXml" Target="ink/ink159.xml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image" Target="media/image485.emf"/><Relationship Id="rId1160" Type="http://schemas.openxmlformats.org/officeDocument/2006/relationships/customXml" Target="ink/ink576.xml"/><Relationship Id="rId1398" Type="http://schemas.openxmlformats.org/officeDocument/2006/relationships/customXml" Target="ink/ink695.xml"/><Relationship Id="rId2004" Type="http://schemas.openxmlformats.org/officeDocument/2006/relationships/customXml" Target="ink/ink998.xml"/><Relationship Id="rId2211" Type="http://schemas.openxmlformats.org/officeDocument/2006/relationships/image" Target="media/image1103.emf"/><Relationship Id="rId2449" Type="http://schemas.openxmlformats.org/officeDocument/2006/relationships/image" Target="media/image1222.emf"/><Relationship Id="rId2656" Type="http://schemas.openxmlformats.org/officeDocument/2006/relationships/customXml" Target="ink/ink1323.xml"/><Relationship Id="rId2863" Type="http://schemas.openxmlformats.org/officeDocument/2006/relationships/image" Target="media/image1426.emf"/><Relationship Id="rId628" Type="http://schemas.openxmlformats.org/officeDocument/2006/relationships/image" Target="media/image311.emf"/><Relationship Id="rId835" Type="http://schemas.openxmlformats.org/officeDocument/2006/relationships/customXml" Target="ink/ink414.xml"/><Relationship Id="rId1258" Type="http://schemas.openxmlformats.org/officeDocument/2006/relationships/customXml" Target="ink/ink625.xml"/><Relationship Id="rId1465" Type="http://schemas.openxmlformats.org/officeDocument/2006/relationships/image" Target="media/image730.emf"/><Relationship Id="rId1672" Type="http://schemas.openxmlformats.org/officeDocument/2006/relationships/customXml" Target="ink/ink832.xml"/><Relationship Id="rId2309" Type="http://schemas.openxmlformats.org/officeDocument/2006/relationships/image" Target="media/image1152.emf"/><Relationship Id="rId2516" Type="http://schemas.openxmlformats.org/officeDocument/2006/relationships/customXml" Target="ink/ink1253.xml"/><Relationship Id="rId2723" Type="http://schemas.openxmlformats.org/officeDocument/2006/relationships/image" Target="media/image1359.emf"/><Relationship Id="rId1020" Type="http://schemas.openxmlformats.org/officeDocument/2006/relationships/customXml" Target="ink/ink506.xml"/><Relationship Id="rId1118" Type="http://schemas.openxmlformats.org/officeDocument/2006/relationships/customXml" Target="ink/ink555.xml"/><Relationship Id="rId1325" Type="http://schemas.openxmlformats.org/officeDocument/2006/relationships/image" Target="media/image660.emf"/><Relationship Id="rId1532" Type="http://schemas.openxmlformats.org/officeDocument/2006/relationships/customXml" Target="ink/ink762.xml"/><Relationship Id="rId1977" Type="http://schemas.openxmlformats.org/officeDocument/2006/relationships/image" Target="media/image986.emf"/><Relationship Id="rId2930" Type="http://schemas.openxmlformats.org/officeDocument/2006/relationships/customXml" Target="ink/ink1460.xml"/><Relationship Id="rId902" Type="http://schemas.openxmlformats.org/officeDocument/2006/relationships/customXml" Target="ink/ink447.xml"/><Relationship Id="rId1837" Type="http://schemas.openxmlformats.org/officeDocument/2006/relationships/image" Target="media/image916.emf"/><Relationship Id="rId31" Type="http://schemas.openxmlformats.org/officeDocument/2006/relationships/customXml" Target="ink/ink13.xml"/><Relationship Id="rId2099" Type="http://schemas.openxmlformats.org/officeDocument/2006/relationships/image" Target="media/image1047.emf"/><Relationship Id="rId3052" Type="http://schemas.openxmlformats.org/officeDocument/2006/relationships/customXml" Target="ink/ink1521.xml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customXml" Target="ink/ink948.xml"/><Relationship Id="rId485" Type="http://schemas.openxmlformats.org/officeDocument/2006/relationships/customXml" Target="ink/ink239.xml"/><Relationship Id="rId692" Type="http://schemas.openxmlformats.org/officeDocument/2006/relationships/image" Target="media/image343.emf"/><Relationship Id="rId2166" Type="http://schemas.openxmlformats.org/officeDocument/2006/relationships/customXml" Target="ink/ink1079.xml"/><Relationship Id="rId2373" Type="http://schemas.openxmlformats.org/officeDocument/2006/relationships/image" Target="media/image1184.emf"/><Relationship Id="rId2580" Type="http://schemas.openxmlformats.org/officeDocument/2006/relationships/customXml" Target="ink/ink1285.xml"/><Relationship Id="rId138" Type="http://schemas.openxmlformats.org/officeDocument/2006/relationships/image" Target="media/image66.emf"/><Relationship Id="rId345" Type="http://schemas.openxmlformats.org/officeDocument/2006/relationships/customXml" Target="ink/ink170.xml"/><Relationship Id="rId552" Type="http://schemas.openxmlformats.org/officeDocument/2006/relationships/image" Target="media/image273.emf"/><Relationship Id="rId997" Type="http://schemas.openxmlformats.org/officeDocument/2006/relationships/image" Target="media/image496.emf"/><Relationship Id="rId1182" Type="http://schemas.openxmlformats.org/officeDocument/2006/relationships/customXml" Target="ink/ink587.xml"/><Relationship Id="rId2026" Type="http://schemas.openxmlformats.org/officeDocument/2006/relationships/customXml" Target="ink/ink1009.xml"/><Relationship Id="rId2233" Type="http://schemas.openxmlformats.org/officeDocument/2006/relationships/image" Target="media/image1114.emf"/><Relationship Id="rId2440" Type="http://schemas.openxmlformats.org/officeDocument/2006/relationships/customXml" Target="ink/ink1215.xml"/><Relationship Id="rId2678" Type="http://schemas.openxmlformats.org/officeDocument/2006/relationships/customXml" Target="ink/ink1334.xml"/><Relationship Id="rId2885" Type="http://schemas.openxmlformats.org/officeDocument/2006/relationships/image" Target="media/image1437.emf"/><Relationship Id="rId205" Type="http://schemas.openxmlformats.org/officeDocument/2006/relationships/customXml" Target="ink/ink100.xml"/><Relationship Id="rId412" Type="http://schemas.openxmlformats.org/officeDocument/2006/relationships/image" Target="media/image203.emf"/><Relationship Id="rId857" Type="http://schemas.openxmlformats.org/officeDocument/2006/relationships/customXml" Target="ink/ink425.xml"/><Relationship Id="rId1042" Type="http://schemas.openxmlformats.org/officeDocument/2006/relationships/customXml" Target="ink/ink517.xml"/><Relationship Id="rId1487" Type="http://schemas.openxmlformats.org/officeDocument/2006/relationships/image" Target="media/image741.emf"/><Relationship Id="rId1694" Type="http://schemas.openxmlformats.org/officeDocument/2006/relationships/customXml" Target="ink/ink843.xml"/><Relationship Id="rId2300" Type="http://schemas.openxmlformats.org/officeDocument/2006/relationships/customXml" Target="ink/ink1146.xml"/><Relationship Id="rId2538" Type="http://schemas.openxmlformats.org/officeDocument/2006/relationships/customXml" Target="ink/ink1264.xml"/><Relationship Id="rId2745" Type="http://schemas.openxmlformats.org/officeDocument/2006/relationships/image" Target="media/image1370.emf"/><Relationship Id="rId2952" Type="http://schemas.openxmlformats.org/officeDocument/2006/relationships/customXml" Target="ink/ink1471.xml"/><Relationship Id="rId717" Type="http://schemas.openxmlformats.org/officeDocument/2006/relationships/customXml" Target="ink/ink355.xml"/><Relationship Id="rId924" Type="http://schemas.openxmlformats.org/officeDocument/2006/relationships/customXml" Target="ink/ink458.xml"/><Relationship Id="rId1347" Type="http://schemas.openxmlformats.org/officeDocument/2006/relationships/image" Target="media/image671.emf"/><Relationship Id="rId1554" Type="http://schemas.openxmlformats.org/officeDocument/2006/relationships/customXml" Target="ink/ink773.xml"/><Relationship Id="rId1761" Type="http://schemas.openxmlformats.org/officeDocument/2006/relationships/image" Target="media/image878.emf"/><Relationship Id="rId1999" Type="http://schemas.openxmlformats.org/officeDocument/2006/relationships/image" Target="media/image997.emf"/><Relationship Id="rId2605" Type="http://schemas.openxmlformats.org/officeDocument/2006/relationships/image" Target="media/image1300.emf"/><Relationship Id="rId2812" Type="http://schemas.openxmlformats.org/officeDocument/2006/relationships/customXml" Target="ink/ink1401.xml"/><Relationship Id="rId53" Type="http://schemas.openxmlformats.org/officeDocument/2006/relationships/customXml" Target="ink/ink24.xml"/><Relationship Id="rId1207" Type="http://schemas.openxmlformats.org/officeDocument/2006/relationships/image" Target="media/image601.emf"/><Relationship Id="rId1414" Type="http://schemas.openxmlformats.org/officeDocument/2006/relationships/customXml" Target="ink/ink703.xml"/><Relationship Id="rId1621" Type="http://schemas.openxmlformats.org/officeDocument/2006/relationships/image" Target="media/image808.emf"/><Relationship Id="rId1859" Type="http://schemas.openxmlformats.org/officeDocument/2006/relationships/image" Target="media/image927.emf"/><Relationship Id="rId3074" Type="http://schemas.openxmlformats.org/officeDocument/2006/relationships/header" Target="header3.xml"/><Relationship Id="rId1719" Type="http://schemas.openxmlformats.org/officeDocument/2006/relationships/image" Target="media/image857.emf"/><Relationship Id="rId1926" Type="http://schemas.openxmlformats.org/officeDocument/2006/relationships/customXml" Target="ink/ink959.xml"/><Relationship Id="rId2090" Type="http://schemas.openxmlformats.org/officeDocument/2006/relationships/customXml" Target="ink/ink1041.xml"/><Relationship Id="rId2188" Type="http://schemas.openxmlformats.org/officeDocument/2006/relationships/customXml" Target="ink/ink1090.xml"/><Relationship Id="rId2395" Type="http://schemas.openxmlformats.org/officeDocument/2006/relationships/image" Target="media/image1195.emf"/><Relationship Id="rId367" Type="http://schemas.openxmlformats.org/officeDocument/2006/relationships/customXml" Target="ink/ink181.xml"/><Relationship Id="rId574" Type="http://schemas.openxmlformats.org/officeDocument/2006/relationships/image" Target="media/image284.emf"/><Relationship Id="rId2048" Type="http://schemas.openxmlformats.org/officeDocument/2006/relationships/customXml" Target="ink/ink1020.xml"/><Relationship Id="rId2255" Type="http://schemas.openxmlformats.org/officeDocument/2006/relationships/image" Target="media/image1125.emf"/><Relationship Id="rId3001" Type="http://schemas.openxmlformats.org/officeDocument/2006/relationships/image" Target="media/image1476.emf"/><Relationship Id="rId227" Type="http://schemas.openxmlformats.org/officeDocument/2006/relationships/customXml" Target="ink/ink111.xml"/><Relationship Id="rId781" Type="http://schemas.openxmlformats.org/officeDocument/2006/relationships/customXml" Target="ink/ink387.xml"/><Relationship Id="rId879" Type="http://schemas.openxmlformats.org/officeDocument/2006/relationships/image" Target="media/image437.emf"/><Relationship Id="rId2462" Type="http://schemas.openxmlformats.org/officeDocument/2006/relationships/customXml" Target="ink/ink1226.xml"/><Relationship Id="rId2767" Type="http://schemas.openxmlformats.org/officeDocument/2006/relationships/image" Target="media/image1381.emf"/><Relationship Id="rId434" Type="http://schemas.openxmlformats.org/officeDocument/2006/relationships/image" Target="media/image214.emf"/><Relationship Id="rId641" Type="http://schemas.openxmlformats.org/officeDocument/2006/relationships/customXml" Target="ink/ink317.xml"/><Relationship Id="rId739" Type="http://schemas.openxmlformats.org/officeDocument/2006/relationships/customXml" Target="ink/ink366.xml"/><Relationship Id="rId1064" Type="http://schemas.openxmlformats.org/officeDocument/2006/relationships/customXml" Target="ink/ink528.xml"/><Relationship Id="rId1271" Type="http://schemas.openxmlformats.org/officeDocument/2006/relationships/image" Target="media/image633.emf"/><Relationship Id="rId1369" Type="http://schemas.openxmlformats.org/officeDocument/2006/relationships/image" Target="media/image682.emf"/><Relationship Id="rId1576" Type="http://schemas.openxmlformats.org/officeDocument/2006/relationships/customXml" Target="ink/ink784.xml"/><Relationship Id="rId2115" Type="http://schemas.openxmlformats.org/officeDocument/2006/relationships/image" Target="media/image1055.emf"/><Relationship Id="rId2322" Type="http://schemas.openxmlformats.org/officeDocument/2006/relationships/customXml" Target="ink/ink1157.xml"/><Relationship Id="rId2974" Type="http://schemas.openxmlformats.org/officeDocument/2006/relationships/customXml" Target="ink/ink1482.xml"/><Relationship Id="rId501" Type="http://schemas.openxmlformats.org/officeDocument/2006/relationships/customXml" Target="ink/ink247.xml"/><Relationship Id="rId946" Type="http://schemas.openxmlformats.org/officeDocument/2006/relationships/customXml" Target="ink/ink469.xml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1783" Type="http://schemas.openxmlformats.org/officeDocument/2006/relationships/image" Target="media/image889.emf"/><Relationship Id="rId1990" Type="http://schemas.openxmlformats.org/officeDocument/2006/relationships/customXml" Target="ink/ink991.xml"/><Relationship Id="rId2627" Type="http://schemas.openxmlformats.org/officeDocument/2006/relationships/image" Target="media/image1311.emf"/><Relationship Id="rId2834" Type="http://schemas.openxmlformats.org/officeDocument/2006/relationships/customXml" Target="ink/ink1412.xml"/><Relationship Id="rId75" Type="http://schemas.openxmlformats.org/officeDocument/2006/relationships/customXml" Target="ink/ink35.xml"/><Relationship Id="rId806" Type="http://schemas.openxmlformats.org/officeDocument/2006/relationships/image" Target="media/image400.emf"/><Relationship Id="rId1436" Type="http://schemas.openxmlformats.org/officeDocument/2006/relationships/customXml" Target="ink/ink714.xml"/><Relationship Id="rId1643" Type="http://schemas.openxmlformats.org/officeDocument/2006/relationships/image" Target="media/image819.emf"/><Relationship Id="rId1850" Type="http://schemas.openxmlformats.org/officeDocument/2006/relationships/customXml" Target="ink/ink921.xml"/><Relationship Id="rId2901" Type="http://schemas.openxmlformats.org/officeDocument/2006/relationships/image" Target="media/image14260.emf"/><Relationship Id="rId1503" Type="http://schemas.openxmlformats.org/officeDocument/2006/relationships/image" Target="media/image749.emf"/><Relationship Id="rId1710" Type="http://schemas.openxmlformats.org/officeDocument/2006/relationships/customXml" Target="ink/ink851.xml"/><Relationship Id="rId1948" Type="http://schemas.openxmlformats.org/officeDocument/2006/relationships/customXml" Target="ink/ink970.xml"/><Relationship Id="rId291" Type="http://schemas.openxmlformats.org/officeDocument/2006/relationships/customXml" Target="ink/ink143.xml"/><Relationship Id="rId1808" Type="http://schemas.openxmlformats.org/officeDocument/2006/relationships/customXml" Target="ink/ink900.xml"/><Relationship Id="rId3023" Type="http://schemas.openxmlformats.org/officeDocument/2006/relationships/image" Target="media/image1487.emf"/><Relationship Id="rId151" Type="http://schemas.openxmlformats.org/officeDocument/2006/relationships/customXml" Target="ink/ink73.xml"/><Relationship Id="rId389" Type="http://schemas.openxmlformats.org/officeDocument/2006/relationships/customXml" Target="ink/ink192.xml"/><Relationship Id="rId596" Type="http://schemas.openxmlformats.org/officeDocument/2006/relationships/image" Target="media/image295.emf"/><Relationship Id="rId2277" Type="http://schemas.openxmlformats.org/officeDocument/2006/relationships/image" Target="media/image1136.emf"/><Relationship Id="rId2484" Type="http://schemas.openxmlformats.org/officeDocument/2006/relationships/customXml" Target="ink/ink1237.xml"/><Relationship Id="rId2691" Type="http://schemas.openxmlformats.org/officeDocument/2006/relationships/image" Target="media/image1343.emf"/><Relationship Id="rId249" Type="http://schemas.openxmlformats.org/officeDocument/2006/relationships/customXml" Target="ink/ink122.xml"/><Relationship Id="rId456" Type="http://schemas.openxmlformats.org/officeDocument/2006/relationships/image" Target="media/image225.emf"/><Relationship Id="rId663" Type="http://schemas.openxmlformats.org/officeDocument/2006/relationships/customXml" Target="ink/ink328.xml"/><Relationship Id="rId870" Type="http://schemas.openxmlformats.org/officeDocument/2006/relationships/image" Target="media/image432.emf"/><Relationship Id="rId1086" Type="http://schemas.openxmlformats.org/officeDocument/2006/relationships/customXml" Target="ink/ink539.xml"/><Relationship Id="rId1293" Type="http://schemas.openxmlformats.org/officeDocument/2006/relationships/image" Target="media/image644.emf"/><Relationship Id="rId2137" Type="http://schemas.openxmlformats.org/officeDocument/2006/relationships/image" Target="media/image1066.emf"/><Relationship Id="rId2344" Type="http://schemas.openxmlformats.org/officeDocument/2006/relationships/customXml" Target="ink/ink1168.xml"/><Relationship Id="rId2551" Type="http://schemas.openxmlformats.org/officeDocument/2006/relationships/image" Target="media/image1273.emf"/><Relationship Id="rId2789" Type="http://schemas.openxmlformats.org/officeDocument/2006/relationships/image" Target="media/image1392.emf"/><Relationship Id="rId2996" Type="http://schemas.openxmlformats.org/officeDocument/2006/relationships/customXml" Target="ink/ink1493.xml"/><Relationship Id="rId109" Type="http://schemas.openxmlformats.org/officeDocument/2006/relationships/customXml" Target="ink/ink52.xml"/><Relationship Id="rId316" Type="http://schemas.openxmlformats.org/officeDocument/2006/relationships/image" Target="media/image155.emf"/><Relationship Id="rId523" Type="http://schemas.openxmlformats.org/officeDocument/2006/relationships/customXml" Target="ink/ink258.xml"/><Relationship Id="rId968" Type="http://schemas.openxmlformats.org/officeDocument/2006/relationships/customXml" Target="ink/ink480.xml"/><Relationship Id="rId1153" Type="http://schemas.openxmlformats.org/officeDocument/2006/relationships/image" Target="media/image574.emf"/><Relationship Id="rId1598" Type="http://schemas.openxmlformats.org/officeDocument/2006/relationships/customXml" Target="ink/ink795.xml"/><Relationship Id="rId2204" Type="http://schemas.openxmlformats.org/officeDocument/2006/relationships/customXml" Target="ink/ink1098.xml"/><Relationship Id="rId2649" Type="http://schemas.openxmlformats.org/officeDocument/2006/relationships/image" Target="media/image1322.emf"/><Relationship Id="rId2856" Type="http://schemas.openxmlformats.org/officeDocument/2006/relationships/customXml" Target="ink/ink1423.xml"/><Relationship Id="rId97" Type="http://schemas.openxmlformats.org/officeDocument/2006/relationships/customXml" Target="ink/ink46.xml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image" Target="media/image504.emf"/><Relationship Id="rId1360" Type="http://schemas.openxmlformats.org/officeDocument/2006/relationships/customXml" Target="ink/ink676.xml"/><Relationship Id="rId1458" Type="http://schemas.openxmlformats.org/officeDocument/2006/relationships/customXml" Target="ink/ink725.xml"/><Relationship Id="rId1665" Type="http://schemas.openxmlformats.org/officeDocument/2006/relationships/image" Target="media/image830.emf"/><Relationship Id="rId1872" Type="http://schemas.openxmlformats.org/officeDocument/2006/relationships/customXml" Target="ink/ink932.xml"/><Relationship Id="rId2411" Type="http://schemas.openxmlformats.org/officeDocument/2006/relationships/image" Target="media/image1203.emf"/><Relationship Id="rId2509" Type="http://schemas.openxmlformats.org/officeDocument/2006/relationships/image" Target="media/image1252.emf"/><Relationship Id="rId2716" Type="http://schemas.openxmlformats.org/officeDocument/2006/relationships/customXml" Target="ink/ink1353.xml"/><Relationship Id="rId1220" Type="http://schemas.openxmlformats.org/officeDocument/2006/relationships/customXml" Target="ink/ink606.xml"/><Relationship Id="rId1318" Type="http://schemas.openxmlformats.org/officeDocument/2006/relationships/customXml" Target="ink/ink655.xml"/><Relationship Id="rId1525" Type="http://schemas.openxmlformats.org/officeDocument/2006/relationships/image" Target="media/image760.emf"/><Relationship Id="rId2923" Type="http://schemas.openxmlformats.org/officeDocument/2006/relationships/image" Target="media/image14370.emf"/><Relationship Id="rId1732" Type="http://schemas.openxmlformats.org/officeDocument/2006/relationships/customXml" Target="ink/ink862.xml"/><Relationship Id="rId24" Type="http://schemas.openxmlformats.org/officeDocument/2006/relationships/image" Target="media/image9.emf"/><Relationship Id="rId2299" Type="http://schemas.openxmlformats.org/officeDocument/2006/relationships/image" Target="media/image1147.emf"/><Relationship Id="rId3045" Type="http://schemas.openxmlformats.org/officeDocument/2006/relationships/image" Target="media/image1498.emf"/><Relationship Id="rId173" Type="http://schemas.openxmlformats.org/officeDocument/2006/relationships/customXml" Target="ink/ink84.xml"/><Relationship Id="rId380" Type="http://schemas.openxmlformats.org/officeDocument/2006/relationships/image" Target="media/image187.emf"/><Relationship Id="rId2061" Type="http://schemas.openxmlformats.org/officeDocument/2006/relationships/image" Target="media/image1028.emf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customXml" Target="ink/ink339.xml"/><Relationship Id="rId892" Type="http://schemas.openxmlformats.org/officeDocument/2006/relationships/customXml" Target="ink/ink442.xml"/><Relationship Id="rId2159" Type="http://schemas.openxmlformats.org/officeDocument/2006/relationships/image" Target="media/image1077.emf"/><Relationship Id="rId2366" Type="http://schemas.openxmlformats.org/officeDocument/2006/relationships/customXml" Target="ink/ink1179.xml"/><Relationship Id="rId2573" Type="http://schemas.openxmlformats.org/officeDocument/2006/relationships/image" Target="media/image1284.emf"/><Relationship Id="rId2780" Type="http://schemas.openxmlformats.org/officeDocument/2006/relationships/customXml" Target="ink/ink1385.xml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customXml" Target="ink/ink269.xml"/><Relationship Id="rId752" Type="http://schemas.openxmlformats.org/officeDocument/2006/relationships/image" Target="media/image373.emf"/><Relationship Id="rId1175" Type="http://schemas.openxmlformats.org/officeDocument/2006/relationships/image" Target="media/image585.emf"/><Relationship Id="rId1382" Type="http://schemas.openxmlformats.org/officeDocument/2006/relationships/customXml" Target="ink/ink687.xml"/><Relationship Id="rId2019" Type="http://schemas.openxmlformats.org/officeDocument/2006/relationships/image" Target="media/image1007.emf"/><Relationship Id="rId2226" Type="http://schemas.openxmlformats.org/officeDocument/2006/relationships/customXml" Target="ink/ink1109.xml"/><Relationship Id="rId2433" Type="http://schemas.openxmlformats.org/officeDocument/2006/relationships/image" Target="media/image1214.emf"/><Relationship Id="rId2640" Type="http://schemas.openxmlformats.org/officeDocument/2006/relationships/customXml" Target="ink/ink1315.xml"/><Relationship Id="rId2878" Type="http://schemas.openxmlformats.org/officeDocument/2006/relationships/customXml" Target="ink/ink1434.xml"/><Relationship Id="rId405" Type="http://schemas.openxmlformats.org/officeDocument/2006/relationships/customXml" Target="ink/ink200.xml"/><Relationship Id="rId612" Type="http://schemas.openxmlformats.org/officeDocument/2006/relationships/image" Target="media/image303.emf"/><Relationship Id="rId1035" Type="http://schemas.openxmlformats.org/officeDocument/2006/relationships/image" Target="media/image515.emf"/><Relationship Id="rId1242" Type="http://schemas.openxmlformats.org/officeDocument/2006/relationships/customXml" Target="ink/ink617.xml"/><Relationship Id="rId1687" Type="http://schemas.openxmlformats.org/officeDocument/2006/relationships/image" Target="media/image841.emf"/><Relationship Id="rId1894" Type="http://schemas.openxmlformats.org/officeDocument/2006/relationships/customXml" Target="ink/ink943.xml"/><Relationship Id="rId2500" Type="http://schemas.openxmlformats.org/officeDocument/2006/relationships/customXml" Target="ink/ink1245.xml"/><Relationship Id="rId2738" Type="http://schemas.openxmlformats.org/officeDocument/2006/relationships/customXml" Target="ink/ink1364.xml"/><Relationship Id="rId2945" Type="http://schemas.openxmlformats.org/officeDocument/2006/relationships/image" Target="media/image1448.emf"/><Relationship Id="rId917" Type="http://schemas.openxmlformats.org/officeDocument/2006/relationships/image" Target="media/image456.emf"/><Relationship Id="rId1102" Type="http://schemas.openxmlformats.org/officeDocument/2006/relationships/customXml" Target="ink/ink547.xml"/><Relationship Id="rId1547" Type="http://schemas.openxmlformats.org/officeDocument/2006/relationships/image" Target="media/image771.emf"/><Relationship Id="rId1754" Type="http://schemas.openxmlformats.org/officeDocument/2006/relationships/customXml" Target="ink/ink873.xml"/><Relationship Id="rId1961" Type="http://schemas.openxmlformats.org/officeDocument/2006/relationships/image" Target="media/image978.emf"/><Relationship Id="rId2805" Type="http://schemas.openxmlformats.org/officeDocument/2006/relationships/image" Target="media/image1399.emf"/><Relationship Id="rId46" Type="http://schemas.openxmlformats.org/officeDocument/2006/relationships/image" Target="media/image20.emf"/><Relationship Id="rId1407" Type="http://schemas.openxmlformats.org/officeDocument/2006/relationships/image" Target="media/image701.emf"/><Relationship Id="rId1614" Type="http://schemas.openxmlformats.org/officeDocument/2006/relationships/customXml" Target="ink/ink803.xml"/><Relationship Id="rId1821" Type="http://schemas.openxmlformats.org/officeDocument/2006/relationships/image" Target="media/image908.emf"/><Relationship Id="rId3067" Type="http://schemas.openxmlformats.org/officeDocument/2006/relationships/oleObject" Target="embeddings/oleObject3.bin"/><Relationship Id="rId195" Type="http://schemas.openxmlformats.org/officeDocument/2006/relationships/customXml" Target="ink/ink95.xml"/><Relationship Id="rId1919" Type="http://schemas.openxmlformats.org/officeDocument/2006/relationships/image" Target="media/image957.emf"/><Relationship Id="rId2083" Type="http://schemas.openxmlformats.org/officeDocument/2006/relationships/image" Target="media/image1039.emf"/><Relationship Id="rId2290" Type="http://schemas.openxmlformats.org/officeDocument/2006/relationships/customXml" Target="ink/ink1141.xml"/><Relationship Id="rId2388" Type="http://schemas.openxmlformats.org/officeDocument/2006/relationships/customXml" Target="ink/ink1189.xml"/><Relationship Id="rId2595" Type="http://schemas.openxmlformats.org/officeDocument/2006/relationships/image" Target="media/image1295.emf"/><Relationship Id="rId262" Type="http://schemas.openxmlformats.org/officeDocument/2006/relationships/image" Target="media/image128.emf"/><Relationship Id="rId567" Type="http://schemas.openxmlformats.org/officeDocument/2006/relationships/customXml" Target="ink/ink280.xml"/><Relationship Id="rId1197" Type="http://schemas.openxmlformats.org/officeDocument/2006/relationships/image" Target="media/image596.emf"/><Relationship Id="rId2150" Type="http://schemas.openxmlformats.org/officeDocument/2006/relationships/customXml" Target="ink/ink1071.xml"/><Relationship Id="rId2248" Type="http://schemas.openxmlformats.org/officeDocument/2006/relationships/customXml" Target="ink/ink1120.xml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2010" Type="http://schemas.openxmlformats.org/officeDocument/2006/relationships/customXml" Target="ink/ink1001.xml"/><Relationship Id="rId2455" Type="http://schemas.openxmlformats.org/officeDocument/2006/relationships/image" Target="media/image1225.emf"/><Relationship Id="rId2662" Type="http://schemas.openxmlformats.org/officeDocument/2006/relationships/customXml" Target="ink/ink1326.xml"/><Relationship Id="rId427" Type="http://schemas.openxmlformats.org/officeDocument/2006/relationships/customXml" Target="ink/ink211.xml"/><Relationship Id="rId634" Type="http://schemas.openxmlformats.org/officeDocument/2006/relationships/image" Target="media/image314.emf"/><Relationship Id="rId841" Type="http://schemas.openxmlformats.org/officeDocument/2006/relationships/customXml" Target="ink/ink417.xml"/><Relationship Id="rId1264" Type="http://schemas.openxmlformats.org/officeDocument/2006/relationships/customXml" Target="ink/ink628.xml"/><Relationship Id="rId1471" Type="http://schemas.openxmlformats.org/officeDocument/2006/relationships/image" Target="media/image733.emf"/><Relationship Id="rId1569" Type="http://schemas.openxmlformats.org/officeDocument/2006/relationships/image" Target="media/image782.emf"/><Relationship Id="rId2108" Type="http://schemas.openxmlformats.org/officeDocument/2006/relationships/customXml" Target="ink/ink1050.xml"/><Relationship Id="rId2315" Type="http://schemas.openxmlformats.org/officeDocument/2006/relationships/image" Target="media/image1155.emf"/><Relationship Id="rId2522" Type="http://schemas.openxmlformats.org/officeDocument/2006/relationships/customXml" Target="ink/ink1256.xml"/><Relationship Id="rId2967" Type="http://schemas.openxmlformats.org/officeDocument/2006/relationships/image" Target="media/image1459.emf"/><Relationship Id="rId701" Type="http://schemas.openxmlformats.org/officeDocument/2006/relationships/customXml" Target="ink/ink347.xml"/><Relationship Id="rId939" Type="http://schemas.openxmlformats.org/officeDocument/2006/relationships/image" Target="media/image467.emf"/><Relationship Id="rId1124" Type="http://schemas.openxmlformats.org/officeDocument/2006/relationships/customXml" Target="ink/ink558.xml"/><Relationship Id="rId1331" Type="http://schemas.openxmlformats.org/officeDocument/2006/relationships/image" Target="media/image663.emf"/><Relationship Id="rId1776" Type="http://schemas.openxmlformats.org/officeDocument/2006/relationships/customXml" Target="ink/ink884.xml"/><Relationship Id="rId1983" Type="http://schemas.openxmlformats.org/officeDocument/2006/relationships/image" Target="media/image989.emf"/><Relationship Id="rId2827" Type="http://schemas.openxmlformats.org/officeDocument/2006/relationships/image" Target="media/image1410.emf"/><Relationship Id="rId68" Type="http://schemas.openxmlformats.org/officeDocument/2006/relationships/image" Target="media/image31.emf"/><Relationship Id="rId1429" Type="http://schemas.openxmlformats.org/officeDocument/2006/relationships/image" Target="media/image712.emf"/><Relationship Id="rId1636" Type="http://schemas.openxmlformats.org/officeDocument/2006/relationships/customXml" Target="ink/ink814.xml"/><Relationship Id="rId1843" Type="http://schemas.openxmlformats.org/officeDocument/2006/relationships/image" Target="media/image919.emf"/><Relationship Id="rId1703" Type="http://schemas.openxmlformats.org/officeDocument/2006/relationships/image" Target="media/image849.emf"/><Relationship Id="rId1910" Type="http://schemas.openxmlformats.org/officeDocument/2006/relationships/customXml" Target="ink/ink951.xml"/><Relationship Id="rId284" Type="http://schemas.openxmlformats.org/officeDocument/2006/relationships/image" Target="media/image139.emf"/><Relationship Id="rId491" Type="http://schemas.openxmlformats.org/officeDocument/2006/relationships/customXml" Target="ink/ink242.xml"/><Relationship Id="rId2172" Type="http://schemas.openxmlformats.org/officeDocument/2006/relationships/customXml" Target="ink/ink1082.xml"/><Relationship Id="rId3016" Type="http://schemas.openxmlformats.org/officeDocument/2006/relationships/customXml" Target="ink/ink1503.xml"/><Relationship Id="rId144" Type="http://schemas.openxmlformats.org/officeDocument/2006/relationships/image" Target="media/image69.emf"/><Relationship Id="rId589" Type="http://schemas.openxmlformats.org/officeDocument/2006/relationships/customXml" Target="ink/ink291.xml"/><Relationship Id="rId796" Type="http://schemas.openxmlformats.org/officeDocument/2006/relationships/image" Target="media/image395.emf"/><Relationship Id="rId2477" Type="http://schemas.openxmlformats.org/officeDocument/2006/relationships/image" Target="media/image1236.emf"/><Relationship Id="rId2684" Type="http://schemas.openxmlformats.org/officeDocument/2006/relationships/customXml" Target="ink/ink1337.xml"/><Relationship Id="rId351" Type="http://schemas.openxmlformats.org/officeDocument/2006/relationships/customXml" Target="ink/ink173.xml"/><Relationship Id="rId449" Type="http://schemas.openxmlformats.org/officeDocument/2006/relationships/customXml" Target="ink/ink222.xml"/><Relationship Id="rId656" Type="http://schemas.openxmlformats.org/officeDocument/2006/relationships/image" Target="media/image325.emf"/><Relationship Id="rId863" Type="http://schemas.openxmlformats.org/officeDocument/2006/relationships/customXml" Target="ink/ink428.xml"/><Relationship Id="rId1079" Type="http://schemas.openxmlformats.org/officeDocument/2006/relationships/image" Target="media/image537.emf"/><Relationship Id="rId1286" Type="http://schemas.openxmlformats.org/officeDocument/2006/relationships/customXml" Target="ink/ink639.xml"/><Relationship Id="rId1493" Type="http://schemas.openxmlformats.org/officeDocument/2006/relationships/image" Target="media/image744.emf"/><Relationship Id="rId2032" Type="http://schemas.openxmlformats.org/officeDocument/2006/relationships/customXml" Target="ink/ink1012.xml"/><Relationship Id="rId2337" Type="http://schemas.openxmlformats.org/officeDocument/2006/relationships/image" Target="media/image1166.emf"/><Relationship Id="rId2544" Type="http://schemas.openxmlformats.org/officeDocument/2006/relationships/customXml" Target="ink/ink1267.xml"/><Relationship Id="rId2891" Type="http://schemas.openxmlformats.org/officeDocument/2006/relationships/image" Target="media/image1440.emf"/><Relationship Id="rId2989" Type="http://schemas.openxmlformats.org/officeDocument/2006/relationships/image" Target="media/image1470.emf"/><Relationship Id="rId211" Type="http://schemas.openxmlformats.org/officeDocument/2006/relationships/customXml" Target="ink/ink103.xml"/><Relationship Id="rId309" Type="http://schemas.openxmlformats.org/officeDocument/2006/relationships/customXml" Target="ink/ink152.xml"/><Relationship Id="rId516" Type="http://schemas.openxmlformats.org/officeDocument/2006/relationships/image" Target="media/image255.emf"/><Relationship Id="rId1146" Type="http://schemas.openxmlformats.org/officeDocument/2006/relationships/customXml" Target="ink/ink569.xml"/><Relationship Id="rId1798" Type="http://schemas.openxmlformats.org/officeDocument/2006/relationships/customXml" Target="ink/ink895.xml"/><Relationship Id="rId2751" Type="http://schemas.openxmlformats.org/officeDocument/2006/relationships/image" Target="media/image1373.emf"/><Relationship Id="rId2849" Type="http://schemas.openxmlformats.org/officeDocument/2006/relationships/image" Target="media/image1421.emf"/><Relationship Id="rId723" Type="http://schemas.openxmlformats.org/officeDocument/2006/relationships/customXml" Target="ink/ink358.xml"/><Relationship Id="rId930" Type="http://schemas.openxmlformats.org/officeDocument/2006/relationships/customXml" Target="ink/ink461.xml"/><Relationship Id="rId1006" Type="http://schemas.openxmlformats.org/officeDocument/2006/relationships/customXml" Target="ink/ink499.xml"/><Relationship Id="rId1353" Type="http://schemas.openxmlformats.org/officeDocument/2006/relationships/image" Target="media/image674.emf"/><Relationship Id="rId1560" Type="http://schemas.openxmlformats.org/officeDocument/2006/relationships/customXml" Target="ink/ink776.xml"/><Relationship Id="rId1658" Type="http://schemas.openxmlformats.org/officeDocument/2006/relationships/customXml" Target="ink/ink825.xml"/><Relationship Id="rId1865" Type="http://schemas.openxmlformats.org/officeDocument/2006/relationships/image" Target="media/image930.emf"/><Relationship Id="rId2404" Type="http://schemas.openxmlformats.org/officeDocument/2006/relationships/customXml" Target="ink/ink1197.xml"/><Relationship Id="rId2611" Type="http://schemas.openxmlformats.org/officeDocument/2006/relationships/image" Target="media/image1303.emf"/><Relationship Id="rId2709" Type="http://schemas.openxmlformats.org/officeDocument/2006/relationships/image" Target="media/image1352.emf"/><Relationship Id="rId1213" Type="http://schemas.openxmlformats.org/officeDocument/2006/relationships/image" Target="media/image604.emf"/><Relationship Id="rId1420" Type="http://schemas.openxmlformats.org/officeDocument/2006/relationships/customXml" Target="ink/ink706.xml"/><Relationship Id="rId1518" Type="http://schemas.openxmlformats.org/officeDocument/2006/relationships/customXml" Target="ink/ink755.xml"/><Relationship Id="rId2916" Type="http://schemas.openxmlformats.org/officeDocument/2006/relationships/customXml" Target="ink/ink1453.xml"/><Relationship Id="rId1725" Type="http://schemas.openxmlformats.org/officeDocument/2006/relationships/image" Target="media/image860.emf"/><Relationship Id="rId1932" Type="http://schemas.openxmlformats.org/officeDocument/2006/relationships/customXml" Target="ink/ink962.xml"/><Relationship Id="rId17" Type="http://schemas.openxmlformats.org/officeDocument/2006/relationships/customXml" Target="ink/ink6.xml"/><Relationship Id="rId2194" Type="http://schemas.openxmlformats.org/officeDocument/2006/relationships/customXml" Target="ink/ink1093.xml"/><Relationship Id="rId3038" Type="http://schemas.openxmlformats.org/officeDocument/2006/relationships/customXml" Target="ink/ink1514.xml"/><Relationship Id="rId166" Type="http://schemas.openxmlformats.org/officeDocument/2006/relationships/image" Target="media/image80.emf"/><Relationship Id="rId373" Type="http://schemas.openxmlformats.org/officeDocument/2006/relationships/customXml" Target="ink/ink184.xml"/><Relationship Id="rId580" Type="http://schemas.openxmlformats.org/officeDocument/2006/relationships/image" Target="media/image287.emf"/><Relationship Id="rId2054" Type="http://schemas.openxmlformats.org/officeDocument/2006/relationships/customXml" Target="ink/ink1023.xml"/><Relationship Id="rId2261" Type="http://schemas.openxmlformats.org/officeDocument/2006/relationships/image" Target="media/image1128.emf"/><Relationship Id="rId2499" Type="http://schemas.openxmlformats.org/officeDocument/2006/relationships/image" Target="media/image1247.emf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image" Target="media/image440.emf"/><Relationship Id="rId1070" Type="http://schemas.openxmlformats.org/officeDocument/2006/relationships/customXml" Target="ink/ink531.xml"/><Relationship Id="rId2121" Type="http://schemas.openxmlformats.org/officeDocument/2006/relationships/image" Target="media/image1058.emf"/><Relationship Id="rId2359" Type="http://schemas.openxmlformats.org/officeDocument/2006/relationships/image" Target="media/image1177.emf"/><Relationship Id="rId2566" Type="http://schemas.openxmlformats.org/officeDocument/2006/relationships/customXml" Target="ink/ink1278.xml"/><Relationship Id="rId2773" Type="http://schemas.openxmlformats.org/officeDocument/2006/relationships/image" Target="media/image1384.emf"/><Relationship Id="rId2980" Type="http://schemas.openxmlformats.org/officeDocument/2006/relationships/customXml" Target="ink/ink1485.xml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customXml" Target="ink/ink369.xml"/><Relationship Id="rId952" Type="http://schemas.openxmlformats.org/officeDocument/2006/relationships/customXml" Target="ink/ink472.xml"/><Relationship Id="rId1168" Type="http://schemas.openxmlformats.org/officeDocument/2006/relationships/customXml" Target="ink/ink580.xml"/><Relationship Id="rId1375" Type="http://schemas.openxmlformats.org/officeDocument/2006/relationships/image" Target="media/image685.emf"/><Relationship Id="rId1582" Type="http://schemas.openxmlformats.org/officeDocument/2006/relationships/customXml" Target="ink/ink787.xml"/><Relationship Id="rId2219" Type="http://schemas.openxmlformats.org/officeDocument/2006/relationships/image" Target="media/image1107.emf"/><Relationship Id="rId2426" Type="http://schemas.openxmlformats.org/officeDocument/2006/relationships/customXml" Target="ink/ink1208.xml"/><Relationship Id="rId2633" Type="http://schemas.openxmlformats.org/officeDocument/2006/relationships/image" Target="media/image1314.emf"/><Relationship Id="rId81" Type="http://schemas.openxmlformats.org/officeDocument/2006/relationships/customXml" Target="ink/ink38.xml"/><Relationship Id="rId605" Type="http://schemas.openxmlformats.org/officeDocument/2006/relationships/customXml" Target="ink/ink299.xml"/><Relationship Id="rId812" Type="http://schemas.openxmlformats.org/officeDocument/2006/relationships/image" Target="media/image403.emf"/><Relationship Id="rId1028" Type="http://schemas.openxmlformats.org/officeDocument/2006/relationships/customXml" Target="ink/ink510.xml"/><Relationship Id="rId1235" Type="http://schemas.openxmlformats.org/officeDocument/2006/relationships/image" Target="media/image615.emf"/><Relationship Id="rId1442" Type="http://schemas.openxmlformats.org/officeDocument/2006/relationships/customXml" Target="ink/ink717.xml"/><Relationship Id="rId1887" Type="http://schemas.openxmlformats.org/officeDocument/2006/relationships/image" Target="media/image941.emf"/><Relationship Id="rId2840" Type="http://schemas.openxmlformats.org/officeDocument/2006/relationships/customXml" Target="ink/ink1415.xml"/><Relationship Id="rId2938" Type="http://schemas.openxmlformats.org/officeDocument/2006/relationships/customXml" Target="ink/ink1464.xml"/><Relationship Id="rId1302" Type="http://schemas.openxmlformats.org/officeDocument/2006/relationships/customXml" Target="ink/ink647.xml"/><Relationship Id="rId1747" Type="http://schemas.openxmlformats.org/officeDocument/2006/relationships/image" Target="media/image871.emf"/><Relationship Id="rId1954" Type="http://schemas.openxmlformats.org/officeDocument/2006/relationships/customXml" Target="ink/ink973.xml"/><Relationship Id="rId2700" Type="http://schemas.openxmlformats.org/officeDocument/2006/relationships/customXml" Target="ink/ink1345.xml"/><Relationship Id="rId39" Type="http://schemas.openxmlformats.org/officeDocument/2006/relationships/customXml" Target="ink/ink17.xml"/><Relationship Id="rId1607" Type="http://schemas.openxmlformats.org/officeDocument/2006/relationships/image" Target="media/image801.emf"/><Relationship Id="rId1814" Type="http://schemas.openxmlformats.org/officeDocument/2006/relationships/customXml" Target="ink/ink903.xml"/><Relationship Id="rId188" Type="http://schemas.openxmlformats.org/officeDocument/2006/relationships/image" Target="media/image91.emf"/><Relationship Id="rId395" Type="http://schemas.openxmlformats.org/officeDocument/2006/relationships/customXml" Target="ink/ink195.xml"/><Relationship Id="rId2076" Type="http://schemas.openxmlformats.org/officeDocument/2006/relationships/customXml" Target="ink/ink1034.xml"/><Relationship Id="rId2283" Type="http://schemas.openxmlformats.org/officeDocument/2006/relationships/image" Target="media/image1139.emf"/><Relationship Id="rId2490" Type="http://schemas.openxmlformats.org/officeDocument/2006/relationships/customXml" Target="ink/ink1240.xml"/><Relationship Id="rId2588" Type="http://schemas.openxmlformats.org/officeDocument/2006/relationships/customXml" Target="ink/ink1289.xml"/><Relationship Id="rId255" Type="http://schemas.openxmlformats.org/officeDocument/2006/relationships/customXml" Target="ink/ink125.xml"/><Relationship Id="rId462" Type="http://schemas.openxmlformats.org/officeDocument/2006/relationships/oleObject" Target="embeddings/oleObject1.bin"/><Relationship Id="rId1092" Type="http://schemas.openxmlformats.org/officeDocument/2006/relationships/customXml" Target="ink/ink542.xml"/><Relationship Id="rId1397" Type="http://schemas.openxmlformats.org/officeDocument/2006/relationships/image" Target="media/image696.emf"/><Relationship Id="rId2143" Type="http://schemas.openxmlformats.org/officeDocument/2006/relationships/image" Target="media/image1069.emf"/><Relationship Id="rId2350" Type="http://schemas.openxmlformats.org/officeDocument/2006/relationships/customXml" Target="ink/ink1171.xml"/><Relationship Id="rId2795" Type="http://schemas.openxmlformats.org/officeDocument/2006/relationships/image" Target="media/image1395.emf"/><Relationship Id="rId115" Type="http://schemas.openxmlformats.org/officeDocument/2006/relationships/customXml" Target="ink/ink55.xml"/><Relationship Id="rId322" Type="http://schemas.openxmlformats.org/officeDocument/2006/relationships/image" Target="media/image158.emf"/><Relationship Id="rId767" Type="http://schemas.openxmlformats.org/officeDocument/2006/relationships/customXml" Target="ink/ink380.xml"/><Relationship Id="rId974" Type="http://schemas.openxmlformats.org/officeDocument/2006/relationships/customXml" Target="ink/ink483.xml"/><Relationship Id="rId2003" Type="http://schemas.openxmlformats.org/officeDocument/2006/relationships/image" Target="media/image999.emf"/><Relationship Id="rId2210" Type="http://schemas.openxmlformats.org/officeDocument/2006/relationships/customXml" Target="ink/ink1101.xml"/><Relationship Id="rId2448" Type="http://schemas.openxmlformats.org/officeDocument/2006/relationships/customXml" Target="ink/ink1219.xml"/><Relationship Id="rId2655" Type="http://schemas.openxmlformats.org/officeDocument/2006/relationships/image" Target="media/image1325.emf"/><Relationship Id="rId2862" Type="http://schemas.openxmlformats.org/officeDocument/2006/relationships/customXml" Target="ink/ink1426.xml"/><Relationship Id="rId627" Type="http://schemas.openxmlformats.org/officeDocument/2006/relationships/customXml" Target="ink/ink310.xml"/><Relationship Id="rId834" Type="http://schemas.openxmlformats.org/officeDocument/2006/relationships/image" Target="media/image414.emf"/><Relationship Id="rId1257" Type="http://schemas.openxmlformats.org/officeDocument/2006/relationships/image" Target="media/image626.emf"/><Relationship Id="rId1464" Type="http://schemas.openxmlformats.org/officeDocument/2006/relationships/customXml" Target="ink/ink728.xml"/><Relationship Id="rId1671" Type="http://schemas.openxmlformats.org/officeDocument/2006/relationships/image" Target="media/image833.emf"/><Relationship Id="rId2308" Type="http://schemas.openxmlformats.org/officeDocument/2006/relationships/customXml" Target="ink/ink1150.xml"/><Relationship Id="rId2515" Type="http://schemas.openxmlformats.org/officeDocument/2006/relationships/image" Target="media/image1255.emf"/><Relationship Id="rId2722" Type="http://schemas.openxmlformats.org/officeDocument/2006/relationships/customXml" Target="ink/ink1356.xml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customXml" Target="ink/ink658.xml"/><Relationship Id="rId1531" Type="http://schemas.openxmlformats.org/officeDocument/2006/relationships/image" Target="media/image763.emf"/><Relationship Id="rId1769" Type="http://schemas.openxmlformats.org/officeDocument/2006/relationships/image" Target="media/image882.emf"/><Relationship Id="rId1976" Type="http://schemas.openxmlformats.org/officeDocument/2006/relationships/customXml" Target="ink/ink984.xml"/><Relationship Id="rId30" Type="http://schemas.openxmlformats.org/officeDocument/2006/relationships/image" Target="media/image12.emf"/><Relationship Id="rId1629" Type="http://schemas.openxmlformats.org/officeDocument/2006/relationships/image" Target="media/image812.emf"/><Relationship Id="rId1836" Type="http://schemas.openxmlformats.org/officeDocument/2006/relationships/customXml" Target="ink/ink914.xml"/><Relationship Id="rId1903" Type="http://schemas.openxmlformats.org/officeDocument/2006/relationships/image" Target="media/image949.emf"/><Relationship Id="rId2098" Type="http://schemas.openxmlformats.org/officeDocument/2006/relationships/customXml" Target="ink/ink1045.xml"/><Relationship Id="rId3051" Type="http://schemas.openxmlformats.org/officeDocument/2006/relationships/image" Target="media/image1501.emf"/><Relationship Id="rId277" Type="http://schemas.openxmlformats.org/officeDocument/2006/relationships/customXml" Target="ink/ink136.xml"/><Relationship Id="rId484" Type="http://schemas.openxmlformats.org/officeDocument/2006/relationships/image" Target="media/image239.emf"/><Relationship Id="rId2165" Type="http://schemas.openxmlformats.org/officeDocument/2006/relationships/image" Target="media/image1080.emf"/><Relationship Id="rId3009" Type="http://schemas.openxmlformats.org/officeDocument/2006/relationships/image" Target="media/image1480.emf"/><Relationship Id="rId137" Type="http://schemas.openxmlformats.org/officeDocument/2006/relationships/customXml" Target="ink/ink66.xml"/><Relationship Id="rId344" Type="http://schemas.openxmlformats.org/officeDocument/2006/relationships/image" Target="media/image169.emf"/><Relationship Id="rId691" Type="http://schemas.openxmlformats.org/officeDocument/2006/relationships/customXml" Target="ink/ink342.xml"/><Relationship Id="rId789" Type="http://schemas.openxmlformats.org/officeDocument/2006/relationships/customXml" Target="ink/ink391.xml"/><Relationship Id="rId996" Type="http://schemas.openxmlformats.org/officeDocument/2006/relationships/customXml" Target="ink/ink494.xml"/><Relationship Id="rId2025" Type="http://schemas.openxmlformats.org/officeDocument/2006/relationships/image" Target="media/image1010.emf"/><Relationship Id="rId2372" Type="http://schemas.openxmlformats.org/officeDocument/2006/relationships/customXml" Target="ink/ink1181.xml"/><Relationship Id="rId2677" Type="http://schemas.openxmlformats.org/officeDocument/2006/relationships/image" Target="media/image1336.emf"/><Relationship Id="rId2884" Type="http://schemas.openxmlformats.org/officeDocument/2006/relationships/customXml" Target="ink/ink1437.xml"/><Relationship Id="rId551" Type="http://schemas.openxmlformats.org/officeDocument/2006/relationships/customXml" Target="ink/ink272.xml"/><Relationship Id="rId649" Type="http://schemas.openxmlformats.org/officeDocument/2006/relationships/customXml" Target="ink/ink321.xml"/><Relationship Id="rId856" Type="http://schemas.openxmlformats.org/officeDocument/2006/relationships/image" Target="media/image425.emf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customXml" Target="ink/ink739.xml"/><Relationship Id="rId2232" Type="http://schemas.openxmlformats.org/officeDocument/2006/relationships/customXml" Target="ink/ink1112.xml"/><Relationship Id="rId2537" Type="http://schemas.openxmlformats.org/officeDocument/2006/relationships/image" Target="media/image1266.emf"/><Relationship Id="rId204" Type="http://schemas.openxmlformats.org/officeDocument/2006/relationships/image" Target="media/image99.emf"/><Relationship Id="rId411" Type="http://schemas.openxmlformats.org/officeDocument/2006/relationships/customXml" Target="ink/ink203.xml"/><Relationship Id="rId509" Type="http://schemas.openxmlformats.org/officeDocument/2006/relationships/customXml" Target="ink/ink251.xml"/><Relationship Id="rId1041" Type="http://schemas.openxmlformats.org/officeDocument/2006/relationships/image" Target="media/image518.emf"/><Relationship Id="rId1139" Type="http://schemas.openxmlformats.org/officeDocument/2006/relationships/image" Target="media/image567.emf"/><Relationship Id="rId1346" Type="http://schemas.openxmlformats.org/officeDocument/2006/relationships/customXml" Target="ink/ink669.xml"/><Relationship Id="rId1693" Type="http://schemas.openxmlformats.org/officeDocument/2006/relationships/image" Target="media/image844.emf"/><Relationship Id="rId1998" Type="http://schemas.openxmlformats.org/officeDocument/2006/relationships/customXml" Target="ink/ink995.xml"/><Relationship Id="rId2744" Type="http://schemas.openxmlformats.org/officeDocument/2006/relationships/customXml" Target="ink/ink1367.xml"/><Relationship Id="rId2951" Type="http://schemas.openxmlformats.org/officeDocument/2006/relationships/image" Target="media/image1451.emf"/><Relationship Id="rId716" Type="http://schemas.openxmlformats.org/officeDocument/2006/relationships/image" Target="media/image355.emf"/><Relationship Id="rId923" Type="http://schemas.openxmlformats.org/officeDocument/2006/relationships/image" Target="media/image459.emf"/><Relationship Id="rId1553" Type="http://schemas.openxmlformats.org/officeDocument/2006/relationships/image" Target="media/image774.emf"/><Relationship Id="rId1760" Type="http://schemas.openxmlformats.org/officeDocument/2006/relationships/customXml" Target="ink/ink876.xml"/><Relationship Id="rId1858" Type="http://schemas.openxmlformats.org/officeDocument/2006/relationships/customXml" Target="ink/ink925.xml"/><Relationship Id="rId2604" Type="http://schemas.openxmlformats.org/officeDocument/2006/relationships/customXml" Target="ink/ink1297.xml"/><Relationship Id="rId2811" Type="http://schemas.openxmlformats.org/officeDocument/2006/relationships/image" Target="media/image1402.emf"/><Relationship Id="rId52" Type="http://schemas.openxmlformats.org/officeDocument/2006/relationships/image" Target="media/image23.emf"/><Relationship Id="rId1206" Type="http://schemas.openxmlformats.org/officeDocument/2006/relationships/customXml" Target="ink/ink599.xml"/><Relationship Id="rId1413" Type="http://schemas.openxmlformats.org/officeDocument/2006/relationships/image" Target="media/image704.emf"/><Relationship Id="rId1620" Type="http://schemas.openxmlformats.org/officeDocument/2006/relationships/customXml" Target="ink/ink806.xml"/><Relationship Id="rId2909" Type="http://schemas.openxmlformats.org/officeDocument/2006/relationships/image" Target="media/image14300.emf"/><Relationship Id="rId3073" Type="http://schemas.openxmlformats.org/officeDocument/2006/relationships/oleObject" Target="embeddings/oleObject5.bin"/><Relationship Id="rId1718" Type="http://schemas.openxmlformats.org/officeDocument/2006/relationships/customXml" Target="ink/ink855.xml"/><Relationship Id="rId1925" Type="http://schemas.openxmlformats.org/officeDocument/2006/relationships/image" Target="media/image960.emf"/><Relationship Id="rId299" Type="http://schemas.openxmlformats.org/officeDocument/2006/relationships/customXml" Target="ink/ink147.xml"/><Relationship Id="rId2187" Type="http://schemas.openxmlformats.org/officeDocument/2006/relationships/image" Target="media/image1091.emf"/><Relationship Id="rId2394" Type="http://schemas.openxmlformats.org/officeDocument/2006/relationships/customXml" Target="ink/ink1192.xml"/><Relationship Id="rId159" Type="http://schemas.openxmlformats.org/officeDocument/2006/relationships/customXml" Target="ink/ink77.xml"/><Relationship Id="rId366" Type="http://schemas.openxmlformats.org/officeDocument/2006/relationships/image" Target="media/image180.emf"/><Relationship Id="rId573" Type="http://schemas.openxmlformats.org/officeDocument/2006/relationships/customXml" Target="ink/ink283.xml"/><Relationship Id="rId780" Type="http://schemas.openxmlformats.org/officeDocument/2006/relationships/image" Target="media/image387.emf"/><Relationship Id="rId2047" Type="http://schemas.openxmlformats.org/officeDocument/2006/relationships/image" Target="media/image1021.emf"/><Relationship Id="rId2254" Type="http://schemas.openxmlformats.org/officeDocument/2006/relationships/customXml" Target="ink/ink1123.xml"/><Relationship Id="rId2461" Type="http://schemas.openxmlformats.org/officeDocument/2006/relationships/image" Target="media/image1228.emf"/><Relationship Id="rId2699" Type="http://schemas.openxmlformats.org/officeDocument/2006/relationships/image" Target="media/image1347.emf"/><Relationship Id="rId3000" Type="http://schemas.openxmlformats.org/officeDocument/2006/relationships/customXml" Target="ink/ink1495.xml"/><Relationship Id="rId226" Type="http://schemas.openxmlformats.org/officeDocument/2006/relationships/image" Target="media/image110.emf"/><Relationship Id="rId433" Type="http://schemas.openxmlformats.org/officeDocument/2006/relationships/customXml" Target="ink/ink214.xml"/><Relationship Id="rId878" Type="http://schemas.openxmlformats.org/officeDocument/2006/relationships/customXml" Target="ink/ink435.xml"/><Relationship Id="rId1063" Type="http://schemas.openxmlformats.org/officeDocument/2006/relationships/image" Target="media/image529.emf"/><Relationship Id="rId1270" Type="http://schemas.openxmlformats.org/officeDocument/2006/relationships/customXml" Target="ink/ink631.xml"/><Relationship Id="rId2114" Type="http://schemas.openxmlformats.org/officeDocument/2006/relationships/customXml" Target="ink/ink1053.xml"/><Relationship Id="rId2559" Type="http://schemas.openxmlformats.org/officeDocument/2006/relationships/image" Target="media/image1277.emf"/><Relationship Id="rId2766" Type="http://schemas.openxmlformats.org/officeDocument/2006/relationships/customXml" Target="ink/ink1378.xml"/><Relationship Id="rId2973" Type="http://schemas.openxmlformats.org/officeDocument/2006/relationships/image" Target="media/image1462.emf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image" Target="media/image470.emf"/><Relationship Id="rId1368" Type="http://schemas.openxmlformats.org/officeDocument/2006/relationships/customXml" Target="ink/ink680.xml"/><Relationship Id="rId1575" Type="http://schemas.openxmlformats.org/officeDocument/2006/relationships/image" Target="media/image785.emf"/><Relationship Id="rId1782" Type="http://schemas.openxmlformats.org/officeDocument/2006/relationships/customXml" Target="ink/ink887.xml"/><Relationship Id="rId2321" Type="http://schemas.openxmlformats.org/officeDocument/2006/relationships/image" Target="media/image1158.emf"/><Relationship Id="rId2419" Type="http://schemas.openxmlformats.org/officeDocument/2006/relationships/image" Target="media/image1207.emf"/><Relationship Id="rId2626" Type="http://schemas.openxmlformats.org/officeDocument/2006/relationships/customXml" Target="ink/ink1308.xml"/><Relationship Id="rId2833" Type="http://schemas.openxmlformats.org/officeDocument/2006/relationships/image" Target="media/image1413.emf"/><Relationship Id="rId74" Type="http://schemas.openxmlformats.org/officeDocument/2006/relationships/image" Target="media/image34.emf"/><Relationship Id="rId500" Type="http://schemas.openxmlformats.org/officeDocument/2006/relationships/image" Target="media/image247.emf"/><Relationship Id="rId805" Type="http://schemas.openxmlformats.org/officeDocument/2006/relationships/customXml" Target="ink/ink399.xml"/><Relationship Id="rId1130" Type="http://schemas.openxmlformats.org/officeDocument/2006/relationships/customXml" Target="ink/ink561.xml"/><Relationship Id="rId1228" Type="http://schemas.openxmlformats.org/officeDocument/2006/relationships/customXml" Target="ink/ink610.xml"/><Relationship Id="rId1435" Type="http://schemas.openxmlformats.org/officeDocument/2006/relationships/image" Target="media/image715.emf"/><Relationship Id="rId1642" Type="http://schemas.openxmlformats.org/officeDocument/2006/relationships/customXml" Target="ink/ink817.xml"/><Relationship Id="rId1947" Type="http://schemas.openxmlformats.org/officeDocument/2006/relationships/image" Target="media/image971.emf"/><Relationship Id="rId2900" Type="http://schemas.openxmlformats.org/officeDocument/2006/relationships/customXml" Target="ink/ink1445.xml"/><Relationship Id="rId1502" Type="http://schemas.openxmlformats.org/officeDocument/2006/relationships/customXml" Target="ink/ink747.xml"/><Relationship Id="rId1807" Type="http://schemas.openxmlformats.org/officeDocument/2006/relationships/image" Target="media/image901.emf"/><Relationship Id="rId290" Type="http://schemas.openxmlformats.org/officeDocument/2006/relationships/image" Target="media/image142.emf"/><Relationship Id="rId388" Type="http://schemas.openxmlformats.org/officeDocument/2006/relationships/image" Target="media/image191.emf"/><Relationship Id="rId2069" Type="http://schemas.openxmlformats.org/officeDocument/2006/relationships/image" Target="media/image1032.emf"/><Relationship Id="rId3022" Type="http://schemas.openxmlformats.org/officeDocument/2006/relationships/customXml" Target="ink/ink1506.xml"/><Relationship Id="rId150" Type="http://schemas.openxmlformats.org/officeDocument/2006/relationships/image" Target="media/image72.emf"/><Relationship Id="rId595" Type="http://schemas.openxmlformats.org/officeDocument/2006/relationships/customXml" Target="ink/ink294.xml"/><Relationship Id="rId2276" Type="http://schemas.openxmlformats.org/officeDocument/2006/relationships/customXml" Target="ink/ink1134.xml"/><Relationship Id="rId2483" Type="http://schemas.openxmlformats.org/officeDocument/2006/relationships/image" Target="media/image1239.emf"/><Relationship Id="rId2690" Type="http://schemas.openxmlformats.org/officeDocument/2006/relationships/customXml" Target="ink/ink1340.xml"/><Relationship Id="rId248" Type="http://schemas.openxmlformats.org/officeDocument/2006/relationships/image" Target="media/image121.emf"/><Relationship Id="rId455" Type="http://schemas.openxmlformats.org/officeDocument/2006/relationships/customXml" Target="ink/ink225.xml"/><Relationship Id="rId662" Type="http://schemas.openxmlformats.org/officeDocument/2006/relationships/image" Target="media/image328.emf"/><Relationship Id="rId1085" Type="http://schemas.openxmlformats.org/officeDocument/2006/relationships/image" Target="media/image540.emf"/><Relationship Id="rId1292" Type="http://schemas.openxmlformats.org/officeDocument/2006/relationships/customXml" Target="ink/ink642.xml"/><Relationship Id="rId2136" Type="http://schemas.openxmlformats.org/officeDocument/2006/relationships/customXml" Target="ink/ink1064.xml"/><Relationship Id="rId2343" Type="http://schemas.openxmlformats.org/officeDocument/2006/relationships/image" Target="media/image1169.emf"/><Relationship Id="rId2550" Type="http://schemas.openxmlformats.org/officeDocument/2006/relationships/customXml" Target="ink/ink1270.xml"/><Relationship Id="rId2788" Type="http://schemas.openxmlformats.org/officeDocument/2006/relationships/customXml" Target="ink/ink1389.xml"/><Relationship Id="rId2995" Type="http://schemas.openxmlformats.org/officeDocument/2006/relationships/image" Target="media/image1473.emf"/><Relationship Id="rId108" Type="http://schemas.openxmlformats.org/officeDocument/2006/relationships/image" Target="media/image51.emf"/><Relationship Id="rId315" Type="http://schemas.openxmlformats.org/officeDocument/2006/relationships/customXml" Target="ink/ink155.xml"/><Relationship Id="rId522" Type="http://schemas.openxmlformats.org/officeDocument/2006/relationships/image" Target="media/image258.emf"/><Relationship Id="rId967" Type="http://schemas.openxmlformats.org/officeDocument/2006/relationships/image" Target="media/image481.emf"/><Relationship Id="rId1152" Type="http://schemas.openxmlformats.org/officeDocument/2006/relationships/customXml" Target="ink/ink572.xml"/><Relationship Id="rId1597" Type="http://schemas.openxmlformats.org/officeDocument/2006/relationships/image" Target="media/image796.emf"/><Relationship Id="rId2203" Type="http://schemas.openxmlformats.org/officeDocument/2006/relationships/image" Target="media/image1099.emf"/><Relationship Id="rId2410" Type="http://schemas.openxmlformats.org/officeDocument/2006/relationships/customXml" Target="ink/ink1200.xml"/><Relationship Id="rId2648" Type="http://schemas.openxmlformats.org/officeDocument/2006/relationships/customXml" Target="ink/ink1319.xml"/><Relationship Id="rId2855" Type="http://schemas.openxmlformats.org/officeDocument/2006/relationships/image" Target="media/image433.emf"/><Relationship Id="rId96" Type="http://schemas.openxmlformats.org/officeDocument/2006/relationships/image" Target="media/image45.emf"/><Relationship Id="rId827" Type="http://schemas.openxmlformats.org/officeDocument/2006/relationships/customXml" Target="ink/ink410.xml"/><Relationship Id="rId1012" Type="http://schemas.openxmlformats.org/officeDocument/2006/relationships/customXml" Target="ink/ink502.xml"/><Relationship Id="rId1457" Type="http://schemas.openxmlformats.org/officeDocument/2006/relationships/image" Target="media/image726.emf"/><Relationship Id="rId1664" Type="http://schemas.openxmlformats.org/officeDocument/2006/relationships/customXml" Target="ink/ink828.xml"/><Relationship Id="rId1871" Type="http://schemas.openxmlformats.org/officeDocument/2006/relationships/image" Target="media/image933.emf"/><Relationship Id="rId2508" Type="http://schemas.openxmlformats.org/officeDocument/2006/relationships/customXml" Target="ink/ink1249.xml"/><Relationship Id="rId2715" Type="http://schemas.openxmlformats.org/officeDocument/2006/relationships/image" Target="media/image1355.emf"/><Relationship Id="rId2922" Type="http://schemas.openxmlformats.org/officeDocument/2006/relationships/customXml" Target="ink/ink1456.xml"/><Relationship Id="rId1317" Type="http://schemas.openxmlformats.org/officeDocument/2006/relationships/image" Target="media/image656.emf"/><Relationship Id="rId1524" Type="http://schemas.openxmlformats.org/officeDocument/2006/relationships/customXml" Target="ink/ink758.xml"/><Relationship Id="rId1731" Type="http://schemas.openxmlformats.org/officeDocument/2006/relationships/image" Target="media/image863.emf"/><Relationship Id="rId1969" Type="http://schemas.openxmlformats.org/officeDocument/2006/relationships/image" Target="media/image982.emf"/><Relationship Id="rId23" Type="http://schemas.openxmlformats.org/officeDocument/2006/relationships/customXml" Target="ink/ink9.xml"/><Relationship Id="rId1829" Type="http://schemas.openxmlformats.org/officeDocument/2006/relationships/image" Target="media/image912.emf"/><Relationship Id="rId2298" Type="http://schemas.openxmlformats.org/officeDocument/2006/relationships/customXml" Target="ink/ink1145.xml"/><Relationship Id="rId3044" Type="http://schemas.openxmlformats.org/officeDocument/2006/relationships/customXml" Target="ink/ink1517.xml"/><Relationship Id="rId172" Type="http://schemas.openxmlformats.org/officeDocument/2006/relationships/image" Target="media/image83.emf"/><Relationship Id="rId477" Type="http://schemas.openxmlformats.org/officeDocument/2006/relationships/customXml" Target="ink/ink235.xml"/><Relationship Id="rId684" Type="http://schemas.openxmlformats.org/officeDocument/2006/relationships/image" Target="media/image339.emf"/><Relationship Id="rId2060" Type="http://schemas.openxmlformats.org/officeDocument/2006/relationships/customXml" Target="ink/ink1026.xml"/><Relationship Id="rId2158" Type="http://schemas.openxmlformats.org/officeDocument/2006/relationships/customXml" Target="ink/ink1075.xml"/><Relationship Id="rId2365" Type="http://schemas.openxmlformats.org/officeDocument/2006/relationships/image" Target="media/image1180.emf"/><Relationship Id="rId337" Type="http://schemas.openxmlformats.org/officeDocument/2006/relationships/customXml" Target="ink/ink166.xml"/><Relationship Id="rId891" Type="http://schemas.openxmlformats.org/officeDocument/2006/relationships/image" Target="media/image443.emf"/><Relationship Id="rId989" Type="http://schemas.openxmlformats.org/officeDocument/2006/relationships/image" Target="media/image492.emf"/><Relationship Id="rId2018" Type="http://schemas.openxmlformats.org/officeDocument/2006/relationships/customXml" Target="ink/ink1005.xml"/><Relationship Id="rId2572" Type="http://schemas.openxmlformats.org/officeDocument/2006/relationships/customXml" Target="ink/ink1281.xml"/><Relationship Id="rId2877" Type="http://schemas.openxmlformats.org/officeDocument/2006/relationships/image" Target="media/image1433.emf"/><Relationship Id="rId544" Type="http://schemas.openxmlformats.org/officeDocument/2006/relationships/image" Target="media/image269.emf"/><Relationship Id="rId751" Type="http://schemas.openxmlformats.org/officeDocument/2006/relationships/customXml" Target="ink/ink372.xml"/><Relationship Id="rId849" Type="http://schemas.openxmlformats.org/officeDocument/2006/relationships/customXml" Target="ink/ink421.xml"/><Relationship Id="rId1174" Type="http://schemas.openxmlformats.org/officeDocument/2006/relationships/customXml" Target="ink/ink583.xml"/><Relationship Id="rId1381" Type="http://schemas.openxmlformats.org/officeDocument/2006/relationships/image" Target="media/image688.emf"/><Relationship Id="rId1479" Type="http://schemas.openxmlformats.org/officeDocument/2006/relationships/image" Target="media/image737.emf"/><Relationship Id="rId1686" Type="http://schemas.openxmlformats.org/officeDocument/2006/relationships/customXml" Target="ink/ink839.xml"/><Relationship Id="rId2225" Type="http://schemas.openxmlformats.org/officeDocument/2006/relationships/image" Target="media/image1110.emf"/><Relationship Id="rId2432" Type="http://schemas.openxmlformats.org/officeDocument/2006/relationships/customXml" Target="ink/ink1211.xml"/><Relationship Id="rId404" Type="http://schemas.openxmlformats.org/officeDocument/2006/relationships/image" Target="media/image199.emf"/><Relationship Id="rId611" Type="http://schemas.openxmlformats.org/officeDocument/2006/relationships/customXml" Target="ink/ink302.xml"/><Relationship Id="rId1034" Type="http://schemas.openxmlformats.org/officeDocument/2006/relationships/customXml" Target="ink/ink513.xml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1893" Type="http://schemas.openxmlformats.org/officeDocument/2006/relationships/image" Target="media/image944.emf"/><Relationship Id="rId2737" Type="http://schemas.openxmlformats.org/officeDocument/2006/relationships/image" Target="media/image1366.emf"/><Relationship Id="rId2944" Type="http://schemas.openxmlformats.org/officeDocument/2006/relationships/customXml" Target="ink/ink1467.xml"/><Relationship Id="rId709" Type="http://schemas.openxmlformats.org/officeDocument/2006/relationships/customXml" Target="ink/ink351.xml"/><Relationship Id="rId916" Type="http://schemas.openxmlformats.org/officeDocument/2006/relationships/customXml" Target="ink/ink454.xml"/><Relationship Id="rId1101" Type="http://schemas.openxmlformats.org/officeDocument/2006/relationships/image" Target="media/image548.emf"/><Relationship Id="rId1546" Type="http://schemas.openxmlformats.org/officeDocument/2006/relationships/customXml" Target="ink/ink769.xml"/><Relationship Id="rId1753" Type="http://schemas.openxmlformats.org/officeDocument/2006/relationships/image" Target="media/image874.emf"/><Relationship Id="rId1960" Type="http://schemas.openxmlformats.org/officeDocument/2006/relationships/customXml" Target="ink/ink976.xml"/><Relationship Id="rId2804" Type="http://schemas.openxmlformats.org/officeDocument/2006/relationships/customXml" Target="ink/ink1397.xml"/><Relationship Id="rId45" Type="http://schemas.openxmlformats.org/officeDocument/2006/relationships/customXml" Target="ink/ink20.xml"/><Relationship Id="rId1406" Type="http://schemas.openxmlformats.org/officeDocument/2006/relationships/customXml" Target="ink/ink699.xml"/><Relationship Id="rId1613" Type="http://schemas.openxmlformats.org/officeDocument/2006/relationships/image" Target="media/image804.emf"/><Relationship Id="rId1820" Type="http://schemas.openxmlformats.org/officeDocument/2006/relationships/customXml" Target="ink/ink906.xml"/><Relationship Id="rId3066" Type="http://schemas.openxmlformats.org/officeDocument/2006/relationships/image" Target="media/image1443.wmf"/><Relationship Id="rId194" Type="http://schemas.openxmlformats.org/officeDocument/2006/relationships/image" Target="media/image94.emf"/><Relationship Id="rId1918" Type="http://schemas.openxmlformats.org/officeDocument/2006/relationships/customXml" Target="ink/ink955.xml"/><Relationship Id="rId2082" Type="http://schemas.openxmlformats.org/officeDocument/2006/relationships/customXml" Target="ink/ink1037.xml"/><Relationship Id="rId261" Type="http://schemas.openxmlformats.org/officeDocument/2006/relationships/customXml" Target="ink/ink128.xml"/><Relationship Id="rId499" Type="http://schemas.openxmlformats.org/officeDocument/2006/relationships/customXml" Target="ink/ink246.xml"/><Relationship Id="rId2387" Type="http://schemas.openxmlformats.org/officeDocument/2006/relationships/image" Target="media/image1191.emf"/><Relationship Id="rId2594" Type="http://schemas.openxmlformats.org/officeDocument/2006/relationships/customXml" Target="ink/ink1292.xml"/><Relationship Id="rId359" Type="http://schemas.openxmlformats.org/officeDocument/2006/relationships/customXml" Target="ink/ink177.xml"/><Relationship Id="rId566" Type="http://schemas.openxmlformats.org/officeDocument/2006/relationships/image" Target="media/image280.emf"/><Relationship Id="rId773" Type="http://schemas.openxmlformats.org/officeDocument/2006/relationships/customXml" Target="ink/ink383.xml"/><Relationship Id="rId1196" Type="http://schemas.openxmlformats.org/officeDocument/2006/relationships/customXml" Target="ink/ink594.xml"/><Relationship Id="rId2247" Type="http://schemas.openxmlformats.org/officeDocument/2006/relationships/image" Target="media/image1121.emf"/><Relationship Id="rId2454" Type="http://schemas.openxmlformats.org/officeDocument/2006/relationships/customXml" Target="ink/ink1222.xml"/><Relationship Id="rId2899" Type="http://schemas.openxmlformats.org/officeDocument/2006/relationships/image" Target="media/image14250.emf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210.emf"/><Relationship Id="rId633" Type="http://schemas.openxmlformats.org/officeDocument/2006/relationships/customXml" Target="ink/ink313.xml"/><Relationship Id="rId980" Type="http://schemas.openxmlformats.org/officeDocument/2006/relationships/customXml" Target="ink/ink486.xml"/><Relationship Id="rId1056" Type="http://schemas.openxmlformats.org/officeDocument/2006/relationships/customXml" Target="ink/ink524.xml"/><Relationship Id="rId1263" Type="http://schemas.openxmlformats.org/officeDocument/2006/relationships/image" Target="media/image629.emf"/><Relationship Id="rId2107" Type="http://schemas.openxmlformats.org/officeDocument/2006/relationships/image" Target="media/image1051.emf"/><Relationship Id="rId2314" Type="http://schemas.openxmlformats.org/officeDocument/2006/relationships/customXml" Target="ink/ink1153.xml"/><Relationship Id="rId2661" Type="http://schemas.openxmlformats.org/officeDocument/2006/relationships/image" Target="media/image1328.emf"/><Relationship Id="rId2759" Type="http://schemas.openxmlformats.org/officeDocument/2006/relationships/image" Target="media/image1377.emf"/><Relationship Id="rId2966" Type="http://schemas.openxmlformats.org/officeDocument/2006/relationships/customXml" Target="ink/ink1478.xml"/><Relationship Id="rId840" Type="http://schemas.openxmlformats.org/officeDocument/2006/relationships/image" Target="media/image417.emf"/><Relationship Id="rId938" Type="http://schemas.openxmlformats.org/officeDocument/2006/relationships/customXml" Target="ink/ink465.xml"/><Relationship Id="rId1470" Type="http://schemas.openxmlformats.org/officeDocument/2006/relationships/customXml" Target="ink/ink731.xml"/><Relationship Id="rId1568" Type="http://schemas.openxmlformats.org/officeDocument/2006/relationships/customXml" Target="ink/ink780.xml"/><Relationship Id="rId1775" Type="http://schemas.openxmlformats.org/officeDocument/2006/relationships/image" Target="media/image885.emf"/><Relationship Id="rId2521" Type="http://schemas.openxmlformats.org/officeDocument/2006/relationships/image" Target="media/image1258.emf"/><Relationship Id="rId2619" Type="http://schemas.openxmlformats.org/officeDocument/2006/relationships/image" Target="media/image1307.emf"/><Relationship Id="rId2826" Type="http://schemas.openxmlformats.org/officeDocument/2006/relationships/customXml" Target="ink/ink1408.xml"/><Relationship Id="rId67" Type="http://schemas.openxmlformats.org/officeDocument/2006/relationships/customXml" Target="ink/ink31.xml"/><Relationship Id="rId700" Type="http://schemas.openxmlformats.org/officeDocument/2006/relationships/image" Target="media/image347.emf"/><Relationship Id="rId1123" Type="http://schemas.openxmlformats.org/officeDocument/2006/relationships/image" Target="media/image559.emf"/><Relationship Id="rId1330" Type="http://schemas.openxmlformats.org/officeDocument/2006/relationships/customXml" Target="ink/ink661.xml"/><Relationship Id="rId1428" Type="http://schemas.openxmlformats.org/officeDocument/2006/relationships/customXml" Target="ink/ink710.xml"/><Relationship Id="rId1635" Type="http://schemas.openxmlformats.org/officeDocument/2006/relationships/image" Target="media/image815.emf"/><Relationship Id="rId1982" Type="http://schemas.openxmlformats.org/officeDocument/2006/relationships/customXml" Target="ink/ink987.xml"/><Relationship Id="rId1842" Type="http://schemas.openxmlformats.org/officeDocument/2006/relationships/customXml" Target="ink/ink917.xml"/><Relationship Id="rId1702" Type="http://schemas.openxmlformats.org/officeDocument/2006/relationships/customXml" Target="ink/ink847.xml"/><Relationship Id="rId283" Type="http://schemas.openxmlformats.org/officeDocument/2006/relationships/customXml" Target="ink/ink139.xml"/><Relationship Id="rId490" Type="http://schemas.openxmlformats.org/officeDocument/2006/relationships/image" Target="media/image242.emf"/><Relationship Id="rId2171" Type="http://schemas.openxmlformats.org/officeDocument/2006/relationships/image" Target="media/image1083.emf"/><Relationship Id="rId3015" Type="http://schemas.openxmlformats.org/officeDocument/2006/relationships/image" Target="media/image1483.emf"/><Relationship Id="rId143" Type="http://schemas.openxmlformats.org/officeDocument/2006/relationships/customXml" Target="ink/ink69.xml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customXml" Target="ink/ink394.xml"/><Relationship Id="rId2031" Type="http://schemas.openxmlformats.org/officeDocument/2006/relationships/image" Target="media/image1013.emf"/><Relationship Id="rId2269" Type="http://schemas.openxmlformats.org/officeDocument/2006/relationships/image" Target="media/image1132.emf"/><Relationship Id="rId2476" Type="http://schemas.openxmlformats.org/officeDocument/2006/relationships/customXml" Target="ink/ink1233.xml"/><Relationship Id="rId2683" Type="http://schemas.openxmlformats.org/officeDocument/2006/relationships/image" Target="media/image1339.emf"/><Relationship Id="rId2890" Type="http://schemas.openxmlformats.org/officeDocument/2006/relationships/customXml" Target="ink/ink1440.xml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customXml" Target="ink/ink324.xml"/><Relationship Id="rId862" Type="http://schemas.openxmlformats.org/officeDocument/2006/relationships/image" Target="media/image428.emf"/><Relationship Id="rId1078" Type="http://schemas.openxmlformats.org/officeDocument/2006/relationships/customXml" Target="ink/ink535.xml"/><Relationship Id="rId1285" Type="http://schemas.openxmlformats.org/officeDocument/2006/relationships/image" Target="media/image640.emf"/><Relationship Id="rId1492" Type="http://schemas.openxmlformats.org/officeDocument/2006/relationships/customXml" Target="ink/ink742.xml"/><Relationship Id="rId2129" Type="http://schemas.openxmlformats.org/officeDocument/2006/relationships/image" Target="media/image1062.emf"/><Relationship Id="rId2336" Type="http://schemas.openxmlformats.org/officeDocument/2006/relationships/customXml" Target="ink/ink1164.xml"/><Relationship Id="rId2543" Type="http://schemas.openxmlformats.org/officeDocument/2006/relationships/image" Target="media/image1269.emf"/><Relationship Id="rId2750" Type="http://schemas.openxmlformats.org/officeDocument/2006/relationships/customXml" Target="ink/ink1370.xml"/><Relationship Id="rId2988" Type="http://schemas.openxmlformats.org/officeDocument/2006/relationships/customXml" Target="ink/ink1489.xml"/><Relationship Id="rId308" Type="http://schemas.openxmlformats.org/officeDocument/2006/relationships/image" Target="media/image151.emf"/><Relationship Id="rId515" Type="http://schemas.openxmlformats.org/officeDocument/2006/relationships/customXml" Target="ink/ink254.xml"/><Relationship Id="rId722" Type="http://schemas.openxmlformats.org/officeDocument/2006/relationships/image" Target="media/image358.emf"/><Relationship Id="rId1145" Type="http://schemas.openxmlformats.org/officeDocument/2006/relationships/image" Target="media/image570.emf"/><Relationship Id="rId1352" Type="http://schemas.openxmlformats.org/officeDocument/2006/relationships/customXml" Target="ink/ink672.xml"/><Relationship Id="rId1797" Type="http://schemas.openxmlformats.org/officeDocument/2006/relationships/image" Target="media/image896.emf"/><Relationship Id="rId2403" Type="http://schemas.openxmlformats.org/officeDocument/2006/relationships/image" Target="media/image1199.emf"/><Relationship Id="rId2848" Type="http://schemas.openxmlformats.org/officeDocument/2006/relationships/customXml" Target="ink/ink1419.xml"/><Relationship Id="rId89" Type="http://schemas.openxmlformats.org/officeDocument/2006/relationships/customXml" Target="ink/ink42.xml"/><Relationship Id="rId1005" Type="http://schemas.openxmlformats.org/officeDocument/2006/relationships/image" Target="media/image500.emf"/><Relationship Id="rId1212" Type="http://schemas.openxmlformats.org/officeDocument/2006/relationships/customXml" Target="ink/ink602.xml"/><Relationship Id="rId1657" Type="http://schemas.openxmlformats.org/officeDocument/2006/relationships/image" Target="media/image826.emf"/><Relationship Id="rId1864" Type="http://schemas.openxmlformats.org/officeDocument/2006/relationships/customXml" Target="ink/ink928.xml"/><Relationship Id="rId2610" Type="http://schemas.openxmlformats.org/officeDocument/2006/relationships/customXml" Target="ink/ink1300.xml"/><Relationship Id="rId2708" Type="http://schemas.openxmlformats.org/officeDocument/2006/relationships/customXml" Target="ink/ink1349.xml"/><Relationship Id="rId2915" Type="http://schemas.openxmlformats.org/officeDocument/2006/relationships/image" Target="media/image14330.emf"/><Relationship Id="rId1517" Type="http://schemas.openxmlformats.org/officeDocument/2006/relationships/image" Target="media/image756.emf"/><Relationship Id="rId1724" Type="http://schemas.openxmlformats.org/officeDocument/2006/relationships/customXml" Target="ink/ink858.xml"/><Relationship Id="rId16" Type="http://schemas.openxmlformats.org/officeDocument/2006/relationships/image" Target="media/image5.emf"/><Relationship Id="rId1931" Type="http://schemas.openxmlformats.org/officeDocument/2006/relationships/image" Target="media/image963.emf"/><Relationship Id="rId3037" Type="http://schemas.openxmlformats.org/officeDocument/2006/relationships/image" Target="media/image1494.emf"/><Relationship Id="rId2193" Type="http://schemas.openxmlformats.org/officeDocument/2006/relationships/image" Target="media/image1094.emf"/><Relationship Id="rId2498" Type="http://schemas.openxmlformats.org/officeDocument/2006/relationships/customXml" Target="ink/ink1244.xml"/><Relationship Id="rId165" Type="http://schemas.openxmlformats.org/officeDocument/2006/relationships/customXml" Target="ink/ink80.xml"/><Relationship Id="rId372" Type="http://schemas.openxmlformats.org/officeDocument/2006/relationships/image" Target="media/image183.emf"/><Relationship Id="rId677" Type="http://schemas.openxmlformats.org/officeDocument/2006/relationships/customXml" Target="ink/ink335.xml"/><Relationship Id="rId2053" Type="http://schemas.openxmlformats.org/officeDocument/2006/relationships/image" Target="media/image1024.emf"/><Relationship Id="rId2260" Type="http://schemas.openxmlformats.org/officeDocument/2006/relationships/customXml" Target="ink/ink1126.xml"/><Relationship Id="rId2358" Type="http://schemas.openxmlformats.org/officeDocument/2006/relationships/customXml" Target="ink/ink1175.xml"/><Relationship Id="rId232" Type="http://schemas.openxmlformats.org/officeDocument/2006/relationships/image" Target="media/image113.emf"/><Relationship Id="rId884" Type="http://schemas.openxmlformats.org/officeDocument/2006/relationships/customXml" Target="ink/ink438.xml"/><Relationship Id="rId2120" Type="http://schemas.openxmlformats.org/officeDocument/2006/relationships/customXml" Target="ink/ink1056.xml"/><Relationship Id="rId2565" Type="http://schemas.openxmlformats.org/officeDocument/2006/relationships/image" Target="media/image1280.emf"/><Relationship Id="rId2772" Type="http://schemas.openxmlformats.org/officeDocument/2006/relationships/customXml" Target="ink/ink1381.xml"/><Relationship Id="rId537" Type="http://schemas.openxmlformats.org/officeDocument/2006/relationships/customXml" Target="ink/ink265.xml"/><Relationship Id="rId744" Type="http://schemas.openxmlformats.org/officeDocument/2006/relationships/image" Target="media/image369.emf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customXml" Target="ink/ink683.xml"/><Relationship Id="rId1581" Type="http://schemas.openxmlformats.org/officeDocument/2006/relationships/image" Target="media/image788.emf"/><Relationship Id="rId1679" Type="http://schemas.openxmlformats.org/officeDocument/2006/relationships/image" Target="media/image837.emf"/><Relationship Id="rId2218" Type="http://schemas.openxmlformats.org/officeDocument/2006/relationships/customXml" Target="ink/ink1105.xml"/><Relationship Id="rId2425" Type="http://schemas.openxmlformats.org/officeDocument/2006/relationships/image" Target="media/image1210.emf"/><Relationship Id="rId2632" Type="http://schemas.openxmlformats.org/officeDocument/2006/relationships/customXml" Target="ink/ink1311.xml"/><Relationship Id="rId80" Type="http://schemas.openxmlformats.org/officeDocument/2006/relationships/image" Target="media/image37.emf"/><Relationship Id="rId604" Type="http://schemas.openxmlformats.org/officeDocument/2006/relationships/image" Target="media/image299.emf"/><Relationship Id="rId811" Type="http://schemas.openxmlformats.org/officeDocument/2006/relationships/customXml" Target="ink/ink402.xml"/><Relationship Id="rId1027" Type="http://schemas.openxmlformats.org/officeDocument/2006/relationships/image" Target="media/image511.emf"/><Relationship Id="rId1234" Type="http://schemas.openxmlformats.org/officeDocument/2006/relationships/customXml" Target="ink/ink613.xml"/><Relationship Id="rId1441" Type="http://schemas.openxmlformats.org/officeDocument/2006/relationships/image" Target="media/image718.emf"/><Relationship Id="rId1886" Type="http://schemas.openxmlformats.org/officeDocument/2006/relationships/customXml" Target="ink/ink939.xml"/><Relationship Id="rId2937" Type="http://schemas.openxmlformats.org/officeDocument/2006/relationships/image" Target="media/image1444.emf"/><Relationship Id="rId909" Type="http://schemas.openxmlformats.org/officeDocument/2006/relationships/image" Target="media/image452.emf"/><Relationship Id="rId1301" Type="http://schemas.openxmlformats.org/officeDocument/2006/relationships/image" Target="media/image648.emf"/><Relationship Id="rId1539" Type="http://schemas.openxmlformats.org/officeDocument/2006/relationships/image" Target="media/image767.emf"/><Relationship Id="rId1746" Type="http://schemas.openxmlformats.org/officeDocument/2006/relationships/customXml" Target="ink/ink869.xml"/><Relationship Id="rId1953" Type="http://schemas.openxmlformats.org/officeDocument/2006/relationships/image" Target="media/image974.emf"/><Relationship Id="rId38" Type="http://schemas.openxmlformats.org/officeDocument/2006/relationships/image" Target="media/image16.emf"/><Relationship Id="rId1606" Type="http://schemas.openxmlformats.org/officeDocument/2006/relationships/customXml" Target="ink/ink799.xml"/><Relationship Id="rId1813" Type="http://schemas.openxmlformats.org/officeDocument/2006/relationships/image" Target="media/image904.emf"/><Relationship Id="rId3059" Type="http://schemas.openxmlformats.org/officeDocument/2006/relationships/image" Target="media/image1505.emf"/><Relationship Id="rId187" Type="http://schemas.openxmlformats.org/officeDocument/2006/relationships/customXml" Target="ink/ink91.xml"/><Relationship Id="rId394" Type="http://schemas.openxmlformats.org/officeDocument/2006/relationships/image" Target="media/image194.emf"/><Relationship Id="rId2075" Type="http://schemas.openxmlformats.org/officeDocument/2006/relationships/image" Target="media/image1035.emf"/><Relationship Id="rId2282" Type="http://schemas.openxmlformats.org/officeDocument/2006/relationships/customXml" Target="ink/ink1137.xml"/><Relationship Id="rId254" Type="http://schemas.openxmlformats.org/officeDocument/2006/relationships/image" Target="media/image124.emf"/><Relationship Id="rId699" Type="http://schemas.openxmlformats.org/officeDocument/2006/relationships/customXml" Target="ink/ink346.xml"/><Relationship Id="rId1091" Type="http://schemas.openxmlformats.org/officeDocument/2006/relationships/image" Target="media/image543.emf"/><Relationship Id="rId2587" Type="http://schemas.openxmlformats.org/officeDocument/2006/relationships/image" Target="media/image1291.emf"/><Relationship Id="rId2794" Type="http://schemas.openxmlformats.org/officeDocument/2006/relationships/customXml" Target="ink/ink1392.xml"/><Relationship Id="rId114" Type="http://schemas.openxmlformats.org/officeDocument/2006/relationships/image" Target="media/image54.emf"/><Relationship Id="rId461" Type="http://schemas.openxmlformats.org/officeDocument/2006/relationships/image" Target="media/image1.wmf"/><Relationship Id="rId559" Type="http://schemas.openxmlformats.org/officeDocument/2006/relationships/customXml" Target="ink/ink276.xml"/><Relationship Id="rId766" Type="http://schemas.openxmlformats.org/officeDocument/2006/relationships/image" Target="media/image380.emf"/><Relationship Id="rId1189" Type="http://schemas.openxmlformats.org/officeDocument/2006/relationships/image" Target="media/image592.emf"/><Relationship Id="rId1396" Type="http://schemas.openxmlformats.org/officeDocument/2006/relationships/customXml" Target="ink/ink694.xml"/><Relationship Id="rId2142" Type="http://schemas.openxmlformats.org/officeDocument/2006/relationships/customXml" Target="ink/ink1067.xml"/><Relationship Id="rId2447" Type="http://schemas.openxmlformats.org/officeDocument/2006/relationships/image" Target="media/image1221.emf"/><Relationship Id="rId321" Type="http://schemas.openxmlformats.org/officeDocument/2006/relationships/customXml" Target="ink/ink158.xml"/><Relationship Id="rId419" Type="http://schemas.openxmlformats.org/officeDocument/2006/relationships/customXml" Target="ink/ink207.xml"/><Relationship Id="rId626" Type="http://schemas.openxmlformats.org/officeDocument/2006/relationships/image" Target="media/image310.emf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customXml" Target="ink/ink624.xml"/><Relationship Id="rId2002" Type="http://schemas.openxmlformats.org/officeDocument/2006/relationships/customXml" Target="ink/ink997.xml"/><Relationship Id="rId2307" Type="http://schemas.openxmlformats.org/officeDocument/2006/relationships/image" Target="media/image1151.emf"/><Relationship Id="rId2654" Type="http://schemas.openxmlformats.org/officeDocument/2006/relationships/customXml" Target="ink/ink1322.xml"/><Relationship Id="rId2861" Type="http://schemas.openxmlformats.org/officeDocument/2006/relationships/image" Target="media/image1425.emf"/><Relationship Id="rId2959" Type="http://schemas.openxmlformats.org/officeDocument/2006/relationships/image" Target="media/image1455.emf"/><Relationship Id="rId833" Type="http://schemas.openxmlformats.org/officeDocument/2006/relationships/customXml" Target="ink/ink413.xml"/><Relationship Id="rId1116" Type="http://schemas.openxmlformats.org/officeDocument/2006/relationships/customXml" Target="ink/ink554.xml"/><Relationship Id="rId1463" Type="http://schemas.openxmlformats.org/officeDocument/2006/relationships/image" Target="media/image729.emf"/><Relationship Id="rId1670" Type="http://schemas.openxmlformats.org/officeDocument/2006/relationships/customXml" Target="ink/ink831.xml"/><Relationship Id="rId1768" Type="http://schemas.openxmlformats.org/officeDocument/2006/relationships/customXml" Target="ink/ink880.xml"/><Relationship Id="rId2514" Type="http://schemas.openxmlformats.org/officeDocument/2006/relationships/customXml" Target="ink/ink1252.xml"/><Relationship Id="rId2721" Type="http://schemas.openxmlformats.org/officeDocument/2006/relationships/image" Target="media/image1358.emf"/><Relationship Id="rId2819" Type="http://schemas.openxmlformats.org/officeDocument/2006/relationships/image" Target="media/image1406.emf"/><Relationship Id="rId900" Type="http://schemas.openxmlformats.org/officeDocument/2006/relationships/customXml" Target="ink/ink446.xml"/><Relationship Id="rId1323" Type="http://schemas.openxmlformats.org/officeDocument/2006/relationships/image" Target="media/image659.emf"/><Relationship Id="rId1530" Type="http://schemas.openxmlformats.org/officeDocument/2006/relationships/customXml" Target="ink/ink761.xml"/><Relationship Id="rId1628" Type="http://schemas.openxmlformats.org/officeDocument/2006/relationships/customXml" Target="ink/ink810.xml"/><Relationship Id="rId1975" Type="http://schemas.openxmlformats.org/officeDocument/2006/relationships/image" Target="media/image985.emf"/><Relationship Id="rId1835" Type="http://schemas.openxmlformats.org/officeDocument/2006/relationships/image" Target="media/image915.emf"/><Relationship Id="rId3050" Type="http://schemas.openxmlformats.org/officeDocument/2006/relationships/customXml" Target="ink/ink1520.xml"/><Relationship Id="rId1902" Type="http://schemas.openxmlformats.org/officeDocument/2006/relationships/customXml" Target="ink/ink947.xml"/><Relationship Id="rId2097" Type="http://schemas.openxmlformats.org/officeDocument/2006/relationships/image" Target="media/image1046.emf"/><Relationship Id="rId276" Type="http://schemas.openxmlformats.org/officeDocument/2006/relationships/image" Target="media/image135.emf"/><Relationship Id="rId483" Type="http://schemas.openxmlformats.org/officeDocument/2006/relationships/customXml" Target="ink/ink238.xml"/><Relationship Id="rId690" Type="http://schemas.openxmlformats.org/officeDocument/2006/relationships/image" Target="media/image342.emf"/><Relationship Id="rId2164" Type="http://schemas.openxmlformats.org/officeDocument/2006/relationships/customXml" Target="ink/ink1078.xml"/><Relationship Id="rId2371" Type="http://schemas.openxmlformats.org/officeDocument/2006/relationships/oleObject" Target="embeddings/oleObject2.bin"/><Relationship Id="rId3008" Type="http://schemas.openxmlformats.org/officeDocument/2006/relationships/customXml" Target="ink/ink1499.xml"/><Relationship Id="rId136" Type="http://schemas.openxmlformats.org/officeDocument/2006/relationships/image" Target="media/image65.emf"/><Relationship Id="rId343" Type="http://schemas.openxmlformats.org/officeDocument/2006/relationships/customXml" Target="ink/ink169.xml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image" Target="media/image495.emf"/><Relationship Id="rId1180" Type="http://schemas.openxmlformats.org/officeDocument/2006/relationships/customXml" Target="ink/ink586.xml"/><Relationship Id="rId2024" Type="http://schemas.openxmlformats.org/officeDocument/2006/relationships/customXml" Target="ink/ink1008.xml"/><Relationship Id="rId2231" Type="http://schemas.openxmlformats.org/officeDocument/2006/relationships/image" Target="media/image1113.emf"/><Relationship Id="rId2469" Type="http://schemas.openxmlformats.org/officeDocument/2006/relationships/image" Target="media/image1232.emf"/><Relationship Id="rId2676" Type="http://schemas.openxmlformats.org/officeDocument/2006/relationships/customXml" Target="ink/ink1333.xml"/><Relationship Id="rId2883" Type="http://schemas.openxmlformats.org/officeDocument/2006/relationships/image" Target="media/image1436.emf"/><Relationship Id="rId203" Type="http://schemas.openxmlformats.org/officeDocument/2006/relationships/customXml" Target="ink/ink99.xml"/><Relationship Id="rId648" Type="http://schemas.openxmlformats.org/officeDocument/2006/relationships/image" Target="media/image321.emf"/><Relationship Id="rId855" Type="http://schemas.openxmlformats.org/officeDocument/2006/relationships/customXml" Target="ink/ink424.xml"/><Relationship Id="rId1040" Type="http://schemas.openxmlformats.org/officeDocument/2006/relationships/customXml" Target="ink/ink516.xml"/><Relationship Id="rId1278" Type="http://schemas.openxmlformats.org/officeDocument/2006/relationships/customXml" Target="ink/ink635.xml"/><Relationship Id="rId1485" Type="http://schemas.openxmlformats.org/officeDocument/2006/relationships/image" Target="media/image740.emf"/><Relationship Id="rId1692" Type="http://schemas.openxmlformats.org/officeDocument/2006/relationships/customXml" Target="ink/ink842.xml"/><Relationship Id="rId2329" Type="http://schemas.openxmlformats.org/officeDocument/2006/relationships/image" Target="media/image1162.emf"/><Relationship Id="rId2536" Type="http://schemas.openxmlformats.org/officeDocument/2006/relationships/customXml" Target="ink/ink1263.xml"/><Relationship Id="rId2743" Type="http://schemas.openxmlformats.org/officeDocument/2006/relationships/image" Target="media/image1369.emf"/><Relationship Id="rId410" Type="http://schemas.openxmlformats.org/officeDocument/2006/relationships/image" Target="media/image202.emf"/><Relationship Id="rId508" Type="http://schemas.openxmlformats.org/officeDocument/2006/relationships/image" Target="media/image251.emf"/><Relationship Id="rId715" Type="http://schemas.openxmlformats.org/officeDocument/2006/relationships/customXml" Target="ink/ink354.xml"/><Relationship Id="rId922" Type="http://schemas.openxmlformats.org/officeDocument/2006/relationships/customXml" Target="ink/ink457.xml"/><Relationship Id="rId1138" Type="http://schemas.openxmlformats.org/officeDocument/2006/relationships/customXml" Target="ink/ink565.xml"/><Relationship Id="rId1345" Type="http://schemas.openxmlformats.org/officeDocument/2006/relationships/image" Target="media/image670.emf"/><Relationship Id="rId1552" Type="http://schemas.openxmlformats.org/officeDocument/2006/relationships/customXml" Target="ink/ink772.xml"/><Relationship Id="rId1997" Type="http://schemas.openxmlformats.org/officeDocument/2006/relationships/image" Target="media/image996.emf"/><Relationship Id="rId2603" Type="http://schemas.openxmlformats.org/officeDocument/2006/relationships/image" Target="media/image1299.emf"/><Relationship Id="rId2950" Type="http://schemas.openxmlformats.org/officeDocument/2006/relationships/customXml" Target="ink/ink1470.xml"/><Relationship Id="rId1205" Type="http://schemas.openxmlformats.org/officeDocument/2006/relationships/image" Target="media/image600.emf"/><Relationship Id="rId1857" Type="http://schemas.openxmlformats.org/officeDocument/2006/relationships/image" Target="media/image926.emf"/><Relationship Id="rId2810" Type="http://schemas.openxmlformats.org/officeDocument/2006/relationships/customXml" Target="ink/ink1400.xml"/><Relationship Id="rId2908" Type="http://schemas.openxmlformats.org/officeDocument/2006/relationships/customXml" Target="ink/ink1449.xml"/><Relationship Id="rId51" Type="http://schemas.openxmlformats.org/officeDocument/2006/relationships/customXml" Target="ink/ink23.xml"/><Relationship Id="rId1412" Type="http://schemas.openxmlformats.org/officeDocument/2006/relationships/customXml" Target="ink/ink702.xml"/><Relationship Id="rId1717" Type="http://schemas.openxmlformats.org/officeDocument/2006/relationships/image" Target="media/image856.emf"/><Relationship Id="rId1924" Type="http://schemas.openxmlformats.org/officeDocument/2006/relationships/customXml" Target="ink/ink958.xml"/><Relationship Id="rId3072" Type="http://schemas.openxmlformats.org/officeDocument/2006/relationships/image" Target="media/image1445.wmf"/><Relationship Id="rId298" Type="http://schemas.openxmlformats.org/officeDocument/2006/relationships/image" Target="media/image146.emf"/><Relationship Id="rId158" Type="http://schemas.openxmlformats.org/officeDocument/2006/relationships/image" Target="media/image76.emf"/><Relationship Id="rId2186" Type="http://schemas.openxmlformats.org/officeDocument/2006/relationships/customXml" Target="ink/ink1089.xml"/><Relationship Id="rId2393" Type="http://schemas.openxmlformats.org/officeDocument/2006/relationships/image" Target="media/image1194.emf"/><Relationship Id="rId2698" Type="http://schemas.openxmlformats.org/officeDocument/2006/relationships/customXml" Target="ink/ink1344.xml"/><Relationship Id="rId365" Type="http://schemas.openxmlformats.org/officeDocument/2006/relationships/customXml" Target="ink/ink180.xml"/><Relationship Id="rId572" Type="http://schemas.openxmlformats.org/officeDocument/2006/relationships/image" Target="media/image283.emf"/><Relationship Id="rId2046" Type="http://schemas.openxmlformats.org/officeDocument/2006/relationships/customXml" Target="ink/ink1019.xml"/><Relationship Id="rId2253" Type="http://schemas.openxmlformats.org/officeDocument/2006/relationships/image" Target="media/image1124.emf"/><Relationship Id="rId2460" Type="http://schemas.openxmlformats.org/officeDocument/2006/relationships/customXml" Target="ink/ink1225.xml"/><Relationship Id="rId225" Type="http://schemas.openxmlformats.org/officeDocument/2006/relationships/customXml" Target="ink/ink110.xml"/><Relationship Id="rId432" Type="http://schemas.openxmlformats.org/officeDocument/2006/relationships/image" Target="media/image213.emf"/><Relationship Id="rId877" Type="http://schemas.openxmlformats.org/officeDocument/2006/relationships/image" Target="media/image436.emf"/><Relationship Id="rId1062" Type="http://schemas.openxmlformats.org/officeDocument/2006/relationships/customXml" Target="ink/ink527.xml"/><Relationship Id="rId2113" Type="http://schemas.openxmlformats.org/officeDocument/2006/relationships/image" Target="media/image1054.emf"/><Relationship Id="rId2320" Type="http://schemas.openxmlformats.org/officeDocument/2006/relationships/customXml" Target="ink/ink1156.xml"/><Relationship Id="rId2558" Type="http://schemas.openxmlformats.org/officeDocument/2006/relationships/customXml" Target="ink/ink1274.xml"/><Relationship Id="rId2765" Type="http://schemas.openxmlformats.org/officeDocument/2006/relationships/image" Target="media/image1380.emf"/><Relationship Id="rId2972" Type="http://schemas.openxmlformats.org/officeDocument/2006/relationships/customXml" Target="ink/ink1481.xml"/><Relationship Id="rId737" Type="http://schemas.openxmlformats.org/officeDocument/2006/relationships/customXml" Target="ink/ink365.xml"/><Relationship Id="rId944" Type="http://schemas.openxmlformats.org/officeDocument/2006/relationships/customXml" Target="ink/ink468.xml"/><Relationship Id="rId1367" Type="http://schemas.openxmlformats.org/officeDocument/2006/relationships/image" Target="media/image681.emf"/><Relationship Id="rId1574" Type="http://schemas.openxmlformats.org/officeDocument/2006/relationships/customXml" Target="ink/ink783.xml"/><Relationship Id="rId1781" Type="http://schemas.openxmlformats.org/officeDocument/2006/relationships/image" Target="media/image888.emf"/><Relationship Id="rId2418" Type="http://schemas.openxmlformats.org/officeDocument/2006/relationships/customXml" Target="ink/ink1204.xml"/><Relationship Id="rId2625" Type="http://schemas.openxmlformats.org/officeDocument/2006/relationships/image" Target="media/image1310.emf"/><Relationship Id="rId2832" Type="http://schemas.openxmlformats.org/officeDocument/2006/relationships/customXml" Target="ink/ink1411.xml"/><Relationship Id="rId73" Type="http://schemas.openxmlformats.org/officeDocument/2006/relationships/customXml" Target="ink/ink34.xml"/><Relationship Id="rId804" Type="http://schemas.openxmlformats.org/officeDocument/2006/relationships/image" Target="media/image399.emf"/><Relationship Id="rId1227" Type="http://schemas.openxmlformats.org/officeDocument/2006/relationships/image" Target="media/image611.emf"/><Relationship Id="rId1434" Type="http://schemas.openxmlformats.org/officeDocument/2006/relationships/customXml" Target="ink/ink713.xml"/><Relationship Id="rId1641" Type="http://schemas.openxmlformats.org/officeDocument/2006/relationships/image" Target="media/image818.emf"/><Relationship Id="rId1879" Type="http://schemas.openxmlformats.org/officeDocument/2006/relationships/image" Target="media/image937.emf"/><Relationship Id="rId1501" Type="http://schemas.openxmlformats.org/officeDocument/2006/relationships/image" Target="media/image748.emf"/><Relationship Id="rId1739" Type="http://schemas.openxmlformats.org/officeDocument/2006/relationships/image" Target="media/image867.emf"/><Relationship Id="rId1946" Type="http://schemas.openxmlformats.org/officeDocument/2006/relationships/customXml" Target="ink/ink969.xml"/><Relationship Id="rId1806" Type="http://schemas.openxmlformats.org/officeDocument/2006/relationships/customXml" Target="ink/ink899.xml"/><Relationship Id="rId387" Type="http://schemas.openxmlformats.org/officeDocument/2006/relationships/customXml" Target="ink/ink191.xml"/><Relationship Id="rId594" Type="http://schemas.openxmlformats.org/officeDocument/2006/relationships/image" Target="media/image294.emf"/><Relationship Id="rId2068" Type="http://schemas.openxmlformats.org/officeDocument/2006/relationships/customXml" Target="ink/ink1030.xml"/><Relationship Id="rId2275" Type="http://schemas.openxmlformats.org/officeDocument/2006/relationships/image" Target="media/image1135.emf"/><Relationship Id="rId3021" Type="http://schemas.openxmlformats.org/officeDocument/2006/relationships/image" Target="media/image1486.emf"/><Relationship Id="rId247" Type="http://schemas.openxmlformats.org/officeDocument/2006/relationships/customXml" Target="ink/ink121.xml"/><Relationship Id="rId899" Type="http://schemas.openxmlformats.org/officeDocument/2006/relationships/image" Target="media/image447.emf"/><Relationship Id="rId1084" Type="http://schemas.openxmlformats.org/officeDocument/2006/relationships/customXml" Target="ink/ink538.xml"/><Relationship Id="rId2482" Type="http://schemas.openxmlformats.org/officeDocument/2006/relationships/customXml" Target="ink/ink1236.xml"/><Relationship Id="rId2787" Type="http://schemas.openxmlformats.org/officeDocument/2006/relationships/image" Target="media/image1391.emf"/><Relationship Id="rId107" Type="http://schemas.openxmlformats.org/officeDocument/2006/relationships/customXml" Target="ink/ink51.xml"/><Relationship Id="rId454" Type="http://schemas.openxmlformats.org/officeDocument/2006/relationships/image" Target="media/image224.emf"/><Relationship Id="rId661" Type="http://schemas.openxmlformats.org/officeDocument/2006/relationships/customXml" Target="ink/ink327.xml"/><Relationship Id="rId759" Type="http://schemas.openxmlformats.org/officeDocument/2006/relationships/customXml" Target="ink/ink376.xml"/><Relationship Id="rId966" Type="http://schemas.openxmlformats.org/officeDocument/2006/relationships/customXml" Target="ink/ink479.xml"/><Relationship Id="rId1291" Type="http://schemas.openxmlformats.org/officeDocument/2006/relationships/image" Target="media/image643.emf"/><Relationship Id="rId1389" Type="http://schemas.openxmlformats.org/officeDocument/2006/relationships/image" Target="media/image692.emf"/><Relationship Id="rId1596" Type="http://schemas.openxmlformats.org/officeDocument/2006/relationships/customXml" Target="ink/ink794.xml"/><Relationship Id="rId2135" Type="http://schemas.openxmlformats.org/officeDocument/2006/relationships/image" Target="media/image1065.emf"/><Relationship Id="rId2342" Type="http://schemas.openxmlformats.org/officeDocument/2006/relationships/customXml" Target="ink/ink1167.xml"/><Relationship Id="rId2647" Type="http://schemas.openxmlformats.org/officeDocument/2006/relationships/image" Target="media/image1321.emf"/><Relationship Id="rId2994" Type="http://schemas.openxmlformats.org/officeDocument/2006/relationships/customXml" Target="ink/ink1492.xml"/><Relationship Id="rId314" Type="http://schemas.openxmlformats.org/officeDocument/2006/relationships/image" Target="media/image154.emf"/><Relationship Id="rId521" Type="http://schemas.openxmlformats.org/officeDocument/2006/relationships/customXml" Target="ink/ink257.xml"/><Relationship Id="rId619" Type="http://schemas.openxmlformats.org/officeDocument/2006/relationships/customXml" Target="ink/ink306.xml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2202" Type="http://schemas.openxmlformats.org/officeDocument/2006/relationships/customXml" Target="ink/ink1097.xml"/><Relationship Id="rId2854" Type="http://schemas.openxmlformats.org/officeDocument/2006/relationships/customXml" Target="ink/ink1422.xml"/><Relationship Id="rId95" Type="http://schemas.openxmlformats.org/officeDocument/2006/relationships/customXml" Target="ink/ink45.xml"/><Relationship Id="rId826" Type="http://schemas.openxmlformats.org/officeDocument/2006/relationships/image" Target="media/image410.emf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1456" Type="http://schemas.openxmlformats.org/officeDocument/2006/relationships/customXml" Target="ink/ink724.xml"/><Relationship Id="rId1663" Type="http://schemas.openxmlformats.org/officeDocument/2006/relationships/image" Target="media/image829.emf"/><Relationship Id="rId1870" Type="http://schemas.openxmlformats.org/officeDocument/2006/relationships/customXml" Target="ink/ink931.xml"/><Relationship Id="rId1968" Type="http://schemas.openxmlformats.org/officeDocument/2006/relationships/customXml" Target="ink/ink980.xml"/><Relationship Id="rId2507" Type="http://schemas.openxmlformats.org/officeDocument/2006/relationships/image" Target="media/image1251.emf"/><Relationship Id="rId2714" Type="http://schemas.openxmlformats.org/officeDocument/2006/relationships/customXml" Target="ink/ink1352.xml"/><Relationship Id="rId2921" Type="http://schemas.openxmlformats.org/officeDocument/2006/relationships/image" Target="media/image14360.emf"/><Relationship Id="rId1316" Type="http://schemas.openxmlformats.org/officeDocument/2006/relationships/customXml" Target="ink/ink654.xml"/><Relationship Id="rId1523" Type="http://schemas.openxmlformats.org/officeDocument/2006/relationships/image" Target="media/image759.emf"/><Relationship Id="rId1730" Type="http://schemas.openxmlformats.org/officeDocument/2006/relationships/customXml" Target="ink/ink861.xml"/><Relationship Id="rId22" Type="http://schemas.openxmlformats.org/officeDocument/2006/relationships/image" Target="media/image8.emf"/><Relationship Id="rId1828" Type="http://schemas.openxmlformats.org/officeDocument/2006/relationships/customXml" Target="ink/ink910.xml"/><Relationship Id="rId3043" Type="http://schemas.openxmlformats.org/officeDocument/2006/relationships/image" Target="media/image1497.emf"/><Relationship Id="rId171" Type="http://schemas.openxmlformats.org/officeDocument/2006/relationships/customXml" Target="ink/ink83.xml"/><Relationship Id="rId2297" Type="http://schemas.openxmlformats.org/officeDocument/2006/relationships/image" Target="media/image1146.emf"/><Relationship Id="rId269" Type="http://schemas.openxmlformats.org/officeDocument/2006/relationships/customXml" Target="ink/ink132.xml"/><Relationship Id="rId476" Type="http://schemas.openxmlformats.org/officeDocument/2006/relationships/image" Target="media/image235.emf"/><Relationship Id="rId683" Type="http://schemas.openxmlformats.org/officeDocument/2006/relationships/customXml" Target="ink/ink338.xml"/><Relationship Id="rId890" Type="http://schemas.openxmlformats.org/officeDocument/2006/relationships/customXml" Target="ink/ink441.xml"/><Relationship Id="rId2157" Type="http://schemas.openxmlformats.org/officeDocument/2006/relationships/image" Target="media/image1076.emf"/><Relationship Id="rId2364" Type="http://schemas.openxmlformats.org/officeDocument/2006/relationships/customXml" Target="ink/ink1178.xml"/><Relationship Id="rId2571" Type="http://schemas.openxmlformats.org/officeDocument/2006/relationships/image" Target="media/image1283.emf"/><Relationship Id="rId129" Type="http://schemas.openxmlformats.org/officeDocument/2006/relationships/customXml" Target="ink/ink62.xml"/><Relationship Id="rId336" Type="http://schemas.openxmlformats.org/officeDocument/2006/relationships/image" Target="media/image165.emf"/><Relationship Id="rId543" Type="http://schemas.openxmlformats.org/officeDocument/2006/relationships/customXml" Target="ink/ink268.xml"/><Relationship Id="rId988" Type="http://schemas.openxmlformats.org/officeDocument/2006/relationships/customXml" Target="ink/ink490.xml"/><Relationship Id="rId1173" Type="http://schemas.openxmlformats.org/officeDocument/2006/relationships/image" Target="media/image584.emf"/><Relationship Id="rId1380" Type="http://schemas.openxmlformats.org/officeDocument/2006/relationships/customXml" Target="ink/ink686.xml"/><Relationship Id="rId2017" Type="http://schemas.openxmlformats.org/officeDocument/2006/relationships/image" Target="media/image1006.emf"/><Relationship Id="rId2224" Type="http://schemas.openxmlformats.org/officeDocument/2006/relationships/customXml" Target="ink/ink1108.xml"/><Relationship Id="rId2669" Type="http://schemas.openxmlformats.org/officeDocument/2006/relationships/image" Target="media/image1332.emf"/><Relationship Id="rId2876" Type="http://schemas.openxmlformats.org/officeDocument/2006/relationships/customXml" Target="ink/ink1433.xml"/><Relationship Id="rId403" Type="http://schemas.openxmlformats.org/officeDocument/2006/relationships/customXml" Target="ink/ink199.xml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image" Target="media/image514.emf"/><Relationship Id="rId1478" Type="http://schemas.openxmlformats.org/officeDocument/2006/relationships/customXml" Target="ink/ink735.xml"/><Relationship Id="rId1685" Type="http://schemas.openxmlformats.org/officeDocument/2006/relationships/image" Target="media/image840.emf"/><Relationship Id="rId1892" Type="http://schemas.openxmlformats.org/officeDocument/2006/relationships/customXml" Target="ink/ink942.xml"/><Relationship Id="rId2431" Type="http://schemas.openxmlformats.org/officeDocument/2006/relationships/image" Target="media/image1213.emf"/><Relationship Id="rId2529" Type="http://schemas.openxmlformats.org/officeDocument/2006/relationships/image" Target="media/image1262.emf"/><Relationship Id="rId2736" Type="http://schemas.openxmlformats.org/officeDocument/2006/relationships/customXml" Target="ink/ink1363.xml"/><Relationship Id="rId610" Type="http://schemas.openxmlformats.org/officeDocument/2006/relationships/image" Target="media/image302.emf"/><Relationship Id="rId708" Type="http://schemas.openxmlformats.org/officeDocument/2006/relationships/image" Target="media/image351.emf"/><Relationship Id="rId915" Type="http://schemas.openxmlformats.org/officeDocument/2006/relationships/image" Target="media/image455.emf"/><Relationship Id="rId1240" Type="http://schemas.openxmlformats.org/officeDocument/2006/relationships/customXml" Target="ink/ink616.xml"/><Relationship Id="rId1338" Type="http://schemas.openxmlformats.org/officeDocument/2006/relationships/customXml" Target="ink/ink665.xml"/><Relationship Id="rId1545" Type="http://schemas.openxmlformats.org/officeDocument/2006/relationships/image" Target="media/image770.emf"/><Relationship Id="rId2943" Type="http://schemas.openxmlformats.org/officeDocument/2006/relationships/image" Target="media/image1447.emf"/><Relationship Id="rId1100" Type="http://schemas.openxmlformats.org/officeDocument/2006/relationships/customXml" Target="ink/ink546.xml"/><Relationship Id="rId1405" Type="http://schemas.openxmlformats.org/officeDocument/2006/relationships/image" Target="media/image700.emf"/><Relationship Id="rId1752" Type="http://schemas.openxmlformats.org/officeDocument/2006/relationships/customXml" Target="ink/ink872.xml"/><Relationship Id="rId2803" Type="http://schemas.openxmlformats.org/officeDocument/2006/relationships/image" Target="media/image1398.emf"/><Relationship Id="rId44" Type="http://schemas.openxmlformats.org/officeDocument/2006/relationships/image" Target="media/image19.emf"/><Relationship Id="rId1612" Type="http://schemas.openxmlformats.org/officeDocument/2006/relationships/customXml" Target="ink/ink802.xml"/><Relationship Id="rId1917" Type="http://schemas.openxmlformats.org/officeDocument/2006/relationships/image" Target="media/image956.emf"/><Relationship Id="rId3065" Type="http://schemas.openxmlformats.org/officeDocument/2006/relationships/image" Target="media/image1508.emf"/><Relationship Id="rId193" Type="http://schemas.openxmlformats.org/officeDocument/2006/relationships/customXml" Target="ink/ink94.xml"/><Relationship Id="rId498" Type="http://schemas.openxmlformats.org/officeDocument/2006/relationships/image" Target="media/image246.emf"/><Relationship Id="rId2081" Type="http://schemas.openxmlformats.org/officeDocument/2006/relationships/image" Target="media/image1038.emf"/><Relationship Id="rId2179" Type="http://schemas.openxmlformats.org/officeDocument/2006/relationships/image" Target="media/image1087.emf"/><Relationship Id="rId260" Type="http://schemas.openxmlformats.org/officeDocument/2006/relationships/image" Target="media/image127.emf"/><Relationship Id="rId2386" Type="http://schemas.openxmlformats.org/officeDocument/2006/relationships/customXml" Target="ink/ink1188.xml"/><Relationship Id="rId2593" Type="http://schemas.openxmlformats.org/officeDocument/2006/relationships/image" Target="media/image1294.emf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customXml" Target="ink/ink279.xml"/><Relationship Id="rId772" Type="http://schemas.openxmlformats.org/officeDocument/2006/relationships/image" Target="media/image383.emf"/><Relationship Id="rId1195" Type="http://schemas.openxmlformats.org/officeDocument/2006/relationships/image" Target="media/image595.emf"/><Relationship Id="rId2039" Type="http://schemas.openxmlformats.org/officeDocument/2006/relationships/image" Target="media/image1017.emf"/><Relationship Id="rId2246" Type="http://schemas.openxmlformats.org/officeDocument/2006/relationships/customXml" Target="ink/ink1119.xml"/><Relationship Id="rId2453" Type="http://schemas.openxmlformats.org/officeDocument/2006/relationships/image" Target="media/image1224.emf"/><Relationship Id="rId2660" Type="http://schemas.openxmlformats.org/officeDocument/2006/relationships/customXml" Target="ink/ink1325.xml"/><Relationship Id="rId2898" Type="http://schemas.openxmlformats.org/officeDocument/2006/relationships/customXml" Target="ink/ink1444.xml"/><Relationship Id="rId218" Type="http://schemas.openxmlformats.org/officeDocument/2006/relationships/image" Target="media/image106.emf"/><Relationship Id="rId425" Type="http://schemas.openxmlformats.org/officeDocument/2006/relationships/customXml" Target="ink/ink210.xml"/><Relationship Id="rId632" Type="http://schemas.openxmlformats.org/officeDocument/2006/relationships/image" Target="media/image313.emf"/><Relationship Id="rId1055" Type="http://schemas.openxmlformats.org/officeDocument/2006/relationships/image" Target="media/image525.emf"/><Relationship Id="rId1262" Type="http://schemas.openxmlformats.org/officeDocument/2006/relationships/customXml" Target="ink/ink627.xml"/><Relationship Id="rId2106" Type="http://schemas.openxmlformats.org/officeDocument/2006/relationships/customXml" Target="ink/ink1049.xml"/><Relationship Id="rId2313" Type="http://schemas.openxmlformats.org/officeDocument/2006/relationships/image" Target="media/image1154.emf"/><Relationship Id="rId2520" Type="http://schemas.openxmlformats.org/officeDocument/2006/relationships/customXml" Target="ink/ink1255.xml"/><Relationship Id="rId2758" Type="http://schemas.openxmlformats.org/officeDocument/2006/relationships/customXml" Target="ink/ink1374.xml"/><Relationship Id="rId2965" Type="http://schemas.openxmlformats.org/officeDocument/2006/relationships/image" Target="media/image1458.emf"/><Relationship Id="rId937" Type="http://schemas.openxmlformats.org/officeDocument/2006/relationships/image" Target="media/image466.emf"/><Relationship Id="rId1122" Type="http://schemas.openxmlformats.org/officeDocument/2006/relationships/customXml" Target="ink/ink557.xml"/><Relationship Id="rId1567" Type="http://schemas.openxmlformats.org/officeDocument/2006/relationships/image" Target="media/image781.emf"/><Relationship Id="rId1774" Type="http://schemas.openxmlformats.org/officeDocument/2006/relationships/customXml" Target="ink/ink883.xml"/><Relationship Id="rId1981" Type="http://schemas.openxmlformats.org/officeDocument/2006/relationships/image" Target="media/image988.emf"/><Relationship Id="rId2618" Type="http://schemas.openxmlformats.org/officeDocument/2006/relationships/customXml" Target="ink/ink1304.xml"/><Relationship Id="rId2825" Type="http://schemas.openxmlformats.org/officeDocument/2006/relationships/image" Target="media/image1409.emf"/><Relationship Id="rId66" Type="http://schemas.openxmlformats.org/officeDocument/2006/relationships/image" Target="media/image30.emf"/><Relationship Id="rId1427" Type="http://schemas.openxmlformats.org/officeDocument/2006/relationships/image" Target="media/image711.emf"/><Relationship Id="rId1634" Type="http://schemas.openxmlformats.org/officeDocument/2006/relationships/customXml" Target="ink/ink813.xml"/><Relationship Id="rId1841" Type="http://schemas.openxmlformats.org/officeDocument/2006/relationships/image" Target="media/image918.emf"/><Relationship Id="rId1939" Type="http://schemas.openxmlformats.org/officeDocument/2006/relationships/image" Target="media/image967.emf"/><Relationship Id="rId1701" Type="http://schemas.openxmlformats.org/officeDocument/2006/relationships/image" Target="media/image848.emf"/><Relationship Id="rId282" Type="http://schemas.openxmlformats.org/officeDocument/2006/relationships/image" Target="media/image138.emf"/><Relationship Id="rId587" Type="http://schemas.openxmlformats.org/officeDocument/2006/relationships/customXml" Target="ink/ink290.xml"/><Relationship Id="rId2170" Type="http://schemas.openxmlformats.org/officeDocument/2006/relationships/customXml" Target="ink/ink1081.xml"/><Relationship Id="rId2268" Type="http://schemas.openxmlformats.org/officeDocument/2006/relationships/customXml" Target="ink/ink1130.xml"/><Relationship Id="rId3014" Type="http://schemas.openxmlformats.org/officeDocument/2006/relationships/customXml" Target="ink/ink1502.xml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customXml" Target="ink/ink221.xml"/><Relationship Id="rId794" Type="http://schemas.openxmlformats.org/officeDocument/2006/relationships/image" Target="media/image394.emf"/><Relationship Id="rId1077" Type="http://schemas.openxmlformats.org/officeDocument/2006/relationships/image" Target="media/image536.emf"/><Relationship Id="rId2030" Type="http://schemas.openxmlformats.org/officeDocument/2006/relationships/customXml" Target="ink/ink1011.xml"/><Relationship Id="rId2128" Type="http://schemas.openxmlformats.org/officeDocument/2006/relationships/customXml" Target="ink/ink1060.xml"/><Relationship Id="rId2475" Type="http://schemas.openxmlformats.org/officeDocument/2006/relationships/image" Target="media/image1235.emf"/><Relationship Id="rId2682" Type="http://schemas.openxmlformats.org/officeDocument/2006/relationships/customXml" Target="ink/ink1336.xml"/><Relationship Id="rId2987" Type="http://schemas.openxmlformats.org/officeDocument/2006/relationships/image" Target="media/image1469.emf"/><Relationship Id="rId654" Type="http://schemas.openxmlformats.org/officeDocument/2006/relationships/image" Target="media/image324.emf"/><Relationship Id="rId861" Type="http://schemas.openxmlformats.org/officeDocument/2006/relationships/customXml" Target="ink/ink427.xml"/><Relationship Id="rId959" Type="http://schemas.openxmlformats.org/officeDocument/2006/relationships/image" Target="media/image477.emf"/><Relationship Id="rId1284" Type="http://schemas.openxmlformats.org/officeDocument/2006/relationships/customXml" Target="ink/ink638.xml"/><Relationship Id="rId1491" Type="http://schemas.openxmlformats.org/officeDocument/2006/relationships/image" Target="media/image743.emf"/><Relationship Id="rId1589" Type="http://schemas.openxmlformats.org/officeDocument/2006/relationships/image" Target="media/image792.emf"/><Relationship Id="rId2335" Type="http://schemas.openxmlformats.org/officeDocument/2006/relationships/image" Target="media/image1165.emf"/><Relationship Id="rId2542" Type="http://schemas.openxmlformats.org/officeDocument/2006/relationships/customXml" Target="ink/ink1266.xml"/><Relationship Id="rId307" Type="http://schemas.openxmlformats.org/officeDocument/2006/relationships/customXml" Target="ink/ink151.xml"/><Relationship Id="rId514" Type="http://schemas.openxmlformats.org/officeDocument/2006/relationships/image" Target="media/image254.emf"/><Relationship Id="rId721" Type="http://schemas.openxmlformats.org/officeDocument/2006/relationships/customXml" Target="ink/ink357.xml"/><Relationship Id="rId1144" Type="http://schemas.openxmlformats.org/officeDocument/2006/relationships/customXml" Target="ink/ink568.xml"/><Relationship Id="rId1351" Type="http://schemas.openxmlformats.org/officeDocument/2006/relationships/image" Target="media/image673.emf"/><Relationship Id="rId1449" Type="http://schemas.openxmlformats.org/officeDocument/2006/relationships/image" Target="media/image722.emf"/><Relationship Id="rId1796" Type="http://schemas.openxmlformats.org/officeDocument/2006/relationships/customXml" Target="ink/ink894.xml"/><Relationship Id="rId2402" Type="http://schemas.openxmlformats.org/officeDocument/2006/relationships/customXml" Target="ink/ink1196.xml"/><Relationship Id="rId2847" Type="http://schemas.openxmlformats.org/officeDocument/2006/relationships/image" Target="media/image1420.emf"/><Relationship Id="rId88" Type="http://schemas.openxmlformats.org/officeDocument/2006/relationships/image" Target="media/image41.emf"/><Relationship Id="rId819" Type="http://schemas.openxmlformats.org/officeDocument/2006/relationships/customXml" Target="ink/ink406.xml"/><Relationship Id="rId1004" Type="http://schemas.openxmlformats.org/officeDocument/2006/relationships/customXml" Target="ink/ink498.xml"/><Relationship Id="rId1211" Type="http://schemas.openxmlformats.org/officeDocument/2006/relationships/image" Target="media/image603.emf"/><Relationship Id="rId1656" Type="http://schemas.openxmlformats.org/officeDocument/2006/relationships/customXml" Target="ink/ink824.xml"/><Relationship Id="rId1863" Type="http://schemas.openxmlformats.org/officeDocument/2006/relationships/image" Target="media/image929.emf"/><Relationship Id="rId2707" Type="http://schemas.openxmlformats.org/officeDocument/2006/relationships/image" Target="media/image1351.emf"/><Relationship Id="rId2914" Type="http://schemas.openxmlformats.org/officeDocument/2006/relationships/customXml" Target="ink/ink1452.xml"/><Relationship Id="rId1309" Type="http://schemas.openxmlformats.org/officeDocument/2006/relationships/image" Target="media/image652.emf"/><Relationship Id="rId1516" Type="http://schemas.openxmlformats.org/officeDocument/2006/relationships/customXml" Target="ink/ink754.xml"/><Relationship Id="rId1723" Type="http://schemas.openxmlformats.org/officeDocument/2006/relationships/image" Target="media/image859.emf"/><Relationship Id="rId1930" Type="http://schemas.openxmlformats.org/officeDocument/2006/relationships/customXml" Target="ink/ink961.xml"/><Relationship Id="rId15" Type="http://schemas.openxmlformats.org/officeDocument/2006/relationships/customXml" Target="ink/ink5.xml"/><Relationship Id="rId2192" Type="http://schemas.openxmlformats.org/officeDocument/2006/relationships/customXml" Target="ink/ink1092.xml"/><Relationship Id="rId3036" Type="http://schemas.openxmlformats.org/officeDocument/2006/relationships/customXml" Target="ink/ink1513.xml"/><Relationship Id="rId164" Type="http://schemas.openxmlformats.org/officeDocument/2006/relationships/image" Target="media/image79.emf"/><Relationship Id="rId371" Type="http://schemas.openxmlformats.org/officeDocument/2006/relationships/customXml" Target="ink/ink183.xml"/><Relationship Id="rId2052" Type="http://schemas.openxmlformats.org/officeDocument/2006/relationships/customXml" Target="ink/ink1022.xml"/><Relationship Id="rId2497" Type="http://schemas.openxmlformats.org/officeDocument/2006/relationships/image" Target="media/image1246.emf"/><Relationship Id="rId469" Type="http://schemas.openxmlformats.org/officeDocument/2006/relationships/customXml" Target="ink/ink231.xml"/><Relationship Id="rId676" Type="http://schemas.openxmlformats.org/officeDocument/2006/relationships/image" Target="media/image335.emf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2357" Type="http://schemas.openxmlformats.org/officeDocument/2006/relationships/image" Target="media/image1176.emf"/><Relationship Id="rId2564" Type="http://schemas.openxmlformats.org/officeDocument/2006/relationships/customXml" Target="ink/ink1277.xml"/><Relationship Id="rId231" Type="http://schemas.openxmlformats.org/officeDocument/2006/relationships/customXml" Target="ink/ink113.xml"/><Relationship Id="rId329" Type="http://schemas.openxmlformats.org/officeDocument/2006/relationships/customXml" Target="ink/ink162.xml"/><Relationship Id="rId536" Type="http://schemas.openxmlformats.org/officeDocument/2006/relationships/image" Target="media/image265.emf"/><Relationship Id="rId1166" Type="http://schemas.openxmlformats.org/officeDocument/2006/relationships/customXml" Target="ink/ink579.xml"/><Relationship Id="rId1373" Type="http://schemas.openxmlformats.org/officeDocument/2006/relationships/image" Target="media/image684.emf"/><Relationship Id="rId2217" Type="http://schemas.openxmlformats.org/officeDocument/2006/relationships/image" Target="media/image1106.emf"/><Relationship Id="rId2771" Type="http://schemas.openxmlformats.org/officeDocument/2006/relationships/image" Target="media/image1383.emf"/><Relationship Id="rId2869" Type="http://schemas.openxmlformats.org/officeDocument/2006/relationships/image" Target="media/image1429.emf"/><Relationship Id="rId743" Type="http://schemas.openxmlformats.org/officeDocument/2006/relationships/customXml" Target="ink/ink368.xml"/><Relationship Id="rId950" Type="http://schemas.openxmlformats.org/officeDocument/2006/relationships/customXml" Target="ink/ink471.xml"/><Relationship Id="rId1026" Type="http://schemas.openxmlformats.org/officeDocument/2006/relationships/customXml" Target="ink/ink509.xml"/><Relationship Id="rId1580" Type="http://schemas.openxmlformats.org/officeDocument/2006/relationships/customXml" Target="ink/ink786.xml"/><Relationship Id="rId1678" Type="http://schemas.openxmlformats.org/officeDocument/2006/relationships/customXml" Target="ink/ink835.xml"/><Relationship Id="rId1885" Type="http://schemas.openxmlformats.org/officeDocument/2006/relationships/image" Target="media/image940.emf"/><Relationship Id="rId2424" Type="http://schemas.openxmlformats.org/officeDocument/2006/relationships/customXml" Target="ink/ink1207.xml"/><Relationship Id="rId2631" Type="http://schemas.openxmlformats.org/officeDocument/2006/relationships/image" Target="media/image1313.emf"/><Relationship Id="rId2729" Type="http://schemas.openxmlformats.org/officeDocument/2006/relationships/image" Target="media/image1362.emf"/><Relationship Id="rId2936" Type="http://schemas.openxmlformats.org/officeDocument/2006/relationships/customXml" Target="ink/ink1463.xml"/><Relationship Id="rId603" Type="http://schemas.openxmlformats.org/officeDocument/2006/relationships/customXml" Target="ink/ink298.xml"/><Relationship Id="rId810" Type="http://schemas.openxmlformats.org/officeDocument/2006/relationships/image" Target="media/image402.emf"/><Relationship Id="rId908" Type="http://schemas.openxmlformats.org/officeDocument/2006/relationships/customXml" Target="ink/ink450.xml"/><Relationship Id="rId1233" Type="http://schemas.openxmlformats.org/officeDocument/2006/relationships/image" Target="media/image614.emf"/><Relationship Id="rId1440" Type="http://schemas.openxmlformats.org/officeDocument/2006/relationships/customXml" Target="ink/ink716.xml"/><Relationship Id="rId1538" Type="http://schemas.openxmlformats.org/officeDocument/2006/relationships/customXml" Target="ink/ink765.xml"/><Relationship Id="rId1300" Type="http://schemas.openxmlformats.org/officeDocument/2006/relationships/customXml" Target="ink/ink646.xml"/><Relationship Id="rId1745" Type="http://schemas.openxmlformats.org/officeDocument/2006/relationships/image" Target="media/image870.emf"/><Relationship Id="rId1952" Type="http://schemas.openxmlformats.org/officeDocument/2006/relationships/customXml" Target="ink/ink972.xml"/><Relationship Id="rId37" Type="http://schemas.openxmlformats.org/officeDocument/2006/relationships/customXml" Target="ink/ink16.xml"/><Relationship Id="rId1605" Type="http://schemas.openxmlformats.org/officeDocument/2006/relationships/image" Target="media/image800.emf"/><Relationship Id="rId1812" Type="http://schemas.openxmlformats.org/officeDocument/2006/relationships/customXml" Target="ink/ink902.xml"/><Relationship Id="rId3058" Type="http://schemas.openxmlformats.org/officeDocument/2006/relationships/customXml" Target="ink/ink1524.xml"/><Relationship Id="rId186" Type="http://schemas.openxmlformats.org/officeDocument/2006/relationships/image" Target="media/image90.emf"/><Relationship Id="rId393" Type="http://schemas.openxmlformats.org/officeDocument/2006/relationships/customXml" Target="ink/ink194.xml"/><Relationship Id="rId2074" Type="http://schemas.openxmlformats.org/officeDocument/2006/relationships/customXml" Target="ink/ink1033.xml"/><Relationship Id="rId2281" Type="http://schemas.openxmlformats.org/officeDocument/2006/relationships/image" Target="media/image1138.emf"/><Relationship Id="rId253" Type="http://schemas.openxmlformats.org/officeDocument/2006/relationships/customXml" Target="ink/ink124.xml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1090" Type="http://schemas.openxmlformats.org/officeDocument/2006/relationships/customXml" Target="ink/ink541.xml"/><Relationship Id="rId2141" Type="http://schemas.openxmlformats.org/officeDocument/2006/relationships/image" Target="media/image1068.emf"/><Relationship Id="rId2379" Type="http://schemas.openxmlformats.org/officeDocument/2006/relationships/image" Target="media/image1187.emf"/><Relationship Id="rId2586" Type="http://schemas.openxmlformats.org/officeDocument/2006/relationships/customXml" Target="ink/ink1288.xml"/><Relationship Id="rId2793" Type="http://schemas.openxmlformats.org/officeDocument/2006/relationships/image" Target="media/image1394.emf"/><Relationship Id="rId113" Type="http://schemas.openxmlformats.org/officeDocument/2006/relationships/customXml" Target="ink/ink54.xml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customXml" Target="ink/ink379.xml"/><Relationship Id="rId972" Type="http://schemas.openxmlformats.org/officeDocument/2006/relationships/customXml" Target="ink/ink482.xml"/><Relationship Id="rId1188" Type="http://schemas.openxmlformats.org/officeDocument/2006/relationships/customXml" Target="ink/ink590.xml"/><Relationship Id="rId1395" Type="http://schemas.openxmlformats.org/officeDocument/2006/relationships/image" Target="media/image695.emf"/><Relationship Id="rId2001" Type="http://schemas.openxmlformats.org/officeDocument/2006/relationships/image" Target="media/image998.emf"/><Relationship Id="rId2239" Type="http://schemas.openxmlformats.org/officeDocument/2006/relationships/image" Target="media/image1117.emf"/><Relationship Id="rId2446" Type="http://schemas.openxmlformats.org/officeDocument/2006/relationships/customXml" Target="ink/ink1218.xml"/><Relationship Id="rId2653" Type="http://schemas.openxmlformats.org/officeDocument/2006/relationships/image" Target="media/image1324.emf"/><Relationship Id="rId2860" Type="http://schemas.openxmlformats.org/officeDocument/2006/relationships/customXml" Target="ink/ink1425.xml"/><Relationship Id="rId418" Type="http://schemas.openxmlformats.org/officeDocument/2006/relationships/image" Target="media/image206.emf"/><Relationship Id="rId625" Type="http://schemas.openxmlformats.org/officeDocument/2006/relationships/customXml" Target="ink/ink309.xml"/><Relationship Id="rId832" Type="http://schemas.openxmlformats.org/officeDocument/2006/relationships/image" Target="media/image413.emf"/><Relationship Id="rId1048" Type="http://schemas.openxmlformats.org/officeDocument/2006/relationships/customXml" Target="ink/ink520.xml"/><Relationship Id="rId1255" Type="http://schemas.openxmlformats.org/officeDocument/2006/relationships/image" Target="media/image625.emf"/><Relationship Id="rId1462" Type="http://schemas.openxmlformats.org/officeDocument/2006/relationships/customXml" Target="ink/ink727.xml"/><Relationship Id="rId2306" Type="http://schemas.openxmlformats.org/officeDocument/2006/relationships/customXml" Target="ink/ink1149.xml"/><Relationship Id="rId2513" Type="http://schemas.openxmlformats.org/officeDocument/2006/relationships/image" Target="media/image1254.emf"/><Relationship Id="rId2958" Type="http://schemas.openxmlformats.org/officeDocument/2006/relationships/customXml" Target="ink/ink1474.xml"/><Relationship Id="rId1115" Type="http://schemas.openxmlformats.org/officeDocument/2006/relationships/image" Target="media/image555.emf"/><Relationship Id="rId1322" Type="http://schemas.openxmlformats.org/officeDocument/2006/relationships/customXml" Target="ink/ink657.xml"/><Relationship Id="rId1767" Type="http://schemas.openxmlformats.org/officeDocument/2006/relationships/image" Target="media/image881.emf"/><Relationship Id="rId1974" Type="http://schemas.openxmlformats.org/officeDocument/2006/relationships/customXml" Target="ink/ink983.xml"/><Relationship Id="rId2720" Type="http://schemas.openxmlformats.org/officeDocument/2006/relationships/customXml" Target="ink/ink1355.xml"/><Relationship Id="rId2818" Type="http://schemas.openxmlformats.org/officeDocument/2006/relationships/customXml" Target="ink/ink1404.xml"/><Relationship Id="rId59" Type="http://schemas.openxmlformats.org/officeDocument/2006/relationships/customXml" Target="ink/ink27.xml"/><Relationship Id="rId1627" Type="http://schemas.openxmlformats.org/officeDocument/2006/relationships/image" Target="media/image811.emf"/><Relationship Id="rId1834" Type="http://schemas.openxmlformats.org/officeDocument/2006/relationships/customXml" Target="ink/ink913.xml"/><Relationship Id="rId2096" Type="http://schemas.openxmlformats.org/officeDocument/2006/relationships/customXml" Target="ink/ink1044.xml"/><Relationship Id="rId1901" Type="http://schemas.openxmlformats.org/officeDocument/2006/relationships/image" Target="media/image948.emf"/><Relationship Id="rId275" Type="http://schemas.openxmlformats.org/officeDocument/2006/relationships/customXml" Target="ink/ink135.xml"/><Relationship Id="rId482" Type="http://schemas.openxmlformats.org/officeDocument/2006/relationships/image" Target="media/image238.emf"/><Relationship Id="rId2163" Type="http://schemas.openxmlformats.org/officeDocument/2006/relationships/image" Target="media/image1079.emf"/><Relationship Id="rId2370" Type="http://schemas.openxmlformats.org/officeDocument/2006/relationships/image" Target="media/image3.wmf"/><Relationship Id="rId3007" Type="http://schemas.openxmlformats.org/officeDocument/2006/relationships/image" Target="media/image1479.emf"/><Relationship Id="rId135" Type="http://schemas.openxmlformats.org/officeDocument/2006/relationships/customXml" Target="ink/ink65.xml"/><Relationship Id="rId342" Type="http://schemas.openxmlformats.org/officeDocument/2006/relationships/image" Target="media/image168.emf"/><Relationship Id="rId787" Type="http://schemas.openxmlformats.org/officeDocument/2006/relationships/customXml" Target="ink/ink390.xml"/><Relationship Id="rId994" Type="http://schemas.openxmlformats.org/officeDocument/2006/relationships/customXml" Target="ink/ink493.xml"/><Relationship Id="rId2023" Type="http://schemas.openxmlformats.org/officeDocument/2006/relationships/image" Target="media/image1009.emf"/><Relationship Id="rId2230" Type="http://schemas.openxmlformats.org/officeDocument/2006/relationships/customXml" Target="ink/ink1111.xml"/><Relationship Id="rId2468" Type="http://schemas.openxmlformats.org/officeDocument/2006/relationships/customXml" Target="ink/ink1229.xml"/><Relationship Id="rId2675" Type="http://schemas.openxmlformats.org/officeDocument/2006/relationships/image" Target="media/image1335.emf"/><Relationship Id="rId2882" Type="http://schemas.openxmlformats.org/officeDocument/2006/relationships/customXml" Target="ink/ink1436.xml"/><Relationship Id="rId202" Type="http://schemas.openxmlformats.org/officeDocument/2006/relationships/image" Target="media/image98.emf"/><Relationship Id="rId647" Type="http://schemas.openxmlformats.org/officeDocument/2006/relationships/customXml" Target="ink/ink320.xml"/><Relationship Id="rId854" Type="http://schemas.openxmlformats.org/officeDocument/2006/relationships/image" Target="media/image424.emf"/><Relationship Id="rId1277" Type="http://schemas.openxmlformats.org/officeDocument/2006/relationships/image" Target="media/image636.emf"/><Relationship Id="rId1484" Type="http://schemas.openxmlformats.org/officeDocument/2006/relationships/customXml" Target="ink/ink738.xml"/><Relationship Id="rId1691" Type="http://schemas.openxmlformats.org/officeDocument/2006/relationships/image" Target="media/image843.emf"/><Relationship Id="rId2328" Type="http://schemas.openxmlformats.org/officeDocument/2006/relationships/customXml" Target="ink/ink1160.xml"/><Relationship Id="rId2535" Type="http://schemas.openxmlformats.org/officeDocument/2006/relationships/image" Target="media/image1265.emf"/><Relationship Id="rId2742" Type="http://schemas.openxmlformats.org/officeDocument/2006/relationships/customXml" Target="ink/ink1366.xml"/><Relationship Id="rId507" Type="http://schemas.openxmlformats.org/officeDocument/2006/relationships/customXml" Target="ink/ink250.xml"/><Relationship Id="rId714" Type="http://schemas.openxmlformats.org/officeDocument/2006/relationships/image" Target="media/image354.emf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customXml" Target="ink/ink668.xml"/><Relationship Id="rId1551" Type="http://schemas.openxmlformats.org/officeDocument/2006/relationships/image" Target="media/image773.emf"/><Relationship Id="rId1789" Type="http://schemas.openxmlformats.org/officeDocument/2006/relationships/image" Target="media/image892.emf"/><Relationship Id="rId1996" Type="http://schemas.openxmlformats.org/officeDocument/2006/relationships/customXml" Target="ink/ink994.xml"/><Relationship Id="rId2602" Type="http://schemas.openxmlformats.org/officeDocument/2006/relationships/customXml" Target="ink/ink1296.xml"/><Relationship Id="rId50" Type="http://schemas.openxmlformats.org/officeDocument/2006/relationships/image" Target="media/image22.emf"/><Relationship Id="rId1204" Type="http://schemas.openxmlformats.org/officeDocument/2006/relationships/customXml" Target="ink/ink598.xml"/><Relationship Id="rId1411" Type="http://schemas.openxmlformats.org/officeDocument/2006/relationships/image" Target="media/image703.emf"/><Relationship Id="rId1649" Type="http://schemas.openxmlformats.org/officeDocument/2006/relationships/image" Target="media/image822.emf"/><Relationship Id="rId1856" Type="http://schemas.openxmlformats.org/officeDocument/2006/relationships/customXml" Target="ink/ink924.xml"/><Relationship Id="rId2907" Type="http://schemas.openxmlformats.org/officeDocument/2006/relationships/image" Target="media/image14290.emf"/><Relationship Id="rId3071" Type="http://schemas.openxmlformats.org/officeDocument/2006/relationships/oleObject" Target="embeddings/oleObject4.bin"/><Relationship Id="rId1509" Type="http://schemas.openxmlformats.org/officeDocument/2006/relationships/image" Target="media/image752.emf"/><Relationship Id="rId1716" Type="http://schemas.openxmlformats.org/officeDocument/2006/relationships/customXml" Target="ink/ink854.xml"/><Relationship Id="rId1923" Type="http://schemas.openxmlformats.org/officeDocument/2006/relationships/image" Target="media/image959.emf"/><Relationship Id="rId297" Type="http://schemas.openxmlformats.org/officeDocument/2006/relationships/customXml" Target="ink/ink146.xml"/><Relationship Id="rId2185" Type="http://schemas.openxmlformats.org/officeDocument/2006/relationships/image" Target="media/image1090.emf"/><Relationship Id="rId2392" Type="http://schemas.openxmlformats.org/officeDocument/2006/relationships/customXml" Target="ink/ink1191.xml"/><Relationship Id="rId3029" Type="http://schemas.openxmlformats.org/officeDocument/2006/relationships/image" Target="media/image1490.emf"/><Relationship Id="rId157" Type="http://schemas.openxmlformats.org/officeDocument/2006/relationships/customXml" Target="ink/ink76.xml"/><Relationship Id="rId364" Type="http://schemas.openxmlformats.org/officeDocument/2006/relationships/image" Target="media/image179.emf"/><Relationship Id="rId2045" Type="http://schemas.openxmlformats.org/officeDocument/2006/relationships/image" Target="media/image1020.emf"/><Relationship Id="rId2697" Type="http://schemas.openxmlformats.org/officeDocument/2006/relationships/image" Target="media/image1346.emf"/><Relationship Id="rId571" Type="http://schemas.openxmlformats.org/officeDocument/2006/relationships/customXml" Target="ink/ink282.xml"/><Relationship Id="rId669" Type="http://schemas.openxmlformats.org/officeDocument/2006/relationships/customXml" Target="ink/ink331.xml"/><Relationship Id="rId876" Type="http://schemas.openxmlformats.org/officeDocument/2006/relationships/customXml" Target="ink/ink434.xml"/><Relationship Id="rId1299" Type="http://schemas.openxmlformats.org/officeDocument/2006/relationships/image" Target="media/image647.emf"/><Relationship Id="rId2252" Type="http://schemas.openxmlformats.org/officeDocument/2006/relationships/customXml" Target="ink/ink1122.xml"/><Relationship Id="rId2557" Type="http://schemas.openxmlformats.org/officeDocument/2006/relationships/image" Target="media/image1276.emf"/><Relationship Id="rId224" Type="http://schemas.openxmlformats.org/officeDocument/2006/relationships/image" Target="media/image109.emf"/><Relationship Id="rId431" Type="http://schemas.openxmlformats.org/officeDocument/2006/relationships/customXml" Target="ink/ink213.xml"/><Relationship Id="rId529" Type="http://schemas.openxmlformats.org/officeDocument/2006/relationships/customXml" Target="ink/ink261.xml"/><Relationship Id="rId736" Type="http://schemas.openxmlformats.org/officeDocument/2006/relationships/image" Target="media/image365.emf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customXml" Target="ink/ink679.xml"/><Relationship Id="rId2112" Type="http://schemas.openxmlformats.org/officeDocument/2006/relationships/customXml" Target="ink/ink1052.xml"/><Relationship Id="rId2417" Type="http://schemas.openxmlformats.org/officeDocument/2006/relationships/image" Target="media/image1206.emf"/><Relationship Id="rId2764" Type="http://schemas.openxmlformats.org/officeDocument/2006/relationships/customXml" Target="ink/ink1377.xml"/><Relationship Id="rId2971" Type="http://schemas.openxmlformats.org/officeDocument/2006/relationships/image" Target="media/image1461.emf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image" Target="media/image784.emf"/><Relationship Id="rId1780" Type="http://schemas.openxmlformats.org/officeDocument/2006/relationships/customXml" Target="ink/ink886.xml"/><Relationship Id="rId1878" Type="http://schemas.openxmlformats.org/officeDocument/2006/relationships/customXml" Target="ink/ink935.xml"/><Relationship Id="rId2624" Type="http://schemas.openxmlformats.org/officeDocument/2006/relationships/customXml" Target="ink/ink1307.xml"/><Relationship Id="rId2831" Type="http://schemas.openxmlformats.org/officeDocument/2006/relationships/image" Target="media/image1412.emf"/><Relationship Id="rId2929" Type="http://schemas.openxmlformats.org/officeDocument/2006/relationships/image" Target="media/image14400.emf"/><Relationship Id="rId72" Type="http://schemas.openxmlformats.org/officeDocument/2006/relationships/image" Target="media/image33.emf"/><Relationship Id="rId803" Type="http://schemas.openxmlformats.org/officeDocument/2006/relationships/customXml" Target="ink/ink398.xml"/><Relationship Id="rId1226" Type="http://schemas.openxmlformats.org/officeDocument/2006/relationships/customXml" Target="ink/ink609.xml"/><Relationship Id="rId1433" Type="http://schemas.openxmlformats.org/officeDocument/2006/relationships/image" Target="media/image714.emf"/><Relationship Id="rId1640" Type="http://schemas.openxmlformats.org/officeDocument/2006/relationships/customXml" Target="ink/ink816.xml"/><Relationship Id="rId1738" Type="http://schemas.openxmlformats.org/officeDocument/2006/relationships/customXml" Target="ink/ink865.xml"/><Relationship Id="rId1500" Type="http://schemas.openxmlformats.org/officeDocument/2006/relationships/customXml" Target="ink/ink746.xml"/><Relationship Id="rId1945" Type="http://schemas.openxmlformats.org/officeDocument/2006/relationships/image" Target="media/image970.emf"/><Relationship Id="rId1805" Type="http://schemas.openxmlformats.org/officeDocument/2006/relationships/image" Target="media/image900.emf"/><Relationship Id="rId3020" Type="http://schemas.openxmlformats.org/officeDocument/2006/relationships/customXml" Target="ink/ink1505.xml"/><Relationship Id="rId179" Type="http://schemas.openxmlformats.org/officeDocument/2006/relationships/customXml" Target="ink/ink87.xml"/><Relationship Id="rId386" Type="http://schemas.openxmlformats.org/officeDocument/2006/relationships/image" Target="media/image190.emf"/><Relationship Id="rId593" Type="http://schemas.openxmlformats.org/officeDocument/2006/relationships/customXml" Target="ink/ink293.xml"/><Relationship Id="rId2067" Type="http://schemas.openxmlformats.org/officeDocument/2006/relationships/image" Target="media/image1031.emf"/><Relationship Id="rId2274" Type="http://schemas.openxmlformats.org/officeDocument/2006/relationships/customXml" Target="ink/ink1133.xml"/><Relationship Id="rId2481" Type="http://schemas.openxmlformats.org/officeDocument/2006/relationships/image" Target="media/image1238.emf"/><Relationship Id="rId246" Type="http://schemas.openxmlformats.org/officeDocument/2006/relationships/image" Target="media/image120.emf"/><Relationship Id="rId453" Type="http://schemas.openxmlformats.org/officeDocument/2006/relationships/customXml" Target="ink/ink224.xml"/><Relationship Id="rId660" Type="http://schemas.openxmlformats.org/officeDocument/2006/relationships/image" Target="media/image327.emf"/><Relationship Id="rId898" Type="http://schemas.openxmlformats.org/officeDocument/2006/relationships/customXml" Target="ink/ink445.xml"/><Relationship Id="rId1083" Type="http://schemas.openxmlformats.org/officeDocument/2006/relationships/image" Target="media/image539.emf"/><Relationship Id="rId1290" Type="http://schemas.openxmlformats.org/officeDocument/2006/relationships/customXml" Target="ink/ink641.xml"/><Relationship Id="rId2134" Type="http://schemas.openxmlformats.org/officeDocument/2006/relationships/customXml" Target="ink/ink1063.xml"/><Relationship Id="rId2341" Type="http://schemas.openxmlformats.org/officeDocument/2006/relationships/image" Target="media/image1168.emf"/><Relationship Id="rId2579" Type="http://schemas.openxmlformats.org/officeDocument/2006/relationships/image" Target="media/image1287.emf"/><Relationship Id="rId2786" Type="http://schemas.openxmlformats.org/officeDocument/2006/relationships/customXml" Target="ink/ink1388.xml"/><Relationship Id="rId2993" Type="http://schemas.openxmlformats.org/officeDocument/2006/relationships/image" Target="media/image1472.emf"/><Relationship Id="rId106" Type="http://schemas.openxmlformats.org/officeDocument/2006/relationships/image" Target="media/image50.emf"/><Relationship Id="rId313" Type="http://schemas.openxmlformats.org/officeDocument/2006/relationships/customXml" Target="ink/ink154.xml"/><Relationship Id="rId758" Type="http://schemas.openxmlformats.org/officeDocument/2006/relationships/image" Target="media/image376.emf"/><Relationship Id="rId965" Type="http://schemas.openxmlformats.org/officeDocument/2006/relationships/image" Target="media/image480.emf"/><Relationship Id="rId1150" Type="http://schemas.openxmlformats.org/officeDocument/2006/relationships/customXml" Target="ink/ink571.xml"/><Relationship Id="rId1388" Type="http://schemas.openxmlformats.org/officeDocument/2006/relationships/customXml" Target="ink/ink690.xml"/><Relationship Id="rId1595" Type="http://schemas.openxmlformats.org/officeDocument/2006/relationships/image" Target="media/image795.emf"/><Relationship Id="rId2439" Type="http://schemas.openxmlformats.org/officeDocument/2006/relationships/image" Target="media/image1217.emf"/><Relationship Id="rId2646" Type="http://schemas.openxmlformats.org/officeDocument/2006/relationships/customXml" Target="ink/ink1318.xml"/><Relationship Id="rId2853" Type="http://schemas.openxmlformats.org/officeDocument/2006/relationships/image" Target="media/image1423.emf"/><Relationship Id="rId94" Type="http://schemas.openxmlformats.org/officeDocument/2006/relationships/image" Target="media/image44.emf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customXml" Target="ink/ink409.xml"/><Relationship Id="rId1248" Type="http://schemas.openxmlformats.org/officeDocument/2006/relationships/customXml" Target="ink/ink620.xml"/><Relationship Id="rId1455" Type="http://schemas.openxmlformats.org/officeDocument/2006/relationships/image" Target="media/image725.emf"/><Relationship Id="rId1662" Type="http://schemas.openxmlformats.org/officeDocument/2006/relationships/customXml" Target="ink/ink827.xml"/><Relationship Id="rId2201" Type="http://schemas.openxmlformats.org/officeDocument/2006/relationships/image" Target="media/image1098.emf"/><Relationship Id="rId2506" Type="http://schemas.openxmlformats.org/officeDocument/2006/relationships/customXml" Target="ink/ink1248.xml"/><Relationship Id="rId1010" Type="http://schemas.openxmlformats.org/officeDocument/2006/relationships/customXml" Target="ink/ink501.xml"/><Relationship Id="rId1108" Type="http://schemas.openxmlformats.org/officeDocument/2006/relationships/customXml" Target="ink/ink550.xml"/><Relationship Id="rId1315" Type="http://schemas.openxmlformats.org/officeDocument/2006/relationships/image" Target="media/image655.emf"/><Relationship Id="rId1967" Type="http://schemas.openxmlformats.org/officeDocument/2006/relationships/image" Target="media/image981.emf"/><Relationship Id="rId2713" Type="http://schemas.openxmlformats.org/officeDocument/2006/relationships/image" Target="media/image1354.emf"/><Relationship Id="rId2920" Type="http://schemas.openxmlformats.org/officeDocument/2006/relationships/customXml" Target="ink/ink1455.xml"/><Relationship Id="rId1522" Type="http://schemas.openxmlformats.org/officeDocument/2006/relationships/customXml" Target="ink/ink75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1.7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59 480 22 0,'9'-6'11'0,"7"-12"-14"0,-13 12 18 0,0-5-15 15,-3-1 1-15,0 0 0 16,-3-1 1-16,0-3-2 31,1-1 0-31,-3-4 0 16,-4-1 1-16,4-4-1 0,-5 1 1 15,-4 1-1-15,5 0 0 16,-6 1 0-16,-1 1 1 16,3 2 0-16,-8 1 0 15,-3 0-1-15,5 3 1 0,-5 1-1 16,3-1 1-16,-8 3-1 16,0-1 1-16,0 2-1 15,-6 0 0-15,6 3 0 16,-2 3 1-16,-3 0-1 15,1 3 0-15,-1 1 0 16,-1 1 1-16,1 2-1 16,0 1 0-1,4 1 0-15,1 4 0 16,-5 0 0-16,5 0 1 16,-2 2 0-16,-2 1 0 0,4 4 0 15,0 3 0-15,-1 2 0 16,1 1 0-16,3 6 0 15,-1 0 0-15,1 1-1 16,5-1 1-16,-6 0-1 16,3-4 1-16,-2-3 0 0,2-2 0 0,3-2 0 31,-1-3 0-31,1 0 0 16,3-3 0-16,-1-1 0 15,1-4 0-15,-4-2-1 0,7-2 1 16,-4 0 0-16,3-2 0 15,1 0-1-15,1-1 1 0,-1-2-1 32,1-2 0-32,0-2 0 15,4-5 0-15,0 1 0 0,4-3 0 16,-4-3 0-16,5 4 0 0,0 0 0 16,3 1 0-16,-1 2 0 0,-1 0 0 15,4 3-1-15,-3 1 0 31,-2 3 0-31,-1 3 1 16,0 2-1-16,-3 3 0 0,-1 4 0 0,4 3 0 31,-4 2 1-31,5 2 0 16,2 2-1-16,3-3 1 0,-6-1 0 16,6-1 1-16,6-5 0 15,-5 0 0-15,4-6 0 16,4-6 0-16,-4-2 0 0,4-8 1 15,-2-1-1 1,5-2 0-16,-7 1-1 16,2-5 1-16,-2 4-1 15,0 4 0-15,4 3-1 0,-1 3 1 16,-1 2-1-16,5 4 0 16,4 3-4-16,4 3 0 0,8 4-5 31,6-1 0-3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9.1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2 3 23 0,'-5'-8'11'0,"3"18"-12"16,2-7 23-16,-5 6-21 15,2 10 1-15,-6 10 1 16,-1 3 1-16,3 4-5 15,-3 2 1 1,6 0 2-16,4-1 0 16,4-2-1-16,-2-5 1 0,1-4-2 15,-1-9 1-15,1-8-4 16,-3-2 0-16,-5-11-5 0,-5-4 0 0,-2-8-1 16,-5-3 0-16,-2-1 6 46,-4 25 3-46,20-29 2 16,-9 9 1-16,12 4 6 16,10 3 0-16,13 1 0 0,11 2 1 15,53-2-17 1,1-2 0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4:00.0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5 17 0,'-2'-12'8'0,"4"9"-8"16,-2 3 14-16,5 0-15 15,-3 0 1-15,3 0-1 16,4 3 1-16,1 1 0 15,4 3 1-15,1 3-1 16,1 0 0-16,-1 1 0 16,3-1 1-1,-3 2 0-15,1 0 0 16,-1 0-1-16,-3 2 1 16,-3 1 0-16,-7 1 0 0,-6-1 0 15,-3-1 1-15,0 0-1 16,0 0 0-16,1-2-3 15,-5 0 0-15,-1 0-4 16,-3-2 1-1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2.4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-1 19 0,'2'2'9'0,"-4"4"-9"32,2-2 11-32,0 1-11 15,-2 7 1-15,-3 3 0 0,-2 4 1 0,2 0-2 32,-3 3 0-32,1 3 1 0,-1-3 0 0,1 2-1 15,2 0 1-15,0-2-2 31,1-1 1-31,2-2-4 0,1-2 0 16,1-3-2-16,1-4 1 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2.0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0 46 17 0,'-8'9'8'0,"-9"13"-9"15,12-13 12-15,-7 3-11 16,2 2 0-16,0 3 0 16,0 2 1-16,5 0-1 0,1-4 1 15,8-1 0-15,1-4 0 16,5-3 0-16,0-3 0 16,5-8 0-16,-1-1 0 15,1-5 0-15,-2-2 0 16,1-2 0-16,-4-3 0 15,-5-2 0-15,-5-4 0 16,0 1 0-16,-5 1 1 16,3 1-1-16,-6 4 0 0,0 2-1 15,1 4 0-15,0 3-7 16,2 4 0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1.6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1 4 16 0,'-7'2'8'0,"2"-9"-11"0,2 7 8 16,1 2-5-16,-3 5 0 15,-4 1 3-15,0 6 0 16,-3 7-3-16,-1 5 0 0,-3 6 2 16,-1-1 0-16,-4 5-1 15,2 2 1-15,4-3-2 16,6-3 1-16,2-2-1 15,4-1 1-15,8-3-1 16,0-11 0-16,4 1 1 16,5-8 0-16,-2-4-1 15,1-4 1-15,3-5-1 0,1-2 1 0,-1-5-1 32,-1-2 1-32,-1-3-1 15,-4 0 0-15,-1 1 0 0,-7 2 1 16,-2 4 0-16,0 1 1 15,-6 2-1-15,-2 6 0 16,-3 2 0-16,-1 3 0 0,-5 4-1 16,5 5 0-1,-2 0-5-15,4 1 1 16,5 0-3-16,5-2 0 0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1.0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1 55 10 0,'-7'-17'5'0,"-1"10"-1"16,6 3 5-16,-1-1-10 16,-2 0 1-16,-1 0-1 15,-2 0 1-15,1-1 1 0,-2 5 1 16,-1 1-1-16,0 1 0 16,1 5 1-16,-7 1 0 15,4 8 0-15,-9 4 0 16,-3 7-1-16,5 10 1 15,-2 3-2-15,2-2 1 16,0 1 0-16,7-8 0 16,-1 13-1-16,7-5 0 15,1-6 0-15,5-3 1 0,2 0-1 16,3-5 1-16,5-3-1 16,8-8 0-16,-1-4 0 15,5-4 1-15,2-3-1 16,1-9 0-16,4-2 0 15,1-4 0-15,-4-5 0 16,-2-1 0-16,0-3 0 0,-5-2 1 16,-5-1-1-16,1-8 1 31,-5-3-1-31,-1-2 1 16,-4 6 0-16,-3 1 0 0,-2 5-1 15,-2 5 0-15,2 4-1 16,-5 2 1-16,2 3-7 15,3 2 1-15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0.4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2-1 8 0,'-5'-1'4'0,"-2"4"-2"15,5-1 1-15,2 1-3 16,-3 1 1-16,-2 1 3 16,0 3 0-16,-6 6-4 15,3 1 1-15,-2 4 2 0,-6 0 1 0,-3 0-1 32,4-2 0-32,-4 0-2 15,0 2 1-15,4-2-2 16,-4 2 1-16,4-2-1 15,-4-2 1-15,4 1-1 0,1-3 0 16,4-2-4-16,-1-3 0 0,3-1-2 31,6-4 1-31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0.0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10 0,'3'2'5'0,"-3"-4"-4"0,0 2 6 0,0 0-6 15,0 2 0-15,0-2 2 16,4 1 0-16,-3 3-4 15,3 1 1-15,-2 4 2 0,-2 3 1 16,3 1-1-16,-1 8 0 16,1 0-1-16,2-3 0 15,1 3 0-15,-3-4 0 16,4 4-1-16,-4-6 0 16,3 1 0-16,-5-3 1 0,4 1-1 15,-1-2 0-15,-2-2-2 31,-2-1 0-31,3-4-3 16,-3 0 0-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54.3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73 6 0,'5'-5'3'0,"0"-2"-3"16,-3 2 4-1,1 3-4-15,2-1 1 16,-1-2 4-16,-3 1 1 0,-1 1-6 16,0-1 1-16,0 1 3 15,0-2 1-15,-1 1-1 0,-3 1 1 16,-1 0-3-16,0-3 0 16,-5 3-1-1,1 0 1-15,-1-1-1 16,0 4 0-16,-4 0 0 0,1 4 0 0,2 2 1 31,-2 3 0-31,1 3-1 16,0 2 1-16,2-1-1 0,5 3 1 0,0-3-1 15,3-1 1-15,2 0-2 16,5-3 0-16,0-4 0 31,0 0 1-31,5-3-1 16,-1-2 0-16,1-2 0 0,5-1 0 15,-1-2-1-15,1 0 1 0,-1-2-1 16,-2-2 0-16,0 1 0 16,-2-1 0-16,-5 0 0 15,5 1 1-15,-1 3-1 16,-4 0 1-16,0 3 1 16,-5 2 0-1,0 2 0-15,0 4 0 16,0 5-1-16,-3 2 1 15,1 5 1-15,-7 4 0 16,4 2 0-16,-5 1 0 0,2-1-1 16,1-1 1-16,-2-5-1 15,1 0 1-15,3-5-1 16,0-1 0-16,-2-3-1 16,2-1 0-16,-2-3-2 15,5-1 0-15,-1-2-4 16,1-1 1-16,2-1-6 15,2 0 1-15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52.1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9 9 0,'0'-5'4'0,"5"1"1"16,-5 4 5-16,0 0-7 15,0 0 1-15,0 2 2 0,0 3 0 16,0 2-8-16,0 4 1 16,-3 4 5-16,1 2 0 15,-3 4-2-15,1 1 1 16,2 1-1-16,-6-1 0 16,3 1 0-16,1 0 1 15,-2-1-2-15,1 0 1 16,2-4 0-16,1-5 0 15,-5-1-2-15,5-1 0 0,1-3-2 16,1-1 1-16,0-2-4 16,1-5 1-16,-1 0-5 15,4-1 0-1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0.7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 39 13 0,'-9'3'6'0,"4"9"-4"15,4-5 5-15,-6 3-8 16,1 4 1-16,3 7 0 15,0 0 0-15,-1-1 1 16,4-1 0-16,5-3 0 16,0-3 1-16,1-1-1 15,1-5 0-15,-1-2 0 16,3-5 1-16,0-5-1 16,3-3 0-16,0-4-1 15,0-4 1-15,-4-3-1 16,3-1 1-16,-6-4-1 15,-2-3 1-15,1 3 0 16,-8 4 0-16,-1 3 0 0,-2 5 1 16,-3 3-2-16,1 2 1 15,-3 7-4-15,2 2 0 16,-2 3-3-16,7 2 0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0.3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9 1 10 0,'-7'0'5'0,"5"-2"-4"16,2 2 5-16,0 0-7 15,0 2 1-15,-3-1 0 16,1 3 1-16,0 1 0 15,-1 2 1-15,-2 5 0 16,-4 5 1-16,-3 5-1 16,2 4 0-16,-2 5 0 0,2 0 1 15,3 1-3-15,2-2 1 16,5-6-1-16,5 0 1 0,0-7-1 16,4-3 1-1,-1-4-1-15,4-3 0 0,2-2 0 16,1-3 0-16,2-4 0 15,-5-1 0-15,2-3 0 16,-4-4 1-16,1-4-1 0,-4-1 0 31,3-1 0-31,-7 1 1 0,-1 1-1 16,-2 2 1-16,-2 4 0 16,-5 1 0-16,-1 3-1 15,-1 6 1-15,-3 5 0 16,0 5 0-16,0 3-1 15,5 1 0-15,2-1-1 16,0 1 0-16,3-1-5 0,2-1 0 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59.8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50 11 0,'16'-5'5'0,"13"-6"-4"0,-19 8 6 0,3-2-7 15,-1-2 0-15,7 0 1 16,3-1 0-16,4-1-1 16,-1-3 1-16,5 2 0 15,4-2 0-15,1-2 1 0,4-3 0 16,2 0-1-16,6 1 1 15,1 2-1-15,4 1 0 0,-2-1-1 16,6 0 1-16,3 2-1 16,3 0 0-16,0 0 0 15,3 0 1-15,1-2-1 32,1 4 1-32,3-4 0 0,-3 2 1 15,0 2-1-15,2 1 0 16,-5 4-1-16,0 0 1 0,-1 0-1 15,6 0 1-15,-5 1-1 16,-1 4 1-16,-1 0-1 16,4 0 0-16,-4 2 0 15,0 3 0-15,-4 0 0 16,-3 0 1-16,0 2-1 16,-3 4 0-16,0-1 1 15,-4 5 0 1,-4-1-1-16,-2 2 0 0,3-3 1 15,-8-1 0-15,-2-1 0 16,-3-3 0-16,-2 1-1 16,-3-4 1-16,-3 0 1 0,0 0 0 15,-3-1-2-15,0-1 1 0,-6-1 0 16,1 0 0-16,-4-2 0 16,-2 0 0-16,-3 0-4 15,2 0 0-15,-4-2-3 16,-2 0 1-16,2-1-3 15,-1-2 0-15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9.5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0 4 0,'0'0'2'0,"3"3"-2"0,-1-1 3 0,1 0-3 16,-1 1 0-16,-1 1 1 15,1-2 0-15,-2 4 0 16,0 5 1-1,0 1 1-15,-2 5 0 0,1 2 0 0,-4 2 1 16,1 2-1 0,1 1 1-16,0 2-2 15,-2-2 0-15,3-1-1 0,0-4 1 16,1-2-1-16,-1-1 0 16,0-2-1-16,1-1 1 15,-1-2-1-15,2-3 0 0,0-1-3 16,0-3 0-16,2-2-3 15,1-2 1-1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10.2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3 93 24 0,'14'-31'12'0,"10"14"-18"16,-19 10 22-16,5 0-17 0,-3 0 1 15,2-1 0-15,-1 1 1 16,-6 2-1-16,-4 0 1 16,-3 3-1-16,-8 2 1 15,-3 5 0-15,-3 5 1 16,-10 6-1-16,2 5 1 16,1 1-2-16,5 2 1 0,3-2 0 15,4 1 0-15,5-6-1 16,6-3 1-16,6-6-1 15,9-3 0-15,2-5 0 16,7-5 0-16,-3-2-1 16,3-3 1-16,-2 0-1 15,-2-4 1-15,5 0-1 16,-11 2 1-16,2 2 0 31,-2 3 1-31,-5 5 0 16,-6 6 0-16,-1 6 1 0,-10 9 1 15,1 8-1-15,-4 6 0 0,-1 1 1 16,-2 4 0-16,0-3-2 16,3-3 0-16,4-3 0 15,1-3 0-15,2-5-4 0,4-4 1 16,-1-5-7-16,4 0 0 31,0-5-1-31,0-2 1 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9.7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4 6 21 0,'-2'-10'10'0,"2"24"-7"16,0-7 10-16,-2 6-13 15,-1 8 1-15,-2 5 1 16,-3 4 0-16,-4 12-2 0,-2-5 0 16,2 1 2-16,-1-7 0 15,-3 0-1-15,5-4 1 0,0-5-3 16,5-1 1-16,-1-6-6 16,5-3 0-16,4-3-2 15,5-2 1-15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9.3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7 197 18 0,'9'-15'9'0,"-7"15"-9"0,-4 2 12 0,-5 1-11 16,-2 7 1-16,-4 6 1 16,-1 1 0-16,-1 0-3 15,-1 4 0-15,3-2 2 16,1-2 1-16,5-2-1 15,-2-1 0-15,8 0-1 16,1-6 0-16,3-4-1 16,4-4 0-16,1-4 0 15,4-2 1-15,2-3-1 16,1-5 0-16,3-3 0 16,0-7 0-16,3-7 0 15,-4-2 0-15,2-3 0 16,0-1 0-16,-2 1 0 15,1 1 0-15,-2 8 0 16,-6 4 1-16,0 8-1 16,1 5 0-16,-6 8 1 0,-2 7 0 15,-3 9 1-15,-3 8 0 16,-6 7-1-16,1 13 1 0,-3-1-1 31,3-2 1-31,1-4-2 0,7-1 1 16,3 0-4-16,8-4 0 0,1-6-6 15,6-4 0-15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8.8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0 215 16 0,'10'-19'8'0,"0"5"-9"0,-10 14 14 0,-1 3-12 15,-4 1 1-15,-6 3 2 16,-1 5 0 0,-10 17-4-1,-1-2 0-15,6-1 3 16,3-2 0-16,1-4-1 16,6-2 1-16,3-6-1 15,3-4 0-15,4-4-1 16,2-6 0-16,7-5-1 15,0-3 0-15,2-4 0 16,-2-3 0-16,2-4-1 16,0-4 0-16,-1-8 0 15,1-6 1-15,0 1 0 16,-2-1 0-16,-3 3 1 16,1 7 0-16,-3 3 0 15,0 9 0-15,-4 3 0 16,1 5 0-16,-4 9 0 0,-2 6 0 15,-2 6-1-15,-4 8 0 16,1 8 0-16,-2 4 1 16,4 2-4-1,2-5 1-15,1 1-3 16,2-6 1-16,2-2-5 16,3-5 1-1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8.4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2 37 13 0,'-5'-16'6'0,"-1"2"-3"0,6 11 7 0,-1-1-10 31,-3 3 0-31,-4 1 3 16,-1 3 0-16,-5 6-3 0,-3 6 1 0,-2 6 1 31,-3 1 1-31,-1 2-1 16,3 4 1-16,1-4-1 15,5 0 0-15,5-3-1 0,1-2 0 16,4-4 0-16,4-3 0 16,4-3 0-16,6-6 0 0,2-3-1 15,4-5 1-15,-1-2-1 16,1-5 1-16,-1-2-1 15,1-1 1-15,-4-6-1 16,3 1 1-16,-3-1-1 16,-1 4 1-16,-5 1 0 15,1 9 0-15,-3 9 0 16,-4 5 0-16,-2 5 0 16,0 2 0-16,1 0-2 15,1 3 0-15,1 2-2 16,3-4 0-16,3 1-5 0,3-3 1 15,4-2-2-15,0-3 0 1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6.6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63 5 0,'14'-14'2'0,"-7"11"5"0,-7 3-3 15,0 0 1-15,-2 1 0 16,-5 6 2-16,-1 5 0 16,-2 7-9-16,-2 7 0 15,1 1 6-15,3 0 0 16,-1-1-3-16,6 3 1 15,1-5-1-15,4-3 1 16,1-4-1-16,6-5 0 0,3-4 1 16,3-6 1-16,4-6-1 15,1-2 1-15,0-6-2 16,1-2 1-16,-6-5 0 16,0-5 0-16,-6-8-2 15,-2-1 0-15,-6-3 0 16,-6 4 1-16,-2 4-1 15,-6 6 1-15,-3 5-1 16,-4 5 1-16,-3 5-3 16,2 4 1-16,3 1-5 15,2 5 1-15,2 8-4 0,6 1 0 16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6.2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2 28 4 0,'6'-7'2'0,"-3"4"-2"0,-1-1 3 16,-1 1 1-16,-1-1 0 16,0 1 4-16,-1-1 1 0,-1 4-11 15,-1 0 0-15,-4 2 7 31,0 2 0-31,-5 2-2 16,-4 6 1-16,-1 2-3 16,0 3 1-16,0 2-1 0,-4 9 1 15,0 6-1-15,1 6 1 16,-1-1 0-16,2-1 1 16,0 0-2-16,3-4 1 15,3-3-1-15,2-2 1 0,8-3-1 16,1-4 1-16,6-3-2 15,3-3 0-15,-2-6 1 16,8-3 0-16,1-2-1 16,0-8 1-16,2-1 0 15,-1-3 0-15,2-3 0 16,0-4 0-16,1 1-1 16,-3-3 0-16,1-3 0 15,-4-1 0-15,0-3 0 16,-5 1 1-16,-2 1-2 15,0 4 1-15,-5 3 0 16,-2 6 0-16,-3 3-1 16,-2 5 1-16,-5 8 0 15,-2 4 0-15,1 2 0 16,-1 3 1-16,2 0-1 16,-2 2 0-16,0 0 0 15,4 2 0-15,3-4-2 16,2-2 0-16,1-1-2 0,4-3 0 15,2-3-2-15,3-3 0 16,0-1-4-16,6-4 1 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1.8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17 20 0,'5'-12'10'0,"-3"7"-12"0,-2 5 14 15,0 1-10-15,0 6 0 16,0 9 2-16,-2 6 0 16,-3 4-5-16,0 1 1 15,-1 4 2-15,1 2 1 16,0-4-3-16,2-1 1 16,3-6-2-16,0-3 0 15,0-5-2-15,1-6 1 16,6-3-3-16,-2-5 0 0,2-6-1 15,2-3 0-15,1-3 0 16,-1-2 1-16,1 0 2 31,-1 2 0-31,1 0 4 16,-5 6 0-16,2 2 3 16,-4 2 1-16,3 2 0 15,-1 4 0-15,0-1-2 16,3 4 1-16,-1 0-2 0,5-2 0 15,-1-1-2-15,7-3 0 0,-2-1-1 32,-1-5 1-32,4-2-1 15,-3 0 0-15,3 1 0 16,-6-3 1-16,-2 2 0 0,-1 0 0 16,-2 5 2-16,-2 1 0 15,-5 4 1-15,-1 7 0 16,-1 9 1-16,-8 5 0 0,-1 13-1 15,-4 6 1-15,-1 0-1 0,1-1 0 32,4 0-4-32,1-3 1 15,4-8-7-15,0-3 1 0,10-8-3 16,3-6 0-16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1.3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3 17 0,'-4'14'8'0,"-6"38"-12"15,8-37 16-15,-1 6-12 16,0 6 1-16,-3 0 2 16,5 1 1-16,1-2-4 15,-4-4 0-15,3-3 1 16,1-5 1-16,-4-4-1 15,3-2 1-15,1-2-3 16,-4-6 1-16,4-7-1 16,0-7 1-16,0-5-1 0,0-5 1 15,4-2 0-15,1-4 0 16,0-1-1-16,2 0 1 16,1 5 0-16,6 2 0 15,-4 3 0-15,3 6 1 16,-2 5 0-16,0 1 1 15,1 6 0-15,-1 1 1 16,0 4-1-16,-2 3 1 16,-4 3 0-16,-2 3 0 0,-3 1-1 15,-3 1 1-15,-2 3-2 16,-4-1 1-16,3 1-3 16,-5-3 0-16,1 3-4 15,2-6 1-15,3-1-5 16,1-2 1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58.9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-2 13 0,'-3'0'6'0,"11"5"-7"16,-4-3 8 0,4 3-7-16,-1 0 0 15,5 4 2-15,4 1 0 0,-1 2-2 16,2-3 1-16,1 1 0 16,-1-1 1-1,2-2-1-15,-7 1 1 16,-2-1-1-16,-6 0 0 0,-4 0-1 15,-4 0 1-15,-6-2-1 16,-2 2 1-16,-9 0 0 0,4 1 0 0,1-1-3 31,3 0 1-31,2 0-5 16,3 0 1-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0.9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 1 0,'0'-6'0'15,"15"10"7"-15,-8-4-13 0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0.7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22 22 0,'-7'-2'11'15,"21"4"-13"-15,-9-2 15 0,3-2-14 16,4 0 1-16,2 1-1 15,2 1 1-15,-1-2 0 16,0 2 0-16,3-2-1 16,-1 1 1-16,0-3-1 15,0 1 1-15,-5-1 0 16,0 3 0-16,-2 1 1 16,1 3 0-16,-6 2 1 15,2 4 0-15,-4 1 0 16,-1 5 0-16,-1 2-1 15,1-1 1-15,-2-1-1 16,0-1 0-16,0-2-2 16,4-2 1-16,-4-1-7 15,0-4 1-15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0.4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3 10 0,'5'-4'5'0,"1"4"2"16,-4 2 6-16,0 2-10 15,-1 6 1-15,-1 5 1 16,-1 8 0-16,-1 4-7 16,0 4 1-16,-2 2 4 15,2 1 1-15,-3-1-3 16,2-1 1-16,1-1-2 0,-1-2 1 16,3-1-4-16,-2-4 1 15,1-5-5-15,-1-2 0 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00.1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6 10 0,'4'-4'5'16,"-1"1"-1"-16,-3 3 2 0,0 3-2 16,-3 1 0-16,3 4 2 15,-4 6 1-15,1 5-8 16,-2 5 0-16,0 3 5 31,-1 4 1-31,1-2-3 16,2 1 0-16,-1 1-2 15,1-4 1-15,-1-1-3 0,3-4 1 16,1-1-6-16,0-6 1 0,1-1-1 31,8-4 0-31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59.6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1 4 0,'-5'-2'2'0,"4"4"1"31,2 0 2-31,-1 1-2 15,0 2 0-15,-3 4 3 0,1 3 1 16,-1 3-8-16,3 1 0 0,-2 1 4 16,-2 2 1-1,4 0-2-15,0-2 1 16,4-1-2-16,1-4 0 0,0-4 0 16,2-2 0-1,0-3 0-15,3-3 0 16,2-2 0-16,-3-8 0 0,1 1-1 15,-1-3 1-15,1 0-1 16,1 0 0-16,-4 0 0 16,-1 4 0-16,-2-1 0 15,-1 4 1-15,-1 1 0 16,-2 4 0-16,2 4-1 0,-2 1 1 0,-2 2 0 16,0 3 0-16,2 4-2 15,0 0 1-15,0 0-3 16,2-2 0-16,0-2-4 15,3-1 0-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3.7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 25 11 0,'-5'-3'5'0,"-4"13"-1"0,8-5 8 15,-3 2-11-15,1 2 1 16,-4 4-1-16,2 5 1 15,3-1-3-15,2-2 1 16,0-1 1-16,5-4 0 16,5-3-1-16,4-4 1 15,3-1-1-15,2-5 1 0,-2-4-1 16,-1-2 1-16,-3-3-1 16,-3 0 1-16,-3 0-1 15,-2-3 0-15,-1-1 0 16,-8 1 0-16,-1 1 0 15,-2 2 0-15,-3 4-1 16,-3 1 1-16,-1 2-4 16,-2 1 1-16,1 3-2 15,6 2 0-15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3.3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 7 0,'2'-3'3'0,"0"-2"1"16,-2 5 1-16,7-2-5 16,-6 0 1-16,4 1 0 0,-1 1 1 0,3 0-1 31,-2 0 0-31,2 0 1 16,-2 0 1-16,0 1-1 15,4 1 1-15,-2 1-1 0,1 1 0 16,-1 3-1-16,2-2 1 15,-4 2-2-15,-2 0 1 0,3-1 0 32,-6 0 0-32,-6-1-1 15,-1 2 1-15,-1-2 0 0,-1 2 0 16,-1 0-1-16,1-2 1 16,-1-2-1-16,1 1 0 15,4-3 0-15,4 1 0 16,1-2-1-16,3-2 1 0,4 1 0 15,-2 1 0 1,5 0-1-16,1 0 1 16,2 3 0-16,-2-1 0 0,-3 3 0 15,3 3 0-15,-6 1 0 16,0 1 1-16,-3 1-1 16,-2-1 1-16,-4 0-1 15,-4 0 1 1,3 1-1-16,-9-1 1 0,3-1-1 15,-2-1 1-15,2-1-2 16,1-2 0-16,1-3-5 16,6-2 0-16,3-2 0 15,3-1 0-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2.1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40 5 0,'0'-2'2'0,"8"0"3"0,-6 1-2 16,8-5-1-1,-1 1 0-15,1 2 0 16,0-2 1-16,-1 0-3 16,1 1 0-16,-1 1 3 31,-1 1 0-31,-3 0-1 16,1 4 0-16,-3 0-1 0,-1 1 1 15,-4 1-2 1,-1 1 1-16,-4 2-1 15,-2-1 0-15,-3 3 0 16,0 0 1-16,-1 4-1 0,1-2 1 16,1-1-1-16,3 0 0 0,3-1 0 31,-2-1 1-31,5-1-1 16,1 0 1-16,1-4-1 0,3 1 0 15,2-1 1-15,0-1 0 0,4-1 0 16,-2 1 0-16,1-5 0 15,-1 3 0-15,3 0-1 0,-3 0 0 16,2 0 0-16,-3 0 1 16,3 0-2-1,-4-2 1-15,0 2-1 16,2 0 1-16,-2 2-3 16,2-2 0-16,-2 0-3 15,2 0 0-1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04.7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4 45 9 0,'5'-7'4'0,"-1"-7"-5"15,-2 9 6-15,-2-2-5 16,-2 2 1-16,0 2 0 0,-5-1 0 16,-3 4 0-16,-4 4 0 15,-1 2 1-15,-3 8 1 16,2 2-1-16,-1 1 1 16,0 2-2-16,1 0 1 15,2-2-2-15,4-1 1 16,5-4-1-16,0-5 1 15,5-2-1-15,5-1 0 16,-2-2 0-16,3-2 1 0,2-6-1 16,1 0 0-16,3 0 0 31,0-5 1-31,2 3-1 16,-1-6 0-16,-3 2 0 0,2 3 0 15,-2 2 0-15,-5 4 0 16,-1 8 0-16,-4 2 0 0,-4 3 0 15,-1 6 1-15,-3 3 0 0,-3 0 0 16,-2 4-1 0,1 1 1-16,2 2-2 15,3-2 1-15,0-4-5 16,4 1 0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55.7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84 10 0,'-9'-7'5'0,"15"5"-3"0,-3-1 3 16,-1 0-5-16,1-3 0 15,6 0 1-15,-1-1 1 16,6-2-2-16,0 2 1 16,4 2 1-16,-4 0 0 15,2-2-2-15,-4 1 1 0,0 2-4 16,-1-1 1-16,5 2-2 16,1 4 0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58.6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8 7 0,'0'0'3'0,"5"-9"2"0,-3 8 4 0,3-3-6 16,-1 1 0-16,3-2 1 15,-2 1 0-15,4-1-6 16,1 0 1-16,4 0 3 16,1 0 0-16,4 0-2 15,2 0 1-15,1 1-1 16,-1-2 0-16,3-1 0 15,2 2 0-15,-2 0 0 16,11-4 0-16,-6 2 0 0,6 2 1 16,-3 0-1-16,3-2 0 15,-4 2 0-15,3 0 1 16,4 0-1-16,0 2 0 16,-3 1 0-16,1 2 0 15,-1-2 0-15,3 2 1 16,-7 0-1-16,3-1 1 15,1 2-1-15,-1 1 0 0,-3 0 0 16,-3 3 1-16,-4 0-1 16,-2 2 0-16,-3 0 0 15,-1 1 1-15,-3-1-1 16,1 0 1-16,-8-2-1 16,-1 0 1-16,2-2-1 15,-4 1 1-15,-2-3-1 16,-1 3 1-16,-2-3-1 15,0 1 1-15,-2 0-1 16,1-4 0-16,1 4-5 16,0-1 1-16,3 1-3 0,-1-4 1 15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6.2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2 14 10 0,'0'-3'5'0,"-5"8"-3"15,5-2 2-15,-8 2-3 16,3 7 1-16,0 4 2 16,-1 1 0-16,3-2-5 15,3 2 0-15,3-1 3 16,4-3 0-16,0-2-1 15,3-5 0-15,1-2-1 16,4-2 1-16,4-9-1 16,0 0 1-16,-4-3-1 15,-3-4 1-15,0-2-1 16,-2 1 1-16,-8 0-1 16,0-1 0-16,-4 3 0 15,-5-1 1-15,-3 5-1 16,-4 1 0-16,4 1-1 15,0 5 1-15,-4 4-5 0,4 0 1 16,5 3-2-16,-4 2 1 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5.8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24 6 0,'3'-11'3'0,"9"10"0"15,-8-1-1-15,2 0-1 16,3 0 1-16,-1-1 1 16,0 1 0-16,6 1-3 15,-4 1 1-15,-1 1 1 16,-1 3 1-16,-3-1-1 15,0 2 0-15,-5 2-1 16,-3 2 1-16,-2 1-1 16,-5 0 0-16,-1 2 0 15,-4 2 1-15,1 3 0 16,0-2 0-16,0-1 0 16,2 0 0-16,4 0-1 0,-1-6 1 15,6 2-1-15,1-3 0 16,2-2-1-16,2 1 0 15,3-3 0-15,3-1 0 16,1-2-2-16,5 1 0 0,1-2-5 31,1-3 1-31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5.3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38 7 0,'-10'-3'3'0,"7"-1"-1"16,3 4 1-16,0 0-3 31,1-5 0-31,3 2 0 0,1-1 1 16,0 1-1-16,0-1 1 0,4-1 0 31,-1 4 1-31,5-3-1 16,0 4 0-16,3-2 0 15,-1 2 0-15,-1 0-1 16,0 2 1-16,-2 0-1 0,-4 1 0 15,-1 1 1-15,-3 1 0 16,-6 2 0-16,-5 0 1 16,0 0-1-16,-5-1 0 15,-3 1 0-15,1 0 1 16,0 0-1-16,6-2 1 16,-1 2-1-16,6-3 0 15,1-1-1-15,4 2 1 0,1 0-1 16,6 1 0-16,-1 2-1 15,4 1 1-15,0-1 0 16,-5 1 1-16,0 1 0 16,-5 1 0-16,-2-3 1 15,-4 1 0-15,-8 1 0 16,0-3 1-16,-1 0 0 16,-1 0 1-16,-2-2-2 15,2 0 0-15,4 0-3 16,2-1 0-16,4-2-5 15,4-2 1-15,7-2-3 16,7 2 0-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9.8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38 18 0,'4'-5'9'0,"-8"13"-11"15,4-2 14-15,-1 4-11 16,-3 7 1-16,-1 4 0 15,-2 3 0-15,4 2-3 16,1-5 1-16,4 3 1 16,3-5 1-16,2-3-1 15,1-1 1-15,8-6 0 16,3-4 0-16,0-3-1 16,-1-4 1-16,1-3 0 15,-2-5 1-15,-1-3-2 16,-2-4 1-16,-2-7-1 15,-4-5 1-15,-4 1-1 0,-4 0 0 16,-2 2-1-16,-7 6 1 16,-3 2-1-16,-3 4 0 15,-2 2-2-15,0 5 1 16,-1 4-5-16,1 5 0 16,4 1-3-16,-1 2 1 1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9.5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5 25 19 0,'5'-22'9'0,"2"20"-9"16,-5 0 13-16,0 4-12 16,-1 3 1-16,-1 4 1 15,-1 3 0-15,-3 7-4 16,-1 2 1-16,0 6 2 15,-4 2 0-15,2 1-1 0,-1-3 0 16,1 1-1-16,2-4 1 16,-2-2 0-16,2-3 0 15,1-3-2-15,1-4 0 16,1-2-3-16,2-1 0 16,0-4-3-16,7-5 0 15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9.3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11 21 0,'-15'-10'10'0,"15"8"-12"15,0 2 16-15,3 0-13 16,2 0 1-16,4 0 1 15,-1 2 0-15,8-1-4 0,1-1 1 16,-1 2 1-16,3-2 1 16,1 1-5-16,3-1 0 15,2 0-4-15,5 0 1 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8.9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 17 0,'2'-2'8'0,"2"4"-8"15,-4-2 9-15,2 2-7 16,0 1 0-16,-2 4 1 16,0 2 0-16,0 8-4 15,0 5 0-15,-2 9 3 16,0 2 0-1,1-1-1-15,1-1 0 0,-1-2-1 16,-1 2 1-16,2-5-1 16,2-2 1-16,-1-3-4 15,0-4 0-15,-1-2-3 16,4-1 0-1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5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0 27 18 0,'17'-16'9'0,"2"6"-10"15,-15 8 14-15,-1 2-11 16,-3 0 0-16,-2 0 2 16,-1 4 1-16,-6 1-5 15,-3 7 0-15,-3 0 4 16,-4 4 1-16,0 4-1 15,2 1 0-15,1 1-2 16,2-1 1-16,4-2-2 0,5 0 1 16,3-2-1-16,6-2 1 15,4-1-2-15,3-2 0 16,4-5 0-16,2 0 0 16,6-2-6-16,-1-1 0 15,4-1-4-15,-4-6 0 1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5.3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7 0 21 0,'7'9'10'0,"1"17"-9"0,-3-21 14 16,-5 2-14-16,0 1 1 15,-1 6 1-15,-6-2 0 16,-2 1-4-16,-4 1 1 15,-5-4 1-15,-4 1 1 0,0-1-1 16,0-1 0-16,5-3-2 16,1-1 0-16,8-1-5 15,-1-2 1-15,7-4-3 16,4-2 1-16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5.1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2 26 0,'5'-1'13'16,"15"-9"-16"-16,-9 6 22 0,1 1-19 15,3 0 0-15,2-1 0 16,2 1 0-16,5-1-2 16,-3 1 0-16,-1 0-5 15,2-1 1-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7.8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 3 13 0,'6'-2'6'0,"-6"6"-5"15,0-4 13-15,0 2-12 16,-2 1 1-16,-2 4 0 0,-1 2 1 16,0 3-5-16,0-2 0 0,3 0 3 15,1-1 1-15,1-2-2 31,1-2 1-31,4 0-2 16,2-3 1-16,4-2-1 0,-3-4 1 0,-3-3-1 31,6 0 1-31,-3-1-2 16,1-1 1-16,-4 1-1 0,2 1 1 0,-2 2-1 16,-2 1 0-16,2 3 0 31,-3 6 1-16,0 14 0-15,-2-1 0 0,0 5 0 16,-2 1 0 0,-3 0 0-16,0 0 1 15,0-5 0-15,-2-2 0 0,-2-2 0 16,-4-3 0-16,-1-1 1 16,-2-3 1-16,-1-1-2 15,-2-2 0-15,-3-3 0 0,7 0 0 31,-1-1-3-31,3-1 0 16,2-1-6-16,3 1 0 0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4.8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7 22 0,'-8'-3'11'0,"-6"-1"-12"0,9 4 16 15,1 0-15-15,1 2 1 16,-1 0-1-16,3 5 0 0,1 1 0 16,3 4 0-16,2 4 0 15,4 3 0-15,-2 0-1 16,3 1 1-16,1 3 0 16,0 1 1-16,-1-5 0 15,-3-2 1-15,0-2 0 16,-6-2 1-16,-1-1-1 15,-3-4 1-15,-4-1-2 16,0-2 0-16,-3 0-4 31,1-5 0-31,0-1-5 16,-1-5 0-16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4.5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21 16 0,'8'-10'8'0,"4"3"-7"0,-9 5 8 0,2 0-8 16,-2 2 1-16,1 2 2 15,-2 3 0-15,-1 2-5 16,-1 5 1-16,-3 5 3 16,-2 4 1-16,0 5-2 15,-6 6 1-15,5-1-1 16,-2 0 0-16,1-2-1 15,-1-3 1-15,3-5-1 16,0-1 1-16,0-6-2 16,1-4 0-16,2-1-5 15,2-4 1-15,0 0-4 16,2-3 0-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4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5 24 0,'-4'-5'12'0,"21"6"-15"16,-13-1 20-16,4 0-16 16,3 0 0-16,1 2 0 15,3 0 0-15,4 1-2 16,-1-1 1-16,2 0-1 15,-1-1 0-15,4 6-6 0,-1-3 1 1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3.9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8 6 0,'0'-5'3'0,"4"0"2"15,-4 5-4-15,1 0 2 16,-1 0 0-16,2 2 3 16,0 1 1-1,-2 2-8-15,0 4 1 16,0 3 4-16,-2 3 0 0,0 4-1 16,-1 3 0-16,-4 6-2 15,2 2 0-15,0 3-1 16,-2-4 0-16,1-2 0 15,3-3 1-15,-2-1-1 0,1-4 1 16,1 1-4-16,0-6 1 16,1-4-4-16,-2-1 0 0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2.9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0 11 15 0,'0'-10'7'0,"2"8"-6"15,-2 2 11-15,-2 0-9 16,-2 2 0-16,-4 1 3 16,1 4 0-16,-7 3-6 15,-1 6 0-15,-2 4 5 16,2 2 0-16,1 1-1 16,2-1 0-16,3-1-2 15,4 1 0 1,10 4-2-1,6-4 0-15,6-7-6 16,0-1 0-16,0-2-3 16,3-8 0-1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2.6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3-3 16 0,'7'0'8'0,"7"7"-7"0,-9-5 9 16,4 1-7-16,1 2 0 15,-1 4 1-15,-2 0 0 16,1 3-5-16,-2 1 0 0,-5 3 4 16,-2 1 0-16,-5 0-1 15,-4 1 0-15,-2-1-1 16,-4-2 0-16,3 1-1 16,-5-4 1-16,1-2-2 15,2-3 0-15,1-2-4 16,5-1 0-16,2-3-3 15,6 1 1-15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2.3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35 18 0,'7'-4'9'0,"3"8"-11"16,-10-4 13-16,3 3-10 15,-3 2 1-15,0 0 0 16,0 4 1-16,-5 1-4 16,-5-1 1-16,1 3 2 15,-1-3 0-15,1-1-1 16,3-1 0-16,0-2-1 0,1-1 1 15,2-4-1-15,3 0 0 16,0 0 0-16,8-2 0 16,-1 0 0-16,2 2 0 15,-2 2 0-15,5 0 0 16,-5 4 0-16,3 3 1 16,4 0-1-16,-4-1 1 15,0 1 0-15,2-2 0 16,-1 0 0-1,-5-4 0-15,6-1-1 16,-5-2 1-16,9-4-2 16,-4-3 1-16,0-1-1 0,0-1 1 15,-2-3-1 1,0-5 0-16,1 0 0 16,-3 1 0-16,2 1 1 15,-3-2 0-15,2 0 0 0,0 1 0 16,-3 6 0-16,0 1 0 0,-3 2 1 31,2 7 0-31,-3 6 0 16,-2 0 0-16,-2 6 1 0,-6 9 1 15,2 5-1-15,-4 3 1 0,2 7-1 16,-3-2 1-16,1-1-2 16,3-4 1-16,-2-5-1 15,4-1 0-15,2-3-2 16,-2-3 0-16,0-5-6 15,5-1 1-15,0-3-4 16,3-1 1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1.7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18 0,'-2'-3'9'0,"9"4"-4"0,1-1 11 16,1 2-16-16,1-2 1 15,0 2 1-15,4-1 0 16,-4 3-3-16,11-1 0 15,-6 0-2-15,4-1 0 0,3-2-3 16,1 0 0-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21.4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1 16 0,'-3'-5'8'16,"3"14"-5"-16,0-7 8 0,0 1-10 15,0 4 1-15,-5 5 1 16,1 3 0-16,-1 4-4 16,4 3 1-16,-4 6 2 15,-3-1 0-15,6-1-1 16,-1-2 0-16,0-2 0 16,3-1 0-16,0-4-3 31,0 0 0-31,3-5-5 15,-3-1 1-15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14.7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81 16 0,'2'-21'8'0,"15"-1"-9"0,-12 17 10 15,5-2-9-15,1 0 0 16,-1 2 2-16,4 2 0 16,-1-3-2-16,3 3 0 0,-6 1 1 15,4 4 1-15,-7 3-1 16,1 2 0-16,-6 3-1 16,-4 4 1-16,-3 3-1 15,-4-3 1-15,-6 1 0 16,0-3 1-16,-3 0-1 15,6-2 1-15,-1 1 0 16,4-3 0-16,4 1 0 16,3-1 0-16,4 1-1 31,7-2 0-31,1-2 0 0,4 0 1 16,1 0-1-16,6-3 0 15,-3 1 0-15,5 1 0 0,-3-2-3 16,1-2 1-1,1 0-6-15,-5 0 1 16,0-2-2-16,-6 2 0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7.3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8 0,'5'4'14'0,"5"-3"-26"0,-6-1 25 16,-1 0-17-16,-1 0 0 16,1 0-6-16,-1 0 1 31,7-1 10-31,-2-1 1 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14.2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5 21 18 0,'17'-12'9'15,"-3"7"-13"-15,-10 2 17 0,1 1-12 16,-5 2 1-16,-5 0 2 16,-1 2 0-16,-2 1-4 15,-8 6 0-15,-1 3 4 16,-3 7 0-16,-1 1-1 15,2 2 1-15,1 1-2 16,2-4 0-16,6-1-1 16,5 0 1-16,1-3-2 15,4-1 1-15,9-4-3 16,-2-5 0-16,6-3-3 16,1 0 1-16,5-6-5 15,1 1 1-1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14.0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 19 0,'7'-8'9'0,"15"-4"-13"16,-15 10 18-16,2 2-13 16,1 0 1-16,4 2 1 15,1 1 0-15,1 2-4 16,3 2 1-16,-4 2 2 16,2 1 0-16,-5 6 0 15,-3-1 0-15,-4 4-1 16,-10 0 0-16,-4 0 0 15,-6 0 0-15,-1 0 0 16,-8-4 0-16,4 1-1 0,1-3 0 16,-3-2-2-16,6-4 1 15,6-2-6-15,5-2 1 16,0-3-1-16,5 0 0 1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13.6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0 49 12 0,'5'-11'6'0,"0"-6"-1"16,-3 12 7-16,2 0-11 16,-4 1 0-16,1 1 0 15,3-1 1-15,-4 4-3 0,0 0 1 16,-4 2 1-16,-1 3 1 15,-2 2-1-15,-1 3 0 0,-6 3 0 16,2 2 0-16,0 4 0 31,-4 2 0-31,-3-4 0 16,0 5 1-16,2 2-1 16,-2 2 1-16,4 0-1 0,-1 5 1 15,4-2-2-15,2 1 1 16,5-6-1-16,3-2 1 0,5-1-1 15,4-4 0-15,4-2 0 16,-1-3 0-16,5-3 0 16,1-4 1-16,1-3-1 15,-1-2 1-15,-3-5 0 16,5-4 0-16,-1-3 0 16,-2-5 0-1,-1-2 0-15,-3 0 0 16,-6 2-1-16,-2 1 1 0,-3 3-1 15,-3 4 1-15,-2 4 0 16,-6 5 0 0,-3 3 0-16,-1 9 0 0,-1 6 0 15,-1 2 1 1,-9 9-1 0,7-1 0-16,9-4-5 15,5-5 0-15,5-2-5 0,2-3 0 16,8-5-1-16,7-6 0 15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05.8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 35 5 0,'-8'2'2'0,"-4"8"-1"0,8-8 1 16,1 1-2-16,-2 1 0 0,-1 2 1 15,1 0 0-15,5-1 0 16,-5-2 0-16,5-3 1 15,9 0 0 1,-2-5 0-16,5-2 0 16,0-1-1-16,6-3 0 0,8 1-3 15,3-2 1-15,4 0-2 16,3 1 0-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05.2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0 7 0,'2'0'3'0,"0"0"0"0,-2 1-2 0,0 3-2 16,-2 1 1-16,0 4 0 0,-1 3 1 31,-4-2 0-31,2 4 0 0,0-4 0 16,1-1 0-16,4-6 0 15,5-5 0-15,2-3 0 16,7-3 0-16,7-4-2 16,5-2 1-16,3-2-3 15,4-1 1-15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04.2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6 0 1 0,'-5'2'0'0,"4"3"5"15,47 7-5-15,-98-14 2 16,49 16 1-16,-1 1 0 16,-1 1 1-16,-2 1-6 15,1 2 1-15,-3 0 3 31,0 2 0-31,-3-2-2 16,0 3 1-16,2 0-1 0,1-3 0 16,6-1-3-16,-2-3 1 15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02.8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 6 8 0,'-5'-3'4'0,"0"9"-5"15,0-2 5-15,5-1-4 16,-4 2 1-16,-1 7 1 15,-2 2 1-15,4 3-3 16,-2 4 0-16,5-1 1 0,-2-1 1 16,4 0-1-16,1-5 0 15,4-6 0-15,3-3 0 16,4-3 0-16,1-4 0 16,2-3-1-16,-1-3 1 15,-3-6 0-15,-1-1 0 16,-3-1-1-16,-1-1 1 15,-6-2 0-15,-2 0 1 0,0 2 0 16,-5 2 0-16,-4 5-1 0,-6 1 1 31,1 6-1-31,4-1 1 0,-2 6-5 16,0 0 1-16,7 1-4 16,0 0 0-16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02.4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8 10 7 0,'0'-8'3'0,"-3"4"1"0,3 4 3 0,0 0-6 31,-2 2 0-31,-2 1 2 16,-2 4 0-16,-3 3-3 15,-7 6 0-15,1 3 2 0,-4 3 1 16,0-1-1-16,0 4 1 16,0-2-2-16,4 4 0 15,-1-1-1-15,6-4 1 16,6 4-1-16,3-5 0 16,1-6 0-16,1-3 0 0,10-3 0 15,1-6 1-15,3-3-1 16,1-3 0-16,-1-2 0 31,8-4 0-31,-8-3 0 16,1 0 1-16,-1-2-2 0,-1-3 1 15,-4 5 0-15,-5 0 0 16,-1 2 0-16,-4 1 1 0,-4 4-1 16,-2 5 0-16,-3 0 0 15,-7 5 1-15,3 2-1 16,-6 5 1-16,1 2-2 15,1 3 0-15,7 0-4 16,-4 0 1-16,7-1-2 0,7-3 1 16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55.5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5 7 0,'0'-4'3'0,"0"2"2"16,0 2 1-16,0 0-5 15,0 0 0-15,0 0 1 16,-3 2 1-16,1 0-3 15,-3 0 0-15,1-1 2 16,2 1 0-16,1 0-1 16,1 1 1-16,1 1-1 15,3-1 0-15,-1 0-1 16,6 2 0-16,-4 1 0 16,2 0 1-16,0 3-1 15,3-1 0-15,1 3 0 16,-5-1 1-16,1 2-1 15,-1 0 1-15,-5 1 0 16,-2-1 0-16,-5 0 0 0,1 0 0 16,-3 0 0-16,-3-3 1 31,1-1-2-31,1 2 1 16,-1-1-3-16,1-4 0 0,4-3-4 15,2-2 1 1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55.0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-1 9 0,'2'-1'4'0,"0"7"2"16,-2-4-1-16,0 2-3 31,0 2 0-31,-2 5 1 15,0 1 1-15,-1 5-5 16,-2 0 0-16,3 2 3 0,-3 1 0 16,2-1-1-16,-3 1 1 15,5-1-2-15,-1-2 0 0,0-1 0 16,1-3 1-16,-1-3-3 16,0-3 0-16,2 0-3 15,0-5 0-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7.2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8 3 17 0,'9'-3'8'0,"-4"6"-9"16,-5-3 13-16,-2 2-10 16,-5 0 0-16,2 3 2 15,-5 5 0-15,-4 2-5 0,2 2 0 16,-3 3 4 0,-2-2 0-16,1 1-2 15,3-1 1-15,2-1-2 0,6 0 1 16,0-1-2-1,5-1 1-15,2-1-2 16,1-5 0-16,7 1-5 16,1-5 1-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48.1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29 17 0,'0'-8'8'0,"0"-3"-8"0,2 8 8 16,-2 3-9 0,2-4 1-16,-1 4 0 15,3 0 0-15,-2 2 0 0,-2 2 1 16,0 1-1-16,-2 2 1 15,-3 1 0-15,1-1 0 0,1 0-1 16,-1-2 1-16,-1 0-1 31,4 1 1-31,2-3-1 16,4-1 1-16,1-2-1 0,-1 0 1 16,3 1-1-16,-1 3 0 0,2 1 0 15,-2 4 0-15,0-1 0 16,-2 1 1-16,0 1-1 15,0-1 1-15,0 1-1 16,-1-3 0-16,3-2 0 0,-2-3 0 16,0-2-1-16,2-2 0 15,0-3-1-15,1 0 0 16,-1-2 0-16,2-3 1 31,-1-8 0-31,1 3 0 16,-2-1 0-16,2 1 1 15,-3 3 1-15,3 0 0 16,-2 0 0-16,3 5 1 0,-1 2-1 16,-6 3 1-16,1 2 0 15,-2 3 0-15,-6 6 0 16,1 3 0-16,-4 4 0 16,0 6 0-16,-5 2-1 15,1 4 1-15,3 1-1 16,-2-2 0-16,1 1 0 15,0-6 0-15,4-1-1 16,0-5 0-16,3-4-3 16,2-2 0-16,2 0-4 15,3-5 0-1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1.4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5 0 25 0,'8'11'12'0,"23"16"-14"15,-22-15 18-15,1 11-16 16,0 6 1-16,2 2 0 0,0 7 0 16,-5 5-1-16,-2 10 0 0,-5 2 0 15,-8-5 1-15,-8-1 0 16,-6-6 1-16,-4-6-1 15,-3-4 0-15,-2-5-3 16,-9-2 0-16,8-6-5 16,-3-1 0-1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1.2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24 23 0,'-1'-10'11'0,"-14"27"-13"16,8-13 23-16,-2 3-17 15,-3 3 0-15,0 4 2 16,0 3 0-16,4 1-8 16,1 1 0-16,5 1 5 15,7-2 1-15,2-5-3 16,7-4 1-16,3-4-1 15,4-3 0-15,2-4 0 16,-1-5 0-16,0-3-1 16,-5-5 1-16,-3-4-1 15,-9-2 1-15,-5 1-1 16,-5 0 0-16,-7 1-2 16,-4 3 1-16,-2 2-5 15,-6 2 0 1,2 4-5-16,5 4 1 0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0.9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7 20 29 0,'19'-22'14'0,"-12"32"-16"16,-7-3 21-16,0-2-16 0,-4 6 0 15,-1 4 1-15,-5 7 1 16,-4 6-7-16,2 5 0 15,2-2 1-15,-1 0 1 16,4-4-4-16,1-3 0 16,2-5-5-16,4-3 1 15,4-6-1-15,6-3 0 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0.6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11 29 0,'-10'-6'14'16,"18"3"-19"-16,-3 1 27 0,2 2-19 16,2 0 0-16,1 0 0 15,6 2 1-15,1 0-6 16,5-1 0-16,1 1 0 16,1-1 0-16,-2 1-7 15,6-1 1-15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0.3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2 14 27 0,'-11'-12'13'0,"6"10"-15"15,4 5 18-15,-3 3-15 16,-1 4 1-16,-4 7 4 16,-1 6 0-16,1 4-7 15,-1 8 0-15,3 1 4 16,-1 0 0-16,2 0-3 0,3-7 1 15,-2-1-5-15,3-4 1 16,0-3-4-16,1-6 0 16,-1-5-2-16,0-1 0 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0.1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2-2 28 0,'0'-4'14'0,"-9"9"-19"0,1-1 23 15,-8 3-14-15,-3 3 1 16,-3 6 1-16,1 6 0 16,-1 4-8-16,0-2 0 15,6 5 4-15,4-6 1 0,7-4-6 16,5-1 0-16,5-2-7 15,7-4 1-15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9.8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5 0 25 0,'12'4'12'0,"0"11"-12"16,-8-12 19-16,-1 3-18 16,-1 2 1-16,-2 1 2 15,-3 1 0-15,-3 5-5 16,-7-3 1-16,-11 3 2 15,1-1 0-15,-3-2-3 16,2-2 1-16,0-2-5 16,3-2 1-16,6-3-5 15,6-1 0-15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9.5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5 22 30 0,'-4'-12'15'0,"37"12"-21"16,-18 0 28-16,4-1-23 15,4-1 1-15,6 2-4 16,2 0 0-16,0-3-1 16,5-1 0-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9.3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-4 31 0,'-3'-2'15'0,"4"7"-23"0,-1-3 24 16,0 3-17-16,0 2 1 15,2 3 0-15,5 2 0 16,0 5 0-16,4 2 0 16,3 4 0-16,-1 1 1 15,1-3-1-15,-4-1 1 16,0-1 0-16,-1-2 1 16,-6 1 0-16,-5-3 0 0,-4-1-2 15,-5-2 0-15,-4-3-5 16,0-4 0-16,2-5-3 15,2 1 0-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6.9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3 12 0,'8'-1'6'0,"16"-1"-9"0,-19 5 12 16,5-3-5-16,-4 4 1 16,4 3 0-1,-2 5 1-15,-3 0-8 16,1 1 0-16,-6 1 5 16,-6-2 0-16,-2 1-2 0,-2 1 0 15,-2-2-1-15,-2 3 1 0,0-3-2 31,-1-2 1-31,1-1-4 0,9-1 1 16,-1-6-3-16,2 1 1 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9.0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0 0 18 0,'1'0'9'0,"3"0"-6"0,-4 0 10 16,-2 3-10-16,-3 4 1 15,-4 5 3-15,1 4 0 16,-6 4-9-16,-3 8 1 16,0 1 4-16,-4 4 1 0,2-4-2 15,4 0 0-15,1-5-2 16,4-5 0-16,1-4-4 16,4-3 1-16,4-3-6 15,2-2 1-15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8.6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9 6 20 0,'-2'-3'10'0,"-3"1"-8"16,4 2 15-16,-6 0-15 15,0 3 1-15,-5 6 2 16,-2 1 0-16,-3 6-6 0,-5 6 1 0,-5 7 4 15,-2 11 0-15,1 2-2 32,3 3 1-32,-1-6-2 15,5 3 1 1,1 2-4 0,11-10 0-16,2-6-3 15,7-8 0-15,6-2-5 0,4-8 1 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8.2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36 0,'7'2'18'0,"24"-1"-26"16,-19-1 34-16,6 2-26 16,3-4 0-16,7 2-4 15,2 2 1-15,3-1-2 16,3 0 1-16,4 1-5 16,1-2 0-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7.9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0 23 0,'0'7'11'0,"0"14"-13"16,0-12 21-16,-2 3-17 0,1 5 0 0,-1 5 2 15,-1 4 1-15,1 5-6 16,2-2 0-16,0 1 2 16,-2-3 0-16,1 1-2 15,-1-6 1-15,0-1-3 31,1-4 1-31,-1-3-7 16,-1-4 1-1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7.5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7 0 21 0,'17'16'10'0,"2"15"-10"16,-12-21 17-16,1 7-15 16,4 7 1-16,2 4 0 15,0 8 1-15,-7 4-5 16,-6-4 1-16,-6-1 1 15,-7 1 1-15,-5-1-1 16,-5-3 0-16,-6-2-2 16,1-5 0-16,-2-4-6 15,0-4 1-15,6-6-2 16,-1-5 1-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7.2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2 20 22 0,'-5'-14'11'0,"14"9"-16"16,-9 5 19-16,-5-1-14 16,0 2 1-16,-6 3 3 15,-2 4 0-15,-4 4-3 16,-2 7 1-16,1 3 1 16,1 2 1-16,3 0-1 0,4-1 1 15,5-4-5-15,3-1 0 16,4-2-6-16,5-4 1 15,6-4-3-15,1-2 1 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6.9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 4 23 0,'-6'-6'11'0,"19"7"-11"0,-9-1 17 16,1 4-16-16,2-1 1 15,-2 4 3-15,1 2 0 16,0 1-6-16,-3 5 0 16,-1 1 4-16,-4-1 0 15,-3 2-1-15,-4-1 0 0,-4-1-4 16,3 2 0-16,-2-5-5 15,0-2 1-15,7-3-3 16,-2-2 0-1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6.6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0 8 7 0,'2'-4'3'0,"-4"2"4"16,2 1 1-16,0 1-5 15,-4-2 1 1,4 2 1-16,-1 3 1 15,-1-1-7-15,-3 3 0 0,1 2 4 16,-4 3 1-16,4 1-2 16,-3 2 0-1,2-1-1-15,2 0 1 16,1 0-1-16,-3-2 0 16,5 0 1-16,2-1 0 0,1-2 0 15,2-1 1 1,4-1-2-16,-2 1 1 15,5-1-1-15,0 0 1 0,-4-2-4 16,-1 1 1-16,2-3-4 16,0 1 1-16,-3 0-5 15,5-2 1-1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5.9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6 6 18 0,'2'-2'9'0,"3"-3"-7"15,0 7 8-15,-5 1-7 16,0 3 1-16,-5 2 3 15,5 6 1-15,-5 3-10 16,0 6 1-16,-4 1 5 16,2 5 0-16,-1 0-2 15,3 0 1-15,-2-3-3 16,3 0 1-16,1-7-4 16,-2-2 0-16,-1-5-5 15,6 0 0-15,0-1-1 0,6-4 0 1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5.6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24 22 0,'-5'-17'11'0,"20"13"-11"16,-6 3 23-16,-1-1-20 16,4 2 1-16,2 0-1 15,0 2 1-15,2-1-6 16,2 1 0-16,0 0 0 16,1 1 1-16,0 1-8 0,1-1 1 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6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0 23 0,'0'11'11'0,"5"-6"-27"16,-2-3 23-16,-1-1-13 15,1 1 1-15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5.3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3-1 24 0,'-13'0'12'0,"18"7"-15"15,-5-4 17-15,0 4-13 16,-2 5 0-16,-3 5 4 15,0 4 0-15,-3 8-6 16,-1 4 1-16,2 3 2 16,1-3 1-16,1-2-3 15,-2-3 1-15,2-4-5 16,2-4 1-16,-4-2-5 16,3-5 0-16,3 1 0 15,-1-5 0-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5.0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9 16 0,'5'-2'8'0,"11"-5"-6"0,-11 0 6 16,3 2-6-16,1 0 1 16,-3-2 1-16,3 2 1 15,-2 2-7-15,1-1 1 16,-3 2 3-16,5 2 1 15,-5 0-3-15,0 7 1 16,-5 4-1-16,-1 1 0 0,-3 2 0 16,-6 1 1-1,0 2 0-15,0-1 0 16,-4-2 1-16,1-2 1 0,1-2 0 16,2 2 0-16,1-3-1 15,6-1 1-15,1-1-1 16,4 0 0-16,5-2-2 15,3 0 1-15,5-1-6 16,4-1 1-16,6-1-6 0,4 0 1 1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4.6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7 3 16 0,'-4'-4'8'0,"-1"9"-3"0,3-3 11 16,-6 1-12-16,-3 4 0 15,-2 4 3-15,-3 6 0 16,1 7-9-16,-4 0 1 0,5 4 5 15,2-4 0-15,0-2-2 16,10-1 0-16,-1-2-3 16,6-5 1-16,2-2-4 15,6-6 1-15,4-2-7 16,2-2 1-1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4.3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-2 16 0,'10'1'8'0,"14"-2"-4"16,-15 1 6-16,1 1-8 15,4 3 1-15,-2 1 1 16,1 2 1-16,-2 1-6 16,-6 4 0-16,0 2 4 15,-2 3 0-15,-6 0-1 16,-2 0 1-16,-7 0-2 15,-5-2 1-15,1-1-1 16,1-2 1-16,1-2-4 16,-1-1 1-16,1-3-4 15,6 0 1-15,1-5-5 16,7 1 1-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4.0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5 32 16 0,'14'-14'8'0,"-1"4"-3"16,-13 7 6-16,6 1-10 16,-5-3 1-16,3 3 0 15,-4 2 1-15,-4 0-4 16,3 3 1-16,-8 6 2 15,-1 1 0-15,-6 6 0 16,-3 4 0-16,0 8 0 0,-1 6 1 16,-5 6-1-16,5 1 0 15,3-1-1-15,1 0 1 16,6-6-1-16,5-3 1 16,5-3-2-16,1-4 1 15,6-2-1-15,9-8 1 16,-1-4-1-16,4-5 1 15,5-5-1-15,0-3 1 0,-1-4-1 16,1-5 1-16,-2-2-1 16,-6-3 0-16,-3 1-1 15,-2 1 1-15,-6 3 0 16,-5 3 0-16,-5 4 0 0,-6 5 0 31,-6 2 0-31,0 1 0 16,3 2 0-16,-1 4 0 0,6 0-4 15,4 3 0-15,7-2-5 16,10 2 0-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33.4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2 56 12 0,'7'-2'6'0,"3"-17"0"0,-5 14 7 16,-3-2-12 0,1 2 1-16,-1 0 0 15,-2 0 1-15,2 1-4 0,-2 1 1 16,0 1 2-16,-2 2 0 16,-3 2-1-16,-6 3 1 0,1 7-1 31,0 5 1-31,-4 2 0 15,-1 4 1-15,-1 1 0 16,-8 7 0-16,4 5-1 16,-2 7 1-16,3 3-1 0,2-4 1 15,3-3-2-15,0 1 1 16,6-4-2-16,1-5 1 0,2-3-2 16,5-6 1-16,0-5-4 15,5-1 1-15,2-8-7 16,10-3 0-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5.8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0 44 20 0,'-12'-28'10'0,"0"20"-10"16,10 4 11-16,-3 1-11 15,0 1 0-15,0 4 0 16,-6 1 0-16,-4 4 0 16,-2 5 1-16,-7 4 0 15,-2 10 0-15,-7 1 0 16,-6 9 1-16,3 7 0 16,-4 5 0-16,4 7-1 15,5-5 1-15,3-2-2 16,6 2 0-16,3-4 0 0,11-1 1 15,4-2-1-15,9-4 0 16,7-8 0-16,4-5 1 16,8-7-1-16,9-7 1 15,8-5-1-15,7-7 1 16,-2-11-1-16,2-4 1 16,4-6-1-16,-6-5 1 15,-4-4 0-15,-3-5 0 16,-10-11 0-16,-10-6 1 0,-8-1-1 15,-11 2 0-15,-11 6-1 16,-8 7 0-16,-5 4-3 16,-5 6 0-16,-2 9-6 15,-5 7 1-15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4.9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9 68 23 0,'-19'-12'11'0,"2"-3"-10"0,13 11 11 16,-8-1-13-16,-2 0 1 15,-5 0-1-15,-3-1 1 0,-9 1 0 32,-2 2 0-32,-10 1 0 15,2 4 0-15,-2 3 0 0,-3 2 1 0,-3 3-1 31,-1 6 1-31,-3 4-1 16,3 6 1-16,7 5 0 0,0-3 0 16,2 4 0-16,3 8 0 0,0 6 0 15,12 9 1-15,4 0-1 16,8 2 0-16,7 5-1 16,7 0 1-16,9 0-1 15,3-7 0-15,5-2 0 16,6-1 0-16,8-6 0 15,5-6 0-15,10-2 0 16,4-12 0-16,9-7 0 16,4-11 1-16,11-10-1 15,-2-8 1-15,1-9 0 16,6-3 1 0,-5-4-1-16,-4-7 1 0,-4-6-1 15,-4-6 0-15,-12-1 0 16,-9-1 1-16,-10-4-2 0,-10-8 1 15,-15 6 0-15,-7 3 0 16,-11 5-1 0,-11 12 1-16,-3 6-4 15,-8 5 0-15,7 6-6 0,-3 4 0 0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12.8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4 25 0,'19'-6'12'0,"18"-6"-16"15,-25 9 20-15,5 1-16 16,5-3 0-16,0 2-2 16,2 1 1-16,0 0-5 15,4 4 1-1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12.5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2 13 12 0,'10'-5'6'0,"-3"-3"0"0,-2 8 6 16,-1 0-11-16,-1 0 1 16,0 1 1-16,3 1 1 0,-6 1-5 31,-6 4 0-31,0 2 3 15,-6 3 0-15,-4 0-1 16,-1 0 1-16,-2 0-1 16,2-2 0-16,-2 1 0 0,3-5 0 15,6 0-1-15,1-3 1 16,6 0-1-16,3-1 1 0,5-2-2 16,5 0 1-16,6 0 0 15,-1 2 0-15,3 1 0 16,-1 2 0-16,2 6 0 15,0 1 1-15,-4 3 0 16,1 1 0-16,-4-3 1 16,-4 5 0-16,-4-3 0 15,-4-1 0-15,-5-2 1 16,-6-2 0-16,-4 0 0 16,-1-1 0-16,-1 0-1 0,0-4 0 15,1-2-2-15,3 1 1 16,0-3-4-16,5-1 0 15,-1 0-3-15,6-3 0 16,1-1-5-16,2 1 0 3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6.5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15 19 0,'-5'-16'9'0,"10"14"-13"0,-5 2 15 32,0 2-9-32,-5 1 0 15,0 6 1-15,-5 1 1 0,1 2-5 16,-1 2 1-16,-1 0 2 15,6 2 1-15,-3 1-2 32,6-2 0-32,-2 1-1 15,4-2 1-15,6-4-3 16,2-3 0-16,-3-2-4 0,6-3 1 0,2-1-2 31,3-2 1-31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9.4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20 10 0,'19'-10'5'0,"-1"11"-4"0,-12-4 2 16,0 1-1-16,1-1 0 16,3 1 3-16,0 2 0 15,-1 0-6-15,3 0 1 16,-2 2 3-16,-1 1 0 15,1 2-1-15,-3 4 1 16,0 1-2-16,-4 6 0 0,-3 3-1 16,-3 0 1-16,-6 1 0 15,1 1 0-15,-6 2-1 16,-3-5 0-16,-1-2 0 16,-2-4 1-16,3-2-1 15,1-4 1-15,1-1 0 16,1-4 0-16,3 1 0 15,3-4 0-15,6-1-1 16,4 0 0-16,1 1 0 16,8 0 1-16,2 4-1 15,3 1 0-15,1 2 1 16,6 4 0 0,2 1 0-16,5 2 1 0,1 2-1 15,1 0 1-15,3 0-3 16,-4-1 0-16,-4 1-7 31,1 3 1-31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9.0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22 18 0,'-5'-9'9'0,"10"-1"-11"16,0 10 17-16,-1-2-13 15,3 1 0-15,1 1 2 16,4 0 0-16,0 0-6 15,7 1 1-15,0 1 3 16,-1 0 0-16,3-2-3 16,1 2 0-16,-2-1-6 15,2-1 1-15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8.7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5 0 20 0,'2'1'10'0,"-4"15"-9"0,2-13 14 16,-2 8-15-16,1 2 1 15,-1 6 0-15,-3 5 1 16,1 4-2-16,-1-1 0 15,-1 1 1-15,1 0 0 16,1-4 0-16,1-2 0 16,-2 0-1-16,5-1 1 0,-2-5-3 15,0-3 1-15,2-1-5 16,0-1 1-16,0-3-2 16,0-1 1-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8.4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2 22 12 0,'3'-12'6'0,"8"5"-6"0,-11 7 6 15,0-4-6-15,-2 3 1 16,-3 1 3-16,0 3 1 15,0 2-5-15,-4 4 1 16,-3 8 2-16,-3 3 0 16,-6 1 0-16,4 1 1 15,2 1-3-15,1-3 0 16,2-1 0-16,5 0 0 16,2 0-1-16,3-4 1 0,4-3-3 15,3 0 1-15,2-1-5 16,5-5 0-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8.1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8 12 4 0,'9'-7'2'0,"3"4"6"0,-9 1-3 16,2 2-1-16,2 2 0 15,-2 1 1-15,0 3 1 16,2 4-8-16,-2 4 0 16,4 1 5-16,-4 0 0 0,-2 4-1 15,-1-2 0-15,-4-1-1 16,1-3 0-16,-4 1 0 15,-4-4 0-15,0-1 0 16,-4 0 1-16,-3-1-2 16,-1-1 1-16,2-2-2 15,0 0 1-15,3-3-4 16,1 0 1-16,4-4-3 16,4 0 0-1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7.7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39 9 0,'-3'-7'4'0,"6"4"-1"16,-1 1 4-16,-1-1-4 16,3-1 0-16,3 1 1 15,-2-2 0-15,3 1-6 0,1 1 1 0,3-1 3 32,2 3 0-32,3 1-2 15,0 0 1-15,2 0-1 0,1 1 1 16,-1 1-1-16,-2 3 1 15,1 0-1-15,-5 4 0 16,-1 0 0-16,-3 1 0 16,-2 0 0-16,-4 0 1 15,-3 1-1-15,-5-1 0 0,-4 0 0 16,-4 1 1-16,-4-3 0 16,-2-1 0-16,0-2-1 15,-2-1 1-15,2-1-1 0,1-1 1 16,2 0-1-16,2-2 1 15,6 0-1 1,4 0 0-16,6 0-1 16,5 0 1-1,12 10-1-15,-2 0 1 16,2 2-1 0,-2 2 0-16,-2 3 1 15,1-1 0-15,-6-3 0 16,-1 1 1-16,-8 1 0 15,-2 1 0-15,-4-4 0 16,-6 2 1-16,-2-2 0 16,-3-4 0-16,-1 1 0 15,-4-2 1-15,4-4-1 16,0 1 1-16,3-1-4 16,6-3 1-16,-1-3-6 15,6-1 1-15,5 2-4 16,3 2 1-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4.9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6 10 0,'0'-9'5'0,"11"4"-1"16,-4 3-2-16,1 2-1 16,4 2 0-16,0 0 3 31,4-1 1-31,-3 6-6 15,3 0 1-15,1 2 2 0,3 1 1 0,-2 2-1 16,-1 0 0-16,2 4-2 16,-4 3 0-16,-5 1 0 15,1 4 0-15,-6 2 0 16,0 5 1-16,-8-2 0 16,-1 2 0-16,-3-2 0 15,-3-6 0 1,0-1 0-16,-2-1 0 15,0-1 0-15,-2-1 0 0,2-3-1 16,0-3 1-16,2-2-3 16,-4-1 1-16,4 0-5 15,1-1 0-1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4.2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5 16 12 0,'2'-4'6'0,"-5"-3"-1"0,3 7 6 0,0-3-10 16,0 1 1-16,-2 4 0 15,0-1 1-15,1 1-3 16,-4 3 0-16,-2 1 2 0,-2 0 0 16,1 3 0-16,-6 1 0 31,-1 2-1-31,-3 4 1 15,-4 4 0-15,-2 4 1 16,-1 4-1-16,-1 3 1 0,5 2-1 16,3 3 1-16,-1-4-1 15,5-1 0-15,0 0-1 0,6-2 0 16,6-1-1-16,2-2 0 16,7-2-4-16,8-2 1 0,11-1-6 15,5-1 0-1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2.6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5 73 9 0,'0'-1'4'15,"9"-6"-1"-15,-7 3 5 0,1 3-5 16,2-4 1-16,0-1 1 31,2 1 0-31,5-2-7 16,-2 2 1-16,1-2 4 15,2-1 0-15,-1 2-2 16,6 1 0-16,-3 2 0 0,0 1 0 16,4 2-1-16,-3 2 0 15,-1 1 1-15,2 2 0 0,-6 2-1 16,-1 4 1-16,-2-1-1 15,-2 2 1-15,-5-2-1 16,-1 2 1-16,-1 1-1 16,-5 0 0-16,-2 1 0 15,-2-2 1-15,-6 4-1 16,-1 1 0-16,2 0 1 16,-1 2 0-16,-3-3-1 0,-1-3 1 15,-3 1-1-15,6-2 1 16,-2-2-1-16,4-1 1 0,1-2-1 15,4-2 0-15,5-1 0 16,-4-1 1-16,6-1-1 16,1-1 0-16,2 1 0 15,2-2 0-15,1 0 0 16,6 0 0-16,-4-2 0 31,2 2 0-31,1 0 0 16,1 0 0-16,-4 0-1 15,5 2 1-15,-4 0 0 16,4 0 0-16,-2 5-1 16,-1-1 1-16,-2 3-1 15,1 1 1-15,0 4 0 0,-4 3 0 16,2-3 0-16,-4 2 0 16,0 1 0-16,-4 2 1 15,-1-2-1-15,-4 2 0 16,3-4 1-16,-5 3 0 15,-1-5 0-15,-3 1 0 16,-1-2 0-16,1-1 1 16,-4-5 0-16,-1 0 0 0,-3-3-1 15,4-1 1-15,-1-4-1 16,1 0 0-16,4-1-1 16,4 1 1-16,1-1-1 15,0-1 0-15,3 3-2 16,2-3 1-16,0 2-4 15,3 1 1-15,-2-1-5 16,4 2 0-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7.9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7 10 0,'-3'-9'5'0,"5"11"2"0,-2-2 7 15,3-2-12-15,4 2 0 0,0 0 2 16,3 2 0-16,2-4-5 15,0 2 0-15,7-2 3 16,0 2 1-16,2 0-2 16,1 0 1-16,-1 2-1 15,-2-2 0-15,3 0-1 16,-1-3 1-16,1 3-2 16,1-2 0-16,-3 2-3 31,-2-4 0-31,-1 4-3 15,-2 0 0-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8.7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 43 19 0,'12'-14'9'0,"-7"2"-6"0,-5 7 14 16,-1 0-15-16,1 0 0 15,-5 3 1-15,-4 2 0 16,0 3-3-16,-1 4 0 0,-2 2 3 15,-2 1 1-15,0 2-2 32,4 5 0-32,0 1 0 15,5 1 0-15,3 0-4 0,2-2 1 0,7-3-4 16,1-2 0-16,3-5-4 16,4-4 1-16,6-6-1 15,1-6 0-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6.2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8 13 0,'13'-9'6'0,"11"11"-6"0,-16 0 7 15,-3-2-4-15,0 1 0 16,6 3 1-16,-6 3 0 16,3 0-6-16,-3 3 1 15,0 0 3-15,0-1 1 0,-8 4-2 16,1-2 1-16,-3 1-1 15,-3-4 1-15,-7 1-1 16,1-1 1-16,2 1-3 16,-1-2 1-1,-1-1-3-15,4 0 0 16,0-3-4-16,5-1 1 1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7.5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 1 0,'5'2'0'0,"-1"-7"3"0,-4 5 1 0,0 0 0 16,1-2 1-16,1 0 2 16,-2 2 0-16,2 0-9 0,0 2 1 15,-1 0 5-15,-1 3 1 0,0 3-2 31,0 4 0-31,-1 2-1 16,-1 2 0-16,0 2 0 16,0 5 0-16,1 3-1 0,-1-2 1 15,0 0-1-15,2 0 1 16,0-5-2-16,0-2 1 0,-3-2-1 31,3 1 1-31,0-4-1 16,0 0 0-16,0-4-3 0,0 1 1 15,0-2-5-15,3 0 1 16,-1-2-2-16,0 0 1 0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3.7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0 18 0,'8'10'9'0,"7"12"-7"16,-8-15 13-16,3 7-14 16,2 3 0-16,2 5 0 15,-1 4 1-15,1 7-3 16,-6-1 1-16,2 1 0 15,-6-2 1-15,-6-2 0 16,-1 2 0-16,-9-5 0 16,-4-2 1-16,-2-2-1 0,-4-5 1 15,2 1-2-15,-2-6 0 16,0-2-7-16,3-1 0 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3.4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13 11 0,'12'-5'5'0,"19"3"3"16,-26 1-1-16,5-3-4 0,-3 4 0 15,5-1 1-15,0 1 1 16,0 1-7-16,2 1 1 16,0 0 3-16,1 1 1 15,-1 1-2-15,1 1 1 16,-1 2-2-16,-2 3 1 16,-4 2-1-16,1 5 1 15,-4 3 0-15,-3 3 0 16,-4 2-1-16,-3-1 1 0,-7-1 0 15,-2-1 0-15,-6-3 0 16,1-1 0-16,-7-4 1 16,0-4 0-16,4-3-1 15,-2-2 1-15,7-1 0 16,0-4 0-16,1-2-1 16,2 0 0-16,9 1-1 15,0-3 0-15,3 1 0 16,4 1 0-16,3 2 0 15,7 2 1-15,4 0-1 16,-1 1 1 0,4 2 0-16,2 0 0 15,-2 2 0-15,1 0 0 0,4 0-1 16,4-2 0-16,-3 3-3 16,-4-2 0-16,3-3-5 15,-2-1 1-15,1-2-3 0,-1 0 1 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2.8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4 20 0,'0'-6'10'0,"5"9"-4"0,0-6 12 0,4 6-17 15,1-3 1-15,5 2 2 16,4-1 0-16,-3-1-6 16,6 2 1-16,0-2 0 15,2 0 1-15,5 2-8 16,-1 0 1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2.6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6 5 8 0,'-2'-6'4'0,"7"6"6"0,-5 0-6 0,0 0-2 16,0 0 0-16,0 0 2 16,0 2 1-16,0 2-5 15,0 3 0-15,0 1 4 16,-3 6 0-16,1 5 0 16,-1 5 0-16,-4 5-1 31,2 2 1-31,-1 0-2 15,-2-1 1-15,3-3-1 0,-1 1 0 16,1-3-2-16,2-4 1 0,1-2-2 16,-1-3 0-16,1-4-3 0,2-4 0 31,0-3-5-31,0 2 0 1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1.8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1 32 10 0,'9'-16'5'0,"1"4"0"15,-10 9-1-15,0 1-4 16,0 2 1-16,-3-2 3 15,-4 6 0-15,-5 1-3 16,2 3 0-16,-11 6 4 16,6 5 0-16,-8 3 0 15,3 6 1-15,-1-1-2 16,2-1 1-16,4-4-2 16,1 6 0-16,4-6-2 15,1 1 1-15,9-5-1 16,4-2 0-16,6-4-4 15,0-4 0-15,1 1-7 0,13-2 1 1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1.5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4 19 6 0,'3'-9'3'0,"4"2"4"16,-2 6-6-16,1-1 3 15,2 2 0-15,1 0 3 16,1 3 0-16,4 4-9 16,-4 0 0-16,0 2 6 0,1 3 0 15,-1 2-2-15,-5 1 1 16,-2 2-3-16,-3 1 1 15,-3 1 0-15,-7-2 0 16,-6 0 0-16,1 0 1 16,-4-5-1-16,0 5 1 15,-1-4-1-15,1-3 0 16,-2-2-3-16,8-4 1 16,-3-1-6-16,2-1 0 15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1.0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6 26 11 0,'7'-9'5'0,"1"-1"2"16,-6 6 5-16,1 4-12 0,1-3 1 0,-4 3 0 31,1 1 1-31,-1 3-2 15,-1-1 0-15,-3 4 2 0,-4 4 0 0,-3 2 0 16,1 3 1-16,-4 3 0 16,-1 5 1-16,-1 5-1 15,-6 5 0-15,1 7 0 32,1 4 0-32,-5-4-1 0,6 5 1 15,4-4-2-15,-1-5 0 16,4-1 0-16,6-1 0 0,0-3-2 15,6-6 1-15,6 2-5 16,-1-13 1-16,8-3-6 16,5-7 1-16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50.2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0 24 12 0,'1'-2'6'0,"8"-5"-5"0,-4 6 6 16,-2-1-5-16,3-2 0 16,2 3 1-16,1-1 1 0,3 0-5 15,2 1 1-15,-1 1 2 16,1 0 1-16,0 0-2 16,1-2 1-16,1 4-1 15,1 1 0-15,-3 0-1 16,-2 3 1-1,0 2-1-15,-2 2 1 16,-5 1-1-16,-1 4 1 16,-4-1 0-16,-4 5 0 0,-3 1 0 15,-7 1 0-15,-3 6 0 16,-7-3 1-16,-5 2-1 16,0-4 0-16,-4 1-1 15,2-5 1-15,0 1 0 0,2-3 0 16,3-8 0-16,2 3 0 15,4-6 0-15,1-5 0 0,0 0-1 16,9-5 1-16,3-1-1 16,5-2 0-16,6 1-1 15,6-2 0-15,5 4 1 16,2 2 1-16,6 6 0 16,-1 2 0-16,4 6 1 15,0 2 1-15,1 1-1 16,1 3 1-16,-6 0-2 15,2 1 0-15,-3-3-3 16,-1-1 0-16,-1-2-6 16,-3-4 0-16,2 3-2 15,1-5 1-15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2.9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1-1 23 0,'1'-3'11'0,"-15"10"-10"15,9-5 23-15,-5 6-20 16,-4 4 0-16,-6 6 2 16,-1 6 1-16,-1 3-9 15,3 1 0-15,0 1 5 16,3 0 1-16,2 2-3 0,7 0 1 16,6-3-4-16,6-4 1 15,7 0-8-15,7-5 1 16,5-5-3-16,5-7 1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5.8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-1 7 0,'-5'-1'3'0,"0"11"2"16,5-8 4-16,0 3-5 15,-3 2 0-15,1 3 1 16,-3 0 0 0,0 4-7-16,0 2 0 15,1-3 4-15,-1 4 0 0,0-3-2 16,5-2 1-16,-3-2-3 16,3-2 0-16,0-1-4 15,3 4 1-15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3:42.6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4 0 24 0,'21'7'12'0,"15"7"-7"15,-26-9 12-15,-1 2-15 16,1 1 1-16,-3 4 1 31,0 0 0-31,-6 4-5 16,-4 1 0-16,-4 0 3 0,-5 0 0 15,-3 0-2-15,-4 0 1 0,-2-4-4 16,3-1 0 0,-1-1-6-16,3-3 0 15,8-3 0-15,1-1 0 0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9.2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6-1 25 0,'12'-5'12'0,"20"13"-16"0,-25-3 21 15,3 6-18-15,1 1 1 0,-1 7 3 16,4 6 0-16,1 6-2 16,-1 9 0-16,-2 5 2 15,-6-2 0-15,-6 3 0 16,-5 0 1-16,-5-3-1 16,0-3 1-16,-7-6-2 15,-5-3 1-15,-2-5-1 16,-2-7 1-16,0-2-5 15,2-3 0-15,-1-6-9 16,-1 1 1-16,7-6-1 16,4-4 0-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9.0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6 34 0,'-5'-6'17'0,"22"10"-23"15,-7-4 31-15,6 0-26 16,4 2 1-16,4-1 0 16,-1 1 0-16,2-1-2 15,4 1 1-15,0-2-5 16,0 0 1-16,-7-2-4 15,4 1 1-1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1.5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7 16 0,'14'-22'8'0,"13"10"-8"16,-18 8 9-16,3 1-9 16,0-1 1-16,2 3 2 0,1-1 0 15,1 4-3-15,3 1 0 16,-6 6 2-16,-2 3 1 16,-3 0-1-16,-4 3 0 15,-6 0-1-15,-5 3 0 16,-5-1-1-16,-3-2 1 15,-8 2 1-15,3-1 0 16,-1-4 1-16,0-2 0 0,6-1 0 16,3 1 0-16,1-3 0 15,6 1 0-15,2 1-1 16,8-2 0-16,2-2-2 16,5 0 1-16,3-1-1 15,3 1 1-15,1-2-5 16,3-1 0-16,0 0-6 15,4-1 0-15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1.0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19 0,'8'-12'9'0,"8"7"-9"0,-13 7 11 16,2-1-9-16,-1 6 0 0,1 3 3 16,-2 4 1-16,-3 9-6 15,0 1 0-15,-1 3 4 16,1-1 1-16,1 2-2 15,-1-1 0-15,0 3-2 16,-1-6 0-16,-1-2-3 16,0-3 0-16,-1-2-4 15,1-3 0-15,0-2-3 16,-1-3 1-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06.6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8 11 0,'1'3'5'0,"8"-6"4"15,-7 3 3-15,1 0-12 16,6 1 0-16,-4 1 0 0,7-2 1 15,0 0-1-15,4 0 0 16,3 2 0-16,1-2 1 0,6-2 0 16,2-1 0-16,3 1-1 15,3-2 1-15,1 3-1 16,6-1 0-16,4 0 0 16,-6-1 1-16,6-1-1 15,3 2 0-15,-3 1 0 0,5 1 0 16,4 1 0-16,-3-2 1 31,-1-1 0-31,0 0 0 16,0 2 0-16,4-3 0 0,-6 3 0 15,2 0 1-15,-2 0-1 16,2 0 0-16,-7 0-1 16,7 0 1-16,-7 0-1 0,-3 2 0 15,-1-2 0-15,-1 1 0 16,-3-1 0-16,1 0 0 15,-2 0 0-15,-4 0 1 16,-6 0 0-16,-2 2 0 16,-4-2-1-16,-5 0 1 15,1-2 0-15,-7 2 1 0,0-1-2 16,-5 1 1-16,-2 0-2 16,0 0 1-16,0 1-6 15,0-1 1-15,0 5-4 16,0 1 1-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9.6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4 24 20 0,'-5'0'10'0,"1"12"-10"0,1-8 18 0,1 3-17 15,-3 1 0-15,0 4 2 16,0 1 0-16,-2-1-3 15,3-2 1-15,1 0 2 16,1-3 0-16,4-3-1 16,3-4 1-16,9-2-1 15,5-5 0-15,5-5-2 32,8 2 1-32,6-4-2 15,5-2 0-15,6 1-4 0,1-1 1 0,-2 1-5 16,2-1 1-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8.7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4 0 23 0,'0'0'11'0,"-10"10"-14"16,5-6 17-16,-4 4-13 15,-3 4 0-15,-4-1 2 16,-3 2 1-16,0 1-4 15,4-2 1-15,3 2 1 16,7-4 0-16,3-1-1 16,6-1 1-16,6-1-3 15,4 3 1-15,1 0-2 0,2 0 1 16,0 0 1-16,3 2 0 16,-1 0 1-16,1 2 1 15,-4-2 0-15,-6 0 1 16,-1-2 0-16,-6 1 1 0,-5-3-1 15,-5-1 1-15,-6 2-2 16,-1-2 0-16,0-2-3 16,1 0 0-16,-1-2-6 15,1-6 1-15,4-2-5 16,-3-6 0-1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8.4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3 28 0,'-11'-5'14'0,"27"5"-17"0,-7 0 23 16,0 1-20-16,5 0 1 16,0-1-1-16,4 2 1 15,1 0-2-15,6 1 1 16,-1 0-2-16,3-2 0 16,1-1-6-16,0-1 1 1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8.1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 0 21 0,'-5'19'10'16,"1"20"-11"-16,2-23 20 0,-1 8-17 16,0 2 0-16,-3 0 0 15,-2 5 1-15,-1 5-4 16,1-2 0-16,1 2 2 16,-2-5 1-16,6-1-2 15,-1-1 0-15,2-8-3 16,-1-6 1-16,1-1-5 15,-1-2 0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1.6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24 1 0,'5'-16'0'0,"-3"8"21"16,-37 18-21-1,65-19 4-15,-39 13 0 0,2 3 2 32,-3-1 0-32,-2 7-8 15,-4 2 1-15,2 4 5 16,-2 0 0-16,1 1-1 0,4 3 0 0,1-1-1 15,3 0 0 1,7 2-2 0,0-5 1-1,5-5-4-15,0-2 1 0,4-2-5 16,3-5 0-16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7.8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0 0 24 0,'-11'3'12'0,"-18"13"-15"16,20-11 25-16,-4 5-18 16,-5 6 1-16,0 3 1 15,-1 1 1-15,1 4-10 16,1 0 1-16,10-1 4 15,2 4 1-15,9-1-6 16,-4-7 0-16,8-2-7 16,8-5 1-16,3-3-1 15,1-6 0-15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7.5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1 21 0,'47'-6'10'0,"-6"19"-7"16,-32-9 11-16,1 3-13 16,0 3 1-16,-3 0 1 15,-3 4 0-15,-1-2-3 16,-6 4 0-16,-3-1 3 0,-7 1 0 15,-6-3-1-15,-2 1 0 16,-3-3-2-16,3-3 0 16,1-1-4-16,4-3 1 15,8-4-5-15,1-2 0 16,5-2 0-16,4-1 0 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7.2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4 71 11 0,'2'-18'5'0,"14"1"0"0,-11 12-1 16,5-2-1-16,2 0 1 16,2 1 1-1,1 1 1-15,2 1-8 16,-1 2 1-16,1 4 4 0,-2 5 1 0,-1 1-2 31,-5 6 1-31,-4 5-2 16,-7-2 1-16,-5 0-1 0,-6 4 1 15,-6 3-1-15,-9-2 1 16,-3 0-1-16,2-1 1 16,3-4 0-16,-3-2 0 15,3-3 0-15,4-3 0 16,5-2-1-16,3-2 1 16,7 0-1-16,6 2 0 15,4 0 0-15,4 1 0 16,2-1-1-16,3 0 1 0,6 3-1 15,8 2 0-15,5-1-5 16,0-1 0-16,0-2-5 16,-2-4 0-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6.5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0 68 13 0,'14'-18'6'0,"-11"1"2"0,1 12 3 16,1 0-10-16,-2-2 0 16,1 0 2-16,-3 2 0 0,1 1-3 15,-4 3 0 1,-1 2 3-16,-4 6 0 15,-7 4 0-15,-8 2 0 0,-2 13 0 16,-5 3 0-16,-4 4-1 0,0 3 1 0,-1 2-1 16,6 2 1-16,4-4-2 15,5 0 1-15,4-5-1 32,3 0 0-32,6 0-1 15,5-8 0-15,4-5-5 0,4-2 1 16,9-7-6-16,4-1 0 15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1.8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-3 21 0,'10'0'10'0,"28"8"-9"16,-26-2 11-16,5 4-11 0,0 2 1 15,2 7 2-15,2 3 1 16,0 4-5-16,-1 0 0 16,-3 2 4-16,-6 1 0 15,-4 4-1-15,-9-1 0 16,-5-1-2-16,-2 4 1 15,-8-4-1-15,-5 1 0 16,-2-6-4-16,-4-5 1 16,-3-4-7-16,0-1 1 0,-2-6-1 15,8-7 0-15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1.2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12 21 0,'-8'-9'10'0,"13"10"-10"0,-2-2 16 16,3-1-15-16,2 1 0 0,1 1 1 15,5 0 0-15,1 1-3 16,1 1 1-16,1-2-2 15,4 1 0-15,-3-1-4 16,0 3 0-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0.7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9 11 17 0,'0'-12'8'0,"-3"16"-8"16,1-4 10-16,-2 1-9 16,-2 5 0-16,-5 6 4 15,-1 1 0-15,-2 3-4 16,2 3 0-16,-3 3 3 16,-2 1 1-16,6 1-2 15,3 0 1-15,4 2-4 16,4-4 0-16,4 1-4 15,3-8 1-15,-1-3-6 16,8-5 1-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20.4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5 13 0,'-3'-5'6'0,"6"12"-4"0,1-9 2 0,3 2-1 15,-1 4 1-15,5 1 1 16,2 3 0-1,-3 3-7-15,7-1 1 0,0 2 4 16,0-2 1-16,-7 7-3 16,-1-1 1-16,-2 1-1 15,-6 2 1-15,-4 0-1 16,-5-2 1-16,-3 0-1 16,-2-1 1-16,-2-3-1 15,-1-1 0-15,-1 0-1 16,5-5 0-16,4-3-3 0,-1-3 0 15,4-2-5-15,5-1 1 16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19.4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50 12 0,'0'-9'6'0,"8"-1"-4"16,-6 7 3-16,5-3-3 15,0 1 1-15,7 0 0 16,-4 2 1-16,5-1-5 16,1 1 0-16,3 1 2 15,0 2 1-15,0 2-1 16,0 1 0-16,1 6-1 15,-4 1 0-15,1 0 0 16,-5 2 1-16,-2 2-1 0,-1 0 1 16,-7-1-1-16,-4 1 1 15,-7-4-1-15,-6 1 1 16,1-1-1-16,-3-3 0 16,-2-2 0-16,0 0 1 15,-2-3-1-15,4 1 0 16,2-3 0-16,4-1 1 15,3 1-1 1,3 0 0-16,8 1-1 16,2-1 1-16,6 4-1 15,-1 1 1-15,7 3-1 0,-1 1 1 16,3 3-1-16,-2 3 1 16,-3-1 0-16,-4 1 0 0,-2 1 1 31,-6-2 0-31,-2-1 0 15,-5 3 1-15,-5-6 1 0,-6 2 1 16,-3 0-1-16,0-4 1 16,-6-1-1-16,2-3 1 15,1-3-2-15,-1-1 1 0,6 0-2 16,0-3 0-16,1-2-5 0,8 0 1 31,6-4-6-31,4 2 0 1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18.6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1 29 10 0,'0'-5'5'0,"2"-4"-2"0,-2 6 6 0,0-1-7 15,0 2 1-15,0 1 1 16,0-1 0-16,-2 0-6 15,-2 2 1-15,4-2 3 0,-5 1 1 16,4 4-2 0,-3 2 1-16,-5 2-1 0,3 4 1 15,-5-1 0-15,-1 5 0 0,2 6 0 32,0 1 0-32,-4 1 0 15,3-1 1-15,-4 2-1 16,1 6 1-16,0-1-2 0,4 0 1 15,3-3-1-15,-1 0 1 16,6-2-2-16,-2 0 1 0,4-3-2 16,4-4 1-16,1-2-5 15,5-4 0-15,1-3-4 16,4 1 0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0.7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9 10 13 0,'0'-1'6'0,"5"-8"-2"0,-5 9 6 15,4-2-9-15,-4 2 0 0,0 0 1 16,0 0 0-16,0 0-2 15,-4 2 0 1,1 2 1-16,-2 1 1 0,-6 3-1 16,-3 4 1-16,-3 2-1 15,-7 1 0 1,-21 21 0 0,3-4 1-16,6-1-1 15,5-4 0-15,2-5 0 16,4-5 1-16,6-1-1 15,4-6 0-15,3-3-2 16,3 0 0-16,2-2-6 16,7-2 0-16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7.8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4 19 0,'14'-4'9'0,"31"3"-11"0,-35 1 13 15,4 1-12-15,-1 4 1 0,-2 4 0 16,-6 5 0-16,0 1 0 15,-7 1 0-15,-5 3 0 16,-5 0 0-16,-5 4 0 16,0-4 1-16,0 1 0 15,1-1 1-15,1-1-1 16,6-5 1-16,2 1 0 16,4-2 0-16,-2-1-1 15,10-2 0-15,3 0 0 16,6-1 0-16,5 1 0 15,7-2 0-15,0 0 0 16,8-1 0-16,-4 0 0 0,2-1 0 16,-2-2-1-16,-1 1 1 15,-3-1-1-15,-2 0 0 16,-4-1-1-16,-2 0 0 16,-3 0-1-16,-1-1 0 0,-2-2-3 15,-2 1 0-15,-3 0-2 31,-2 0 0-31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6.8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0 0 22 0,'-7'10'11'0,"-2"23"-15"16,4-17 19-16,-3 10-15 15,-3 1 0-15,-2 4 0 16,-3 2 0-16,4 0 0 16,0-3 0-16,2-6 0 15,5-5 0-15,5-5 0 16,3-6 1-16,4-2-1 0,2-3 1 16,11-6-1-16,4-3 1 15,0-1-1-15,0 0 1 16,-3 2-1-16,-2 2 0 15,0 3 0-15,-9 5 1 16,-5 2-1-16,0 3 1 16,-7 2 0-16,-6 1 0 15,-2-1 0-15,-6 2 0 16,-6-2 0-16,1-2 0 0,2-1-2 16,4-4 0-16,5 0-6 15,5-8 1-15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6.5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0 22 0,'-9'17'11'0,"6"-3"-13"0,3-11 16 15,0 0-20-15,3-1 0 0,-1 0-5 16,5-6 0 0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6.5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25 28 0,'-10'-12'14'0,"17"6"-22"16,-2 4 29-16,4 1-21 16,1 1 0-16,9-2-4 15,-1 1 1-15,3 1-2 0,4-2 0 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6.2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4-3 20 0,'0'-2'10'0,"0"9"-13"0,0-2 19 0,0 7-16 16,-1 7 1-16,1 9-1 16,-6 1 1-16,-2 5-1 15,3 6 0-15,-6 7 0 16,3 1 1-16,1-2-3 15,0-4 0-15,5-8-2 16,-6-6 1-16,2-6-3 16,1-7 1-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5.9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8 0 24 0,'-16'21'12'0,"1"20"-17"16,11-25 23-16,3 6-19 16,-10 2 1-16,3 9 0 15,-1 4 0-15,-1 0 0 16,3 4 1-16,-2-2-2 15,4-3 0-15,2-8-4 16,3-6 0-16,3-6-1 31,2-8 1-31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5.7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 0 11 0,'-3'-4'5'0,"-3"13"1"0,5-6 6 15,-3 6-12-15,1 5 1 16,1 3 0-16,-3 2 0 16,0 3-1-16,1 1 0 15,4-3 0-15,0-6 1 0,0 0-1 16,4-7 1-16,-3-7-1 15,8-2 1-15,0-5-1 16,3-3 0-16,1-2 0 16,3-4 1-16,-1 1-1 15,-1-3 0-15,0 5 1 16,-5 2 0-16,-2 6 0 16,-4 2 0-16,-3 6 0 15,-3 6 0-15,-4 5 0 16,3 4 1-16,-1 1-3 15,0 6 1-15,5-8-4 16,5-2 0-16,0-4-2 16,6-5 0-16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5.4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 14 0,'14'-10'7'0,"-4"7"-4"16,-8 4 14-16,1 3-16 15,-3 1 0-15,0 5 0 16,0 4 1-16,-3 3-2 16,1 3 0-16,-5 3 2 15,4 2 0-15,1-1-1 16,0 2 1-16,1-8-1 15,1 1 0-15,0-3-2 16,1-3 0-16,3-6-5 16,-1-3 1-16,9-8-2 15,-3-1 1-15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5.1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5-1 17 0,'3'2'8'0,"4"6"-8"0,-6-2 11 0,1 0-11 31,2 7 0-31,-4 4 0 16,-4 3 1-16,-1 3-1 0,0-1 0 0,-4 4 1 16,3-4 0-16,-3 1 0 15,2-6 0-15,-1-3 0 16,2-4 1-16,1-8-1 15,-1-2 1-15,2-7-2 16,6-5 1-16,1-4-1 0,7-3 1 16,1-6-2-16,2 1 1 15,1 1-1-15,0 6 1 16,1 3 0-16,-1 2 1 16,0 3-1-16,-2 4 0 15,-2 5 0-15,-3 5 1 16,-4 8 0-16,-3 2 0 15,0 4-1-15,-5 3 1 0,0 6-1 32,1-1 0-32,1-8 0 15,0 0 1-15,-1-5-2 16,2-4 1-16,1-6-4 16,1-4 1-16,1-5-3 15,5-6 0-15,-1-2-1 16,1-3 1-16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3.5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8 24 16 0,'5'-12'8'0,"-10"7"-6"0,4 1 11 16,-5 3-13-16,-4-1 0 16,-2 2 1-16,-2 0 0 15,0 3-1-15,2 1 1 16,0-1 0-16,4 1 0 0,1 3 0 15,3 3 0-15,1 2-1 16,6 4 0 0,8 6 0-1,-1-3 0-15,0 3 1 16,-4-2 0-16,-3 2 0 16,-5-4 1-16,-3-1-1 15,-5-3 1-15,-2-1-1 16,-2-1 1-16,4-1-3 15,-4-4 0-15,2-2-3 16,1-4 0-16,6 1-3 16,2-7 0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9.2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36 10 0,'5'-14'5'0,"12"9"1"0,-10 2-2 15,-2-1-5-15,2 2 1 16,2-1 0-1,1 1 1-15,-3 0-1 16,2 2 1-16,-4 0 0 0,0 2 1 0,0 3 0 31,-1 4 0-31,-3 5-1 16,-1 1 1-16,-3 2-1 16,-4 2 1-16,-2-1-1 15,-3-6 0-15,-3 4-1 0,1-2 1 16,0-4-1-16,2 0 1 15,2-3 0-15,0-3 0 0,3-3-1 16,0-1 1-16,3 0-1 16,3-1 1-16,1 1-1 15,5 1 1-15,3 1 0 16,1 3 0-16,5 2 0 16,3 0 1-16,4 0 0 15,-1-2 0-15,1 0-1 16,1-3 1-16,-3-2-2 15,-1 2 1-15,-5-1-4 0,-1-2 0 16,-3-3-5-16,1 4 1 1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3.2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-1 22 0,'4'-5'11'0,"-1"17"-13"15,-1-11 18-15,-1 6-16 0,-1-2 0 16,-1 9 0-16,-3 2 0 16,-1-1 0-16,-3 1 0 15,1-4 0-15,0-2 1 16,2-3 0-16,-1-2 0 15,1-1-1-15,5-8 1 16,2 1 0-16,3-2 1 16,0-2-2-16,6-4 0 15,-3-2 0-15,6-1 0 0,0 0 0 16,1 2 0-16,1 2 0 16,-1 3 1-16,1 2 0 15,-2 5 0-15,-1 1 0 16,-4 8 0-16,1 5-1 15,-5 3 1-15,1 0-1 16,-5 5 1-16,3 3-2 16,-1-5 0-16,4-1-3 15,-2-3 0-15,4-6-4 16,0-1 1-1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2.9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6 0 19 0,'0'7'9'0,"-9"19"-12"15,7-16 18 1,-3 4-15-16,-3 3 0 16,-1 5 0-16,3 0 0 15,1-1 0-15,0-3 1 0,0 0 0 16,3-5 0-16,2-2 0 16,2-3 1-16,3-1 0 15,2-5 0-15,0-4-1 16,0-6 1-16,0-4-1 15,0-4 1-15,-4-1-1 16,2 0 0-16,-2 0-1 16,0-1 0-16,1 0-3 15,-2 4 0-15,3 4-5 16,-2 3 1-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2.6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11 26 0,'-4'-13'13'0,"1"20"-24"16,3-6 26-16,1 3-26 15,3 1 1-15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2.6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0 0 18 0,'-2'3'9'0,"-12"21"-6"0,11-14 12 16,-4 4-14-16,2 5 0 15,-3 1 0-15,1 6 1 16,2-2-3-16,-2-2 0 16,4-4 1-16,-1-5 0 15,2 1-4-15,-1-5 0 16,3-4-2-16,5-7 0 15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2.3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24 29 0,'-15'-16'14'0,"10"7"-20"15,5 9 28-15,3 0-23 16,2 2 0-16,6 0 0 15,4-1 0-15,4 1-2 16,3 1 1-16,-2 2-5 16,1-2 0-16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2.0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 20 24 0,'-5'-19'12'0,"3"17"-17"15,2 2 19-15,0 5-14 16,-1 2 0-16,-3 9 1 0,1 4 0 16,-2 6-1-16,-1 5 0 15,0 4 1-15,-2 6 0 16,3 6 0-16,0-1 1 16,3-3-3-16,2-3 0 15,2-8-2-15,1-4 0 16,-1-6-4-16,-2-4 1 15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1.8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5 21 0,'1'-3'10'0,"-2"1"-13"0,1 4 18 15,-2-1-14-15,-3 6 0 0,-5 3 2 16,-4 4 0-16,-5 3-3 16,2 6 0-16,0 3 2 15,2 2 0-15,1-2-1 16,4-2 1-16,6-3-2 16,4-4 0-16,4-2-4 15,4-3 1-15,1-3-4 16,3-6 0-1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1.5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7 12 22 0,'5'-7'11'0,"6"0"-15"0,-11 7 21 15,1 2-18-15,-1 0 1 16,-3 1 0-16,-6 6 0 15,1 3 0-15,-6 1 1 0,-5 2 0 16,-3 6 0-16,3-1 0 16,1 3 1-16,5-6-1 15,2-5 0-15,6-1-1 16,2-2 1-16,6-4-1 16,4-5 0-16,3 0 0 15,6-7 0-15,-4-3 0 16,2-2 0-16,0 0 0 15,-2-3 0-15,1 3 0 16,-2 0 1-16,-4 5-1 16,-1 2 1-16,-2 7-1 15,-4 5 1-15,0 8-1 16,0 0 1-16,0 2-6 16,2 4 0-16,5-2-3 15,-1-4 1-15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1.1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5 16 0,'-12'-5'8'0,"7"19"-9"0,5-11 12 0,0 4-11 31,5 4 1-31,-4 2 1 16,5 6 0-16,-1 4-3 0,0-3 1 0,2-1 1 31,-4-1 1-31,1-5 0 15,-3-2 0-15,-1-6 0 0,-1-2 1 0,-3-8 0 16,1-4 0-16,-2-4 1 16,3-3 0-16,0-1-2 15,2-2 0 1,2-2-1-16,3 2 0 0,0 2-3 16,5 3 0-16,-2 2-6 15,4 4 0-15,0 3-1 16,-3 1 1-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0.2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59 8 0,'-1'-3'4'0,"7"-4"-3"0,-4 5 2 15,3 1-6-15,-1-3 0 0,-3 3-1 32,1-4 1-32,-2-2 12 15,15-20-9 1,-35 47 2-16,13-25 0 0,2 0 1 31,0 1 1-31,0 3 0 0,1-1 1 0,3 2-4 16,-1 0 1-16,0 0-2 15,1-2 1-15,1 2-1 0,0 0 1 16,0 0-1-16,0 0 1 16,0-3-1-16,0 3 1 15,0 0-1-15,0 0 1 16,0 0-1-16,0 0 0 16,0 0 0-16,0 0 0 31,0 0-1-31,0 0 1 0,0 0 0 15,-2 2 0-15,2-2 0 16,0 0 0-16,0 0 0 16,0 0 0-16,0 0 0 15,0 0 1-15,0 0-1 16,0 0 0-16,0 1 0 16,0-1 0-16,0 0 0 15,0 0 1-15,0 0-1 16,0 0 1-16,0 0-1 0,0 0 1 15,0 0 0-15,0 0 0 16,0 0-1-16,0-1 1 16,0 1-1-16,0 0 1 15,0 1-1-15,-3-1 1 16,3 2-2-16,0-2 1 16,-2-2-3-16,0 4 1 0,2-2-4 15,0 0 0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41.5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57 11 0,'-2'6'5'0,"-1"3"-3"0,3-7 6 0,0-1-8 31,0 3 0-31,3-1 2 16,-3-1 0-16,5-2-2 0,4-4 0 0,1-1 2 16,6-3 0-16,2-1-1 15,3-3 1-15,3 0-3 16,-1 1 0-16,3-1-4 15,1 1 1-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8.9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35 13 0,'-2'2'6'0,"2"-9"1"0,2 4 1 0,-1-1-6 16,3 3 0-16,3-1 0 15,-2-2 1-15,5 3-4 16,4-1 0 0,1 0 2-16,2 1 0 15,-1-1-1-15,-3 0 0 16,-1 0-1-16,0 1 1 0,0-1-3 16,0 0 0-1,-1 2-2-15,4 0 0 0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8.0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8 7 24 0,'-9'-9'12'0,"7"11"-17"16,-1 2 23-16,1 4-19 0,-1 11 1 15,1 5 0-15,-3 2 0 16,-2 7 0-16,2 8 0 15,-4 2 0-15,3 5 1 16,-1-5 0-16,0-1 0 16,2-11 0-16,-2-7 1 15,4-5 0-15,-1-4 1 16,-1-6 0-16,2-4 0 16,-1-7-1-16,1-6 0 0,-2-8 0 15,3-4 0-15,2-5-2 16,2 0 1-16,3 1-1 15,0-1 1-15,0 7-1 16,4 2 1-16,1 4-2 16,2 2 1-16,1 3-4 15,4 0 1-15,4 2-7 16,-1 1 1-1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7.4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0 140 21 0,'10'-35'10'0,"2"-1"-15"0,-10 24 20 16,1-2-15-16,-3 1 1 15,-1 2 0-15,-3 3 1 16,-3 1-2-16,-1 2 1 15,-6 5 0-15,-3 5 1 16,-5 7 0-16,1 9 1 16,0 13-2-16,1 6 1 15,-1 1-1-15,2 9 0 16,7 34-1 0,6-7 1-16,2-7-4 15,4-8 1-15,0-1-5 16,4-10 0-1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7.0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0 0 23 0,'-23'24'11'0,"-1"33"-15"0,23-43 20 15,-1-1-17-15,2 3 1 16,3-1 0-16,4 3 0 16,0-10 0-16,5-1 1 15,0-2-1-15,2-5 0 0,0-5 0 16,-4-2 1-16,-1-7-1 16,-6-1 0-16,-3-1 0 15,-3-1 1-15,-6 2-1 16,-1-1 0-16,-2 2-1 15,0 6 1-15,1 4-5 16,4 3 0-16,4 2-1 16,1 3 0-1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6.8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5 155 22 0,'-9'17'11'0,"-17"19"-15"15,21-20 22-15,-7 2-19 0,2 7 1 16,1-1 0-16,-1-4 0 16,1-1 0-16,4-5 0 15,3-2 0-15,2-3 0 16,4-4 0-16,4-3 0 15,1-4 0-15,3-8 1 16,2-1-1-16,3-4 1 16,-1-9-1-16,1-4 0 15,0-6 0-15,-1-3 0 0,-1-2 0 16,-1-1 0-16,0 4 0 16,-2 2 1-16,-4 4 0 15,1 13 0-15,-6 5 0 16,-1 9 1-16,-2 8 0 15,-2 9 0-15,-1 5-1 16,-1 12 0-16,-2 1-1 16,2 8 1-16,2 1-6 15,4 1 0-15,3-8-3 16,4-7 0-16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6.5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0 8 0,'0'2'4'0,"18"7"-9"15,-10-7 0-1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5.7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3 29 0,'-12'-4'14'0,"17"11"-18"16,1-5 25-16,0 5-21 15,8-2 0-15,7-2 0 16,1 4 0-16,7-3-4 16,1-4 1-16,6-4-5 0,2 1 1 15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5.5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 18 22 0,'-3'-12'11'0,"-4"5"-15"0,7 7 20 15,2 3-16-15,-2 4 0 16,0 3 0-16,-2 6 0 15,1 5 0-15,-3 4 1 16,1 10-1-16,-4 4 1 0,4 3 0 16,-2-6 0-16,3-2-1 15,-1 1 1-15,3-4-2 16,3 0 0-16,-3-5-5 16,0-4 0-16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4.1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81 11 0,'-5'-5'5'0,"5"3"-1"0,0 2 3 16,3-5-6-16,2 2 1 16,1 1 0-16,4-1 1 0,5-3-3 15,1 3 0-15,6-2 2 16,2 0 1-16,2-1-2 15,2 0 1-15,-1 2-1 16,3 1 0-16,-1-3-1 16,4 1 0-16,-4-3-6 15,2 4 1-15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3.5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1 7 12 0,'2'-1'6'16,"-2"1"-6"-16,3-4 6 0,2 2-6 15,-5 2 0-15,2 2 2 16,-2 3 0-16,0 4-1 15,-2 6 0-15,2 4 1 16,-8 5 0-16,3 6 0 16,-5 4 1-16,-1-1-1 15,1-4 0-15,0-1-1 16,1 1 0-16,4-3-2 16,0-4 0-16,2-3-4 0,-2-5 0 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4.4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12 13 0,'5'-5'6'0,"7"6"-6"0,-8-2 8 31,1 1-6-31,-5 0 0 16,0 0 3-16,1 3 0 0,1 2-6 16,-2 2 0-16,0 2 4 15,0-1 0 1,0 4-2-16,2-1 1 0,0-1-1 16,1-1 0-16,4-1-1 15,-2-1 1-15,4-2 0 16,-1-3 0-16,3-2-1 0,1-2 1 0,-2-3 0 31,0-2 0-31,-1-3-1 16,-2 0 0-16,1-1 0 15,-1-2 0-15,-1 2-1 0,-1 1 1 16,-2 1-1-16,1 2 1 16,-1 2-1-16,0 2 1 0,-3 3-1 31,0 3 1-31,0 4 0 15,0 7 0-15,-3 3-1 0,1 11 1 16,1 8 0-16,-1 3 0 0,-2 8 0 16,-6 5 0-16,-4 3 0 15,-1-4 0-15,-2-2 1 16,-2-10 0-16,-2-9 1 16,-1-5 0-16,1-6 0 15,2-3 1-15,-3-8-1 0,4-4 0 31,3-9-1-31,1-2 1 16,5-5-2-16,3-5 1 0,6-2-2 16,1 1 1-16,6 3-1 15,0 1 0-15,5 2-1 16,2 0 0-16,3 3-5 0,0 2 0 16,1 2-1-1,1 2 0-15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5.8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14 34 0,'-10'-1'17'0,"14"-3"-41"16,-1 4 32-16,4-1-17 15,0-7 1-1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5.6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2 29 11 0,'16'-19'5'0,"-3"14"-5"16,-9 2 5-16,-1 1-4 16,2 2 0-16,-1 0 2 15,-3 2 1-15,1 3-3 16,-2 7 0-16,-2 7 3 16,-1 5 0-16,-6 3 0 15,3 4 0-15,-8 4-1 16,0 1 0-16,1 2-2 15,1 5 1-15,1-5-2 16,1-5 0-16,3-2-3 16,0-6 0-16,2 3-4 0,-2-6 0 15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5.2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5 23 25 0,'-17'-20'12'0,"-9"18"-14"16,23 2 22-16,-4 0-21 15,2 4 0-15,0 6-1 16,-2 2 1-16,3 5 1 16,-1 2 1-16,5 0-2 15,4-3 0-15,-1 1 0 16,4 3 1-16,0-1 0 16,-2 2 0-16,2-2 0 15,-4-2 0-15,-1-1 1 16,-4-4 0-16,-1 2 1 0,-6-6 0 15,2 1-1-15,-5-2 0 16,-3-2 0-16,-1 0 0 16,1-2-3-16,3-1 1 15,3-4-4-15,1-3 0 16,2-2-2-16,5-1 0 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4.8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-1 22 0,'4'2'11'0,"2"13"-12"16,-4-6 17-16,-2 1-16 15,0 4 0-15,0-2 0 16,-2 2 1-16,1-2-1 15,-4 0 0-15,1-3 0 16,-1-2 1-16,1-2 0 0,1-2 0 16,1-3-1-16,2 0 0 15,5-3 0-15,1-6 0 16,4-1 0-16,0-2 0 16,4-2-1-16,0 0 1 15,3 2-1-15,-1-2 1 16,-3 4 0-16,-1 1 1 15,-3 8-1 1,0 4 1-16,-2 6 0 16,-1 3 0-16,-2 2 0 15,-2 1 1-15,-2 7-3 16,0 3 1-16,0-3-5 16,1 0 0-16,4-3-2 15,2 0 0-15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4.5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 0 19 0,'-4'5'9'0,"-3"26"-11"16,6-21 14-16,-1 2-12 16,-2 2 1-16,-2 4-1 15,-1 5 1-15,-2-1-2 16,4 2 1-16,1-2 0 0,1 4 1 16,0-5-1-16,3-2 1 15,3-7 0-15,-1-2 0 16,1-7 0-16,2-3 1 15,2-3-1-15,-2-6 0 16,-1-1 0-16,1-7 1 16,-2 0-2-16,-1-4 1 15,0 2-1-15,-2 0 0 16,0 4-1-16,0 0 0 0,2-1-6 16,-1 6 1-1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4.1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9 26 0,'-8'-7'13'0,"-2"3"-18"15,10 6 23-15,0-2-26 16,0 0 1-16,-1 5-6 15,1 0 1-15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3.9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52 19 0,'-11'-9'9'0,"15"14"-9"16,-2-5 12-16,4 2-12 15,3-2 0-15,7 2 0 16,4-1 0-16,-1 1 0 16,4 2 0-16,4-1 0 15,1-1 0-15,-1-1-1 16,-3-1 1-16,2-1 0 16,2-3 0-16,-4 1 0 15,2-1 0-15,-4-1 0 16,0 0 0-16,-3-2 0 15,-1 0 0-15,-3 2 0 16,-1-3 0-16,-2-1 0 16,-3 5 1-16,-1 1-1 0,-1 3 1 15,0 3-1-15,-5 6 1 16,-2 0 0-16,-4 1 1 0,-1 6-1 16,0 2 1-16,-2 3-1 15,-2 2 1-15,2-1-2 0,-1 0 1 16,3 4-1-16,-2-3 0 15,3-5-2-15,3-4 0 32,1 0-5-32,0-5 1 15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3.4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0 12 19 0,'-2'-12'9'0,"4"11"-10"16,-2 1 14-16,0 0-13 16,2 3 0-16,-2 6 0 15,-2 4 0-15,0 6 0 16,-3 9 1-16,0 4 0 16,-5 3 1-16,3 1-1 15,-1 0 0-15,1 4 0 16,2-3 0-16,-2-2-1 15,4 1 1-15,1-2-2 16,2-3 0 0,2-2-5-1,-2-6 0-15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3.1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4 14 23 0,'-3'-12'11'0,"-1"9"-12"15,2 3 17-15,1 1-16 16,-3 1 0-16,-2 3 0 15,-5 4 0-15,-2 1 0 16,-3 0 1-16,-4 4 0 16,3 3 0-16,1 2-1 15,2 2 1-15,6 0 0 16,1 1 0-16,5-1-2 16,2-2 1-16,7-4-4 0,0-3 1 15,3 0-4-15,4-7 1 16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2.8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5 17 16 0,'2'-6'8'0,"-2"0"-8"0,0 0 9 16,-2 6-9-16,-3 0 1 16,0 0 2-16,-2 7 0 15,-5-3-3-15,-4 4 1 16,-1 3 1-16,-2-1 1 16,1 5-1-16,-3 2 0 0,6 0-1 15,1 1 0-15,4-1-1 16,1-2 0-16,4-1 0 15,3-4 0-15,4 0 0 16,3-4 0-16,4-5 0 16,1-1 0-16,5-3 0 15,1-6 0-15,3-3-1 16,-4 0 1-16,2 0 0 16,-1 0 0-16,-3 0 0 15,-2 4 0 16,-3 4 0-31,-4 4 0 0,-3 4 0 16,-2 4 1-16,-1 4-3 16,0 2 1-16,0 0-6 0,4-1 1 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3.7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23 0,'-2'2'11'0,"9"4"-17"0,-5-5 21 16,-4 1-17-16,2 0 1 16,-2-1-4-16,1 1 1 15,1-1 2-15,1 1 0 0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2.3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9 71 20 0,'-8'16'10'0,"-6"14"-13"16,12-25 16-16,1 7-14 16,-5-1 1-16,5-1-1 15,-1 0 1-15,0-1 0 16,1-2 1-16,-1-2 0 16,0-3 1-16,2-2-1 15,2-6 1-15,1 0 0 16,1-7 1-16,3-2-1 15,0-4 1-15,5 2-2 16,0 0 0-16,-2 2-1 0,4 0 1 16,0-1-1-16,-1 4 0 31,1 0-1-31,2 2 1 0,-1 1-3 0,1 4 0 31,-1 3-4-31,1 2 0 0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2.0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-2 17 0,'-5'3'8'0,"8"-6"-9"0,-1 3 12 0,5 3-11 15,0 1 0-15,3-3 0 16,5 3 0-16,2-2 0 16,2-1 1-16,2-1 0 15,5 2 0-15,-2-2 0 16,-2 2 0-16,2-2 0 16,-2 0 0-16,2 0-6 15,-1-2 0-1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1.6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61 16 0,'-2'-9'8'0,"6"6"-9"0,-1 1 13 0,2 0-12 15,7 0 0-15,0 1 1 16,0-1 0-16,4 0 0 16,-1 1 0-16,4-5 0 15,3 3 1-15,1-2-1 16,-3 0 1-16,4 1-2 16,0 1 1-16,2-1-4 15,0 3 0-15,-6-3-3 16,1 2 1-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1.3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9 0 13 0,'0'1'6'0,"0"8"-2"16,0-6 7-16,0 8-11 15,-2 4 1-15,-1 7 1 16,-2 6 0-16,-4 6-2 16,-1 1 0-1,-1-3 2-15,-1 8 0 16,0-6-1-16,-2-1 1 15,6-2-1-15,-1-2 0 16,4 2-1-16,2-11 0 0,-3 3-4 16,5-6 1-16,1-3-3 15,1-6 0-15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0.9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-1 23 0,'-7'3'11'0,"6"-3"-13"15,1 2 17-15,0 0-21 16,1-1 0-16,2 1-5 16,4-1 0-1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0.6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8 8 0,'9'-16'4'0,"8"-1"1"0,-13 12-1 16,1-2-4-16,2 0 0 16,-2 2 0-16,4-2 1 0,-4 4 0 15,1 1 0-15,1 4 1 16,-4 1 1-16,1 2 0 15,-3 4 1-15,-2 6-1 16,-3 8 1-16,-1 2-2 16,-4 11 1-16,2 0-1 15,-2 0 0-15,2-5-2 0,0-2 1 16,0 0-1-16,0-7 1 16,2-2-4-16,2-1 1 15,-3 0-5-15,3-2 1 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0.2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6 0 18 0,'0'0'9'0,"5"6"-9"0,-5-5 15 0,-1 4-15 15,-4 4 1-15,1 6 1 16,-1 4 0-16,-5 5-2 15,-2 9 0-15,-2 0 1 16,2-1 1-16,-2-3-1 16,-2-1 1-16,3 3-1 15,1-5 0-15,1-2-1 16,4-5 1-16,2-4-3 16,-2-3 0-16,4-3-5 15,3-4 0-15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00.0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2 22 0,'-5'0'11'0,"8"-2"-13"16,-3 5 16-16,4 1-14 15,-1 6 0-15,4 4-1 16,-2-1 1-16,4 1-1 16,-1 0 0-16,3-3-2 15,-3 0 1-15,3-4-4 32,-1-1 1-32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59.7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 22 17 0,'5'-15'8'0,"5"10"-7"15,-10 5 8-15,5-2-9 16,-1 2 0-16,-1 3 0 16,1 4 0-16,-3 4 0 15,-1 6 0-15,0 7 1 16,-1 7 1-16,-1 3-1 15,-5 2 0-15,-1 6 1 0,-1-6 0 16,-1 2-1-16,2-4 1 16,1-4-2-16,2 2 1 15,0-2-1-15,1-5 0 16,2-4-6-16,4-2 1 1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59.4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8 39 6 0,'8'3'3'0,"3"-18"-1"15,-6 13 1-15,0-1-1 0,0-3 1 16,2 5 0-16,-4-3 1 16,1-1-5-16,1 0 1 15,-2 3 3-15,-3 2 0 16,-1 0 0-16,-5 2 0 16,1 5-1-16,-5 0 1 15,0 3-2-15,-4 5 1 16,0 3-1-16,2 1 0 15,0-2-1-15,4 4 1 0,-1-4-1 16,6 0 0-16,1-3 0 16,2-4 0-16,3 0 0 15,4-6 1-15,-2-2-1 16,1-4 0-16,2-2 0 31,-3-2 1-31,4-3-1 16,-2 0 0-16,1-3 0 0,-1 2 1 15,2-2-1-15,-4 0 0 0,0-2 0 16,2 5 1-16,-2 3-1 31,-2 2 0-31,3 4 0 16,-3 2 0-16,0 5 0 16,1 5 1-16,1 7-1 0,-3 3 0 15,-2 4 0-15,0 1 0 16,-2-1 0-16,-3 0 0 15,-2-3 1-15,-3-1 0 0,-1-3 0 16,-1 0 0-16,-3-2 1 16,-4-2 0-16,-3-1-1 15,0-3 1-15,-2-5-1 16,1 0 0-16,3-3-3 0,4-3 0 16,4-3-7-16,2-3 1 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3.6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12 7 0,'5'-9'3'0,"4"4"-2"16,-9 5 4-16,2 0-4 15,-2 0 1-15,-2 0 5 16,-3 3 0 0,0 4-7-16,-6 4 0 15,1 1 5-15,-4 5 0 16,2 0-1-16,2 2 0 15,3 0-2-15,0 0 0 16,5 5-3 0,2-5 1-16,2-2-5 15,5-7 0-15,2-1-2 16,1-4 0-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4:58.73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 31 12 0,'0'-12'6'0,"4"4"-2"0,-3 4 6 0,3 1-11 15,-1 1 0-15,-1 0 0 16,3 2 0-16,-5 0 2 16,5 4 0-16,-5 3 0 0,-5 5 0 15,3 5 1-15,-6 7 1 16,3 2-1-16,-2 5 1 0,-5 1-1 16,7 3 0-16,-2-4-1 15,3 2 1-15,3 1-2 16,-1-4 1-16,2-6-1 15,2-4 1-15,1-1 0 32,4-7 0-32,-2-2 0 15,2-1 0-15,3-4 0 16,-1-1 0-16,1-3 0 0,2-6 0 16,0-5-1-16,-1-6 1 15,1-2-1-15,0-3 0 0,3-5 0 16,2-1 1-16,-2-3-1 15,0 1 0-15,-2 1 0 16,2-6 0-16,-3 1 0 0,2 0 0 16,-6 8 0-16,3 1 0 15,-4 3 0-15,1 4 0 16,-3 5 0-16,4 5 0 16,-5 7 1-16,-3 9 0 15,1 9 0-15,-2 10 0 16,0 3 0-16,-2 5 0 15,1 0-1-15,1 2 1 16,1-1-4-16,3-1 1 0,1-2-5 16,0-5 0-16,0-3-2 15,2-9 1-15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4.6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6 17 0,'-2'-7'8'0,"5"-5"-8"16,-1 10 9-16,3 0-9 31,2 1 0-31,5-3-1 16,0 1 1-16,-2-1 0 0,3 4 0 15,-1-1 0-15,0 2 0 0,-4 3 0 16,-1 1 0 0,-4 2 0-16,-3 0 1 15,-3 3 0-15,-6 2 0 16,-3 1 1-16,2 0 0 0,-2 1-1 15,1-2 1-15,-1 1 0 16,4-3 0-16,-1-1-1 16,4-1 1-16,2-1-1 15,3-2 0 1,1 1-2-16,5-3 1 0,4-1-6 16,7-2 1-16,1 0-1 15,0-2 0-15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7.3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 0 20 0,'0'6'10'0,"-14"18"-10"15,12-19 12-15,-1 5-13 16,1 2 1-16,-2 2 0 15,8-2 0-15,-2-2 0 16,6-3 0-16,3-2 0 0,2-3 0 16,1-4 0-16,-2-3 0 15,5-2-1-15,-1-3 1 16,-1-2 0-16,0-2 0 16,-4 4-1-16,1-2 1 15,0 3 0-15,-2 4 0 16,-3 3 0-16,0 6 1 15,-2 8-1-15,0 5 0 16,-5 7 0-16,3 9 1 0,-3 4-1 16,-3-2 1-16,-2 1 1 15,-7-3 0-15,-5-1 2 16,1-4 0-16,-3-4-1 16,-5-4 1-16,-1-4-1 0,-1-6 1 15,-1-5-4-15,6-3 0 31,-1-6-4-31,6-4 0 16,6-2-5-16,10-6 0 0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53.9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2-3 19 0,'5'0'9'0,"7"26"-9"0,-10-19 15 16,0 6-15-16,-1 1 0 15,-2 1 1-15,-4-1 0 16,-7 1-2-16,-2 1 1 16,-3 1-1-16,-4-2 1 15,-1-3-5-15,0-1 0 16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7.6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48 36 0,'-12'-18'18'15,"9"14"-31"-15,8 3 33 0,2-4-22 16,10 2 1-16,9-2-14 15,4 1 1-15,8-1 14 16,5 2 1-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6.2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0 23 0,'-3'9'11'0,"8"30"-11"0,-5-27 15 15,0 7-15-15,0 0 0 16,0 1-1-16,0 1 0 15,0-2-1-15,4 1 0 16,-3-6-4-16,4-4 1 16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6.0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9 103 22 0,'-9'23'11'0,"-3"16"-12"16,12-35 16-16,-2 8-16 16,-1-2 1-16,-1-1 1 15,1-1 0-15,-1-2-1 16,3-5 1-16,-1-1 0 15,2-7 1-15,0 1 1 16,3-8 0-16,3-3-1 16,1-2 0-16,1-6 0 15,2 1 0-15,1 0-1 16,-1 4 0-16,4 1-5 16,1 1 1-16,3 5-5 15,-1 4 0-15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5.2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32 20 0,'-1'0'10'0,"11"2"-14"16,-5-2 18-16,0 2-15 16,4 1 1-16,1-1 0 15,-1 0 0-15,1-1 0 16,1-1 0-16,-1-1 0 15,4-1 1-15,-4-3-1 16,-5-2 1-16,6-2-1 16,-5 1 0-16,3-6 0 15,-6-3 1-15,3 3-1 16,-1-3 1-16,-5 1-1 16,0 2 0-16,-5 4 0 15,-1 3 1-15,1 4 0 0,-7 4 0 16,0 6 0-16,-2 9 1 15,-1 3-1-15,3 1 1 0,2 1-2 32,1 0 1-32,5-1-2 15,3 4 1-15,6-3-5 16,4-7 1-16,3-4-3 16,5-3 1-16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4.8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8 61 13 0,'10'-5'6'0,"1"-16"-4"16,-6 16 10-16,-5-2-14 16,3-1 0-16,-6 1 0 15,3 1 0-15,-5 3 4 16,-4 3 0-16,-1 3-2 0,-1 6 1 16,0 7 1-16,-1 4 1 15,2-1-1-15,0 0 1 16,4-2-2-16,1-4 0 15,5-1-1-15,2-3 1 16,5-2-1-16,0-6 0 16,3-1 0-16,0-1 0 15,-1-8 0-15,0-1 0 16,0-1 0-16,0-5 1 0,-4 1-1 16,2-1 0-16,-4 2 0 15,-1 4 0-15,1 1 0 16,-3 6 0-16,0 6 0 15,0 1 0-15,-3 13 1 16,3 5 0-16,-2 3-1 16,-1 3 1-16,1 8 0 15,-2 2 0-15,1 0-1 0,-2-2 1 16,-2 2-1-16,-2-6 1 16,0-5-1-16,-5-4 1 15,-3-3-1-15,-2-6 1 16,-5-2-6-16,4-5 1 15,1-4-3-15,2-3 1 0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5:44.3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5 0 13 0,'-15'4'6'0,"-10"20"0"31,17-17 6-31,1 1-12 16,-3 3 1-16,-1 1-1 15,3 2 1-15,-1-1-1 16,4 3 0-16,0-2 0 0,3 3 1 16,2-3 0-16,5-4 0 15,0 0 0-15,7-4 0 16,2-3 0-16,2-5 0 15,1-1 0-15,-2-6 0 16,1 1 0-16,-2-4 0 16,-7 1-2-16,1-4 1 15,-3-4-6-15,0-4 1 16,1 1-1-16,-3 3 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3.3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1 18 0,'18'-2'9'0,"1"4"-12"16,-13-2 17-16,0 2-13 15,0 1 1-15,-3 2 1 16,1 2 1-16,-4 2-5 16,-4 3 1-16,-1-2 2 15,-2 4 1-15,-3-2-1 16,-4 2 0-16,-3 0-2 0,1 3 1 31,-1 0-3-31,5-3 0 0,5-4-5 16,2-1 0-16,5-2 0 15,7-6 0-15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15.5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2 11 0,'0'-2'5'0,"0"2"-3"15,3-1 4 1,4-1-4-16,0 1 0 0,1-2 1 15,3 0 0-15,1 1-4 0,3 0 0 32,4 0 3-32,2 1 0 15,-1-1-2-15,-3 1 1 0,0 1-1 16,-1 0 1-16,-2 0-1 16,-2 1 0-16,-4 1-4 15,2-1 0-15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7.9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0 0 18 0,'19'7'9'0,"8"31"-9"0,-14-25 15 15,2 8-15-15,4 13 0 16,2 6 0-16,-2 7 0 15,-4 2 0-15,-3 8 0 16,-8 7 0-16,-4-7 0 16,-11-2 0-16,-9 4 1 0,-10-4 0 15,-6 3 0-15,-12 2-3 16,-5-6 1-16,-3 1-4 16,-4 2 0-16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7.5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6 3 14 0,'2'-3'7'0,"12"4"-9"15,-9-1 10-15,5 0-8 16,2 0 0-16,4 4 1 15,-1-1 1-15,4 4-2 16,0 3 0-16,3 6 1 16,-4-1 0-16,-5 4 0 15,-2-1 0-15,-4 1 0 16,-7 5 0-16,-7 0-1 16,-7 2 1-16,-5 1 0 15,-9 1 1-15,3-6 0 16,-5-1 0-16,1-4 0 15,3-3 0-15,4-4-1 16,3-6 1-16,3-1-2 16,4-3 1-16,4-2-1 15,4-1 0-15,4-1 0 0,4 4 1 16,4 4-1-16,4 3 1 16,4 3-1-16,3 6 1 15,2-3 0-15,4 3 0 16,3-4-2-16,-7-2 0 0,8-1-4 31,-2-4 1-31,-4-3-3 0,1-4 0 16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7.1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-1 20 0,'2'-1'10'0,"12"5"-12"15,-9-3 15-15,5-1-17 16,4-1 0-16,2 0-6 15,-1-1 0-15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6.9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4 4 18 0,'-2'-9'9'0,"-6"21"-13"0,6-12 17 16,-1 2-12-16,-2 5 0 16,-2 0 2-16,-3 3 1 15,-2 2-4-15,0 3 0 16,2 4 2-16,0 2 0 15,3 3-1-15,2-4 1 0,4 1-3 16,2-2 1-16,6 0-3 16,1-6 1-16,4-2-5 15,3-3 1-1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6.6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1 10 0,'19'-2'5'0,"5"4"-1"15,-17 0 2-15,3 3-6 16,-1 2 0-16,-1-1 0 16,-4 7 1-16,-4 0-1 15,-6 3 1-15,-4 3 0 16,-2 0 0-16,0 1 0 15,-7 1 0-15,2-4-3 16,1 0 1-16,3-8-3 16,4 0 1-16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5.8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102 12 0,'-12'4'6'0,"15"-8"-5"15,1 4 6-15,1-1-7 16,5-3 1-16,2 1 0 15,3-1 1-15,6 1-2 16,1-2 1-16,4-4 0 16,2 2 1-16,-1-1-1 0,1-2 1 15,2-1-1-15,5 0 0 16,-3 2-3-16,-2 0 0 16,-5 4-3-16,-1 2 1 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5.4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 13 0,'5'-10'6'0,"9"8"-6"15,-7 2 8-15,-2 0-8 16,4 2 0-16,-1-1 0 15,4 1 0-15,0-2 0 16,2 2 1-16,-2 1-1 16,0 1 0-16,0 1 0 15,-7 2 0-15,-3 3 0 16,-5 5 0-16,-4 3 0 16,-9 0 0-16,2 1 0 15,-1-3 1-15,-1-3 0 16,3-1 0-16,-1 0 0 15,4-3 1 1,4-1-1-16,5-1 0 0,4 0-1 16,4 0 1-16,2-2-2 0,3 0 1 15,3 0 0-15,-1 0 0 16,0 2 0-16,-4 2 1 0,0-2 0 31,-1 0 0-31,-7 1 0 16,-4 2 1-16,-5-1-1 15,2 0 1-15,-5 1-1 0,3-2 0 16,-4 4-4 0,-1-1 1-16,5-1-4 15,-1 2 0-15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4.9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8 24 0,'-9'-6'12'0,"14"9"-17"16,-1-3 23-16,2 0-19 15,8 0 1-15,0 0 0 16,1 0 0-16,4 0 0 0,1 0 0 15,-1 1-3-15,0-3 0 16,-1 0-3-16,5-1 0 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4.0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2 6 19 0,'-2'-2'9'0,"2"-3"-13"0,0 5 18 15,0 2-14-15,-2-1 0 0,0 3 1 16,-6 3 0-16,-4 3-1 15,0 2 0-15,-3 7 2 16,-1 1 0-16,-3 2-1 16,4 4 1-16,3 0 0 15,2-4 0-15,5-2-1 16,1-4 0-16,9-1-2 16,2-6 0-16,3-4-6 15,4-5 1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8.5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7 20 0,'6'-17'10'0,"-1"6"-9"0,-5 11 17 16,1 2-16-16,3 3 0 15,-3 4 1-15,-1 1 0 16,0 0-4-16,-1 4 1 0,-3 2 2 31,3 2 1-31,-1 1-1 16,4 0 0-16,-1-2-1 0,4-3 0 0,-1-2 0 15,1-4 1-15,0-2-2 32,0-5 1-32,0-4-1 15,4-6 1-15,-2-4 0 0,1-1 0 0,-1-2-1 16,0-4 0-16,-2 3 0 15,0 1 0-15,0 1-1 16,-2 5 1-16,1 5 0 16,-3 3 0-16,1 5 0 15,2 2 0-15,-1 2 0 16,-1 4 0 0,1 1-3-16,0-2 1 15,4 2-4-15,0 2 0 0,3-6-4 16,0-3 1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3.0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16 0,'-1'0'8'0,"4"2"-2"0,0-1 9 16,-1 1-14-16,0-1 1 0,-1 1 0 16,1-1 1-16,0 1-4 31,-1-1 0-31,1 1 1 15,-2-1 0-15,3 1-6 0,-3-2 0 0,4 0-1 32,1 0 0-32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3.7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9 0,'1'-5'9'0,"6"5"-10"0,-2 0 10 16,2 0-9-16,5 0 0 15,1 2 1-15,1 1 0 16,-1 2-1-16,1 2 1 16,0 5 0-16,-4 0 1 15,-2 2-1-15,-4 1 1 0,-4 4-1 16,-4 5 0-16,-4 0-1 15,-1 2 1-15,-4 0-1 16,-3-1 0-16,1-6-2 16,-2-3 1-16,4-6-4 15,-1 0 1-15,4-5-2 16,7-3 1-1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3.3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8 13 17 0,'-7'-1'8'0,"16"-1"-8"0,-2-1 10 16,1 1-11-16,4 0 1 0,0 0 0 16,2 2 0-16,0 0 0 15,1 2 1-15,0 0-1 16,-3 3 1-16,0 0-1 16,-1 4 1-16,-6 3-1 15,-3 1 1-15,-4 3 0 16,-7 3 0-16,-3-2-1 15,-3 2 1-15,-7 1 0 16,-1 1 1-16,-2-3-1 16,-1 3 1-16,0 0 0 15,5-3 0-15,1 0 0 16,4-5 0-16,6 1-1 16,2-2 1-16,4 2-2 0,6-1 1 15,5 1 0-15,5-5 0 0,10-4 0 16,0-2 0-16,2-3-4 15,2-3 1-15,5-2-5 16,0-4 0-16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2.9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91 13 0,'-10'4'6'0,"17"-11"4"15,0 3 4-15,1 1-13 16,8-4 0-16,4 2 1 15,3-2 1-15,4 0-4 16,3 2 0-16,-1-4 2 16,4 1 0-16,-2-1-2 15,-2 0 0-15,0 1-5 16,-1 1 0-16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2.6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1 6 14 0,'-3'-8'7'0,"-2"8"-6"16,5 2 9-16,-2 1-9 16,0 4 1-16,-1 3 1 15,-1 6 0-15,1 8-3 16,-2 5 0-16,0 4 3 15,-1-1 0-15,-2-1-1 0,3 3 0 16,1 1-1-16,1-3 1 16,-1 1-4-16,4-4 1 15,0-5-6-15,0-5 0 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2.2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2 9 14 0,'-9'-9'7'0,"1"11"-7"15,3-2 10-15,1 0-10 16,-1 1 0-16,-2 5 1 16,1 1 0-16,-5 5 0 15,1 3 0-15,-5 9 1 16,-4 9 1-16,2 6 0 16,-5 8 0-16,-2 5 0 15,1 10 0-15,-1 3-1 16,-3-1 0-16,1 1 0 15,2 2 0-15,2 2 1 0,2-7 0 16,5-5-2-16,4-2 1 16,5-8-1-16,4-4 1 15,4-5-4-15,4-7 0 16,8-12-5-16,3-9 1 16,7-10-3-16,5-10 0 0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1.8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102 7 0,'-2'3'3'0,"2"-5"1"0,2-1 3 0,-2 3-6 16,2-5 0-16,3 0 2 16,-2-2 1-1,4-2-5-15,3-3 1 16,3 2 2-16,1-1 0 0,-1 1-1 16,2 2 1-1,2 1-2-15,-2 0 1 16,4 2-1-16,-2 1 1 0,0 4-1 15,-2 4 0-15,0 4 0 16,-2 4 0-16,-1 7 0 16,-5 0 0-16,-2 3 0 15,-9 2 1-15,-2 4 0 0,-6-1 0 16,-5 1-1-16,-3-1 1 16,-2-1 0-16,-6-2 1 15,1-5-1-15,-2-2 0 16,2-5 0-16,2-5 1 15,3-5-1-15,4-2 0 16,4-2-1-16,4-1 1 16,3-1 0-16,2 3 0 0,5 1-1 15,7 1 1-15,1 4 0 16,4 4 0-16,3 1 0 16,4 2 0-16,3 4-2 15,1-6 1-15,2 0-6 31,1-1 1-31,-1-7-3 0,3-2 1 16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06.2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27 17 0,'-9'-9'8'0,"18"4"-11"16,-4 5 14-16,3-4-11 16,4 1 1-16,4-1-1 15,-1 3 1-15,6 1-1 16,-1-2 0-16,3 4 0 16,-3 1 1-16,-1 2-1 15,-3 7 1-15,-3-1-1 16,-2 3 1-16,-8 1-1 15,-5 7 0-15,-6 3 0 16,-4-1 0-16,-9-2 0 16,-1-1 1-16,-4-2 0 0,-1-4 0 15,3-1 0-15,1-2 1 16,6-2-1 0,4-3 1-16,2 2-1 15,3-1 0-15,4 1 0 16,6-2 0-16,7-2-1 15,3 2 1-15,6-2-1 16,5-1 0-16,4-3-2 0,1-1 0 16,-1-1-4-1,7-3 0-1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14.6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3 11 0,'0'0'5'0,"6"-4"1"16,-1 4 6-16,0 0-11 15,3 0 0-15,1 1 0 0,3-1 0 16,4 0-1-1,1 0 0 1,10-3 1-16,-4 0 1 16,0-1-1-1,-4 3 0-15,-2-1 0 16,-3-2 0-16,-2 3 0 16,-5-1 0-16,-2 2-1 0,-8 0 0 15,-1 2 0-15,-5-1 0 16,-4 5 0-16,-5-3 1 15,-2 1-1-15,-1-1 0 16,3-1 1-16,1 0 0 16,1 0 0-16,4 1 0 15,4-3 0-15,4 2 0 0,3 0 0 16,4-1 0-16,7-1-1 16,4 2 1-16,2-2-1 15,1 0 1-15,1 0-2 16,6-2 1-16,-2 1-4 15,6-1 0-15,-1 0-3 16,-2 2 0-1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0.2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8 0 10 0,'-11'10'5'0,"-13"7"5"0,19-10 1 0,-5 4-10 16,-6 7 1-16,-5 7 0 15,-1 6 1-15,-5 8-4 0,-4-3 1 32,1-1 1-32,3-1 1 15,4-1-4-15,1 0 0 0,6-6-4 16,3 1 1-16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9.3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72 0 11 0,'-7'14'5'0,"-9"20"5"0,10-23 2 0,-7 7-11 0,-4 13 1 15,-8 18 1 1,-6 12 0-16,-7 10-4 16,-8 13 1-16,-2-3 2 0,-6 3 0 15,6-4-1 1,2-5 0-16,7-11-1 15,2-12 1-15,5-6-2 0,6-6 1 16,4-10-7 0,1-2 1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2.4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5 9 16 0,'-3'-9'8'0,"3"11"-10"16,0-2 8-16,0 0-5 15,-2 2 1-15,-5 0 3 16,0 1 0-16,-1 2-5 0,-1 4 0 31,-3 3 4-31,0 5 0 16,0 2-1-16,2 0 0 0,1 2-2 15,2 1 1-15,2-3-2 0,3 0 1 16,2-2-2-16,2-3 1 31,3-4-2-31,-1-1 0 0,1-2-6 16,5-6 1-16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8.6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19 5 0,'26'-7'2'0,"-5"-3"3"0,-12 8 5 15,-4 2-8-15,3 4 1 31,-6 8 2-31,-4 1 0 16,-1 4-6-16,-6 4 0 16,-3 5 4-16,-3-2 0 15,1-2-1-15,2-1 1 0,2-4-1 16,3-3 0-16,1-1-1 16,6-1 1-16,6 0-1 15,1-3 1-15,5-2-2 16,3-2 1-16,4 2-1 15,3-2 1-15,6-2-4 16,1 1 1-16,1-1-5 16,-1 4 0-1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8.4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3 0,'3'5'6'0,"-2"0"-8"16,-1-5 7-16,0 3-10 15,0-1 0-15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8.1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22 7 0,'0'-12'3'0,"8"14"4"0,-3-4-2 0,1-1-4 16,4 1 0-16,0-1 2 15,4 1 1-15,0 2-4 0,0 2 0 16,1 1 2-16,-1 4 1 31,-2 1-1-31,-5 4 1 16,-4 2-2-16,-3 3 0 0,-3 4 0 15,-8 0 0-15,-4 1-1 16,5-5 1-16,-13 2-1 16,3-1 0-16,-1-3 1 0,2-1 1 15,9-4 0-15,-1 1 0 16,6-3 0-16,3 2 1 15,4-1-1-15,3-2 1 16,6 2-3-16,2-3 1 16,3 1-7-16,1-1 1 15,-1 0-3-15,3 0 0 0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6.1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 20 0,'-1'3'10'0,"-2"2"-7"0,3-5 11 0,-1 5-14 15,-1-1 0-15,2 2 0 0,0-1 0 32,0 2-1-32,0-2 0 0,2 0-5 15,0-1 1-15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4.7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9 12 0,'-24'-6'6'0,"14"14"-4"15,10-8 4-15,0 0-2 16,5 1 0-16,6 1 2 15,4-1 0-15,4-1-8 16,10 0 1-16,7 2 5 16,11-1 1-16,3-1-3 15,3-1 1-15,2-2-2 16,2 1 0-16,-1 1-1 16,-2-1 1-16,-6-1-3 15,-7-1 1-15,-7 2-7 16,-6 1 1-16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4.5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0-1 13 0,'-9'-5'6'0,"-6"22"4"15,10-14 7-15,-4 2-17 16,2 4 1-16,-1 5 0 16,3 1 1-16,3 2-3 15,2-1 1-15,5-1 0 16,4 2 1-16,3-1-3 0,0-3 1 15,3-2-6-15,3 1 1 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4.2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10 4 0,'24'-9'2'0,"6"7"12"0,-22 4-6 16,1 1-5-16,1 4 1 16,0 2 0-16,-3-2 1 15,-5 5-7-15,-4 3 1 16,-3 2 4-16,-5 2 0 0,-6-1-2 15,0 1 0-15,-1-2-1 16,1-1 0-16,5-5-3 16,0 0 1-16,6-4-5 15,4-2 1-15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3.9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28 10 0,'0'-14'5'0,"19"7"-6"0,-14 4 7 16,5 0-5-16,1 3 0 16,-1 0 3-16,2 0 1 15,0 0-5-15,2 1 0 16,-1 4 3-16,-3 1 1 16,1-1-2-16,-6 2 1 15,-5 0-2-15,-4-1 0 0,-6 5-1 16,0-4 1-16,0-2-1 15,-2 3 0-15,3 1 0 16,1-1 0-16,4 3 0 16,2 1 0-16,4 7-1 15,2-4 1-15,-1 4 0 16,4-2 0-16,-2-1 0 16,-3-1 1-16,-2 0 0 15,-2-1 0-15,-3 0 0 16,-7-2 0-16,-4 0-1 15,1 0 1-15,0-3-3 16,1-3 1-16,5 0-6 16,1 2 1-1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3.6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0 12 0,'-4'7'6'0,"4"-2"-3"16,0-3 2-16,-2-1-5 16,2 3 0-16,0-1-3 15,2 2 1-15,-1-2 0 16,4 1 0-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3.3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7 7 2 0,'5'-2'1'0,"7"-3"6"16,-9 7-3-16,3-2-2 15,1 0 1-15,-1 1 1 16,3 1 1-16,0-2-6 15,3 3 0-15,-2-1 4 16,-1 2 0-16,1-3-2 16,-1 4 1-16,-3 1-2 15,3-1 1-15,-4 2 0 0,-1 1 0 16,-1 4-1-16,1-2 1 16,-8 2-1-16,1 2 1 15,-2 1 0-15,-6 4 0 16,-3 0-1-16,-1 0 1 15,-1-2-1-15,-4 0 1 16,1-2-1-16,-2-3 1 16,4-1 0-16,3-3 0 15,4-1 0-15,-1-2 0 0,6 0 1 16,5-1 0-16,4-1 0 16,3 1 1-16,3-1-1 15,2 2 0-15,2-1 0 16,1-1 0-16,3 0-1 15,-1-1 0 1,2 2-5-16,-4-1 1 0,-1-3-6 16,-2 2 1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2.1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4 11 0,'5'0'5'0,"11"-2"1"0,-11 0 7 16,3 2-13-16,3 0 1 15,1 2 0-15,3 1 0 0,-1-1-1 16,1 3 0-16,1 0 0 0,-3 4 1 31,-2-2 0-31,-3 3 0 16,-1-1 0-16,-5 1 1 0,-4 0 0 15,-5 4 0-15,-3-2 0 16,-2 0 1-16,-3 0-1 16,-3-1 0-16,1 1 0 0,0 0 0 0,-2 0-2 31,4-4 0-31,5 1-3 15,-1-4 1-15,5-1-6 0,0-3 0 0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2.8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 12 0,'0'0'6'0,"10"0"1"0,-6 0 3 0,1 0-8 15,2 0 0-15,-1 0 1 16,1 0 0-16,4 0-4 15,2-1 0-15,3 1 2 16,-1-2 0-16,3 0-5 31,1 0 0-31,-2 4-2 16,0-2 1-1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0.4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67 10 0,'1'-18'5'0,"18"-5"-2"0,-12 18 2 16,0 0-4-16,3 0 0 16,0 1 2-16,4 1 1 15,-1 1-5-15,-1 2 1 16,0 0 2-16,-5 2 1 16,0 5-2-16,-6 3 1 15,-1 4-1-15,-1 0 0 16,-6 3-1-16,-2 0 0 15,-3-2 1-15,4-2 0 0,-6 2 0 16,2-3 1-16,-1-2 0 16,3 1 0-16,5-3 0 15,3 1 0-15,4-2-1 16,4-2 1-16,6 0-2 16,4-3 1-16,2 0-3 15,4-1 0-15,2-1-5 0,2 2 0 16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0.0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17 8 0,'-4'-16'4'0,"4"14"0"0,-1 2-1 15,-6 4 2-15,-2 4 1 0,-6 4 1 16,-4 6 1-16,2 2-11 16,0 8 1-16,0-1 5 15,5 3 1-15,5-6-4 16,4-2 0-16,3-3-6 16,3-5 1-16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19.7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 0 10 0,'15'2'5'0,"12"5"6"0,-20-5 3 15,1 3-13-15,-3 2 0 16,2 5 1-16,-5 3 0 0,-2 4-3 16,-7 2 1-16,-3 1 1 15,-5 0 0-15,1-3-1 16,-1-2 0-16,0-1-1 16,1-4 0-16,2 0-5 15,7-6 1-15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19.0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5 15 0,'11'-5'7'0,"21"1"0"16,-20 1 8-16,5 1-14 16,7-1 1-16,0-3 0 15,4 3 0-15,-1-2-4 16,-1 1 1-16,2 1-1 15,-4-2 1-15,-6 3-5 16,-2 4 0-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18.8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38 12 0,'14'-5'6'0,"0"0"-1"0,-7 0 7 0,1 0-11 16,3 1 1-16,1 1-1 16,0-2 1-16,2 1-3 15,-1 1 1-15,-1 3 1 16,-1 2 0-16,-6 1-1 31,-2 4 0-31,-4 1 0 16,-5 4 1-16,-4 6-1 0,-5-3 1 15,-1 4-1-15,-5-4 0 0,-1 1 0 16,1-3 1-16,4-1 0 16,3-1 1-16,4-3-1 15,5-1 1-15,3-4 0 16,6 1 1-16,6-2-2 16,5-2 1-16,4 0-2 15,4-2 1-15,1-2-1 16,-2 1 1-1,4-2-6-15,0 1 1 0,-4 6-4 16,-4 2 1-16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41.1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 12 0,'2'-1'6'0,"8"4"-1"0,-7-3 7 0,1 0-10 16,2 0 0-16,3 2 0 15,-1 0 0-15,-1-1-3 16,2 1 0-16,-3 2 2 16,3-4 0-1,-2 0-3-15,3 1 0 16,-2-1-3-16,2 0 0 15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0.6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2 0 14 0,'-22'19'7'0,"-20"34"-5"0,30-41 9 16,-5 3-10-16,-8 6 0 16,-5 8 0-16,-1 4 0 0,-1 4-5 15,1 1 0-15,2 1 0 16,-2-3 0-16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25.2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6 17 4 0,'5'-4'2'0,"18"-3"10"15,-15 4-8-15,4 1-2 16,0 2 1-16,2 2 1 16,2-2 0-16,-1 3-5 15,-5 2 0-15,-1 1 3 16,-6 0 1-16,-4 3-2 15,-6 0 0-15,-7 1 0 16,-7 4 1-16,1-1-1 16,-3 1 1-16,-2 3 0 15,1-1 1-15,3-1 0 16,2 0 0-16,4 1 0 16,5-2 0-16,6-1 0 15,4 1 0-15,7 0-2 16,8-7 1-16,8 1-2 0,4-4 1 0,6-4-4 31,3-2 0-31,7 2-6 0,-7 0 0 1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19.4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4 16 9 0,'-5'-3'4'0,"13"-1"0"16,1 1 1-16,3-1-3 15,3 3 0-15,2-1 2 16,6 2 1-16,-1 2-6 16,-3 1 0-16,0 2 3 15,-4 4 0 1,-10 10-1-1,-6-2 1-15,-6 2-2 16,-9 0 1-16,-6 3-1 16,-2-2 1-16,-5 1 0 0,8-6 0 15,-8 4 0-15,3-2 0 16,6 1 1-16,4-3 0 16,6 1 0-16,8-4 0 15,8-2-1-15,6-5 1 16,6 0-2-16,10-8 0 15,4-2-5-15,3-6 0 0,6 3-2 16,-5-3 0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1.8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22 0,'3'-3'11'0,"12"10"-15"16,-11-6 17-16,-1 1-15 15,-2-1 0-15,1 1 0 0,0 0 0 16,1-1 1-16,-3 1 0 15,3 0-4-15,2-1 0 0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21.0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3 12 0,'0'-3'6'0,"0"3"0"0,0 0 6 0,0 0-11 16,3 0 0-16,1 2 1 16,-1-2 0-16,4 1-3 15,-2-1 1-15,4 2 1 0,-2 0 0 16,1-2-1-16,1 0 1 16,1 0-1-16,-3 0 0 0,4 2 0 15,-3-4 0-15,-1 4-6 31,2-2 1-31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13.5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40 13 0,'-5'0'6'0,"8"-6"0"0,-3 6 6 16,0 0-12-16,0 0 0 0,0 0 1 31,2-1 1-31,3-1-2 16,-2 0 0-16,3 0 1 15,2 2 1-15,1-1-1 16,1-1 0-16,2-1 0 16,2-1 0-16,-2 1-1 0,1 1 1 0,1 0-1 15,0-1 1-15,-2 1-1 32,0 0 0-32,-5 1 0 15,-4-1 1-15,-5 2-1 16,-3 0 0-16,-7 2 0 15,0 1 1-15,-3 1-1 16,-1-1 0-16,-1 0 0 0,2-1 1 16,-1 0 0-16,4 0 0 15,6 1 0-15,2-1 0 16,4 1-1-16,5-1 1 16,5 0 0-16,4-2 0 15,3 0-1-15,4 0 1 16,3-2-5-16,-2 0 0 15,6-1-4-15,-6 1 1 1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9.6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0 10 4 0,'-9'-10'2'0,"1"15"8"0,3-5-5 15,-1 2-2-15,-6 1 1 0,-5 6 2 16,-2 5 1 0,-1 6-9-16,-10 11 1 15,-1 9 4-15,0 1 0 0,2 4-2 16,5-2 1-16,7-6-2 15,3-2 1-15,7-3 0 16,7-1 0-16,5-3 0 16,9-9 0-16,7-2 0 15,4-10 0-15,6-4 0 0,2-6 0 16,0-6-1 0,0-3 1-16,4-5-1 15,-4-4 0-15,-4-1-1 16,-4-4 0-16,-3-6 0 15,-5-3 1-15,-5 1-1 16,-5 1 1-16,-3 4-1 0,-4 3 1 0,-2 4-1 31,-3 1 1-31,0 6-4 16,-4 1 1-16,2 5-3 0,-3 6 0 16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9.0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4 2 7 0,'16'-5'3'0,"13"12"2"16,-22-5 2-16,1 0-5 16,-1 3 1-16,2 2 0 15,-6 0 1-15,1 1-6 16,-4 3 1-16,-4-1 3 15,-4 0 0-15,-4-3 0 16,1-2 0-16,-8 0-1 16,4 2 1-16,1 0-1 15,2-2 1-15,7 2-2 16,3 2 1-16,4 1-1 16,3 4 0-16,4-2-1 15,-1 2 1-15,3 0 0 16,-4-1 0-16,1-1 0 15,-4 0 1-15,-6-1 0 0,-7 1 0 16,-3-4 0-16,-7 1 1 16,2-4-1-16,-1 0 1 15,-3-3-1-15,4 0 0 0,1 0-5 16,6-1 1-16,5-1-4 16,2 0 0-16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8.6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5 21 0,'-3'-14'10'0,"22"16"-10"16,-11-2 16-16,2-2-16 16,1 1 1-16,6 2-1 15,3 1 1-15,4 0-2 16,0-1 0-16,-1 1-4 16,2-2 1-16,-2 0-2 15,1 2 0-15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8.2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8-1 6 0,'-2'-6'3'0,"6"15"8"0,-4-7-6 15,0 1-1-15,-2 4 1 16,-1 5 1-16,-6 7 0 0,2 4-8 16,-1 1 1-16,1 3 5 15,-4 1 0-15,5-2-3 16,-3-2 1-16,4 1-2 0,-2-2 1 31,3-2-2-31,1-3 1 16,1-2-4-16,1-4 0 15,-3-3-3-15,2-2 1 0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7.7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1 0 20 0,'-5'10'10'0,"-7"16"-11"16,8-19 15-16,-3 3-14 16,-5 2 0-16,2 0 1 15,0-3 0-15,-1-1-1 16,3 1 0-16,1-2 0 16,3-2 1-16,3-2-1 15,1-3 1-15,3 2-1 16,4-2 0-16,-2 2 0 15,0-1 0 1,7 6 0 0,-1-2 0-16,1 2-1 0,5-2 1 15,-3 0 0-15,1-3 1 16,1-2-1-16,-4 0 0 16,7-3 0-16,-4-6 0 15,-3-1 0-15,0-2 1 16,0-2-1-16,-1-1 0 15,-3-1 0-15,3-1 0 16,-4 0 0-16,1 5 0 16,-3 2 0-1,-1 1 0-15,-4 9 0 16,-2 4 1-16,-1 9 0 0,-4 10 1 0,-7 4 0 31,-2 2 1-31,-4 5-1 16,1 4 1-16,2 3-1 0,3-5 0 0,2-5-1 15,5 0 0-15,2-5-5 32,0-4 1-32,3-3-5 15,2-4 0-1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7.1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3 0 10 0,'-31'17'5'0,"-47"83"3"16,60-69 7-16,-1 5-15 15,-4 4 1-15,8 1-1 0,3 1 1 16,7 4-2 0,3-3 1-16,5-5 0 15,8-5 1-15,6-6-1 0,5-4 1 0,4-8 0 32,7-8 1-32,6-5-1 15,6-7 0-15,1-9 0 16,-5-7 1-16,2-3-1 0,-6-2 0 15,-3-3-1-15,-10-4 1 0,-5-1-1 16,-7-6 0 0,-9 4 0-16,-3 5 0 15,-1 7-4-15,-3 5 1 0,1 7-3 16,1 5 0-1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6.5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5 0 13 0,'0'1'6'0,"-14"15"1"0,9-9 6 15,-3 8-11-15,-6 1 1 16,-3 4 0-16,-4 1 0 0,-3 3-4 15,-3 4 0-15,3-2 3 16,2-1 1-16,3 0-3 16,3-5 1-16,4-3-3 15,5-1 1-15,4-6-6 16,3-3 1-16,7-2-1 16,5-3 0-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6.2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2 13 0,'4'0'6'0,"-1"0"1"0,1 0 7 16,-3 4-12-1,1 3 0-15,0 3 1 16,-1 7 1-16,1 6-5 0,2 2 0 16,1 0 3-16,0-3 0 15,0 0-1-15,2-1 1 16,-1 0-3-16,3-4 1 15,-4-3-4-15,2 3 0 0,-2-5-3 16,0-3 1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31.3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34 18 0,'-7'-10'9'0,"9"6"-10"0,2 1 9 0,-1-1-8 15,2 1 1-15,4-1 0 16,-1 1 1-16,3 1-2 16,2 1 1-16,1 2 0 15,-5-1 1-15,6 4-1 31,-1-1 1-31,1 2-1 0,-1 4 0 16,-2-2-1-16,-4 3 1 16,1 4 0-16,-7 1 0 0,-1 2-1 15,-6 2 1-15,-3-2 0 0,-6 0 1 16,-2-1-1-16,-1-1 1 31,0-1-1-31,0 0 0 16,0-2-2-16,2-5 1 15,-1-2-3-15,6 0 1 0,5-5-6 16,3 0 1-16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4.6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5 10 20 0,'7'-7'10'0,"7"19"-11"0,-12-9 17 0,-2 3-15 15,-2 1 0-15,-2 1 1 16,-4 2 0-16,1 1-3 16,-3 1 1-16,-2-2 1 15,3-1 1-15,0-4-2 16,4 2 1-16,3-4-1 16,2 2 0-16,2-1 0 15,2 3 0-15,-1 0-1 16,4 0 1-16,0-1 0 15,3 1 0-15,2-1 0 16,2-3 0-16,1-1-1 16,1-6 1-16,-1-3-2 15,1 0 1-15,-1-1-1 16,3-2 0-16,-1-3 0 16,-2 0 1-1,4-11 0 1,0-1 0-16,-3 7 1 15,-2 4 1-15,-4 3 0 0,-3 5 1 16,-2 6 0-16,-5 5 0 16,-5 5 1-16,-2 7 0 15,-7 9 0-15,-3 7 1 16,-6 10-1-16,3 2 0 16,1-2-1-16,3-5 1 15,3-2-3-15,1-5 1 0,3-4-3 16,0-4 0-16,2-3-3 31,-1-1 1-31,1-2-5 16,-2-1 1-1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3.9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1 0 21 0,'-13'4'10'0,"-9"25"-6"16,12-20 15-16,-2 3-17 15,-2 3 0-15,-1 7 1 16,1 2 0-16,6-3-4 16,5-1 0-16,3 1-1 15,3-6 1-15,4-1-7 16,3-4 1-16,5-3-1 16,2-2 0-16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3.6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 0 20 0,'15'14'10'0,"1"7"-11"0,-14-16 19 16,-2 2-16-16,-4 3 0 15,-4 0 1-15,-8 6 0 16,-3-1-4-16,-1 1 0 16,-5-1 2-16,5-2 0 15,-1-3-3-15,6 0 0 0,6-5-6 16,2-1 1-1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3.3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4 12 0,'-1'-10'6'0,"6"5"2"0,-2 1 4 16,7-1-12-16,2 0 1 15,0 0 1 1,3 3 1-16,6-1-4 15,-2 1 1-15,-1-1 1 0,-1 4 1 16,-1 1-1 0,-3 3 1-16,-2 2-2 15,-6 2 1-15,-5-1-1 0,-7 4 1 0,-7 0 0 16,-1 2 0-16,-4-4-2 31,-1 1 1-31,3-3 0 16,3-1 0-16,6 0 0 15,1 0 0-15,7 0-1 16,7 0 1-16,-1 1 0 16,6 2 0-16,2 2-1 15,1 1 1-15,-1-1 0 0,-4 0 1 16,0 1 0-16,-5 3 0 16,-1-3 0-16,-9 1 0 0,-4-4 0 15,-3 1 1-15,-5-1-2 16,0-3 1-16,4-2-3 15,1 0 1-15,5-3-6 16,2-2 1-16,10 2-2 16,2-6 1-1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2.3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2 13 0,'-2'-2'6'0,"9"1"4"0,-3-1 3 0,-1 1-11 31,2-1 1-31,4 1 1 16,3-1 0-16,3 2-5 0,0 0 0 0,3 0 2 31,-1 0 1-31,0 0-2 16,0 0 1-16,0-1-4 0,0 1 1 0,-1 0-6 15,-3 0 1-15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1.6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22 12 0,'12'-9'6'0,"11"1"-1"15,-15 6 11-15,3 0-15 16,1 1 0-16,0 2 1 15,0 5 0-15,-2 0-3 16,-3 5 0-16,-5 6 2 16,-6 2 0-16,-8 2-1 15,-1-2 1-15,-3-2 0 16,1-2 1-16,-3-1 1 0,1 0 0 16,2-2 0-16,3-2 0 15,5-1-1-15,1-1 1 16,12-1-2-16,1-2 0 15,5 1-4-15,5-3 1 16,3 1-7-16,8-1 1 16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1.3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1 18 17 0,'12'-10'8'0,"-2"1"-6"15,-10 9 10-15,0 0-9 16,-1 4 1-16,-5 3 1 16,-4 3 1-16,-4 4-7 15,-5 5 0-15,-3 7 5 0,-2 1 1 16,3 1-3-16,-1-4 1 16,6 0-2-16,6-5 1 15,3-4-4-15,7 1 1 16,7-8-3-16,2-1 0 15,6-2-5-15,2-3 0 16,6-2 0-16,-3 0 0 1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31.0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21 20 0,'-2'-7'10'16,"14"4"-15"-16,-9 1 19 0,4-2-12 15,-3 3 0-15,4-1 2 16,4 0 0-16,4 2-5 15,-2 4 1-15,4 3 2 16,-3 5 1-16,-1 1-1 16,-4 2 0-16,-5 0-2 15,-5 3 1 1,-3-3 0-16,-7 2 0 0,-1 1-1 16,-3-6 1-16,1 0-2 15,-2 0 1-15,1-3-4 16,4-2 1-16,3-4-5 15,0-1 0-1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32.2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 9 0,'7'-2'4'0,"0"0"1"0,-4 2 4 15,2 0-7-15,0 0 0 16,1-2 1-16,1 2 1 15,1-1-6-15,2 1 1 16,1 0 3-16,-1 0 0 0,0 0-2 31,1 0 0-31,-3 0-5 16,3 0 0-16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27.9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3 44 6 0,'2'-5'3'0,"10"-5"0"16,-10 6 0-1,-1 1-1-15,3-3 1 16,-1 1 3-16,-1 2 0 16,0-2-7-16,-2 5 0 0,1-4 5 15,-1 4 0-15,0 2-1 16,0 5 0-16,0 3-2 15,-1 9 1-15,-6 4 0 16,2 2 0-16,-2 3 0 0,-4-1 0 16,-2 3 0-1,1-1 0-15,-4-3 0 16,2-4 0-16,4 1 0 16,0-4 0-16,-1-2-1 15,4-3 0-15,-1-2-4 16,3-4 0-16,1-1-6 15,3-3 1-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6.0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8 9 13 0,'17'-5'6'0,"9"0"-7"0,-18 7 10 16,3 3-6-16,0 5 0 0,5 4 1 16,-4 3 1-1,-2 7-7-15,-3-5 1 16,1 24 3-16,-2-8 1 0,-8 16-2 16,-5-3 1-16,-5 4-1 15,-3-4 0-15,-9 4 0 16,0-4 0-16,-3-2 0 0,1-6 1 15,2-6-2-15,-3-1 0 16,-1-4-7 0,4-3 1-16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57.9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5 8 16 0,'5'-9'8'0,"-2"9"-8"16,-1 2 12-16,0 0-11 15,-2 3 0-15,0 3 1 16,-4 1 0-16,-1 6-2 0,-3 8 1 15,-3 4 1-15,-3 2 0 16,-1 4 0-16,-2 1 0 16,-2-1-1-16,2-4 0 15,3-1 0-15,3-4 0 16,1 0-1-16,3-5 0 16,0-4 0-16,4-1 0 15,-1-4-3-15,3-1 0 1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57.6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2 3 10 0,'5'-2'5'0,"-2"0"-3"15,-3 2 7-15,2 2-7 16,-2 2 1-16,0 1 0 15,-2 2 0-15,-1 3-4 16,-2 4 0-16,-1 1 3 0,-2 1 0 16,1-1-1-16,-3 1 0 15,3-4 0-15,0-4 0 16,2-1-1-16,1-3 0 16,1-3 0-16,-2 1 1 15,5-2-2-15,1-3 1 16,4 1 0-1,1-5 0-15,-1 5 0 16,3 1 0-16,-1 2 0 0,2 5 0 0,-2 0 0 16,1 0 1-16,3-1 0 31,-1 0 0-31,2 2-1 16,2-4 0-16,1-1-3 15,-1-2 1-15,0 2-4 0,-4-6 0 1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47.8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27 9 0,'13'-3'4'0,"-2"3"-2"16,-10 2 2-16,3 1-1 16,-2 4 1-16,-2 2 0 15,0 3 0-15,-2 0-6 16,-3 1 1-16,0 1 3 15,-1-2 1-15,0-1-2 16,0-4 0-16,0-1-1 0,2 1 1 16,3-2-1-16,1-3 1 15,0-2-1-15,0 0 1 16,5 0-1-16,0-2 0 16,0 2-1-16,3 0 1 15,3 2 0-15,-4 0 0 16,4 0 0-16,1 1 0 15,0 1 0-15,4 1 0 16,-4-4 0-16,0 1 0 0,0-2 0 16,3 0 1-16,-1-5-2 15,-1 0 0-15,-2-2-1 16,-3-5 0-16,2-2 0 16,-3-1 0-16,2-3 1 15,-4 1 0-15,3 2 1 16,-6-1 1-1,2 2 1-15,-1 4 0 16,2 1 0-16,-5 4 0 0,2 2-1 16,-2 5 1-16,0 3-1 15,-2 7 1-15,-3 8 0 0,2 5 0 16,-3 2-1-16,-2 6 1 31,3 1-1-31,0-1 1 0,-2 0-2 16,3 1 1-16,-4-3-1 0,6-2 1 15,-3-3-1-15,0-3 1 0,0-3-3 16,1-1 0-16,-1-5-5 31,-3 1 1-31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47.2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4 9 0,'-5'4'4'0,"5"-6"4"0,0 2-5 15,0 0 0-15,5-2 1 0,1 2 0 32,0-1 1-32,1-1-7 15,4 2 1-15,1 0 3 0,-1 0 1 16,1 0-3-16,7 0 1 15,-3 2-3-15,-1-1 0 16,2 1-3-16,-3 0 0 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46.2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10 16 0,'6'-8'8'0,"6"6"-10"0,-9 2 13 0,4 2-10 16,-4 1 1-16,1 4 2 16,-2 7 1-16,-2 5-5 15,0 5 0-15,0 0 3 16,-2 4 0-16,-2 4-1 15,1-1 1-15,-4 0-2 16,4 2 0-16,-1-4-1 16,-1 2 1-16,2-7-1 15,1-1 1-15,-2-6-3 16,3 0 1-16,1-5-4 16,0-1 0-1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45.9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4 11 0,'-2'-2'5'0,"8"-3"3"16,-3 3 3-16,4-1-9 15,3 1 1-15,2 2 0 16,3-2 0-16,2 2-5 15,2-1 1-15,2-1 2 16,1 2 1-16,-2-2-5 16,2 2 0-16,-1-2-3 15,-1 1 1-15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45.5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16 9 0,'0'-12'4'0,"2"8"-4"0,-2 4 4 0,0 0-3 16,0 0 0-16,0 4 1 15,0-4 0-15,0 3-2 16,0 4 1-16,0 1 1 16,0 4 1-16,-2 2-1 15,2 2 1-15,-1-1-1 16,-1 4 0-16,-1 3-1 16,1 1 0-16,-1-1 0 0,2 2 1 15,-1-2-2-15,1 2 1 16,-1-1-1-16,-1-1 1 15,3-1-2-15,-2-6 0 16,1 1-5-16,1-3 1 16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7:32.9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5 5 1 0,'2'-1'0'0,"5"-3"5"0,-7 4-9 16,0 0 8 15,0 19-4-31,2-36 5 0,-2 20 0 0,-2 2-6 31,-3 6 1-31,0 1 4 16,-4 1 0-16,1 1-2 0,-4 1 1 0,0 1-2 15,1-3 1-15,-1-1-4 16,1 0 0-16,0-1-2 16,3-1 1-16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5.2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0-3 17 0,'-8'0'8'0,"-18"22"-5"0,19-15 17 16,-5 3-17-16,-1 2 0 15,-3 5 4-15,1 0 0 16,0 4-9-16,6-2 1 16,1-1 4-16,6 1 1 15,4-4-5-15,6 1 1 16,7-4-8-16,8-4 1 0,6 1-3 16,3-7 1-16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5.0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0 11 0,'0'-11'5'0,"-2"18"3"15,4-10 2-15,3 3-9 0,4-2 1 16,-2 0 2-16,3 4 0 16,2 3-5-16,1 0 1 15,-1 4 3-15,0 0 0 0,-2 1-1 31,-4 4 0-31,-5 1-1 16,-2 2 0-16,-5 0-1 0,-4 0 0 16,-3 0 0-16,-3-1 0 0,1-4-3 31,1 2 1-31,6-8-5 16,-4-2 1-16,8-2-1 15,4-2 0-1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5.7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0 13 0,'7'5'6'0,"-7"14"3"0,-2-10 3 31,-3 1-11-31,2-1 1 16,-2 17 0-16,-2 3 1 0,0 2-4 15,0-2 0-15,2 0 2 16,0 1 0-16,-2-3-1 16,2-3 1-16,1-1-2 15,-3-4 0-15,4-4-4 16,1-3 0-16,0 0-1 16,1-5 0-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4.4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3 9 11 0,'0'-10'5'0,"-4"14"-2"15,1-4 5-15,-1 5-4 16,-8 2 0-16,0 5 3 16,-6 3 1-16,-3 6-9 15,0 6 1-15,-1 2 5 16,3 2 1-16,7 4-4 16,7-1 0-16,9 0-5 15,8-6 0-15,13-3-6 16,8-2 1-16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4.1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18 0,'9'-6'9'0,"14"1"-6"16,-18 5 12-16,5 4-14 15,-1 3 0-15,3 1 0 0,0 8 1 16,-4-3-3-16,0 6 1 16,-4 0 0-16,-4 0 1 15,-4 1-1-15,-4 1 1 16,0-4-2-16,-4 4 0 16,-2-2-3-16,2-4 0 15,6-5-2-15,1-1 0 16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3.4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11 0,'21'0'5'0,"8"-2"1"0,-19 4 6 15,5 1-11-15,7 4 0 16,-1 5 1 0,-2 5 1-16,4 5-4 15,-7-4 1-15,-1 18 2 0,2 3 0 16,-6 1-1-1,-10-2 1-15,-2 1-1 16,-8 1 0-16,-5-4-1 0,-1-2 0 16,-4-1-6-16,-1-4 0 15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2.8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2 4 9 0,'7'-3'4'0,"-9"1"4"0,2 2-1 16,-5 0-5-16,1 2 1 16,-3-1 2-16,-3 6 0 15,-4 4-6-15,-5 4 1 0,-4 6 5 16,-1 6 0-16,-2 8-1 16,1-1 1-16,0 1-2 15,4-3 1-15,4 3-2 16,3 0 1-16,5-2-3 15,3-1 1-15,6-2-4 16,8-3 1-16,2-1-7 16,9-4 0-16,6-4 0 15,10-6 0-15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2.3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 12 6 0,'3'-10'3'0,"7"10"0"15,-6 0-1-15,1-2-1 16,4 2 1-16,-2 4 2 15,3-1 1 1,2 2-5-16,-3 4 0 0,1 5 3 16,-1 0 1-16,-1 5-1 15,-1 5 1-15,0 3-2 16,-4-3 1-16,-3 2-2 16,-1 3 1-16,-5-1 0 15,0-2 0-15,-3-2-1 16,-3-2 1-16,-2-1-1 0,-5-2 1 0,2-2-2 31,-4 0 1-31,4-3-3 16,3-5 0-16,6-2-5 15,-1-6 0-15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6:41.3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1 0 7 0,'0'0'3'0,"2"-5"1"0,-2 5 3 16,0 0-6-16,0 0 1 15,0 0 1-15,-2 2 0 16,-1 1-4-16,-1 1 1 0,-1-1 2 31,-3 2 1-31,1 4-1 16,-4 1 1-16,3 6-1 0,-4 4 0 16,-2 1 0-16,0 3 1 15,0 0 0-15,-1 2 1 16,-1 2-1-16,1 3 0 15,1-4-1-15,4 1 1 16,-1-4-1-16,6 3 0 16,0-4-2-16,5 1 1 15,5-5-4-15,-1-4 1 16,1-1-5-16,3-4 1 0,1 4-3 16,3-5 0-1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4.6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7 21 0,'26'-15'10'0,"20"-13"-9"0,-29 20 14 16,11-3-16-16,8-1 1 15,7 0-1-15,2 0 1 16,-1 0-2-16,3 2 1 16,-6 0-5-16,-2 3 1 0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4.6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7 19 13 0,'2'-14'6'0,"-12"11"-1"0,5 1 6 15,-2 2-11-15,-5 5 1 16,-4 2 0-16,-5 4 1 15,-1 4-2-15,1 1 0 16,2 1 1-16,2 2 0 0,5-5 0 16,5 1 0-16,7-1-1 15,7 0 0-15,7-2 0 16,5 3 0-16,3-3 0 16,6 2 1-16,2 3-1 15,-1 4 0-15,-2 1 0 16,-3-3 0-16,-3 0 1 15,-8 2 0-15,-8 3 0 16,-6 0 0-16,-10 0 0 16,-4 4 1-16,-4-8-1 15,-1 1 0-15,-3-7-2 16,3 0 0-16,-2-8-6 16,2 0 1-16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3.9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81 21 0,'-7'-3'10'0,"19"-1"-11"0,-5 2 16 16,8-3-16-16,8-2 1 15,3-1 1-15,8-3 0 16,4-1-1-16,5-1 1 16,7 0-1-16,-2 1 1 15,-2-5 0-15,2 0 0 16,-3 3-2-16,0 0 1 15,-2 4-4-15,-7 1 1 16,-5 3-3-16,-5 2 0 0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3.5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-1 21 0,'0'-7'10'0,"16"12"-13"0,-9 2 16 16,-2 5-13-16,2 7 1 15,-2 7-1-15,0 11 1 0,2 12-1 16,-2 4 0-16,-2 7 1 16,2 0 1-16,-1 2-1 15,1 0 1-15,2-7-1 16,-2-9 1-16,0-1-2 16,2-7 1-16,-2-4-4 15,0-4 0-15,0-8-4 16,-3-1 1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5.4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21 20 0,'-5'-2'10'0,"10"0"-12"15,2 2 16-15,-2-1-12 16,5 1 0-16,-1-2 1 16,3 2 1-16,4-2-5 0,3 1 0 15,3-3 3-15,-1 2 0 16,1 1-3-16,0-1 0 0,2 2-6 15,-1-2 1-15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3.2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23 13 0,'-2'-24'6'0,"10"22"-4"16,-4 2 9-16,1 4-10 0,-4 4 1 16,4 11 1-16,-1 12 0 15,1 9-4-15,-4 6 1 16,1 9 2-16,-2 12 0 15,0 2 0-15,-2-2 0 16,1-3-1-16,1-9 0 16,0-7-1-16,1-7 1 15,2-8-4-15,2-7 1 16,2-9-4-16,1-5 0 0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5.4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 24 0,'-4'-7'12'0,"8"12"-40"15,3-2 23-15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5.1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55 24 0,'36'-12'12'0,"40"-29"-16"16,-45 27 21-16,24-3-17 15,15-13 0-15,20-8 0 16,17-6 0-16,12-5 0 15,3 6 0-15,-2 2 0 16,4-2 0-16,-8 3 0 16,-6 4 0 15,35-5-4-31,-25 10 0 16,-18 10-2-16,-23 7 0 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4.2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54 24 0,'-14'-2'12'0,"14"5"-14"16,5-3 22-16,9 4-21 15,7-4 1-15,8-4-1 16,14-1 1-16,5 0-3 16,3-5 1-16,4-5-5 15,2-5 1-15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3:22.8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83 668 24 0,'-20'11'12'0,"4"-3"-11"16,14-6 12-16,-1 0-13 15,-2 0 0-15,1-2 0 16,-1-2 0-16,-5-2 0 0,-4-1 0 0,-1-2 1 31,-4-5 0-31,-11-1 0 16,-1-8 0-16,-5 2 0 0,-2-3 1 0,0-4 0 15,-1-9 0-15,1-4-1 16,-2-8 1-16,4 2-1 0,3 4 1 31,2-7-1-31,2 5 1 16,3 3-2-16,4 4 0 0,1 5 1 16,2 2 0-16,4 3-1 15,3 4 1-15,2 3-1 0,1 1 0 16,2 6 0-16,-2 7 1 15,3 5-1-15,-7 7 1 16,3 9-1-16,2 8 1 0,-5 8-1 16,0 1 1-16,-1 7-1 31,-3 1 0-31,1 0 0 16,2-3 1-16,6-2-1 0,-1-10 1 0,4-7-1 15,0-7 1-15,0-8-1 31,1-9 1-31,1-9-1 16,-1-7 1-16,-1-6-1 0,0-15 0 0,0-6 0 31,0-5 0-31,1 1-1 16,4 9 1-16,0 8 0 0,0 10 1 16,9 7-1-16,-1 6 1 15,8 12 0-15,6 11 0 16,1 8 0-16,6 8 0 15,4 2-1-15,6 2 1 0,4-3-5 16,2 1 0-16,-3-5-6 0,-1-3 0 31,-8-2-1-31,-9-5 0 16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4.3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0 19 0,'-5'2'9'0,"10"-7"-11"0,-5 5 10 15,0 0-14-15,3 2 0 16,-1 1-2-16,3 1 0 15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3.0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2 36 3 0,'5'-21'1'0,"5"11"8"15,-8 7-7-15,5 1 2 16,-2 0 1-16,0 2 2 16,0 2 0-16,-4 3-9 15,-1 11 1-15,-1 3 6 16,-4 5 0-16,-5 0-2 15,1 3 0-15,-6 4-1 0,-4 0 0 16,0 0 0-16,5-1 0 16,0-2-1-16,3-1 1 15,3-8-1-15,3-5 0 16,3-2 0-16,4-7 1 16,1-5-2-16,7-3 1 15,1-4-2-15,3-2 0 16,-2-3 0-16,4 2 0 15,-2-2-1-15,1 0 0 0,1 5 1 16,-3 2 0-16,-2 1 0 16,2 6 1-16,-7 0 0 15,3 5 1-15,-4 3 0 16,-5 9 1-16,-5-3-1 0,-4 1 1 16,-1-2 0-1,-4 1 0-15,0-2-1 16,-2-2 1-16,-4-4-1 15,2 1 0-15,3-4-4 16,6 0 0-16,0-5-6 0,4 0 1 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2.1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7 20 11 0,'-2'-5'5'0,"-11"-4"1"16,9 6 6-16,-3 1-10 15,-3 2 1-15,-2 2 0 16,0 1 0-16,2 2-5 16,1 4 1-16,6 3 2 15,1 2 1-15,4 1-2 16,1 6 0-16,6-2 0 16,-1 3 0-16,3 1 0 0,-5 1 0 15,3 0 0-15,-4 0 1 16,-3 0 0-16,-4-3 0 15,-1-4 0-15,-8 0 1 16,1-3 0-16,-5-4 0 16,-1-3-2-16,2-2 0 15,1-1-2-15,2-4 1 16,6-2-6-16,-4-3 1 16,9-4-2-16,9-3 1 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1.8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0 8 0,'6'-5'4'0,"-3"0"2"0,-2 7 1 15,1 1-3-15,-1 2 0 16,-1 4 2-16,0 3 0 15,-1 8-8-15,-1-1 0 16,1 4 5-16,-2 1 0 16,-2 0-3-16,4 0 1 15,1-6-5-15,0 3 0 16,1-4-2-16,4-3 0 0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1.5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 11 9 0,'-3'-12'4'0,"6"13"1"15,-3-1 4-15,0 0-7 16,-3 2 1-16,3 1 1 16,-2 4 1-1,0 4-6-15,1 4 0 16,-1 6 4-16,-1 1 0 0,-2 2-2 15,1 0 1-15,1-4-1 16,1-1 0-16,0 0-2 16,1-3 1-16,1-4-2 15,0-4 0-15,0-1-4 16,3-2 0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5.2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9 12 0,'0'-9'6'0,"0"11"-5"0,0-2 6 16,1 0-6-16,1 2 0 15,-2 1 3-15,0 4 1 16,0 5-5 0,-2 2 0-16,1 5 3 15,-4 5 1-15,-1 3-1 0,2 3 0 0,-3-3-2 32,2 0 0-32,0-1 0 15,-2-1 0-15,4-4-1 16,-1-2 1-16,-1-2-2 0,3-1 1 15,-2-3-3-15,1 1 0 0,-2-3-4 16,1-3 1 0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33.6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58 68 6 0,'-4'0'3'0,"-1"-7"-2"16,2 3 3-16,1 1-3 31,-2-1 0-31,3-1 2 16,-8 0 0-16,4 0-3 0,0 2 1 16,-4-3 1-16,-1 1 0 15,3 2 0-15,-7 1 0 0,-1 0-1 16,-2-1 0-16,-1-1-2 0,1 3 1 15,-4-3 0-15,1 3 1 32,-13 1 0-32,2 0 0 31,4 1 0-31,1 1 0 16,-2 1 0-16,2-1 0 0,-1 0 0 15,5 0 0-15,-3-1-1 16,3 3 1-16,0-3-1 15,-1 3 0-15,-1-2 0 16,4 3 0-16,-1-3 0 16,2 3 0-16,-2 0 0 15,2 0 0-15,1 0 0 16,-3 0 1-16,2 0-1 16,0 1 0-16,0-1 0 15,-2 2 1-15,3 1-1 16,0-1 1-16,-1 0-1 0,6-2 1 15,-6 6-1 1,0-3 0-16,2 1 0 0,3 1 1 16,-2 0-1-16,4 1 0 15,-2-1 0-15,2 2 1 16,-1 2-1-16,1 1 1 16,-2 1-1-16,4 3 0 15,-4-4 0-15,3-1 1 0,3 0-1 16,-2-2 0-16,1 0 0 15,4 2 1-15,0-2-1 16,-2 1 1-16,3 1-1 16,1 0 0-16,1 1 0 15,0 2 1-15,2-1-1 0,0-1 0 16,4 1 0-16,-1-1 1 31,2 4-1-31,2-1 1 0,2-3-1 16,3 2 0-16,0 0 0 15,2 1 1-15,1-5-1 0,1 1 0 0,1 0 0 16,2-2 1-16,2 0-1 16,-3 0 1-16,1 0-1 15,2 0 1-15,3 0-1 16,-1 0 0-16,4-2 0 16,-3-1 1-16,-3 0-1 15,-1-1 1-15,5-3-1 16,-1 1 0-1,1-1 0-15,3-2 1 0,-4 1-1 32,5-1 1-32,-3 0-1 15,7-1 1-15,-4-2 0 16,-3-2 0-16,0 1 0 0,5-3 0 16,0 3-1-16,0-1 0 15,-2-3 0-15,4 0 0 16,-2-1 0-16,-2 1 0 0,3-3 0 15,-6-1 0-15,2 2 0 16,-4 0 1-16,2-1-1 16,-2-1 1-16,0 2-1 15,-5 0 0-15,5-1 0 0,-3-1 1 16,-3-3-1-16,3 0 0 16,-2 0-1-16,2 0 1 15,-8 0 0-15,6-5 0 16,-7 0 0-16,2 1 1 15,0 1-1-15,-7-1 0 16,5 1 0-16,-2-4 1 0,-3 0-1 16,2 0 0-16,-1 0 0 15,-1 2 1-15,-3-2-1 16,-3 2 0-16,3-2 0 16,-4 0 0-16,0-4 0 15,-4 1 0-15,3 0 0 16,-3-1 0-16,-1-1-1 15,-2 4 1-15,-7-1 0 32,1 2 1-32,-3 0-2 15,-3 2 1-15,0 2 0 0,-1 1 0 16,-4 0 0-16,-1 2 0 0,0 2-1 16,-3 3 0-16,-1 2-2 15,3 1 1-15,-3 2-7 16,-6 4 1-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31.7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42 111 7 0,'-6'-11'3'0,"3"-1"-4"0,3 9 4 15,-3-1-2-15,-1-1 0 0,-1 2 4 16,-2-2 0-16,-2-1-5 15,3 1 1-15,-3 0 2 0,0 0 1 32,-1 1-1-32,-2 1 0 0,-2 0-2 15,-1-3 0-15,-1 3-1 16,-1-2 1-16,1 1-2 16,-1 4 1-16,0-1 0 15,-2-1 0-15,-3-2 0 16,-1 1 1-16,3 0-2 15,-3 1 1-15,3-2 0 16,-5 4 1-16,3 0-1 16,-2 0 0-16,0 6 0 15,0-3 0-15,1 0 0 16,1-1 0-16,1 0 0 16,2 0 0-16,-1-1 0 0,-1 1 1 15,0 0-1-15,1 1 0 16,1 1 0-16,-2 1 0 15,-1 0 0-15,-1 0 1 16,4 0-1-16,-1 1 0 16,-1-1 0-16,2 2 1 15,0-1 0-15,-1 3 0 16,1 1-1-16,1-1 1 16,-1 1-1-16,-1 1 1 0,1-1-1 15,0 0 0-15,0 1 0 16,-3 1 1-16,3 0-1 15,1 2 1-15,1 1-1 16,2 1 0-16,-1-4 0 16,2 1 1-16,2 5-1 15,4-3 0-15,-3-1-1 16,3 1 1-16,1-1 0 16,-2 0 0-16,4 0 0 15,0-1 1-15,-2 5-1 16,4-3 1-16,1 1-1 15,2 1 1-15,2-2-1 16,-1 1 1-16,3-2-1 16,1 3 1-16,0 0-1 15,4-1 0-15,1-1 0 16,4 2 1-16,1-1-1 0,3 1 0 16,-1-1 0-16,3-1 0 15,1-1 0-15,0 0 0 16,3-1 0-16,-2 1 1 15,4-2-1-15,-2 0 0 16,0 2 1-16,4-2 0 16,1-2-1-16,0 2 1 15,2-1 0-15,2-1 0 0,2-1 0 16,-3-1 0-16,-1-1 0 16,0 0 1-16,2-3-1 15,0-1 0-15,1-1-1 0,1-2 1 16,2-2 0-16,0-1 0 31,-5-1-1-31,1-1 0 0,2-2 0 16,-1 2 1-16,-1-4-1 15,-2 1 0-15,3-1 0 16,-3 2 1-16,-3-5-1 0,-1 4 0 16,-1-3 0-16,2 1 0 15,-4-2 1-15,0-2 0 16,-4-3-1-16,-1-2 1 15,-3-3-1-15,-2-1 1 16,-4-1-1-16,-3 2 1 16,-2-1-1-16,-5-1 0 15,0-2 0-15,-5 0 0 0,0 1 0 16,-6-5 0-16,1-1 0 16,-5-1 0-16,-4 2 0 15,-4-1 0-15,-3 2-1 16,1 5 1-16,-5 2 0 15,1 1 0-15,0 5-4 16,3 3 0-16,5 4-6 16,6 0 0-16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5.6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 12 0,'4'-4'6'0,"-1"4"-5"16,-1-1 6-16,3-1-4 16,0 0 0-16,4 0 0 0,-1 1 1 15,5-1-6-15,0 0 1 0,5 2 3 32,0 0 0-32,7 2-2 15,-3 1 0-15,4 1 0 0,3 3 0 16,-5 1 0-16,-1 1 0 15,-3 3 0-15,-3 2 0 16,-1-2 0-16,-4 0 0 16,0-2 0-16,0-1 0 15,0-3 0-15,5 0 0 16,4-5 0-16,0-1 1 16,3-3-1-16,-2-2 1 0,2 0-1 15,-1-1 0-15,4 1 0 16,-6 0 0-16,3 3-1 15,-5 1 1-15,-2 2-1 16,0 5 1-16,-3 0-1 16,2 3 1-16,1 1 0 15,2 4 1-15,3-4-1 16,0-3 1-16,6 0-1 16,-4-2 0-16,5 0 0 0,1-6 1 15,-5-4-1-15,3-1 0 16,0 1 0-16,-1 2 0 15,-1 1-1-15,1 2 1 16,-2 2 0-16,-5 3 0 0,-1 4-1 16,-3-3 1-16,-1 7 0 15,2-5 0-15,4 2 0 16,0-4 1-16,1-3-1 16,-1-1 0-16,3-1 0 15,0-2 1-15,2-1-1 16,3 0 0-16,0-1 0 15,-8 1 0-15,1 4 0 16,-1 0 0-16,-2-1-1 16,2 4 1-16,-6 4 0 15,-1 1 0-15,1 1 0 16,3-1 0-16,-3-1 0 16,0-4 1-16,1 0-1 15,6-2 1-15,2-1-1 16,-3-2 0-16,3 0 0 15,0-2 1-15,0 1-1 0,-3-1 0 16,0-2 0-16,3 1 0 16,-5 1 0-16,1 1 0 15,-1 2 0-15,-3 3 0 16,-2 1 0-16,5 2 0 16,-4 0 0-16,4 0 0 15,0-1 0-15,2 0 1 0,-1-3-1 16,8 0 0-16,-2 1 0 15,3-4 1-15,0 0-1 16,0-2 0-16,4-1 0 16,-5 1 0-16,1-1 0 15,-5 1 0-15,0 2 0 16,-3 2 0-16,-4 1-1 16,-1 2 1-16,-1 0-1 15,2 2 1-15,-1 2 0 16,3-1 0-16,1-1 0 15,1-2 0-15,3-1 0 16,-3-2 1-16,3-1-1 16,0 4 0-16,0-5 0 15,4 4 0-15,-6-1 0 16,-3 1 0-16,5-1 0 16,-2 1 0-16,1-1 0 0,6 0 0 15,-7 1-1-15,4-1 1 16,4 3 0-16,-3-1 0 15,4 0 0-15,0 0 0 16,-2 2 0-16,7-2 0 16,2 2 0-16,2 0 1 15,0 5-1-15,4 0 0 16,-1-2 0-16,2 4 1 0,-5-4-1 16,1-5 0-16,-7 2 0 15,1-2 0-15,-4-1-2 16,-2-1 0-16,-1-1-4 15,-4 1 1-15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7.0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8 27 0,'3'-7'13'0,"20"0"-18"16,-15 4 26-16,8-1-21 15,3 1 0-15,5-1-2 16,5 4 1-16,0 0-5 16,4 2 0-16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6.7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6 17 11 0,'5'-7'5'0,"3"-3"-2"15,-1 10 4-15,-3 1-3 16,-4 5 0-16,0 0 1 15,-2 5 1-15,-5 6-8 0,2 5 0 16,-4 8 5-16,1-1 0 16,-4 2-2-16,0-3 1 15,3 1-2-15,-1-2 1 16,3 1-1-16,-2-6 0 16,4-1-1-16,0-4 0 15,1-3-3-15,3-4 1 16,-1-1-3-16,0-4 0 15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6.3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87 19 0,'9'-2'9'0,"9"9"-11"15,-13-5 16-15,4-1-14 16,1-1 1-16,-1 0 0 16,2-1 0-16,1-1-2 15,-1 0 1-15,2-3 0 16,-3 0 1-16,-3-2 0 15,3-2 0-15,-5-1-1 16,1 2 0-16,-5-3 0 16,-1-1 0-16,-1 4 0 15,-5-1 0-15,0 4 1 16,-5 3 0-16,3 7 0 16,-4 4 1-16,-2 3-1 15,-1 3 1-15,0 4 0 16,0 0 0-16,1 2 0 0,2 1 0 15,5-3-2-15,2-2 1 16,2-2-3-16,6-1 1 16,2-2-3-16,2-3 1 15,5-4-5-15,0-3 0 1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5.9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8 11 10 0,'-7'-9'5'0,"14"6"-2"0,-4 3-1 0,-3 0-1 16,2 1 1-16,-2 3 4 15,-2 3 0-15,-3 3-6 16,3 4 0 0,-4 3 4-16,-5 4 0 15,-1 5 0-15,-2 6 0 0,-1-2-3 16,-1-3 1-16,4-1-1 15,0 0 1-15,2-4-2 16,1 0 0-16,4-3-1 16,2-3 0-16,3-2-4 15,1-4 1-15,6-1-3 0,4-2 0 1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3.2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4 7 0,'7'-12'3'0,"10"4"6"15,-10 6-2-15,-2 0-5 16,2 1 0-16,5-3 1 15,0 1 0-15,3 1-4 16,-1 2 0-16,0 3 3 16,0-1 0-16,-2 2-1 15,0 1 1-15,-2 0-2 16,-3 3 1-16,-2 1-1 16,-5 1 0-16,0 4 0 15,-7-1 0-15,2 1 0 16,-7-2 0-16,0 0 1 0,2-2 1 15,-1 0 0-15,3-1 0 16,3-1 0-16,-1 1 1 16,5-2 0-16,2-1 0 15,6 0-1-15,4-3 0 16,2-1-1-16,5-1 1 16,-1-1-3-16,0-1 1 0,0-1-7 15,2 2 0-15,4 2-1 16,-6-1 0-1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6.9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1 0 22 0,'-2'7'11'0,"-6"20"-12"0,6-20 19 16,-3 5-18-16,-4 2 0 15,-3 1-7-15,2 1 1 0,-1 1 3 16,-1 0 0-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6.6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1 0 21 0,'-14'25'10'0,"-1"6"-11"16,10-24 13-16,0 3-12 15,0 2 1-15,-2-2-5 16,2-1 0-16,1-1 0 16,3 1 1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3.8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3 14 16 0,'7'-7'8'0,"0"-1"-9"0,-7 8 14 16,0 0-12-16,-4 1 0 0,-5 5 3 15,-3 2 0-15,-3 4-4 16,-2 4 1-16,-4 1 2 16,2 5 0-16,0-1 0 0,7 0 0 15,2-1-2 1,5-1 1-16,1 0-1 15,9-5 0-15,2-5-2 16,4-2 1-16,2-4-5 16,3-1 0-16,1-4-3 15,2-1 0-15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6.3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6 4 12 0,'-7'17'6'0,"-7"13"-3"16,11-20 11-16,-2 4-14 15,-2 6 1-15,2-1 0 16,-1 2 0-16,0-2-1 16,4 0 1-16,2-7 1 15,0-2 0-15,2 1 0 16,3-6 0-16,-2 0-1 16,2-3 0-16,-1-4-1 15,1-3 1-15,-2-5-1 0,1-3 0 16,-1-2-1-16,2-2 0 15,0-4 0-15,0-1 1 16,4 3-1-16,-2-2 0 16,1 4 0-16,3 1 1 15,-3 4-1-15,2 2 1 16,2 1-1-16,-3 4 1 16,1 2 0-16,-3 1 1 15,3 7 0-15,-5 4 0 0,0 5-1 16,-5 3 1-16,-5 2 0 15,0 0 1-15,-3 0-2 16,1-4 1-16,-2-1 0 16,4-7 0-16,2-2-1 15,1-5 1-15,2 0-1 16,3-5 1-16,4-6-1 16,2 3 0-16,1-2-1 15,2-1 1-15,2-1-1 16,-1 4 0-16,-1 2 1 15,0 3 1-15,-5 3 1 16,2 5 0-16,-4 4 0 16,-2 1 0-16,-1 4-1 15,1 3 1-15,1 2-4 0,-3-4 0 16,1 1-6-16,2-6 0 16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5.9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0 22 0,'-3'0'11'0,"13"-9"-18"0,-6 7 17 0,2 1-19 16,0 1 1-16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5.6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22 22 0,'-12'-16'11'0,"14"9"-14"15,3 7 19-15,0 0-16 16,5 2 0-16,2-2 0 16,9 2 0-16,-4 0 0 15,6 1 0-15,1 0 0 16,-2-1 0-16,2 0 0 16,0 1 0-16,-1 1 0 15,-6-3 0-15,-2 3 0 16,-2-1 1-16,-7 2 0 15,3 4 1-15,-6 3 1 16,-3 2 0-16,-1 1 0 16,-3 2 0-16,-3 2-1 15,4 2 0-15,-2-1-1 16,0-2 1-16,3-3-4 16,2-1 1-16,0-4-4 15,3-3 0-15,4-2-4 0,-2-2 1 16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5.3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2 9 20 0,'5'-10'10'0,"-1"12"-10"16,-4 1 20-16,-2 4-18 15,-1 5 0-15,-4 5 2 16,-2 11 1-16,-1 5-6 16,-2 1 0-16,2 0 2 15,-2 4 1-15,0 0-4 16,4-2 1-16,-3-2-4 15,1-3 0-15,1-3-4 16,3-3 1-16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5.0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15 19 0,'-2'-18'9'0,"12"17"-9"0,-1 1 12 15,1 1-12-15,2 4 0 16,2 1 0-16,2-1 1 16,8 0-2-16,0 0 1 0,0 0-2 15,2-1 1-15,1-3-1 16,-1 1 0-16,4-2 0 16,-1 2 0-16,-7-2 0 15,1 2 0-15,-6 1 3 16,-5 2 0-16,-2 2 1 15,-6 3 0-15,-4 3 1 16,-4 0 0-16,-1 3 0 16,-5 1 0-16,5-3-2 15,-1 1 1-15,1-1-1 16,5-2 1-16,5-5-2 16,1-2 1-16,4-1-1 15,0-4 0-15,4-2-1 16,5-2 0-16,0-2 0 15,0-5 0-15,0 1 0 16,-2-2 0-16,-3 2 1 16,-4 1 1-16,0 4 1 15,-1 1 0-15,-6 4 1 0,-1 4 1 16,-5 3-1-16,-2 5 1 16,-1 3-2-16,1 4 1 15,0 0-3-15,5-2 0 16,0-1-4-16,0-2 1 15,5-1-6-15,0-6 1 16,6-2-1-16,3-1 1 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4.7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9 13 8 0,'5'-14'4'0,"6"14"4"16,-11 2 5-16,0 2-10 16,0 2 1-16,0 5 1 15,-6 6 1-15,1 5-8 16,0 6 1-16,-4 8 4 16,3 4 0-16,-5 4-3 15,-1-6 1-15,2 0-4 16,-1-3 1-16,3-6-4 15,-4-3 0 1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4.1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 27 22 0,'-19'-17'11'0,"17"10"-12"15,-1 3 21-15,6 4-19 16,-1 2 0-16,6 0 1 16,-1 1 1-16,5 1-3 15,0 1 0-15,7 0 1 16,9 0 1-16,-3 2-1 15,1 0 0-15,2-2-1 0,1-2 1 16,-3 1-1-16,3-2 1 16,-2-2-1-16,-6 0 1 15,0 0-2-15,-8 1 1 16,1 1-1-16,-4 0 1 16,-5 1 0-16,1 6 0 15,-6 4 0-15,-2 5 1 16,-5 4 0-16,0 0 0 15,-3 1 0-15,-4-3 1 0,6 4-2 16,-3-3 1-16,6-2-2 16,-3-4 1-16,6-1-3 15,2-4 0-15,0-3-6 16,0-4 0-16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3.7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6 8 11 0,'3'-9'5'0,"-6"8"7"0,3 4 1 16,-5 4-11-16,0 3 0 16,-4 6 1-16,2 4 1 15,-6 4-5-15,-1 7 0 16,-2 7 3-16,1 5 1 0,1-2-2 15,-1-3 1-15,5-5-2 16,1-2 1-16,-1-4-2 16,5 1 0-16,-4-8-2 15,7-4 1-15,-1-4-4 16,-2-7 0-16,0-2-2 16,0-3 1-16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3.4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9 21 19 0,'26'-6'9'0,"-12"2"-7"0,-9-1 8 15,-5 1-9-15,-4 3 0 16,3-1 1-16,-10 4 1 16,1-1-4-16,-4 3 1 15,4 3 1-15,-4 3 1 16,6 2-1-16,1 5 0 0,2 6-1 15,1 4 1-15,4-3-1 16,0 1 0-16,0-3 0 16,-5-1 0-16,5-2 1 15,-5-4 0-15,0-3 1 16,-5-3 0-16,-4-1 1 16,-5-3 0-16,0-1-1 15,4-2 1-15,-1-1-3 16,1-1 0-16,3-1-4 15,7-5 0-15,-2-4-5 16,14 3 0-16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52.5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6 14 10 0,'5'-9'5'0,"6"4"-5"16,-11 5 8-16,0 1-4 15,0 5 1-15,-5 1 1 16,-1 5 1-16,-6 5-9 15,4 2 0-15,-4 3 5 16,5 0 1-16,-4 3-2 16,8-1 0-16,-2-5-1 15,1-4 0-15,4-5 0 16,4-3 0-16,3-3 0 16,1-6 0-16,6-3-2 0,0-2 1 15,3-3 0-15,4-4 0 16,-2 0-1-16,-2-3 1 15,-2 1-1-15,-1 3 0 16,2-1 1-16,-8 5 0 16,3 2 0-16,-6 4 1 15,0 6 0-15,-5 4 0 16,-5 5 0-16,1 6 1 16,-1 4-1-16,-3 7 0 15,2-3-2-15,1 0 0 0,0-5-3 16,3-3 1-16,-1-2-5 15,3-4 0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8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9 186 12 0,'6'-3'6'0,"0"1"6"0,-6-1 1 0,-2-1-12 16,0 2 1-16,-1 1 1 16,-4 2 0-16,-2 3-2 15,-3 1 0-15,2 2 2 0,-4 2 1 0,2 4-1 32,-7 6 1-32,7-1-2 15,2 0 1-15,4 1-2 16,3 0 0-16,3-1 0 15,5-3 0-15,0-6 0 0,4-6 0 16,0-3 0-16,4-3 1 0,-2-6-1 31,-1-3 0-31,2-7 0 16,0-2 0-16,0-3-1 0,-1-5 0 16,2-9-2-16,1 0 1 0,0 4-1 15,-2 3 1-15,-4 5-1 16,1 4 1-16,-4 6 0 15,2 4 0 1,-2 3 1-16,-1 4 0 16,1 5 0-16,-3 7 1 15,-2 10-1-15,-2 7 1 0,-2 6 0 16,3-1 0-16,1 0-3 16,0 1 0-1,7-1-7-15,-2-7 1 31,3-5-2-31,1-6 1 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3.5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2 19 0,'5'-9'9'0,"9"6"-12"15,-8 3 16-15,6 0-13 0,0 1 0 16,2 1 0-16,0 3 1 16,-4 2 0-16,0 2 0 0,-1 1 0 31,-4 2 0-31,-4 2 1 16,-2 2 1-16,-4-1-2 15,-6 1 1-15,-2-1-1 0,-3-1 1 0,1 0-1 31,1-4 0-31,-1-1-3 16,1-3 1-16,6-2-4 0,1-2 0 0,5-4-2 16,2-2 0-16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8.7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 5 21 0,'-14'-5'10'0,"7"10"-10"15,7-5 19-15,2 0-17 16,3-2 0-16,3 4 2 15,3 1 1-15,6 1-6 16,4-1 0-16,-1-4 2 0,6 2 0 16,3 1-3-16,2-2 0 15,-3 2-6-15,6 0 0 16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8.4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65 16 0,'2'0'8'0,"3"2"-6"16,-3-4 9-16,1-1-10 16,3-3 0-16,0 3 0 15,3-2 1-15,1-2-3 16,2 0 0-16,4-3 2 15,-1-1 0-15,-1-1-2 0,0 0 1 16,-2 0 0-16,2 0 0 16,0 0 0-16,-1 0 0 15,1 2 0-15,-2 1 1 16,-1 1-1-16,-1 2 1 16,-2 3-1-16,-2-1 1 15,-3 3 0-15,-1 1 1 16,-2 3 0-16,-2 4 0 15,-1 3-1-15,-3 6 1 0,-2 3 0 16,1 3 0-16,-2 6-1 16,2 1 0-16,1 2 0 15,2-2 0-15,1-3-1 16,1-2 0-16,-1-3-2 16,1 0 1-16,0-2-6 15,2-4 0-15,2 2-1 16,0-5 0-16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8.0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9 20 0,'0'-9'10'0,"11"11"-7"0,-5-4 18 15,3 2-20-15,1 0 1 16,4 4 0-16,-2-2 0 0,2 3-3 15,3-2 0-15,2 1-2 16,2-1 1-16,0 1-6 16,-1-3 1-16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7.7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24 10 0,'7'-12'5'0,"7"7"0"16,-9 3 3-16,2-1-6 15,-2 1 1-15,-2 2 2 16,3 2 0-16,-3 3-6 16,-1 5 1-16,-4 6 3 15,0 6 1-15,-5 4-2 16,2 5 1-16,-3 7-2 15,2-4 1-15,1-3-2 16,-2-1 1-16,4-5-1 16,-1 1 1-16,1-3-3 15,0-4 1-15,1-4-5 16,-2-1 1-16,3-6-2 16,-3-1 0-16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7.4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0 12 6 0,'0'-5'3'0,"9"-2"6"16,-9 6-4-16,-4 1-2 15,-1 1 1-15,-2 3 2 16,-5 1 0-16,-3 5-8 16,-2 4 1-16,-4 5 5 15,2 3 1-15,0 7-3 16,2-1 1-16,4-1-2 16,2-3 1-16,6 0-1 15,2-3 1-15,3-1-3 16,3 1 0-16,4-5-3 15,3-4 0-15,2-6-3 16,7 0 0-16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7.1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9 5 0,'2'3'2'0,"8"-18"8"0,-7 13-1 0,3 0-7 15,2 1 1-15,3-1 1 16,-1 4 0-16,7 1-5 16,2 0 1-16,0 4 3 15,-2 4 0-15,0 1-2 16,-3 3 1-16,-2 8-1 15,-3-3 0-15,-2-1-1 16,-5 0 1-16,-6 0-1 16,-5-3 0-16,-4-3 0 15,-5 1 1 1,1-4-1-16,0-1 0 16,0 0-1-16,1-2 0 15,-1-1-6-15,5-4 1 0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3.7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2 14 0,'7'-1'7'0,"4"2"-5"0,-5-2 11 16,1 1-12-16,5 0 0 15,2-2 0-15,5 1 1 16,0-1-3-16,3 2 1 16,-1 0-3-16,3 0 1 15,0-3-3-15,1 0 1 16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3.3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47 12 0,'0'0'6'0,"3"-5"3"31,-3 5 4-31,4-2-12 0,3 0 0 16,-2-1 1-16,5 1 0 0,-1-1-3 31,3 1 1-31,2 0 1 16,-1-1 1-16,1-1-1 0,0 1 0 15,-4-2-1-15,4 1 0 16,0 3-2-16,0-1 1 0,-1 0-4 15,-1 2 0-15,2-2-1 0,-4 2 0 16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8:41.7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4 8 9 0,'1'-8'4'0,"3"10"-2"0,-4-2 4 0,0 0-5 16,0 0 0-16,0 0 2 16,3 1 1-16,-3-1-5 15,2 2 1-15,-2 1 2 16,2 3 1-16,-4 2-1 16,0 4 1-16,-1 2-2 0,-1 3 0 15,1 5 0 1,-2 2 0-16,0-1 0 15,-1 2 0-15,3-4 0 16,-4-2 0-16,2-4 0 0,0-1 0 16,0-4 0-16,-1-1 0 15,1-2 0-15,0-2 0 16,2-2 0-16,1-3 0 16,2 0-1-16,2-7 1 15,1-1 0-15,4-6 0 16,2-1-1-16,1-6 1 0,2-1-1 15,-2 1 1-15,4 1 0 16,0 1 1-16,0 0-1 16,1 3 0-16,1 3-1 15,-1 2 1-15,1 3-1 16,-1 3 1-16,1-2-2 16,-3 2 0-16,3 1-4 15,-4 4 1-15,-4 2-4 16,1 1 0-1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4.0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4 8 0,'20'-7'4'15,"18"3"3"-15,-22 1-4 0,4-1-2 16,8 1 0-16,1-2 0 16,4-2 0-16,5 0-2 15,7-2 1 1,30-3 2-1,1 0 0-15,-2 4-1 16,-2-1 1-16,-1-1 0 16,3 1 0-16,-2 4-1 15,1-4 1-15,-1 3-1 16,2-1 0-16,0-2 0 16,2 2 0-16,-1 0 0 15,1 0 0-15,0 1 0 16,1-1 0-16,1 0 0 15,-1 0 0 1,3 0-1-16,0 4 0 16,-4-3 0-16,2 3 0 0,1-2 0 15,2 0 0 1,-7 3 0-16,2 0 0 0,-1 2 0 16,-1 0 0-16,-6 0 0 0,0 0 0 31,37 0 0-16,-15-1 0-15,-9-3 0 0,-5-1 0 16,-4 7 0 0,-7-4 0-16,-4 2 0 15,-3-2 0-15,1 2 0 16,-3 0 0-16,-2 0 0 16,-4 0 0-16,-2-2 0 15,0 2 1-15,-3 0-2 0,0 0 1 0,-6 2 0 31,-1 2 1-31,-3 1-1 16,-1 0 0-16,0 0 0 16,-4-1 1-16,-4 1-1 15,1 0 0-15,-6 0 0 0,3 0 0 16,0 2 0-16,-3 0 1 16,-1 3-2-16,3 1 1 0,-6 1 0 15,5 0 0-15,-6 0 0 16,-1-2 0-16,2 2 0 15,-4-2 0-15,0 2 0 16,-2-1 1-16,-1-3-1 16,0 3 1-16,-1-1-1 15,-1 0 1-15,-2 4-1 16,-1 2 0-16,0-3 0 16,0 5 0-16,0-3 0 15,0 2 0-15,-1 0-1 16,-4 2 1-16,0 2 0 15,0 0 0-15,0 1 0 16,-4-1 1-16,4-1-1 16,-5-1 0-16,4 0 0 15,-3 3 0-15,-1 1 0 16,0-1 0-16,0 2 0 0,-4-1 0 16,2 2 0-16,-1-2 0 15,-1 1 0-15,2 2 0 0,-2-4 0 16,-1 2 1-16,-4-2-1 31,-1-1 0-31,-1-2 0 16,-1 0 1-16,-4-2-1 0,6-1 0 0,-4-3 0 15,-2-1 1-15,2 2-1 16,1-3 0-16,-1-3 0 16,-2-3 1-16,0-3-1 15,-1-2 0-15,1-3 0 16,1-4 1-16,1-5-1 15,0-2 0-15,-2-3 0 16,2-4 1-16,4-1-1 16,1-6 0-16,3 1 0 0,3-3 0 15,6-2 0-15,-3-1 0 32,5 2 1-32,0 0 0 15,5 2-1-15,2-4 1 16,3-3-1-16,4 0 1 0,2 2-1 15,1-1 1-15,4 1-1 16,3 4 0-16,-5 5 1 16,6 2 0-16,-1 3 0 15,1 1 0-15,-1 5-1 16,2 2 0-16,-1 0 0 16,-1 7 1-16,4 1-4 15,3 4 1-15,-2 2-7 0,-1 1 0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3.3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4 15 12 0,'12'-7'6'0,"0"-1"-2"16,-9 8 8-16,1 0-10 16,1 0 0-16,-3 1 2 31,-2 3 0-31,0 3-5 15,-4 1 0-15,-3 1 3 0,-1 1 0 16,-4 0-1-16,-2 1 0 0,4 1 0 16,-1 0 0-16,1 0-1 15,2-2 1-15,1-3-1 32,2 0 1-32,-1-2-1 0,5 0 1 15,1-3-1-15,1 0 0 16,-1 0-1-16,2-1 1 0,3 1 0 15,-1 0 0-15,1 1 0 16,3-1 0-16,-1 3 0 16,4 0 0-16,-1-1 0 15,0-1 1 1,2 1-1-16,0-1 0 16,0 0 0-16,-3-1 0 0,3-2 0 15,-2-2 0-15,-1 1-1 16,1-4 1-16,-1-1-2 0,-1 0 1 15,2-3 0-15,-1-1 0 16,1-2 0-16,-3 3 0 16,5-5 1-16,0-1 0 0,0 1 0 15,-1 2 1-15,-3-2-1 32,-1 4 0-32,0 1 0 15,0 4 1-15,-4 0-1 16,2 0 1-1,-10 15 0-15,0 4 1 16,-5 8 0-16,-2 7 0 0,-4 4 0 31,1 2 1-31,-1 2-1 16,1-2 0-16,1-4 0 0,0 0 0 16,1-5-1-16,1-2 0 0,3-2-1 15,-1-3 1-15,1-3-4 16,4-3 1-16,3-6-5 15,2-2 1-15,4-6-3 16,3-4 0-16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2.3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67 50 12 0,'-4'-12'6'0,"1"4"-5"0,3 4 6 16,-4 1-6-16,1-1 1 15,-1 1 1-15,-1 0 1 16,-3-3-4-16,-3 3 0 15,3-1 3-15,-4 3 0 16,-4 1-1-16,2 1 0 16,-3 1-1-16,-2 3 1 0,0 2-2 31,-1 2 0-31,1 5 1 16,0-1 0-16,-4 1 0 0,4 2 0 15,-1-1 1-15,-4 4 1 0,-1-2-1 16,1 2 1-16,-3 2-1 15,3 1 0-15,-2 3 0 0,3 1 0 32,1 3-1-32,3 4 1 15,-2 12-1 1,1-2 0-16,4 0-1 16,4-4 1-16,2-1 0 15,5 0 0-15,1 2-1 16,8-6 1-16,1-2-1 15,5-1 0-15,1-5 0 16,4-2 1-16,2-3-1 16,4-2 0-16,1-2 0 0,4-2 1 15,-2-3-1 1,4-1 1-16,-1-6-1 16,3-3 0-16,-3-4 0 15,1-3 1-15,3-4-1 0,-2-1 1 16,7-6-1-1,-5-1 1-15,0-4-1 16,-3-6 1-16,-1-3-1 0,-1-6 1 16,-5 0-1-1,-6-1 0-15,-3-6 0 16,-5-8 1-16,-2-1-1 16,-6 2 0-16,-8 3 0 15,-5 6 0-15,-6 5 0 0,-6 5 0 16,-7 3-1-16,0 4 0 0,1 6-5 15,-1 6 0 1,5 4-5-16,3 3 0 16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2.8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-3 24 0,'-1'0'12'0,"-11"22"-16"15,7-15 23-15,0 6-19 16,-1 1 0-16,0 3-7 16,-3 2 1-16,4 3 3 15,2-4 0-15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2.5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8 26 21 0,'8'-21'10'0,"8"16"-10"0,-13 5 13 15,-1 0-11-15,-4 5 1 16,-3 6 3-16,-5 8 0 16,-2-4-8-16,-4 2 1 15,6 1 4-15,0-1 0 0,1-2-2 16,7-1 0-16,2-2-4 15,2-1 1-15,3-5-5 16,7-4 1-16,0 0-2 16,4-2 0-16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9.8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7 11 20 0,'-5'-10'10'0,"-10"8"-6"0,10 2 13 16,-6 2-17-16,1 1 0 15,1 3 0-15,1 2 1 16,3 2-2-16,3 4 1 16,0 2 0-16,2 1 0 15,4 2 0-15,-1 2 0 16,0-2 0-16,1-2 0 0,-4-2 0 15,-4 1 1-15,-2 1 0 16,-5-3 0-16,1-4-1 16,-6 0 1-16,-3-4-1 15,2-3 1-15,3-1-5 16,6-6 1-16,4 4-4 16,4 0 0-16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9.5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0 8 20 0,'0'-12'10'0,"-1"19"-12"15,-3-2 16-15,-4 5-13 16,-3 4 1-16,-6 3 1 15,-7 6 0-15,-3 2-4 16,3-1 1-16,2 2 2 16,4-4 0-16,5-3-1 15,2-3 0-15,5-4 0 16,2-4 0-16,6-4-1 16,6-4 1-16,3-4-1 15,4-6 1-15,1-4-1 16,1-3 1-16,3 0-1 15,1-4 0-15,-2-1 0 16,-2 7 0-16,-2 1 0 16,-5 5 0-16,-1 4 1 0,-7 7 0 15,-4 1-1-15,-5 6 0 16,2 5-1-16,-2 3 1 16,2 0-4-16,2 3 1 15,1-2-5-15,2-3 0 16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8.5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3 22 0,'9'-1'11'0,"-4"16"-10"15,-5-8 18-15,2 7-20 16,-2 3 1-16,3 4-2 16,4-1 1-16,-2-1-5 0,4 2 1 15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8.1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28 25 0,'0'-19'12'0,"12"14"-11"16,-8 0 12-16,2 8-13 15,-1 2 1-15,-1 6 1 16,-1 2 0-16,1 4-3 16,-3 2 1-16,1 0 1 15,1 2 0 1,3-2-2-16,0-2 1 15,-1-5-4-15,2 0 1 0,-2-4-4 16,0-6 0-16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4.2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9 17 0,'0'0'8'0,"18"-4"-4"15,-7 2 11-15,-1-1-14 16,9 0 1-16,2-1 0 16,3 2 0-16,5 1-4 15,2 1 1-15,-3 1-4 16,1 1 1-16,0 3-2 16,0-1 0-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3.8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36 13 0,'0'-9'6'0,"13"9"-6"16,-7 0 7-16,4 0-5 15,-3 0 0-15,5 0 0 16,3 0 1-16,1-1-4 16,3-3 1-16,5 2 1 15,2-1 1-15,1 0-1 16,-1-1 0-16,2 2-1 15,-6-1 1-15,0-1-1 16,-6 3 1-16,-6 1-1 16,1 0 0-16,-6 0 0 15,-2 1 1-15,-3 3 0 16,0 3 1-16,-3 3-1 16,-2 7 1-16,-2 6-1 15,-2 6 1-15,-1-1-1 16,-1 3 1-16,-2 1-1 15,2 1 1-15,6 1-2 0,-3-3 1 16,2-1-1-16,6-1 0 16,-1-1-1-16,-3-6 0 15,4-1-2-15,0-6 0 16,-3 1-4-16,1-4 0 16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3.5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12 17 0,'-10'-10'8'0,"15"13"-8"16,0-3 14-16,0-1-12 16,0-1 1-16,4 0 0 15,-1 2 1-15,4 2-6 16,4-2 1-16,3 2 2 15,5-1 0-15,-6 3-5 0,5-3 1 16,4 6-4-16,2-6 1 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42.5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6 15 0,'0'-1'7'0,"5"-1"-5"0,-2 0 8 16,1 1-8-16,3 1 0 15,-2 0 1-15,2 0 0 0,1 0-4 16,3 1 1-16,-1-1 2 16,1 2 0-16,5-2-1 15,1 2 1-15,-2-1-1 32,2 1 0-32,1 0-1 0,-3-2 1 15,1 2-2-15,-4-2 1 16,2 0-6-16,0-4 1 15,0 2-2-15,0-1 1 16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3.2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9 10 8 0,'5'-5'4'0,"-3"2"1"0,1 1-4 16,-3 2 1-16,0 2 1 15,0 3 2-15,0 4 1 16,-3 4-7-16,1 10 1 16,-6 4 4-16,1 1 0 15,-2 2-1-15,4 3 1 16,-5 0-3-16,4-2 1 15,-1 0-1-15,2-4 0 0,1 1-1 16,3-4 1-16,-4-4-2 16,5-4 0-16,-4-1-4 15,3-1 1-15,-1-4-3 16,2-3 1-16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2.8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-1 12 0,'-5'1'6'0,"-2"22"0"0,6-15 4 16,-1 3-9-1,-3 3 0-15,0 4 1 16,-1 3 0-16,0 2-2 0,0-3 0 16,-1-3 2-16,2-3 0 15,0-2 1-15,0-1 0 0,2-5-1 16,-1-2 1-16,2-4-1 31,1-2 1-31,1-5-1 16,1-3 1-16,3-2-2 0,-1-4 1 0,4 1-1 31,0-2 1-31,5-2-2 16,2 2 1-16,0-1-1 15,-1 5 0-15,-2 2 0 16,1 1 0-16,0 3-1 0,0 2 1 15,-2 1-3-15,2 4 0 16,0 4-6-16,4 3 0 0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2.0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0 1 9 0,'-6'0'4'0,"3"5"6"0,1-3 0 15,-1 3-8-15,-4 5 0 16,0 4 2-16,-3 10 0 16,1 3-5-16,-1 0 0 15,0 1 3-15,3-1 1 16,3-1-2-16,1-4 1 15,6 0-2-15,1-3 1 16,1-3-1-16,4-3 1 0,-1-3 0 16,4-3 0-16,2-3-1 15,1-4 1-15,2-5 0 16,2-2 0-16,4-5-1 16,-5-2 1-16,1-1-1 15,-3-4 1-15,-3-5-1 31,1-3 1-31,-4-3-1 16,-4 0 1-16,-5 4-1 0,-1 2 1 0,-3 4-1 31,-4 2 0-31,-3 6 0 16,-2 2 0-16,-2 3-1 0,0 4 0 0,-1 3-3 16,1 3 0-16,6 2-4 15,2 4 1-15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1.5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4 2 8 0,'0'3'4'0,"2"-8"1"16,-2 7 4-16,0 1-6 16,-2 1 1-16,0 6 0 15,-1 2 1-15,-4 4-7 16,2 4 1-16,-2 6 4 15,0 3 0-15,-1 2-2 16,-3-3 1-16,1-2-1 16,0-2 0-16,1-2 0 15,-1 1 0-15,1-3-1 0,-1-2 1 16,1-3-1-16,2-3 0 16,2-1-2-16,0-3 1 0,3-1-6 15,4-2 1-15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5.2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15 12 0,'-7'2'6'0,"11"-10"3"16,-1 8 9-16,4 0-17 15,2 0 1-15,4 0 1 16,5-1 0-16,6-1-4 16,2 0 0-16,2 0 1 15,10 2 1-15,0 0-7 0,6-1 0 1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4.9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-1 17 0,'1'2'8'0,"-4"11"-6"0,3-8 12 16,-2 4-13-16,-1 5 1 0,-1 6 0 15,1 4 1-15,-2 6-4 16,0-1 1-16,2-2 2 16,-1-1 0-16,-2 0-1 15,4-4 0-15,0 0-1 0,0-1 1 16,2-6-1-16,0-2 1 15,2-3-3-15,2-2 0 0,4-1-4 32,-3-2 0-32,2-1-1 15,-2-1 0-15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2.8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 5 10 0,'2'-4'5'0,"3"3"-1"0,-5 1 4 0,0 0-6 16,0 0 0-16,2 3 2 15,-1 7 1-15,1 2-6 16,-2 4 0-16,2 4 4 15,-2 4 1-15,0 4-2 16,0 1 0-16,0 3-1 16,-2-3 1-16,2 1-1 15,-2-5 1-15,1-2-1 0,-3-5 1 16,1-4 0-16,-1-2 0 16,1-2 0-16,-1-6 0 15,-1-6 0-15,4-7 0 0,-1-1-2 16,2-4 1-16,0-6-1 15,2-2 1-15,4-2-1 16,0 0 0-16,4-2 0 16,0-1 0-16,4 3-1 31,1 1 1-31,1 8-1 16,-1 3 1-16,1 2 0 15,-3 3 1-15,1 5-1 0,0 4 0 16,-1 3 1-16,-1 2 0 15,-1 0-3-15,1 0 1 0,-2-4-6 16,-3 2 1-16,1-1-3 16,-1-3 0-16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01.0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56 5 0,'10'-8'2'0,"6"4"1"0,-6 1 2 0,-3 0-4 16,7-3 1-16,1-1 1 16,1 1 1-16,-1 2-5 15,3-1 1-15,-2 2 2 16,3-1 1-16,1 1-1 15,-2 3 0-15,-1 0-1 0,2 3 1 16,-2 2-1-16,-3 2 0 16,-4 2 0-16,-3 1 0 15,-2 0-1-15,-10 2 1 16,0 2-1-16,-7 0 0 16,-4 2 0-16,-1-1 1 15,-2 1-1-15,0-1 0 16,-1-6 0-16,1 1 1 15,2-5-1 1,4-5 1-16,6-2-1 16,2 2 0-16,6-3 0 15,4 1 0-15,2 1 0 16,4 1 1-16,1 3-2 16,4 0 1-16,1 3 0 15,-3-3 1-15,3 8-1 16,2 1 1-16,-2 4-1 15,-3-4 0-15,-2 3 0 16,-5 2 1-16,-7-1-1 16,-3 3 1-16,-4-5 0 15,-5-2 1-15,-6 0 0 16,-2-2 1-16,-1-1 0 16,-1-2 0-16,-1-2 0 15,2-2 0-15,-1-3-1 16,-3-2 0-16,1-1-2 0,4-2 0 15,1-2-3-15,5 2 1 16,2 0-5-16,3-1 0 16,13 1-2-16,1 2 1 15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2.2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1 12 0,'26'-39'6'0,"0"-4"1"15,-21 38 7-15,2 1-12 16,-5 8 1-16,-2 6 2 15,-2 4 0-15,-2 6-6 16,-3 3 0-16,2 3 4 16,-2 3 0-16,2 4-4 15,0 1 1-15,-4 2-7 16,1-3 0-16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1.9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65 19 0,'17'-22'9'0,"3"-9"-8"16,-17 26 13-16,1-2-12 15,-4 11 1-15,-2 4 2 0,-2 4 0 16,-4 2-6-16,1 5 1 16,-1 5 3-16,1 2 0 15,0 3-2-15,4 2 0 16,3-2-4-16,2-5 1 15,3-5-4-15,1-6 1 16,5-6-4-16,4-7 1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8.3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18 11 0,'4'-7'5'0,"6"-1"-5"16,-7 4 7-16,-3 4-7 15,0 0 1-15,0 0 3 16,-3 0 0-16,-1 2-4 16,-4 3 1-16,1 4 3 0,-5 6 0 15,0 0 0-15,-2 6 0 0,1 0-1 16,3-3 1-16,1 3-1 15,4-6 0-15,3-3-1 16,2 2 0-16,2-4-1 16,3-1 1-1,4-2-4-15,-1-2 0 16,2 0-7-16,7-3 1 0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0.3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4 23 0,'3'7'11'0,"21"10"-15"16,-15-16 20-16,3 3-16 15,-3-2 0-15,13-1 1 16,6-2 0-16,-1-3-2 16,4-3 1-16,0 0-2 15,-5 1 1 1,7-17 0-1,-4-3 0-15,-3-4-1 16,-4-3 0-16,1 4 1 16,-4 0 1-16,-2 3 1 15,-2 3 0-15,-1 8 0 16,0 3 1-16,-7 7 0 16,0 7 1-16,-6 8-1 0,-4 10 0 15,-4 10 0-15,0 2 0 16,-5 4-1-16,2 2 1 15,1-4 0-15,0-3 0 16,4-5 0-16,2-7 0 16,-2-3-1-16,3-6 1 15,0-7-1-15,2-3 1 16,2-5-1-16,3-3 0 16,2-5-2-16,2 3 1 0,-1-2-1 15,1 4 1-15,1 2-1 31,-1 3 1-31,-2 5-2 16,1 5 1-16,3 5 0 0,-3 1 1 0,3 1-1 31,2 2 0-31,1-1 1 0,2-1 0 16,3-4 1-16,1-1 0 16,3-6-1-16,-6-1 1 0,0-6-1 15,-1-1 1-15,-1-3-1 16,-1-3 0-16,-4 1-1 15,0-4 0-15,-1-3-1 16,-2 3 1-16,-4-1 0 16,-3 5 0-16,-1 3-1 15,-6 2 1-15,-4 3 2 16,-2 4 1-16,-3 1 0 16,1 4 0-16,-1 1 0 0,2 3 0 15,6-1 0-15,1-1 0 16,5-1-2-16,4-3 1 15,3 1-1-15,2-3 0 16,3 0 0 0,-3-1 0-16,2-2 0 15,-2 4 1-15,0 1-1 16,-2 0 0-16,0 2-1 0,2 0 1 16,0-1 0-16,1 1 0 15,1-2 0-15,5-1 0 0,-1-2 0 31,1-2 0-31,2-2 0 16,1-3 1-16,-2-2-1 0,3 0 1 16,-1-5-1-16,4-2 0 15,-2-3 0-15,1 0 0 16,-1-4 0-16,0-3 0 0,-2-3 0 16,0-6 0-16,1-3-1 15,1 3 1 1,-2 4 0-16,-2 4 0 15,-3 2-1-15,-3 8 1 16,-4 4 0-16,-3 8 0 16,-4 6 0-16,-3 9 1 0,-4 9 0 15,-1 8 0-15,3 6-1 16,-3-1 1-16,3 5 0 16,0-9 0-16,2 6-1 15,3-4 0-15,-1-2-1 0,1-6 1 16,-5-6-5-16,0-2 1 15,-7-11-3-15,-3-7 0 16,0-5 1-16,-4-3 1 16,1-9 2-1,1 0 1-15,3-1 5 16,3 3 1-16,2 1 2 16,8 2 1-16,4 4-2 0,8 2 0 15,7 2-3-15,6 3 0 16,6 1-10-16,1 2 1 15,2-1-3-15,-2-1 1 16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9.1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23 17 0,'0'-16'8'0,"15"11"-4"16,-9 5 7-16,0 2-9 15,-1 1 1-15,-1 8 2 16,-3 2 1-16,-1 6-7 16,-1 3 1-16,-3 2 4 15,-4 4 0-15,1-1-2 16,-3 2 1-16,5 0-3 0,1 1 0 15,-1-1-3-15,2-5 0 16,0-4-4-16,-1-4 1 16,-3-4-3-16,4-6 1 15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8.7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31 0,'5'-3'15'0,"7"8"-21"16,-10-1 27-16,-2 1-22 16,-2 5 1-16,-2 4-1 0,1 5 0 15,-2 0-1-15,1 0 1 16,3-2-5-16,1-3 1 16,3 1-3-16,6-1 1 15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8.4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5 21 0,'7'-3'10'0,"5"1"-13"15,-3 0 17-15,3 2-13 16,6 0 1-16,2 0 0 16,5-3 1-16,4 1-4 15,2 2 0-15,2 0 2 16,-3-3 1-1,-4 1-6-15,-9-1 0 16,-10 6-2-16,-10-1 0 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8.1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9 0 23 0,'0'11'11'0,"3"-3"-14"0,-3-1 18 16,0 5-13-16,-2 3 0 16,-1 3 1-16,-2 2 1 15,0 4-5-15,2 5 0 16,-1 4 1-16,-1 3 1 15,2-4-3-15,1-4 1 0,-1-6-3 16,-2-3 0-16,-1-6-4 16,0-1 1-16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7.7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3-3 16 0,'5'0'8'0,"-3"7"-4"15,-2-4 12-15,-2 6-13 16,-3 4 0-16,1 6 1 16,-1 0 0-16,-3 5-5 15,-1 4 1-15,-1 1 3 16,-2 1 0-16,1-1-2 15,1 0 1-15,5-7-3 16,-2-6 1-16,5-2-5 16,2-4 1-16,0-3-4 15,4-5 0-15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7.3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2 30 18 0,'-5'-5'9'0,"15"-2"-12"0,-6 4 15 16,2-2-12-16,6 1 1 16,0 1 1-16,2 0 0 15,-2 3-2-15,3 0 0 16,-5 1 2-16,2 4 0 16,-3 2-1-16,-6 2 1 0,-3 1-2 15,-3 2 1-15,-7-2 0 31,-6 4 0-31,-1 0 1 16,-7 3 0-16,2-4 1 0,-2 3 1 16,4-3-1-1,1 1 1-15,4 1-1 16,1-3 1-16,6 0-2 16,4-1 0-16,4-3-2 0,5 1 1 15,7-1-3-15,5-3 0 0,4-1-7 16,-1-1 0-16,2 1-1 15,2-1 0-15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6.8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221 20 0,'6'-15'10'0,"0"5"-11"0,-6 10 18 15,-2 0-16-15,-5 1 1 16,-1 6 1-16,-3 4 1 15,3 1-5-15,-3 1 0 16,1 5 2-16,5-3 1 16,3 0-1-16,1-1 0 0,1-4 0 15,3-4 1-15,2-5-2 16,7-2 0-16,0-5 0 16,2 0 0-16,-4-5-1 15,4-4 1-15,-1-4-1 16,1-3 0-16,-2-2 0 15,-3-4 1-15,1-4 0 16,0-5 0-16,-3 5 0 16,2 1 1-16,-4 9 0 15,-2 4 1-15,-1 8 0 16,-2 5 1-16,-2 8 0 16,-3 11 0-16,2 8 0 15,-4 4 1-15,2 3-3 16,-2 2 1-16,2 2-2 15,1 1 0-15,3 1-4 16,1-4 0-16,3-2-6 16,2-4 1-16,5-7-2 15,2-3 1-15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6.1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11 0,'10'-3'5'0,"10"-8"-14"0,-10 8 3 15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5.4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1 131 13 0,'5'-12'6'0,"7"0"-5"16,-10 7 6-16,-2-1-6 15,3 1 0-15,-3-2 2 0,-3-1 1 16,3-1-5-16,-2-3 1 16,-6 2 2-16,2-2 1 15,-4 2-1-15,-3 1 1 0,4 2-2 31,-6 2 1-31,4 3-1 16,-2 2 1-16,1 4-1 0,0 3 1 16,1 5-1-16,1 7 0 0,1 8 1 15,-1 4 0-15,5 0-1 16,0 6 1-16,0 3-1 16,1 3 0-1,4 1 0-15,4-1 1 0,-1-5-2 16,4-5 0-16,-2-6 0 0,0-5 0 15,0-4-3-15,1-1 1 16,2-7-7-16,-8-1 1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8.0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1 11 0,'9'-2'5'0,"3"2"4"0,-9 2 3 0,3 2-11 15,2-1 0-15,1 4 1 0,1 2 0 32,-1 4-3-32,-2 1 1 15,-4 0 2-15,-1 0 0 0,-2 1-1 16,-4 1 1-16,-1-4 0 16,-5-2 1-16,-2 0-2 0,1 1 1 15,-2-3 0-15,-1-1 0 16,0-2-2-16,4 1 0 15,3-3-2 1,2-1 0-16,0-2-4 16,5-2 1-16,1-1-3 0,6-3 0 15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38.3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2 20 0,'-14'-2'10'0,"22"6"-12"16,-4-4 14-16,1 0-13 0,2 0 0 15,2 2 0-15,1-2 1 16,4 1 0-16,5 3 0 16,-2 1 0-16,7 2 0 15,-9 0 0-15,4 1 0 16,-5 1 0-16,2-1 1 15,-11 4 0-15,0-1 0 16,-7-1 0-16,-3 2 1 0,-9-1 0 16,-1-1 0-16,-1 0-1 15,-3 4 1-15,0-4-2 16,0 1 0-16,4-3-6 16,-1 3 0-16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37.9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2 17 10 0,'9'-5'5'0,"-4"-2"3"0,-3 5 5 0,1-1-12 16,-3 3 0-16,0 1 0 15,0 3 1-15,0 3-3 16,-5 1 1-16,0 6 1 16,-4 0 0-16,-1 3 0 15,-4 5 0-15,-5 1-1 16,7-1 1-16,-1-3 0 0,-3-4 0 15,3 1 0-15,-3-3 0 16,6-1-1 0,-2 0 1-16,7-3-1 15,3-2 1-15,2-2-1 16,5 2 0-16,4-4 0 16,-2 1 1-16,6-1-1 15,3 1 1-15,3-1-1 0,1 0 1 16,-1-1-1-16,2 2 1 15,1-1-1-15,-1 2 1 0,-3-3-1 16,3 0 1-16,-2-2-4 16,0 0 0-16,-4 3-4 15,-1-3 1-15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2.1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8 164 23 0,'10'-20'11'0,"1"10"-11"0,-8 5 14 16,-3 1-14-16,-5 6 0 15,-5-2 2-15,-8 5 0 16,1 3-2-16,-2 4 1 16,-1 2 0-16,1 5 1 15,5-4 0-15,5 0 1 16,8-1-2-16,1-2 1 16,5-4-1-16,9-4 0 15,1-4 0-15,4-6 0 0,2-2-1 16,-1-2 1-16,-1-2-1 15,0-3 0-15,5-6 0 16,-5 1 0-16,-2-4 0 16,6 0 0-16,-3-3 0 15,-6 2 0-15,1 4 0 16,-6 3 0-16,1 4 0 16,-5 6 1-16,1 4-1 15,-6 4 0-15,-6 5 0 16,1 7 1-16,-5 3-1 15,-7 4 0-15,5 5 0 16,1 1 1-16,3 6-1 16,3 1 1-1,10-5-1-15,3 0 1 16,3-6 0-16,1-2 0 0,5-8-1 16,4 0 1-16,3-11-1 15,0-4 1-15,0-6-1 0,-4-2 0 31,-1-3 0-31,0-4 0 16,-7-1 0-16,-3 1 0 0,1 4 0 16,-6 5 0-16,-4 3 0 15,-6 7 0-15,-7 5 0 16,-1 5 1-16,-2 7-1 16,1 5 1-16,5 4-1 0,3-1 1 15,7-1-3 1,3-5 1-16,8-2-4 15,2-4 0-15,1-3-5 16,3-3 0-16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1.5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29 18 0,'31'-11'9'0,"2"5"-7"15,-23 6 16-15,-5 4-17 16,4 1 1-16,-7 3 3 16,1 6 1-16,-6-2-7 15,1-2 1-15,-5 0 4 16,2-3 0-16,-2 0 0 15,2-5 1-15,0-6-3 16,5-2 1-16,0-3-1 16,5-1 1-16,2 0-2 15,3-1 0-15,4-2-1 16,1 1 0-16,8-2-3 16,-4 1 1-16,1-3-3 15,4 4 0-15,0-3-1 16,2 3 1-16,0 3-1 15,-2 3 1-15,3-1 3 16,-8 2 0-16,-2 1 3 0,1 1 0 16,-8 3 2-16,0 0 1 15,-5 2-1-15,-5 3 0 16,-5 2-1-16,-5 4 1 16,-9 5-1-16,-2 3 0 15,3-2-1-15,2-2 0 0,4-1 0 16,2-2 0-16,5-4-1 15,3-1 1-15,7-2-1 32,0-3 1-32,9-4 0 15,-2-1 0-15,3-4-1 16,3-2 1-16,-6-1-1 0,-4-2 1 16,3 4-1-16,-3 1 0 0,-3 2-1 31,-1 5 1-31,1 3-2 15,-5 2 1-15,5 4-4 0,-5-3 1 16,5 6-6-16,5 2 0 16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1.0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4 18 0,'2'-5'9'0,"10"15"-6"15,-7-7 9-15,0 2-12 16,6 0 1-16,-3-2 1 16,4 0 1-16,2-1-3 15,-1-2 0-15,3-3 2 16,-4 0 0 0,5-10-1-1,-5-3 1-15,0 2-1 16,-5 2 1-16,-2 0 0 15,-2 4 0-15,-6 1 0 16,1 4 0-16,-8 3 0 16,-4 6 0-16,-1 3 0 0,-4 6 0 15,0 3-2-15,4 0 0 16,1 4-2-16,5-4 0 16,3 1-2-16,2-3 0 15,4-4-3-15,4-4 0 16,4 1-2-16,4-7 0 15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0.6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 3 17 0,'3'-4'8'0,"1"4"-5"16,-6 4 9-16,-3 3-10 16,-4 1 0-16,-3 9 0 15,-1 4 1-15,1 3-4 16,-2-2 1-16,2-3 1 16,7 0 1-16,1-4-1 15,8-4 1-15,1-6-1 16,5-4 0-16,-1-2 0 15,4-4 0-15,3-2 0 16,-1-4 0-16,1-2-1 16,-1-4 1-16,0-1-1 15,-1 5 0-15,-4 1 1 16,-3 1 0-16,0 6 0 0,-7 7 1 16,-5 8-1-16,0 4 0 15,-4 5-1-15,2 3 1 16,-1 4-4-16,4-2 0 15,3-4-6-15,1-1 0 16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20.3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0 60 13 0,'19'-10'6'0,"17"-1"-6"16,-25 6 7-16,-5 0-6 15,3 0 1-15,-4 0 3 16,0 1 0-16,-3-1-6 0,-4 0 1 15,-4 1 3-15,-7 3 1 16,-2 1-1-16,-2 1 1 16,-4 1-2-16,-3 2 0 15,4-1 0-15,4 1 0 16,4-1-1-16,4 0 1 16,2-1-2-16,6 2 1 15,7-3-1-15,0 1 1 16,2 1-1-16,-2-1 0 0,-1 3-1 15,-4 4 1-15,-2 5-1 16,-7-1 1-16,-3 5 0 16,-11 4 1-16,-1 9-1 15,-7-2 1-15,-2 0-1 16,-2 0 1-16,4-1 0 16,3-2 1-16,9-6-2 15,2 1 1-15,6-4-1 16,4-3 0-16,10-4-4 0,4-3 1 15,6-2-6 1,6-8 0-16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19.1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 3 0,'17'2'1'0,"11"-7"9"15,-18 8-9-15,-3 4 1 16,2 2 1-16,-4 3 1 16,-2 5 1-16,-3 2-6 0,-2 3 0 15,-3 0 4-15,-5-5 0 16,1-3-1-16,-3-2 1 16,2-5-1-16,3-4 0 15,-1-4 0-15,4-5 0 16,2-4-1-16,4-4 0 15,2 1-1-15,6-3 0 16,4-3-1-16,-1 2 1 16,5 2-1-16,-1 1 0 0,2 4 1 15,0 5 0-15,-2 6 0 16,-4 6 0-16,0 2 1 16,-5 5 0-16,-4 3 0 15,-4 2 1-15,-2 1-1 16,-3-3 0-1,1-3 0-15,1-4 1 16,1-3-1-16,2-5 0 16,4-6-1-16,1-2 1 0,5-6-1 15,2-2 0-15,0-2 0 0,3-2 0 32,3-3-1-32,4 0 1 15,2 4 0-15,-2 5 0 0,1 2 0 16,-3 7 1-16,-4 6 0 15,-1 4 1-15,-3 5-1 16,-5 8 1-16,-3 6-1 16,1 3 1-16,-2 2-4 0,1-2 1 15,3-1-5-15,-2-6 1 16,0-5-4-16,3-5 1 16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2.5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0 0 18 0,'14'43'9'0,"4"31"-11"15,-12-48 14-15,2 10-11 32,2 16 0-32,-1 6 0 0,-4 4 1 15,-7 3-3-15,-3 6 1 0,-7-6 1 16,-10 2 0 0,-7-1-1-16,-7-1 1 0,-3-5-6 15,-16-3 0-15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2.0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1 0 11 0,'-7'-5'5'0,"-1"7"-1"0,3 0 3 15,-2 1-4-15,-5 7 1 16,-6 6 1-16,-1 13 1 15,-6 9-7-15,-5 5 0 16,-6 11 4-16,0 16 1 16,-2 2-2-16,2 8 1 0,2 4-1 15,4 4 0-15,4-7-1 16,6 1 1-16,3-4-1 16,4-4 1-16,10-12-3 15,6-9 1-15,10-4-6 16,7-10 0-16,15-4-2 15,6-16 0-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7.5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4 25 3 0,'12'-1'1'0,"-5"-1"4"16,-4 0-8-16,-1 2 4 0,3-3 1 15,0 1 2-15,0-1 1 0,4 1-6 16,-3-2 1-16,5 1 2 31,-1 1 1-31,-3 2-1 16,3-1 0-16,-1 1-1 0,1 0 1 15,0 3-1-15,-3 0 0 0,0 1 0 16,-2 3 1-16,-2-2-1 16,-1 3 1-16,-2 3-1 15,-2-3 1-15,-3 6-1 16,2-2 1-16,-7 5-2 15,-2 4 1-15,0 1 0 16,-5 2 0 0,3-2-1-16,-5-1 1 0,2-1 0 15,0-1 0-15,-4 0 0 16,2-4 0-16,2-3-1 16,0-1 1-16,0-3 0 15,3-3 0-15,1-1-1 16,-1-1 1-16,4-1-1 15,0-2 0-15,-1-3 0 16,3-1 1-16,1 1-1 0,3-2 0 16,4-1-1-1,4-2 1-15,1 1 0 16,0 2 0-16,4 1 0 16,-1-2 0-16,4 2 0 0,0 2 0 15,2 1 0 1,1 2 0-16,-1 5 0 15,3-1 0-15,-2 2 0 0,1 1 1 0,-1 2-1 32,-3-1 1-32,0 0 0 15,-1-1 0-15,0 1 0 16,-4-1 0-16,4-1 0 0,-3 0 1 16,-3 0-1-16,0-2 0 0,-1-3 0 15,-1 1 0 1,1 0-3-16,-3-1 1 15,3-2-4-15,-1-2 0 16,4 1-4-16,0-1 1 0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1.6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-3 19 0,'3'-2'9'0,"14"19"-11"16,-10-8 16-16,0 10-14 15,3 10 1-15,4 4 0 16,-4 8 0-16,1 9-1 15,-6 12 1-15,0 5 0 16,-3 2 1-16,-6 6-1 16,-4 4 1-16,-6-5-1 15,-5 0 1-15,-5-3-1 16,-2-3 1-16,2-6-1 0,-3-8 0 16,3-8-4-16,2-6 0 15,6-10-4-15,8-7 1 1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1.1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7 16 18 0,'-5'-18'9'0,"5"20"-10"16,-2-4 10-16,-1 2-10 15,-1 0 1-15,-1 4 0 16,-5 3 1-16,-4 5 0 16,-3 3 1-16,-6 9 0 15,-6 6 1-15,-5 11 0 16,-6 5 0-16,2 13 1 16,-2 13 0-16,2 4-1 0,2 5 0 15,3 8-1-15,4-6 1 16,12-1-2-16,4-8 1 15,8-5-4-15,10-2 0 16,6-12-7-16,8-8 1 16,10-6-1-16,9-12 1 15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4.7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0 27 0,'5'-12'13'0,"14"17"-25"0,-14-5 27 0,4 0-16 15,-1 0 1-15,3 0 0 16,4 0 1-1,11-2-1 1,0 0 1-16,0 1 0 16,-2-1 0-16,-4-1 0 15,-1 1 0-15,-5 2 0 16,-2 0 1-16,-3 2-1 16,-2 4 0-16,-6 5 0 15,-2 8 0-15,-5 5 0 16,1 2 0-16,-2 0-1 15,-1 3 1-15,3 4-1 16,-1-3 1-16,5-1-1 16,-1-2 0-16,2 3-1 15,-2-6 0-15,-1-4-2 16,-4-2 0-16,2-8-4 16,-6-1 0-16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4.3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26 0,'8'3'13'0,"20"2"-24"15,-16-5 24-15,3 2-23 16,4 0 0-16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4.3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-3 25 0,'-7'-2'12'0,"4"21"-14"0,3-10 16 0,-2 4-14 15,1 3 0-15,-1 1 1 16,-1 4 1-16,1 1-2 15,2 0 1-15,0 0-1 16,2-1 1-16,-2-2-5 16,0-2 1-16,0 0-4 15,-2-1 1-15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3.6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36 23 0,'2'-31'11'0,"17"26"-15"0,-10 5 18 16,3 0-14-16,2 0 0 15,-2 2 0-15,3 1 0 16,1 2 0-16,-3 4 0 16,-1 1 1-16,-1 2 0 15,-8 5-1-15,-5-1 1 16,-6-2 0-16,-2 1 1 0,-1-5-1 16,3 1 0-16,2-3-1 15,6 1 1-15,4 0-1 16,4-3 1-16,6 0-1 15,3 0 0-15,2 3-1 16,0 0 1-16,-1-1 0 16,-3 6 0-16,-5 0 0 15,-8 1 1-15,-7 2 0 16,-9 0 0-16,-1 4 0 16,-3-2 0-16,0-2-1 15,2-3 1-15,1-2-7 16,4-5 1-16,3-2-3 15,6-3 1-15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2.9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8 14 0,'-4'-9'7'0,"8"11"-8"16,-4-1 6 0,0 5-2-16,-1 2 0 15,-2 6 3-15,2 2 0 0,-1 4-7 32,2 3 0-32,-3-1 5 15,2 7 0-15,-1 1-2 0,1-1 1 16,-2-2-2-16,3 1 0 15,3-1-1-15,-2-2 1 0,-1-7-3 16,0-4 1-16,2 2-5 16,-2-6 0-16,0 0-1 15,0-4 0 1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1.6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36 8 0,'-1'-1'4'0,"1"-1"-4"0,0 2 2 16,0 0-2-16,1 2 1 0,-1-2 2 15,4-2 1-15,-1 2-3 16,4 0 0-16,0 0 2 16,1 0 0-1,1 2-1-15,-1-2 1 16,6 0-2-16,-4-2 0 0,6 0-1 15,-1 0 0-15,0 1 0 16,1-3 0-16,-3 1 0 16,1-1 0-16,0 1 0 15,-2 0 0-15,-4 1 0 16,1-2 0 0,-4 1 0-1,2 1 1-15,-4 2-1 0,-1 0 1 16,0 2-1-16,-2 3 1 15,0 4 0-15,-2 3 0 16,-2 7 0-16,-1 5 0 0,2 1 0 16,-1 6 0-16,-1 4 0 15,-1-4 0-15,2-2 0 16,1-3 0-16,1-2-1 16,-1 1 1-16,1-2-1 15,0-1 1-15,2-5-1 16,0-5 0-16,0 0-4 15,0-1 0-15,0-1-3 16,2 0 1-1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39.4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4 11 0,'16'-12'5'0,"6"-2"-3"16,-15 10 3-16,3-3-3 15,2 2 1-15,0-2 1 16,2 4 1-16,0 1-7 16,0 4 1-16,-2 5 3 15,-4-2 1-15,-1 2-2 16,-7 3 0-16,-2 1-1 15,-4 1 1-15,-3 1-1 16,-3 5 0-16,0-5 1 16,0 1 0-16,3-4 0 15,1 1 1-15,4-3 0 16,2 1 0-16,6-2 0 16,4-2 0-16,3-1-1 0,4-1 0 15,8-1-2-15,-1 1 1 16,4-1-7-16,1 1 0 15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39.0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4 11 0,'6'-5'5'0,"2"9"6"16,-6 1-4-16,3 0-6 16,-2 3 0-16,-1 3 1 15,-2 6 1-15,0 2-4 16,0 3 1-16,-2 0 1 15,2 2 1-15,0-1-1 16,-1-1 1-16,-1-3-1 16,-3-4 1-16,1-3-1 15,-1-1 1-15,2-6-1 0,-4-2 1 16,3-5-1-16,1-4 0 16,-4-5-1-16,5-2 1 15,2-5-1-15,0-2 1 16,4-3-1-16,4-1 0 15,-1 4 0-15,4 1 0 16,-1 2 0-16,0 1 0 16,4 4 1-16,2 4 1 15,1 1-1-15,-2 2 1 16,4 1-1-16,-1 4 0 0,-1 2-1 16,-2 2 0-16,-3-4-5 31,-1 3 1-31,1-1-5 15,-2 1 1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6.4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8 0 14 0,'-7'3'7'0,"-3"2"-5"0,8-1 9 16,-1-1-9-16,-4 4 0 0,0 2 1 31,-3 3 1-31,-2 6-4 16,-4 3 0-16,-4 3 3 0,3 3 0 16,-1 4-1-16,1 0 1 31,0 9-2-31,3-4 1 15,9-2-2-15,-3-7 1 16,8-4-4-16,5-5 0 0,7-2-5 16,3 1 1-16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38.4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7 87 10 0,'-8'-11'5'0,"15"-1"-3"0,-7 9 6 16,3 0-8-16,2-3 0 16,4 1 2-16,3-3 1 15,1-1-3-15,1 1 0 16,7-1 2 0,-3 2 0-16,1 4-1 15,2 1 1-15,-4 2-2 16,-2 4 1-16,-1 1-1 0,-7 5 1 15,-2 0 0-15,-7 4 0 0,-6 5-1 16,-8-2 1-16,-4 3-1 31,-1 1 1-31,-1-6-1 16,-2 1 1-16,-2-6 0 0,6-2 0 16,1-1-1-16,4-3 0 0,4-3 0 15,8 1 0-15,3-2 0 16,5 4 0-16,5-1-1 15,2 0 1-15,4 1-1 16,1 1 1-16,2 3 0 16,-1 3 0-16,-4 2 0 15,-4 1 0-15,-4 3 1 16,-6 2 0-16,-6 0 0 16,-6 3 0-16,-3 4 1 15,-6-6 1-15,-2-1-1 16,-1-4 1-16,-2-1-1 15,-1-4 0-15,6-3-1 16,2-3 1 0,7-8-9-1,9-1 0-15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6.8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6 3 21 0,'-2'-5'10'0,"7"7"-8"0,-3 0 8 0,-2 1-8 15,0 7 0-15,-2 6 2 16,-1 5 1-1,-4 1-5-15,0 5 0 16,-4 4 3-16,3 2 1 0,-1-3-2 16,4-1 1-16,-2-3-2 15,4-3 1-15,1-1-1 16,2-8 0-16,2 0-1 0,1-6 1 31,4-8 0-31,2-2 0 0,1-4-1 16,-1-5 1-16,-3-2-2 0,0-5 1 15,-3-1-1-15,-3-3 1 16,-5 0-1-16,-2 1 0 16,-3 5 1-16,-2 3 0 15,0 3 1-15,-9 2 1 16,4 4 0-16,-1 3 1 16,3 2 0-16,-2 6 1 0,3 2-2 15,4 0 1-15,6 5-2 16,4 0 0-16,11 1-2 15,2-1 1-15,8-2-6 16,10-2 1-16,10 1-6 16,1-3 1-16,2-3-2 15,8-1 1-15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5.8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9 7 22 0,'1'-9'11'0,"-2"25"-11"16,-1-13 19-16,-1 4-15 15,-6 5 1-15,-3 9 3 16,-3 5 0-16,-4 10-10 31,3 5 0-31,0-3 6 0,6-4 1 0,3-1-4 16,7 2 1-16,4-6-6 0,6-2 1 15,-5-4-8-15,0-6 1 1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5.5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6 13 0,'9'-10'6'0,"6"7"-7"0,-11 3 11 0,1-2-8 15,-3 2 0-15,3-2 3 16,0 2 0-16,0 0-6 31,-1 0 1-31,-3 0 3 0,-1 0 0 0,2 0-1 32,0 2 1-32,3 0-2 15,-1-1 0-15,2 1-1 16,3 0 1-16,1 1-1 15,-1-1 0-15,5 0 0 16,-2 1 1-16,-4 1 0 0,1 4 0 0,-2 2 0 0,-2 3 0 31,0 0 0-31,-5 3 1 0,-5 1-1 0,-7-1 0 32,-12 2 1-32,2-4 1 31,3-2-1-31,3-1 1 0,4-3-1 0,3 3 0 15,6-1 0-15,6 2 1 16,4 2-3-16,2-4 1 0,5 4-1 16,3-4 1-16,5-3-2 31,-1-2 0-31,1 0-4 0,1-1 0 0,-4-4-4 16,5-2 1-16,-5 0-3 15,-4-5 1-15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5.1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0 26 0,'-5'12'13'0,"28"-5"-20"0,-16-7 21 0,1 2-16 0,-1 0 1 15,7-1-10-15,1 3 1 16,-1-1 10-16,5-3 1 31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5.1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 30 0,'12'-6'15'0,"22"6"-22"0,-25-2 27 0,1 0-21 16,0 1 1-16,0-1-5 16,4 2 1-16,1 2-1 15,-3-1 1-15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4.8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21 27 0,'0'-18'13'0,"24"13"-17"0,-18 5 21 15,9 2-18-15,4-2 0 16,5 0-3-16,-3 0 0 15,-2 2 0-15,5-1 0 0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4.7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4 18 0,'10'-9'9'0,"23"11"-23"0,-26-5 18 16,7-2-5-16,-6 1 0 15,4 1 3-15,2-1 0 16,-1 1-1-16,1-1 1 15,-4 3 1-15,-3 1 1 16,-2 1 1-16,-1 6 0 0,-8 0-1 16,3 5 0-16,-5 5-1 15,-2 6 0-15,1 4-1 16,-1 6 1-16,-1 0-3 16,-1-4 1-16,5-3-1 15,-1 0 0-15,3-9-3 16,1-3 1-16,-6-2-6 15,3-4 1-15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4.4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0 29 0,'-11'4'14'0,"18"13"-39"15,-3-12 27-15,1 0-7 16,3-1 1-16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4.1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8 0,'0'0'9'0,"26"-1"-11"0,-17-1 14 0,6 0-12 16,0 2 0 0,6 2 2-16,1 1 0 0,-3 1-2 15,-4-3 0-15,-1 4 2 16,-4 1 0-16,-4 0-1 15,-10-1 1-15,-3-1-1 16,-5 1 0-16,0-2 0 0,-1 1 0 16,4 1-1-16,2 2 1 15,4-1-1-15,6 6 1 16,2 2-2-16,4 1 1 16,1 6-1-16,0-1 1 15,1 0 0-15,-8 3 1 16,2-3 0-16,-8-1 0 15,-2-2 1-15,-11-2 0 16,1 0 0-16,-4-3 0 0,-3-3-1 16,6-3 0-16,6-2-7 15,0-2 0-15,5-2-2 16,6-6 0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5.5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4 19 10 0,'-2'-5'5'0,"7"5"-6"0,-5 0 5 31,0 0-4-31,0 0 1 15,-3 2 3-15,-3 1 1 0,1 3-5 16,0-1 0-16,-3 7 3 16,2 0 0-16,1 2 0 15,0 1 0-15,5-1-2 16,-1 2 0-16,1-6 0 16,1 0 0-16,3 1 0 15,1-3 0-15,0-2-1 16,3-5 1-16,3 1 0 15,-1-5 0-15,0-1 0 0,0-3 0 16,6-3-1-16,-2-2 1 16,-1-2-1-16,1-2 1 0,-7 1-1 15,3-1 0-15,-1 3 0 16,-1 0 0-16,-3 3-1 16,2 1 1-1,-4 3 0-15,-1 0 0 16,2 3-1-16,-1 1 1 15,-1 0-1-15,1 4 1 16,-1 3-1-16,-2 4 1 0,0 3 0 16,-2 7 1-16,-1 5-1 15,-2 0 0-15,1 1 0 16,-1 6 1-16,-2-2-1 16,-1 0 0-16,-3 2 0 15,1 0 1-15,0 6-1 16,-4-6 0-16,1 0 0 15,-6-5 1-15,3-2 0 16,1-3 1-16,-6-3-1 0,3-4 0 16,-5-3 0-16,3-4 1 31,5-4 0-31,1-3 0 0,4-3-1 16,1-3 0-16,4-2 0 15,3-4 0-15,4-4-1 16,3 4 1-16,4-2-1 15,4 2 0-15,3 0 0 16,-1 3 0-16,-1 3-1 16,1-1 1-16,0 1-2 15,3 3 0-15,-6 1-4 16,1 2 1-16,3 0-4 16,-3 5 1-1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2.9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49 21 0,'-9'-22'10'0,"25"2"-12"0,-10 16 16 15,3 1-14-15,3 5 0 16,5-2 2-16,0 5 0 0,0 3-2 16,-1 2 0-16,-1 2 1 15,-1 4 1-15,0-4-1 16,-2 0 1-16,0-2-2 15,-5-3 1-15,1-2 1 16,-3-3 0-16,0-2 0 16,1-4 1-16,-3 1 0 15,-3-4 0-15,0 0-1 16,0 0 1-16,-3-1-4 16,-3 1 0-16,5 0-6 15,-1 2 0-15,5-4-3 16,6 6 1-16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2.6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0 25 0,'-5'5'12'0,"-1"22"-14"16,4-18 24-16,-3 3-21 16,1 7 0-16,3 5 0 15,-6 2 0-15,4 3-3 0,1-1 1 16,0-6-3-16,-1-1 0 16,-4-7-3-16,2-4 0 15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2.3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-1 31 0,'0'3'15'0,"3"14"-36"0,0-13 29 0,1-2-16 16,1 1 0-16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2.3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61 34 0,'-12'-31'17'0,"31"16"-24"16,-10 12 30-16,3-2-24 15,3 1 0-15,4 2-2 0,2 1 0 16,3 2-2-16,-3 1 1 16,-4 0-4-16,0 0 0 15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1.6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32 13 0,'-5'-9'6'0,"10"-4"2"15,-1 11 5-15,4-3-11 0,1 1 0 0,3 4 1 16,0 0 1-16,-4 4-5 31,4 1 1-31,-1 5 2 16,-6 4 0-16,-2 3-1 0,-6 2 1 0,-1 0-1 31,-4 0 0-31,1-6 0 16,-2-1 0-16,4-3 0 0,2-4 1 15,3-3-1-15,3-4 0 16,6-5-1-16,1-1 0 16,4-6-1-16,3-1 0 15,0-1 0-15,4 4 0 16,-2 2 0-16,-2 3 0 16,-2 4 0-16,-1 4 1 15,-4 6 0-15,-3 3 0 16,-3 4 0-16,-3 2 1 0,-1-1-1 15,0-3 1-15,0-2 0 16,4-3 0-16,-1-3-1 16,2-4 1-16,6-6-2 15,-3 0 0-15,3-5 1 0,-1-1 0 16,-2-3-1-16,1 5 1 16,-2 3 0-1,1 2 0-15,-1 5 0 16,0 3 1-16,-2 2 0 15,-1 4 0-15,3 3-1 16,-2-2 1-16,3-1-2 0,3-3 0 0,1 0-3 31,1-5 0-31,3-2-2 16,1-5 0-16,0-2 0 0,0-2 0 0,1-4 4 16,-3 4 0-16,-1 1 4 15,-4 2 0-15,-3 4 3 16,0 3 0-16,-5 3 0 15,-2 4 0 1,-2 2-2-16,2 1 0 16,0 0-2-16,3-1 1 15,2-2-2-15,4-4 1 16,3-1-1-16,-2-2 0 0,2-4-1 16,0 1 1-16,0-2-1 15,-3 1 1-15,-2 3-1 16,-4 1 1-16,-3 1-1 15,0 4 1-15,0 4 0 16,0 1 0-16,0 2 0 16,2 0 0-16,3 0-3 15,5-3 0-15,4-4-4 16,0-5 0-16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8.7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0 12 24 0,'-8'-3'12'0,"-16"-7"-11"0,17 10 22 15,-2 0-22-15,0 1 1 0,1 1-2 16,4 5 0-16,3 2-1 16,4 4 1-16,2 3-1 15,4 1 1-15,1 2-1 16,-3 1 0-16,-2-4 1 15,0 3 1-15,-6 0-1 16,-4-2 0-16,-1-1-2 16,-2-3 1-16,1-1-6 15,-2-1 0-15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8.4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 0 24 0,'-31'14'12'0,"1"2"-13"0,27-13 22 15,1 1-21-15,2 1 0 16,7 0 0-16,5-1 0 15,4-3-2-15,3-1 0 16,5-1-5-16,5-3 0 0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6.4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0 13 0,'5'19'6'0,"0"14"-6"0,-5-23 14 0,0 2-13 15,-1 0 1-15,-3 0 2 16,2-2 0-16,-1-1-5 16,1-4 0-16,-1-1 3 15,1-4 1-15,2-4-2 16,2-3 0-16,1-1-1 15,2-3 0-15,2 1-1 16,5-7 1 0,6 0 0-1,-3 6 0-15,-1 6 1 16,-4 5 0-16,2 5 0 16,-5 2 0-16,3 2 0 15,-1 1 1-15,-2 4-3 16,2-2 0-16,1-2-4 15,0-3 0-15,-1-2-2 16,1-1 1-16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45.8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66 25 0,'-20'-16'12'0,"15"6"-15"16,6 10 18-16,3 0-16 15,6 1 1-15,0 1 0 16,6 0 0-16,3 0 0 16,0-2 1-16,6 0-1 15,5 0 0-15,2-2 0 16,3-2 1-16,-4 1-1 15,1-4 0-15,-1 0 0 16,-2 0 0-16,-6 0-1 0,-3 2 1 16,-1 0 0-16,-5 5 0 15,-7 2 1-15,3 3 1 16,-6 4 0-16,-4 3 1 16,-4 5 0-16,2 0 0 15,-6 4-1-15,8-1 1 0,-2-1-2 16,-1-3 1-16,3-1-4 15,0-3 1-15,0-3-4 16,0-2 0-16,0-4-4 16,3 1 1-16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55.9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37 17 0,'0'-5'8'0,"-2"14"-12"0,4-8 10 0,-2-1-4 16,3 6 1-16,-1 2 1 15,-2 4 0-15,2 4-5 16,-2 4 0-16,0 4 3 16,0 0 1-16,0 0-2 0,0 0 1 0,-2-5 0 31,2-7 0-31,-2-2 0 0,-3-5 0 15,2-8 0-15,1-2 1 0,0-7-1 32,1-4 1-32,-1-1-1 0,4-5 0 15,-2 0-1-15,5 1 1 16,0 1-2-16,5 1 1 0,1 5-1 16,2-3 0-16,4 1-2 15,4 3 1-15,-1 2-5 16,4-1 0-16,-3 9-3 15,1 0 0-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4.6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8 10 6 0,'0'-3'3'0,"5"-4"-1"0,-5 7-1 0,3 0-2 16,-1 0 1-16,-2 0 0 15,0 0 1 1,0 1 0-16,-2 1 1 16,-1 0 0-16,-6 3 0 0,2 0 1 15,2 2 0-15,-3 2 1 16,-3 3 0-16,1 3-2 15,0-3 1-15,-4 7 0 16,4 0 1-16,-4-2-2 16,6 0 0-16,3-2-1 15,-1-3 1-15,1 2-1 0,5-5 0 16,0-1-3-16,0 1 1 16,5-4-4-16,1-2 1 15,2 1-3-15,2-2 1 0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54.9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37 7 0,'2'0'3'0,"-6"-1"2"0,4 1 4 0,0 0-7 16,0 1 1-16,0 6 2 15,-1 2 0-15,1 1-6 16,0 6 0-1,1 1 4-15,1 2 0 16,3-1-1-16,-5 5 1 0,0-4-2 16,0-6 1-1,0-1-1-15,-3-3 1 0,1-6-1 16,0-4 1-16,1-6 0 16,-1-4 1-16,4-2-1 15,-2-4 1-15,3-2-1 16,4-2 1-16,1 1-1 0,2 1 0 15,4 2-1-15,0-1 0 16,-1 6-2-16,3 0 0 0,-1 4-6 16,4 1 1-16,1 2-4 15,2 0 1-15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5.0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 27 0,'9'-1'13'0,"22"-6"-18"0,-19 6 24 15,5 1-19-15,7 0 1 16,0-2-1-16,5 4 0 16,-1-1-2-16,0 2 0 15,-3 2-4-15,3 3 0 0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3.3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-2 28 0,'0'-4'14'0,"21"11"-22"15,-14-7 29-15,5 2-22 16,4-4 0-16,1 2-4 16,-2 0 1-16,4 2 0 15,4-6 0-1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2.0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0 17 0,'-9'0'8'0,"11"-3"-10"0,1 1 12 16,2-1-8-16,0 1 0 15,4 4 0-15,-1-2 1 16,8 0-4-16,-1 2 0 16,2-1-2-16,0 1 1 15,5 1-3-15,-2 0 1 1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0.3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21 25 0,'-12'-7'12'0,"18"7"-16"16,-1 0 21-16,2 0-17 15,3-2 0-15,5 1 0 16,4 1 1-16,4 0-1 0,4-2 0 16,-1 0 0-16,2-1 0 15,-1 1-4-15,4 0 1 16,0 2-4-16,0 2 1 16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40.0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14 7 0,'0'-14'3'0,"0"14"2"0,0 0-5 15,0 2 5-15,0 5 0 0,0 3 2 16,-1 4 1-16,-1 1-10 15,2 4 0-15,-1 4 6 0,-1 4 1 16,1 1-3-16,0 1 0 0,-1-2-1 31,2 6 0-31,0-6-1 16,0 1 1-16,0-4-1 0,2-5 0 0,-1-4-3 16,-1-1 0-16,0-4-4 31,0 1 1-31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9.7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0 36 0,'-11'-3'18'0,"19"10"-52"16,-5-5 37-16,-1-1-9 15,-2 1 1-15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9.4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9 52 20 0,'-9'15'10'0,"-11"9"-12"16,15-13 16-16,-4 4-12 15,-1 4 0-15,5 2 1 16,-2 3 0-16,3 0-4 15,4 0 0-15,5-5 3 16,4-6 0-16,3-2-1 16,7-4 0-16,0-4 0 15,5-6 0-15,0-4-1 16,2-4 1-16,-4-4 0 16,0-2 1-16,-3-7-1 15,0-4 0-15,-5-1 1 16,-8 2 0-16,0-4-1 15,-8 3 1-15,-7 3-1 0,-1 6 0 16,-4 7-3-16,-1 5 1 16,-4 7-7-16,-2 3 0 15,6 6-1-15,-2 1 0 16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9.1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116 26 0,'-5'-7'13'0,"8"4"-18"16,-1 1 23-16,3 0-19 15,4-1 0-15,1-2 1 16,1 0 1-16,2-2-1 15,1 0 0-15,2 0 0 16,-3 0 0-16,3-3 1 16,-1 3 0-16,-1-2-1 15,-5-1 0-15,3-3 1 16,-4 5 0-16,-2 3 1 16,-1 5 0-16,-5 3 0 15,-5 6 0-15,-6-1 1 16,3 5 0-16,-6 4-1 15,-2 4 1-15,3 1-1 0,1 1 0 16,-2-3-1-16,5 3 0 16,-1-1-4-16,5-3 0 0,-2-3-5 31,3-2 1-31,4-6-3 16,0-1 0-16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8.6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57 28 0,'-8'-19'14'16,"44"-5"-23"-16,-22 18 25 0,1 1-16 16,8 3 0-16,-3 4 0 15,4 0 1-15,0 3-1 16,-2 4 0-16,0 1 0 16,-6 4 1-16,-3 1-1 15,1 4 0-15,-7-2 1 16,2-3 0-16,-4-2-1 15,2 0 1-15,0-3 0 16,3-2 0-16,-5-4 1 16,4-6 1-16,-2-4-1 15,-4-2 0-15,2-3 1 16,-5 0 0-16,-3-5-1 16,1 3 0-16,-1-5-4 15,1 4 0-15,-1-1-5 16,1 4 1-16,2 2-4 15,0 5 1-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4.2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 10 0,'5'-4'5'0,"0"3"-3"0,4-1 4 0,-4 0-6 31,5 1 0-31,1-1 0 16,-1 0 1-16,4 0-1 16,-4 2 0-16,7 0 1 0,-5 2 1 15,3 0-1-15,-1 1 0 0,0 1 0 16,-4 1 0-1,0 0 0-15,-1 2 1 16,-2 1-1-16,-4-1 0 0,2 4 0 16,-5-1 1-16,-1 4-1 15,-3-2 1-15,-1 0-1 16,-5-2 1-16,-1 2-1 0,-2 0 0 16,-1-5 0-16,0 3 0 15,-1-1 0 1,0-3 0-16,1 1-1 15,2-2 1-15,-2 1-2 16,6-1 0-16,-3-2-3 16,3-1 1-16,6-2-3 15,2 2 0-15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8.3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7 15 28 0,'0'-17'14'0,"-7"24"-23"15,7-2 29-15,-5 2-18 16,0 5 0-16,-6 1 4 16,-1 8 1-16,1 1-8 15,-3 6 1-15,4 3 4 16,-6 5 0-16,6 1-3 0,3-6 1 15,0-1-6-15,4-8 1 16,1-2-4-16,-6-4 0 16,2-4-4-16,3-3 1 15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8.0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126 25 0,'-6'10'12'0,"-19"11"-14"0,14-14 17 0,-2 3-11 15,-3 6 1-15,2-4 0 16,4 0 0-16,1 2-7 15,6-4 0-15,5-3 4 16,3-2 1-16,7-3-3 16,5-6 0-16,2-3-1 15,2-3 1-15,1-2-2 16,6-4 0-16,-6-4 1 16,2-6 0-16,-3 2 0 15,-4-2 0-15,-2-3 0 16,-1-1 1-16,-3 8 1 15,-5 3 1-15,0 12 0 16,-6 7 1-16,-2 7 0 16,-7 9 0-16,-3 4 0 15,-3 4 0-15,-1 6-2 16,6 8 1-16,3-1-5 16,7 0 0-1,3-5-7-15,6-1 0 16,5-8-1-16,5-8 1 0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7.6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7 134 28 0,'-5'-14'14'0,"-11"11"-25"0,8 6 28 0,-5 2-15 16,-4 2 1-16,-3 5 3 15,-4 2 1-15,3 3-9 16,5 0 1-16,4 4 4 15,7-6 0-15,5-1-1 16,5 0 0-16,7-8-2 16,2-4 0-16,3-5-2 15,2-4 1-15,5-3-1 16,-1-2 0-16,1-6 0 16,-2 1 0-16,1-5 0 15,-3-2 1-15,1 0 1 16,0-4 0-16,-2 1 1 15,-6 3 0-15,1 5 0 16,-5 4 1-16,-2 4 0 16,-6 8 0-16,-2 6-1 15,-8 4 1-15,0 5-2 16,-1 5 1-16,0 2-4 0,1 5 0 16,2 2-6-16,4-4 0 15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9:57.2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9 42 24 0,'0'-15'12'0,"2"-1"-17"0,-2 13 22 0,0-2-17 15,-4 1 1-15,-1 3 1 16,-5 1 1-16,-2 3-2 15,-4 4 0-15,-5 3 2 16,2 4 0-16,0 3 0 16,1 2 0-16,5-3-2 15,3 3 1-15,7 0-2 16,3-7 1-16,5-3-1 16,5-6 1-16,6-3-2 15,3-3 1-15,-2-2 0 16,-2-4 0-16,3-3 0 15,-5 0 0-15,-1-2 0 16,-3 4 0-16,0 1 0 16,-4 2 1-16,-5 7-1 15,0 2 0-15,0 3-2 16,2 2 0-16,3 4-6 0,2 1 0 16,5 0-2-16,3 2 1 15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6.9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0 7 0,'-3'6'3'0,"6"-2"-9"16,-3-4 4-16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5.5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206 19 0,'-4'7'9'0,"6"2"-9"15,-2-9 10-15,0 0-7 16,0 0 1-16,0 0 2 16,2-4 1-16,-2-1-9 0,3 0 1 0,1 0 5 31,1-5 1-31,-2-2-3 15,2 0 0-15,2-2-1 0,-2-3 0 0,0 1-1 16,2-1 0-16,0 0 0 16,0 0 1-16,-4 1-1 15,1 2 1-15,-3 2-1 16,1 2 1 0,0 1-1-16,1 3 1 15,-1 2-1-15,-2 4 1 0,0 0-1 16,0 5 1-16,0 4-1 31,0 5 1-31,0 5-1 16,0 6 1-16,-2 5 0 15,-1 2 0-15,-1 3 0 0,3-3 0 0,-5-1 0 16,1 0 0-16,0-3 0 16,0-1 0-16,0-3 0 15,2 0 1-15,-1-1-2 16,2-3 1-16,1-4-3 15,-1-1 1-15,-3-3-4 0,3 0 0 16,-1-1-4 0,-2-1 1-16,-4-3-3 15,-1 0 1-15,-2-2 3 0,-2-2 0 16,2-1 5-16,0 1 1 16,0-1 4-1,4 2 1-15,-1-3 2 16,4 1 1-16,3 0 0 15,2-1 0-15,4 1-3 16,4-2 1-16,4-2-2 16,7 2 1-16,0 0-1 15,1-3 0-15,3 3-1 0,-5-3 0 16,3 4-1-16,-2 1 0 16,1 0-4-16,-1-1 0 15,-2 3-7-15,-2 4 0 16,-4-2 0-16,-6 0 0 15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36.3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1 10 0,'6'1'5'0,"4"3"3"15,-7-3 6-15,1 6-13 16,-3 5 1-16,1 5 1 0,-2 4 1 15,0 1-5-15,-2-1 1 16,1-1 3-16,-1-3 0 0,0-3 1 16,1-4 0-16,-1-3-1 31,0-5 1-31,2-7-2 16,2-5 1-16,0-2-1 15,3-9 1-15,3 0-3 16,-1-1 1-16,3 2-1 15,-1 1 0-15,1 2 0 16,2 3 0-16,4 4-3 16,1 1 1-16,2 2-5 0,3 2 1 15,0 2-4-15,6 1 1 1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33.4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6 55 21 0,'-2'-2'10'0,"5"-7"-7"16,2 8 10 0,-1-3-13-16,1-1 0 15,3 0 0-15,1-2 0 0,3 2 0 16,2 0 0 0,-1-1 0-16,1 3 1 0,2 1 0 15,-1 2 0-15,0 0-1 16,1 2 1-16,-3 3 0 15,-2 2 0-15,1 0-1 0,-4 1 1 16,-4 3 0 0,-6 3 0-16,-7 1-1 15,-4-3 1-15,-3 2 0 16,-2 0 0-16,-1-2-1 16,0-2 1-16,-2 0-1 15,4-3 1-15,2 0-1 0,1-4 0 16,7 1 0-16,0-3 0 15,6-1-1-15,1 0 1 16,6 2-1-16,3 0 1 16,5 1-1-16,3 3 1 15,0-1-1-15,5 0 1 16,1 2-1-16,-1 3 1 16,-3 2 0-16,-2 5 1 15,-5-1-1-15,-5-1 1 0,-2 2 1 16,-5-1 1-16,-7 3 0 15,-2-2 0-15,-6-2 1 16,-6 1 0-16,-1-4 0 16,-4-2 0-16,-1 0-2 15,1-3 1-15,-3 0-2 16,0-3 1-16,2-1-2 16,-1-1 1-16,4-2-3 15,2 1 0-15,5-1-5 16,3 0 1-16,4 4-6 15,0-2 0-15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4.5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32 11 0,'-10'-14'5'0,"7"1"-4"0,3 11 5 0,-2 0-6 15,0 0 0-15,-3 2 0 16,2 0 1-16,-1 2 1 0,1 3 0 0,-4 4 1 31,4 3 1-31,1 5-1 16,0 5 1-16,0 4-1 15,-3 3 1-15,4 4-3 0,-1-1 1 0,0-2 0 16,0-6 0-16,1-7 0 31,-1-2 1-31,0-6-1 16,-1-9 1-16,3-7-1 15,0-5 1-15,3-5-2 0,1-7 1 16,1 0-2-16,3 0 0 16,1 3 0-16,3 1 0 0,0 1-1 15,3 3 1-15,4 4-5 16,7 0 0-16,5 2-4 16,0 3 0-16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3.2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9 0 25 0,'16'10'12'0,"9"28"-16"15,-20-24 24-15,4 8-20 16,-4 9 1-16,-2 2 3 16,-3 4 0-16,-3 6-4 15,-11 7 0-15,-1-2 2 16,-6-3 1-16,-7-4-5 15,-5-5 1-15,-6-3-8 0,0-2 1 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7.6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0 24 0,'2'6'12'0,"5"9"-12"0,-4-10 19 16,-1 2-19-16,-2 3 1 16,0 3 0-16,-2 2 0 15,2-1 0-15,0 0 0 0,0-1 1 31,2-2 1-31,0-1 0 16,3-3 0-16,2-4 0 0,-1-3 1 0,5-1-1 16,-3-5 0-16,2 0-1 31,-3-5 1-31,-2-1-2 16,-3-2 0-16,-2-1-2 0,-2-6 0 0,1 4-5 31,1 0 1-31,0 3-7 15,0 5 1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22.5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36 8 0,'-1'1'4'0,"2"-2"-3"0,-1 1 4 0,0 0-5 16,0 0 0-16,2-2 1 15,-2 2 0-15,0 0-1 16,5-2 0-16,-1-1 1 16,1 1 0-16,-3-1 0 15,3 1 0-15,2 0-1 16,-2 1 1-16,2 1 0 15,1-2 0-15,-1 0 0 16,2 0 0-16,5 2 0 16,-6-1 0-16,3-1 0 0,-1 0 0 15,0 0-2-15,-1 1 0 32,3-3 1-32,-2 4 0 15,-1 0-1-15,1 0 1 0,1 2 0 16,-3-2 0-16,2 2 0 15,1-1 0-15,-3 1 0 16,1 0 0-16,-4 1 0 16,0 1 1-16,1-1-1 15,-6 2 0-15,1 1 1 16,-1 0 0-16,-1 0-1 0,1 1 1 16,-6-1-1-16,1 1 1 15,-5 2-1-15,3 1 1 16,-3-1-1-16,-1-1 1 0,1-1-1 15,-6 0 0-15,3 0 0 16,2-2 0-16,1 0 0 16,-4-1 1-16,4-1-1 15,1-1 1-15,4-2-1 16,2 0 1-16,3-2-1 16,0 2 1-16,3-1-1 31,6-1 1-31,-4 2-1 15,5 0 0-15,-5-2 0 0,6 2 0 16,-3 0 0-16,3 0 1 16,-3 0-1-16,-1 2 0 0,4 0 0 15,-5 1 0-15,5 2 0 16,-6 2 0-16,2 0 0 16,-2 3 1-16,0 4-1 15,2 0 1-15,-2 0 0 16,-5-2 0-16,2 0 0 15,-2 0 0-15,-2-2 0 16,2 0 0-16,-5-1 0 0,-2 0 1 16,0-1-1-16,-3-1 0 15,-2 0 0-15,2-2 1 16,-3 2-1-16,0-2 1 0,-3 0-1 16,-3-1 0-16,4-1 0 31,-4 1 0-31,0-2 0 15,3 1 1-15,1-1-2 16,1-1 1-16,0 1-1 16,2 0 1-16,4-2-1 15,-1 2 0-15,0-2-2 16,4 0 0-16,2-2-5 0,-1 0 1 16,4 2-3-16,4 5 0 15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3.2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26 0,'0'1'13'0,"20"4"-17"0,-11-5 20 0,1 3-19 15,0-1 0-15,4 0-4 16,1-2 0-16,6 0 6 16,1-4 0-16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2.9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22 0,'7'-7'11'0,"20"3"-16"16,-18 2 20-16,-2 1-16 15,7-1 0-15,-4 0 0 16,4 1 1-16,-2-1 1 16,5 0 0-16,-7 2-2 15,4 0 1-15,-3 0 1 16,-5 2 0-16,3 3 0 15,-4 2 0-15,-1 8 0 16,-8 4 0-16,2 2 1 16,-1 1 0-16,-6 8-1 15,3 1 1-15,-5 1-1 16,3 3 1-16,2-2-2 16,1-4 1-16,0-3-2 0,2-6 0 31,1-4-6-31,2-4 1 15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2.5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7 16 0,'0'-2'8'0,"8"-1"-1"15,-8 3 9-15,11-3-15 16,-1 1 0-16,5 0 0 16,2 1 1-16,4 1-3 15,-2-2 0-15,1-1-3 0,1 1 0 16,1-1-2-16,-5-1 0 15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2.1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7 12 0,'0'-8'6'0,"0"8"-1"16,0 0 5-16,0 0-8 15,0 1 0-15,3 1 2 0,-3 3 0 0,0 6-4 32,0 4 0-32,0 2 3 15,-3 1 0-15,1 4-1 0,-1 4 0 16,1 0 0-16,-5 3 0 0,4-3-1 16,-4 0 0-16,2-2 0 15,3-5 1-15,-1-2-2 16,1 0 1-1,2-3-5-15,0 0 1 0,0-6-5 16,0-1 0-16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1.5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24 21 0,'0'-2'10'0,"12"13"-13"0,-9-8 17 15,-1 2-14-15,-2 7 1 0,-2 4 0 16,-1 2 0-16,-2 1 0 31,-6-2 0-31,5-2 1 16,-3-1 0-16,2-4 1 0,-2-3 1 0,4-3-1 31,0-6 0-31,0-5-1 0,3-3 1 16,4-4-1-16,5-1 0 0,0-3-2 15,7 1 1-15,-1 1-1 16,4 0 1-16,2 3-1 16,4-1 0-16,-1 3-2 15,1 1 0-15,1 5-5 16,2 2 1-16,2 1-3 0,-4 4 0 15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0.9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21 26 0,'19'-9'13'0,"20"2"-19"16,-32 6 25-16,3-1-19 15,2 0 0-15,2 4 0 16,-4 3 0-16,1 2 0 15,-6 3 0-15,-5 4 0 0,-4 3 1 16,-6 4-1-16,-2-2 1 16,-8-2 0-16,1-2 0 15,2-1 0-15,1-4 0 16,4-1-1-16,5-2 0 16,7 0-1-16,4 1 1 15,8-1 0-15,-2 2 0 16,4-1-1-16,-1 6 1 15,3-4 0-15,-1-1 0 0,-1 1 1 16,-4-1 1-16,-5 1 0 16,-5 1 1-16,-5 1-1 15,-7 1 1-15,-5 3-1 16,-9-2 0-16,2-1-2 16,-3-1 1-16,3-3-3 15,5-4 0-15,4-2-6 16,8 1 0-16,2-8-1 15,5-1 0-15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20.4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9-2 24 0,'-5'-3'12'0,"-2"8"-13"0,7-5 13 16,-5 7-12-16,-5 5 1 0,-3 8 1 16,-5 8 1-16,-1 8-3 15,0 2 0-15,-5 0 1 0,6 1 1 31,3 1-1-31,4 0 1 0,3-8-3 16,3-2 1-16,3-4-6 16,5-6 1-16,4-6-2 15,5-4 0-15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47.8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5 14 17 0,'2'-7'8'0,"5"3"-7"15,-5 1 13-15,-2 3-12 16,0 0 0-16,-2 2 2 15,-3-1 0-15,-2 4-5 16,-2 6 1-16,1 3 4 16,-6 8 0-16,0 11-1 0,-2 1 1 15,-4 4-1-15,-1 3 1 16,4 4-2-16,0 5 1 16,3-3-2-16,5-4 1 15,1-5-1-15,4-4 0 16,3-6-2-16,1-4 0 15,3-4-5-15,4-3 0 16,5-4-4 0,2-7 0-16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7.6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5 29 0,'-7'-6'14'0,"20"10"-17"0,-4-4 25 15,0 2-21-15,4-2 1 16,6 0-1-16,5 2 1 16,1-4-4-16,2 2 0 15,2 0-1-15,1 0 0 16,1-2-6-16,1 1 1 16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7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3 20 0,'-10'-7'10'0,"22"18"-11"0,-12-8 12 0,2 6-11 15,3 3 1-15,-3 2 2 16,-1 3 0-16,1 3-3 16,-2 5 1-16,0 4 1 15,2 2 0-15,0 2 0 16,-1-1 0-16,1-2-2 16,2-1 1-16,-4-7-2 0,1-5 0 15,-1-1-2-15,0-6 0 16,0-1-4-16,-1-2 0 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51.5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6 0,'14'10'3'0,"7"-3"-3"16,-13-5 4-16,-1 1-4 15,5 3 0-15,0 2 0 0,0-1 1 0,4 2-1 32,3-1 1-32,-4 3 0 15,-1-3 0-15,3 3 0 0,2-1 0 16,2 0 0-16,6-1 0 0,-2 3-1 16,-1-2 1-16,1 1-1 15,5-1 1-15,-1-2-1 16,0-1 0-16,1-1 0 15,-1-3 0-15,5 0 0 16,1 1 1-16,-6-2-1 16,5 3 0-16,-1-4 0 15,-2-1 0-15,4-1 0 0,-6-4 1 16,4-1-1-16,-2 1 0 16,3 2 0-16,-5-1 0 15,6-1 0-15,-3 2 0 0,-1-1 0 16,-1-1 0-16,-1 0 0 31,-1-4 0-31,-3-1 0 16,5 0 0-16,-5-1 0 15,5-1 1-15,-1 2 0 16,-5 0 0-16,0 1-1 16,2 2 1-16,-7 0 0 15,-2 2 0-15,-1 0-1 16,-4 0 1-16,2 0-1 0,-1-2 0 15,-4 2 0-15,1 1 1 16,1-1-1-16,-4 0 0 0,1 1 0 16,-3 1 1-16,-1 1-3 15,1 2 0-15,2 4-2 16,-2-1 0-16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6.7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3 20 0,'6'-10'10'0,"9"20"-13"16,-10-5 15-16,5 4-11 15,2 6 0-15,3 6 3 16,1 8 1-16,1 1-5 16,-2 4 0-16,-1 4 3 15,-6 5 1-15,-3 9-1 16,-8-6 0-16,-2-5-2 16,-7 1 1-16,-5-4-1 15,-5-4 0-15,-2-3-4 16,0-5 1-16,0-4-7 0,4-3 1 15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6.4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4 29 0,'-3'-4'14'0,"18"6"-19"0,-8-2 25 16,5 0-22-16,3 0 1 16,2 0-4-16,0 0 0 15,6-1 1-15,-1 1 0 0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6.4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 24 0,'14'-5'12'16,"3"-4"-15"-16,-12 6 19 0,5 3-17 15,0 0 1-15,6-2 0 16,2-1 1-16,1 3-1 16,-2 2 0-16,4-1 0 15,-4 1 0-15,-2 0 0 16,-3 1 0-16,0 1 0 16,-5 2 0-16,1 5 1 15,-8 3 0-15,2 4 0 16,-4 5 0-16,-1 4 0 15,-6 6 1-15,4 3-1 16,2-3 0-16,-2-3-1 16,1-2 1-16,3-2-2 15,-1-6 1-15,0-1-3 16,0-7 0-16,-3-1-4 16,4-3 0-16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6.0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 27 0,'-5'-3'13'0,"14"3"-17"16,-4 0 28-16,2 0-24 16,3 0 0-16,2 0-2 15,2 0 0-15,1 0 0 0,3 0 0 16,1-2-5-16,5 0 0 15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1:05.7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0 18 0,'-1'7'9'0,"1"21"-7"0,0-20 14 0,0 8-14 15,0 3 0-15,-2 3 1 16,0 6 1-16,-1 3-5 15,1 5 0-15,0 0 3 16,2-2 1-16,0-6-3 16,0-2 1-16,0-2-3 15,-1-7 0-15,-1-3-5 16,0-4 1-16,0-3-2 16,-3-2 1-16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14.8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6 48 23 0,'14'-12'11'0,"27"-3"-18"15,-27 9 16-15,2 1-7 16,6 0 0-16,-1 0 2 16,8 5 1-16,-3 0-6 15,1 2 0-15,-1 1 3 16,-5 4 1-16,3 2-1 15,-10 1 0-15,-9 5-1 16,-7-1 0-16,-7 2 1 16,-6-6 0-16,-7-1 0 15,1 0 1-15,0-4-2 16,2 0 1-16,6-1-2 16,2 1 0-16,6 0-2 0,2 4 0 15,6-1-1-15,2 3 1 16,6 1-1-16,2 1 1 15,1 1 2-15,-2 0 0 16,2 5 2-16,-4 0 1 16,-1 0 0-16,-9-3 0 15,-9 0 2-15,-1-1 0 16,-11-1 2-16,-8-4 0 16,-5-1-2-16,-1-4 0 0,2-2-1 31,2-1 0-31,2-4-6 15,2-1 0-15,6-2-10 0,-3 0 1 0,5 1-3 32,-5-13 0-32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14.3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4 0 16 0,'5'-4'8'0,"0"11"-3"15,-5-4 8-15,-2 4-10 16,-1 9 0-16,-6 6 4 15,-1 7 0-15,-2-1-9 16,-5 4 1-16,1 1 5 16,2 1 0-16,4-1-1 15,0-4 0-15,4-3-3 16,1-4 1-16,5-5 0 16,0-5 0-16,5-6-1 15,-3-6 1-15,5-6-1 16,3-2 1-16,-4-8-1 15,-1-3 1-15,-4-1-1 16,-2-2 0-16,-8 3 0 16,-1-2 0-16,-6 6 1 15,-3 3 1-15,-1 5 0 16,-3 3 0-16,3 6 0 0,1 1 1 16,3 4-2-16,2 4 1 15,8-3-2-15,2 8 1 16,9-4-5-16,4 0 1 15,10-2-5-15,1-1 0 16,-1-1-4-16,7-1 0 0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13.9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6 22 40 0,'-5'-14'20'0,"27"12"-31"0,-10 1 41 16,7-1-31-16,5 0 1 15,7 2-3-15,5 0 1 16,-1 0-2-16,3 2 0 15,1 3-6-15,1-1 1 16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13.6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0 27 0,'-2'-8'13'0,"22"18"-18"15,-11-8 23-15,5-1-18 16,1 3 0-16,4 1 0 15,1-2 0-15,2-1 0 0,1 0 1 16,1-2-1-16,0 1 1 16,-1-1-1-16,-2 0 1 15,-4 2 0-15,-3 0 0 16,-4 1 1-16,-7 4 0 16,-3 2 0-16,-8 6 1 15,-4 6-1-15,-2 5 1 16,-5-2 0-16,-1 2 0 15,-1 3-2-15,1-4 1 0,-1 1-1 16,6 2 0-16,5-2-1 16,-4-2 1-16,4 1-4 15,3-2 0-15,0-4-5 16,4-2 0-16,-2-4-3 16,-2 1 1-16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13.2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-2 36 0,'1'-2'18'0,"27"5"-34"16,-18-1 35-16,7 0-20 16,7 1 1-16,4 2-1 15,-1 4 1-15,-1 1 0 16,-6 4 1-16,-4-1-1 15,-9 3 0-15,-9-1 0 16,-7 2 1-16,-8 0 0 16,-5 0 0-16,0 2-1 15,1 0 0-15,4-2-5 16,3 2 1-16,7-4-3 16,7-1 0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02.01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283 24 0,'-2'-10'12'0,"23"-9"-13"0,-11 14 15 0,5-4-15 16,4-1 1-16,11-2-1 31,9-4 0-31,1 2 1 16,3 1 0-16,9-1-1 0,-1 0 1 0,8-3-1 15,3 1 1-15,0 3 0 31,1 1 1-31,3 1 0 16,6 4 0-16,1-3 0 0,-3 0 0 16,6 4 0-16,10 3 0 15,-3 0-1-15,4-1 1 16,5 2-1-16,-4-1 1 0,3-2-1 16,2 0 0-16,0 1 0 31,-2-3 0-31,2 4 0 0,0 3 0 0,-3 0 0 15,4 0 1 1,-1 2-1-16,2-2 1 0,7-2-1 16,-1 2 0-16,1 0 0 15,5 2 0-15,-3-2 0 16,1 0 0-16,0 0 0 16,0-2 0-16,-4 2 0 0,1 2 1 15,0-1-1-15,3 1 1 16,-6 1-1-16,5 1 0 15,-4 1 0-15,-4-1 0 16,4 2 0-16,-4 1 0 16,-1-2 0-16,2 4 0 15,-8-5-1-15,2-1 1 16,-4 2 0-16,-3-1 0 16,-10 1 0-1,0 0 0-15,-3 2 0 16,-13 0 1-16,-6-4-1 0,-1 4 1 15,-1-2-1-15,-5 2 0 16,0 0 0-16,-2-2 1 0,0 2-1 16,-7-2 0-16,-3 0 0 31,0 0 0-31,-6 2 0 16,-3-1 1-16,-5-1-1 0,-3 0 0 0,-2 0 2 15,-4 0 0-15,-2 0 0 16,-1 2 0-16,0 4-1 15,-2-3 1 1,-3 4 0-16,3 0 0 16,-1 2-2-16,1-4 1 15,0 1-1-15,-3 3 0 0,0-1 0 16,-2 3 1-16,0 3-1 16,0 1 0-16,-2 8 1 15,2 5 0-15,-2 3-1 16,2 3 0-16,-3-4 0 15,1 3 1-15,2 0-1 16,0 1 1-16,0 6-1 16,0 0 0-16,-4-7 0 15,3-1 1-15,1-5-1 16,0-2 1-16,0-1-1 0,1-2 1 16,-1 3-1-16,4-3 0 15,1-1 0-15,0 3 0 16,0-5 0-16,-1-1 1 15,3 1-2-15,-4-3 1 16,2-6-1-16,-1-1 1 0,-2-4 0 16,1-1 0-1,-3-1 0-15,0-2 0 16,0 2 0-16,0-4 0 16,0-1 0-16,-5 1 0 0,1-1-1 15,-1 0 1-15,-5 1-1 16,-4-2 1-16,0-1-1 15,-5-1 1-15,2 2-1 16,-7 0 1-16,-5-1 0 16,-1 1 1-16,-4 0-1 0,-6 0 1 31,1-1-1-31,-4-1 0 16,-2 2 0-16,-5-2 1 15,-3 0-1-15,-1 0 0 16,-3 0 0-16,-1-2 0 15,3 1 0-15,-7 1 1 0,-2 0 0 16,-3 0 0-16,0 0-1 16,-2-2 1-16,-5 2-1 15,3 0 1-15,2 0-1 16,4-2 0-16,-6-1-1 16,4 1 1-16,-3 0-1 15,-1-1 1-15,-3 1 0 16,0 2 0-16,-5-2 0 15,1 2 0-15,1 2 0 16,-1-2 0-16,-1 0 0 16,1 4 1-16,1-3-1 15,-1 3 0-15,-2-3 0 16,-3 5 0-16,4-1 0 16,-2 0 1-16,0 0-1 15,3 2 0-15,0-2 0 16,-5 2 1-16,8 2-1 15,-3 1 0-15,4 0 0 0,-9 1 1 16,6-1-1-16,-2 4 0 16,0 0 0-16,-2-1 1 15,5 1-1-15,0 0 1 16,2-2-1-16,2-2 1 16,1 1-1-16,2-1 0 15,-3 0 0-15,0-1 0 16,3 0 0-16,-4-3 0 15,4 0 0-15,-1-1 1 0,1 2 0 16,-2-2 1-16,6-3-1 16,0 1 1-16,-3-1 0 15,5-1 0-15,-1 3-1 16,5-4 1-16,4 2-1 16,-2-2 1-16,4-2-1 15,1 4 0-15,9-2 0 16,0-2 0-16,5 0-1 15,4 2 1-15,3 0-1 16,0-2 0-16,7 2-1 16,1-1 0-16,6-3-1 15,3 1 0-15,1 1-2 16,8-1 0-16,1-3-5 16,8-6 0-16,1-8-5 15,5-10 1-15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12.9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 24 29 0,'-30'-5'14'0,"23"11"-21"0,10-6 28 16,4 0-22-16,8 0 1 16,6-3-1-16,8 1 1 15,5-1-2-15,0-2 0 16,2 0-5-16,5-2 0 16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0:12.6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0 29 0,'-14'-1'14'0,"18"3"-15"0,1-2 14 0,3 0-13 16,-1 0 1-16,5 0-1 16,12 0 1-16,2 0-2 15,7 2 1-15,6-1 0 31,3-2 1-31,-1 1-1 16,5-2 1-16,1 2-2 16,-6 0 0-16,-7 0-4 0,-6 2 1 0,-9 0-3 15,-9 2 0-15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8.6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2 29 0,'-15'-2'14'0,"11"21"-22"0,4-19 31 0,2 4-28 16,3-1 1-16,0-1-10 16,4-7 1-1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8.2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5-3 19 0,'0'-2'9'0,"2"9"-10"15,-2-5 14-15,0 4-11 16,-4 11 0-16,-4 7 1 16,-4 4 0-16,-2 4-4 15,-1 4 1-15,-2 5 1 16,-2 4 1-16,2 0-4 16,0-2 1-16,2 4-5 15,3-8 1-15,3-3-2 16,1-6 1-1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8.2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0 4 19 0,'7'-4'9'0,"-4"8"-14"15,-3-4 19-15,0 0-16 16,-5 2 1-16,-5 3-2 15,-2-1 0-15,-5 0 4 16,-2 1 1-16,-3 3-2 16,0 1 0-16,-2-1 1 15,0 3 1-15,2 0 0 16,2 2 0-16,1 2-1 16,5-2 1-16,4 2-1 15,3-2 0-15,4 6 0 16,6 1 0-16,1-1 0 0,6 0 0 15,5 3 0-15,-1-3 0 16,3-2-2-16,0 1 1 16,2-5-3-16,1-3 1 15,-1-1-4-15,3-9 0 16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7.7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0 12 19 0,'0'-13'9'0,"0"20"-11"16,2-5 14-16,-2 4-12 16,0 7 0-16,-5 9 0 15,0 3 1-15,-4 8-1 0,-4 10 0 16,-3 6 0-16,-4 9 1 15,-2 2-1-15,5-8 0 16,0-7-2-16,3-2 1 16,2-7-4-16,2-6 1 15,3-10-1-15,2-3 0 16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7.3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8 24 10 0,'-5'-2'5'0,"5"-11"-6"16,0 13 10-16,-2-4-10 16,-3-1 1-16,0 5 2 15,-2 0 1-15,-3 0-2 0,-2 5 0 16,-5 1 1-16,0 5 1 15,-2 2 0-15,2 6 0 16,0 7-2-16,2 0 1 16,3 2-2-16,3-4 1 15,4-1-1-15,2 1 0 16,3 0 0-16,3-5 1 16,4 0 0-16,3 1 1 0,4-5-2 15,6-2 1-15,1-7-4 16,1-4 1-16,10-4-4 15,-3-6 0-15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6.5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5 0 21 0,'-9'7'10'0,"-6"14"-14"16,10-10 17-16,-2 4-14 16,-5 9 1-16,-2 6 0 15,-3 2 0-15,3 0 0 16,2-2 0-16,0 0 0 16,3 2 0-16,-1-4-1 0,5-2 0 15,3-2-4-15,2-5 1 16,7-4-1-16,5-6 1 15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6.0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1 95 6 0,'24'-9'3'0,"5"-10"-2"15,-22 13 3-15,3-1-5 16,-1-1 0-16,-1-3 0 15,-1 4 1-15,-2 1 0 16,-3-3 1-16,-2-2 0 16,-5 7 0-16,-2 4 1 15,-7 2 1-15,-6 7 0 16,-4 4 1-16,0 11-1 16,0 8 1-16,2 0-2 15,0-2 1-15,5-2-3 16,5-4 0-16,0 0-1 15,5-5 1-15,4-6-1 16,3-2 1-16,5-5-1 16,5-4 1-16,2 0-2 15,2-6 1-15,3-5-1 16,0-1 0-16,3-5 0 0,-3-5 0 16,-1-3 1-16,-3 1 1 15,-1 5 3-15,-5 2 1 16,0 4 0-16,-2 2 0 15,-2 7-1-15,-3 7 1 16,0 5-6-16,0 5 1 16,2 3-5-16,3-5 0 15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5.6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8 1 19 0,'0'0'9'0,"2"-5"-10"15,-2 10 13-15,0 1-12 0,0 5 0 16,-4 8-1-16,-4 0 1 16,-1 5 0-16,-3 10 0 15,-5 7 0-15,0 8 0 16,-2 5 0-16,5-5 1 15,-1-9-1-15,6-7 0 16,-1-1 0-16,5-7 0 31,3-3 0-31,2-9 1 0,5-5-2 16,2-4 1-16,2-4 0 16,3-6 0-16,3-7-1 15,2-2 1-15,-1-6 0 16,1-1 0-16,-2 3 0 15,-1 2 1-15,0 4 0 16,-2 5 0-16,0-1 0 16,-2 7 1-16,4 4-1 15,-6 4 1-15,-1 5-1 16,-2 4 0-16,-3 0 0 16,-7 2 0-16,3 0-1 15,-5-2 1-15,-3 2-1 16,-4-4 1-16,-1 0 0 15,1-4 0-15,-3 1-2 16,0-1 1-16,0-3-2 16,3-3 0-16,2-1-5 15,2-2 1-15,8-5-1 0,2-1 0 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00.04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-6 21 0,'-15'7'10'0,"7"19"-6"0,8-14 10 15,0 3-14-15,6 7 1 16,-2 4-1-16,-1 8 1 16,7 12-1-16,-4 6 0 15,-3-1 2-15,4 4 0 16,-4 6 0-16,-3 8 1 0,4-1 0 15,-4-1 1-15,0 3-1 16,0 3 1-16,1-2-1 16,-1-6 0-16,0-2-2 15,5-5 1-15,1-3-3 16,-1-9 1-16,3-5-4 16,-3-5 0-1,11-24-7 16,-6-10 1-31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5.2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142 21 0,'-7'0'10'0,"10"2"-14"16,-1 4 20-16,3-1-16 15,5-1 0-15,-1 2-1 16,3 1 1-16,5 1 0 16,3 1 0-16,-1-3-1 15,3-3 0-15,-3-3 0 16,1 0 0-16,1-5 0 15,1-1 0-15,2-5-1 16,-2-2 1-16,0-4-1 16,-5-2 1-16,0-3 0 0,-3-2 1 15,-4 3 1-15,-3 2 0 16,-2 3 2-16,0 4 0 16,-5 3 0-16,-2 5 0 15,-6 6 0-15,-1 6 0 16,-6 14-1-16,1 6 1 15,-3 2-2-15,2 2 0 16,3 3-1-16,2-1 1 16,3-2-4-16,5-1 1 0,2-6-5 15,9-5 0-15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4.7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9 0 25 0,'0'13'12'0,"3"8"-17"16,-3-12 23-16,-5 10-18 0,2 16 0 15,-6 14 0-15,-1 11 0 16,-2-1-1-16,3-1 0 16,2 6-4-16,-3-3 0 15,5-3-1-15,3-9 0 16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4.3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4 0 19 0,'-7'9'9'0,"-5"14"-11"16,12-16 16-16,-2 6-14 16,-3 4 0-16,0 0 0 15,0 2 1-15,3 5-1 16,-1-1 0-16,1-3 0 15,2-1 0-15,0-4 0 16,5-2 0-16,0-5-1 0,2-1 0 16,3-7 0-16,2-4 1 15,0-5-1-15,2-4 1 16,-2-4 0-16,3 2 0 16,-1-2 1-16,0 0 1 15,-4 2-1-15,0 0 1 16,-1 4 0-16,1 0 1 15,-3 5-1-15,0 1 0 16,-2 8-1-16,0 3 1 0,-2 5-3 16,-3 4 1-16,0 6-4 15,0 3 0-15,2 2-3 16,3-5 1-16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3.9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34 24 0,'-8'-11'12'0,"11"18"-18"0,-1-7 24 15,3 0-19-15,5 0 1 0,-1 2-1 16,3-4 0-16,0 0 0 16,5 0 1-16,5-3-4 15,0 1 1-15,-1-4-3 16,6-1 1-1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3.5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0 21 0,'-5'3'10'0,"8"-6"-13"15,-1 6 20-15,-2 3-18 16,0 5 1-16,0 6 0 16,0 5 0-1,-2 40 0 1,2-6 1-16,-3 0-1 15,1-4 0-15,-1 1-1 16,3-5 1-16,0-3-3 16,3-2 0-16,2-4-3 15,0-7 1-15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3.5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8 22 0,'-5'-8'11'0,"5"8"-26"0,0 0 22 16,0 0-13-16,4-1 0 16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3.0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0 21 0,'-2'5'10'16,"2"10"-14"-16,0-7 21 0,0 5-17 16,-2 7 0-16,-1 3 0 15,-1 3 0-15,-1 2 0 16,0 2 0-16,0-2-2 16,3-4 1-16,0-1-3 15,-1-5 0-15,3-8-1 16,0-3 0-16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3.0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4 21 0,'-8'3'10'0,"11"-6"-14"15,-1-1 17-15,1 4-14 16,1 0 1-16,4 0 0 16,1 0 0-16,6 2 0 15,-1 0 1-15,1 1-1 0,4 1 1 16,3 0-1-16,2 0 0 15,0-1-1-15,2-3 1 16,1 0-4-16,-1-3 1 16,3-1-2-16,-3-2 0 15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2.6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12 18 0,'5'-13'9'0,"5"13"-11"16,-10 0 12-1,4 5-9-15,1 3 0 16,-3 5 1-16,-2 11 0 15,-2 4-2-15,-3 8 0 16,-2 1 2-16,0 4 1 16,0 11-2-16,-5 1 1 15,0 6-2-15,3-6 1 16,2 3-2-16,0-10 1 16,5-8-4-16,-1-3 1 15,3-7-3-15,3-5 0 16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2.1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 76 16 0,'15'-15'8'0,"11"6"-14"15,-19 5 12-15,-2-2-9 16,0 1 1-16,-3-1-1 15,-2 1 0-15,-5-3 5 16,-2-1 1-16,-3 3-2 16,-4 2 0-16,0 4 2 15,-1 0 0-15,3 2-1 0,-2 2 1 16,7 2-1-16,2 1 0 16,3 4-2-16,2 4 0 15,2 4-1-15,5 3 1 16,5 1 0-16,-2 1 0 15,-1 0 0-15,1-1 1 16,-3 3-1-16,-4-6 1 16,-3 1 0-16,-5-4 1 15,-5 0-1-15,-4 1 0 0,-5-3-1 16,0-7 1 0,-3-3-6-1,3-5 1-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4:45.31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3 31 8 0,'-10'-7'4'0,"5"-7"-2"0,5 11 5 15,0 0-7-15,-2-1 0 0,2 4 0 16,0 0 0-16,0 0 0 31,0 2 0-31,-1 1 0 16,1 6 0-16,0-1 0 16,0 4 0-16,-2 4 2 0,-2 3 0 15,3 7-1-15,-4 1 1 0,-1 4 1 31,-2 2 0-31,1 5-1 16,-3 3 1-16,0 9-2 0,4-6 0 16,-1-4-1-16,0-4 1 15,2-3-1-15,-4-4 0 16,4-7 1-16,0-5 0 16,0-3 0-16,2-2 0 15,-4-5 0-15,2-2 1 0,1-1-3 16,1-3 1-16,-1 3-6 0,4-1 0 31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1.7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2 19 12 0,'5'-7'6'0,"9"1"-7"16,-9 2 9-16,0 2-9 16,0 2 0-16,0 0 1 15,0 4 1-15,-3 2 1 16,-2 11 0-16,0 7 0 16,-2 6 0-16,-6 13 1 15,-1 0 0-15,-3-2-1 0,0 2 0 16,0 2-2-16,0-7 1 15,-1-4 0-15,4-3 0 16,2-8-1-16,-1-4 0 16,4-4 0-16,1-4 0 15,3-4-1-15,7-7 1 16,1-5-1-16,4-3 0 16,0-5 0-16,0 0 1 15,2 0-1-15,1 0 1 0,-1 3 0 16,1-3 0-16,-3 6 1 15,-3 1 0-15,1 1 0 16,-1 5 1-16,-1 0 0 16,-1 3 0-16,-5 3-1 15,-2 5 1-15,-2 0-1 16,-3 6 0-16,-2 0 0 16,-3 0 0-16,-4 0-1 15,-3 0 1-15,-2 0-1 31,-1 1 1-31,1-3-2 16,2-2 0-16,0-5-4 0,5-1 1 16,3-5-3-16,4-4 0 15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1.1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 21 13 0,'3'-8'6'0,"-1"-7"-8"16,1 17 12-16,-3-2-11 16,2 2 1-16,0 2-1 15,-2-2 0-15,0 3 3 16,-2 3 0-16,0 1 0 0,-3 4 0 16,-2 2 1-16,-1 8 0 15,-1 3 0-15,2 2 0 16,-1 0-2-16,4 0 1 15,1 2-2-15,3-2 1 16,3-5-1-16,1-5 0 16,4-6-1-16,1-3 1 15,3-2-1-15,0-5 1 16,5-7-1-16,-3-3 0 0,1-5 0 16,-3-2 1-16,2-2 0 15,1-3 0-15,-3-3-1 16,2 1 1-16,-2 1 0 15,-2-1 0-15,2 5 0 16,-3 2 1-16,-2 2 0 16,-2 3 0-16,2 1 0 15,-2 5 1-15,0 2-1 16,-5 4 1-16,0 4-1 16,-5 7 1-16,0 8-1 15,-2 7 0-15,0 7-2 16,0 3 0-16,4 1-5 15,1-5 1-15,4-4-2 16,3-10 0-16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04:33:30.6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0 68 8 0,'0'0'4'0,"2"-11"-2"0,-2 3 1 0,-2 3-3 16,0-1 0-16,-3 0 0 15,0-1 1-15,-2-2-2 16,-1 3 1-16,-1 2 1 15,-3-1 0-15,-3 3 1 16,-2 6 0-16,1 3 0 16,-1-1 0-16,-3 5 0 15,6 0 1-15,2 0-1 16,2 2 0-16,3 0-2 16,4 0 0-16,3 2 0 15,8 2 1-15,4 0-1 16,2 3 1-16,3 1 0 15,2 1 0-15,-4-3 0 16,2 1 0-16,-3 3-1 16,-4-3 1-16,-3-3-1 15,-4-2 1-15,-6 0 0 16,-2-2 1-16,-7-2-1 0,-5 2 1 16,-7-2 0-16,-5 0 0 15,3-5-2-15,2 1 1 16,-3-3-3-16,5-2 1 15,6 0-6-15,1-2 1 16,10-4-1-16,3-5 0 16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52.3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20 26 0,'15'-21'13'0,"-10"36"-13"16,-5-8 16-16,-3 5-13 16,-1 11 0-16,-1 6 0 15,-3 4 1-15,-1 6-7 16,-1 1 1-16,-1 5-3 16,1 3 0-16,-6 4-3 15,3-6 0-15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51.9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1-2 13 0,'8'-3'6'0,"-1"13"5"0,-5-5 3 16,-2 4-12-16,-2 10 0 0,-1 6 1 16,-8 13 1-16,6 5-5 15,-7-2 0-15,-2 2 3 16,1-4 1-16,4-4-1 15,-1-6 1-15,-1-5-1 16,5-7 0-16,0-2 0 16,0-8 0-16,6-5-1 15,3-6 1-15,2-4-4 16,0-4 1-16,9-4-2 16,-2-4 0-16,2-1 0 15,1 1 0-15,-3 8 0 16,0 3 1-16,0 9 2 15,0 5 0-15,-1 4 2 16,1 5 1-16,0 3-1 16,3 0 1-16,3 0-1 15,1-2 1-15,3-1-2 16,0-2 0-16,4-5-1 16,3-2 1-16,-3-5-1 0,2-5 0 15,-4 2-1-15,-4-8 1 16,6-1-2-16,-7-1 0 15,-3-5 0-15,-3-2 0 16,-4-4-1-16,-2-2 1 16,-7 6 0-16,-2 4 0 15,-5 6 1-15,0 6 1 16,-5 10 1-16,0 2 1 16,-3 8 0-1,1 2 0-15,-2 3 0 16,8 3 0-16,4 0-1 15,1-3 1-15,8-3-1 16,0-2 0-16,9-8-1 16,0-6 1-16,1-2-1 15,6-2 1-15,3-6-1 16,-3-4 1-16,-2-2-1 16,3 0 1-16,-5 1-1 15,0 1 0-15,-5 1-1 16,-3 6 1-16,0 4-1 15,-6 2 1-15,-1 4-1 0,-2 4 0 16,2 3 1-16,3 0 0 16,0 0 0-16,2-2 0 15,3-3 0-15,2-2 1 16,5-5-1-16,2-1 1 16,-2-5-1-16,1 1 1 15,1 0-2-15,-4 2 0 16,-3-1-1-16,-2 3 0 15,-1 2 1-15,-2 4 0 16,-2 2-1-16,2 0 1 0,0 0 1 16,3-2 0-16,2 0 1 0,-2-3 1 31,6-2 0-31,-2-2 1 0,3-3 0 16,-2 0 0-16,-1-4 0 15,-2-1 0-15,-1 0-2 16,-5-4 1-16,5 2-6 15,-6-5 0-15,2-4-7 0,1-6 1 16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50.3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3 21 0,'12'-15'10'0,"16"6"-12"16,-16 11 15-16,7-1-13 0,7 6 0 15,-2 5 0-15,2 7 1 16,3 14-1-16,-2 5 1 15,-4 3 0-15,-4 4 0 16,-9 3 1-16,-3-1 0 16,-7-2 0-16,-9 1 0 15,-6-6 0-15,-13-2 1 16,-3-2-2-16,-3-4 0 16,-1 1-5-16,6-10 0 0,0-6-4 15,5-9 1-15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4.2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9 16 0,'2'-5'8'0,"15"10"-7"0,-10-5 9 16,5 2-9-16,5-1 1 16,6 3 0-16,2-1 1 0,6 2-3 31,7 2 0-31,9-5 2 15,6 1 1-15,9 1-2 0,7-4 1 16,3-2 0-16,11 2 0 0,-2-3 0 16,7 1 0-16,0-5 1 15,1 5 0-15,-1-1-1 16,-4 1 1-16,-3 2-1 16,-5-5 1-16,-5 2-1 15,-8-1 0-15,-7 1-1 16,-8-1 1-16,-9 1-1 0,-8 3 0 15,-3-2 0-15,-4 2 1 16,-7 0-1-16,-5 0 0 16,-1-2-4-16,-6 2 1 15,0 4-8-15,-5 3 1 16,-5-4-2-16,-4-1 0 16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3.4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44 12 0,'-1'-3'6'0,"4"1"-5"0,2 2 7 0,-1-2-6 15,3 1 0-15,5-1 2 32,3 2 0-32,4-2-5 15,2 1 1-15,3-1 2 16,-7 0 1-16,19 2-2 16,4 0 1-16,5 4-1 15,5-3 0-15,1-1 0 16,8 0 1-16,6 0-1 0,1-1 1 15,-1-1-1-15,6 0 1 16,-2 0 0-16,-4 2 0 0,-5-1 0 16,-3-1 0-16,-5 0 0 15,-2-1 1-15,-4 1-1 16,-3-1 1-16,-3 3-2 0,-2-2 1 31,-7 4-1-31,-5-4 1 16,-6 0-1-16,-4 0 0 0,-4 2 0 15,-2 0 0-15,-3 0 0 16,-2 2 0-16,0-2-3 16,-5 0 0-16,4 0-7 0,-1 4 0 15,4-10-2-15,-3-2 1 16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52.3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2 41 0,'-15'-2'20'0,"13"8"-35"0,7-6 41 16,0 0-41-16,5 0 1 15,0-3-4-15,1-3 1 16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51.0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78 21 0,'0'-28'10'0,"11"8"-12"16,-3 13 19-16,1-1-17 15,3 1 1-15,10 2 1 16,4 2 0-16,4 3-2 16,4 5 1-16,0 2 2 15,-4 3 0-15,-3 3-1 16,-4 2 1-16,-4 3-1 16,-14 2 1-16,-5 2-1 15,-5 0 0-15,-9 0-1 16,-3-2 1-16,-6-2-2 15,3-3 0-15,1-3-5 16,3-6 0-16,7-4-5 16,4-7 1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4:41.91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22 10 0,'-3'0'5'0,"6"3"-5"0,1-3 5 0,3 0-5 15,0 0 0-15,5 0 0 16,-2 0 1-16,0 0-1 16,4 0 0-16,3 0 0 15,4 0 0-15,-2 0 1 16,0 0 0-16,8 0 0 16,1 2 1-16,-4-1-1 15,5-1 1-15,2 0-1 16,4 0 1-16,6 0-1 0,0 0 0 15,4 0-1-15,-3 0 1 32,28 0-1-32,-6 0 1 15,0 2-1 1,-4-2 1-16,0-2-1 16,0 2 1-16,1 0-1 15,-3 2 1-15,-1 1 0 0,-2-1 0 16,-2 0-1-16,4-1 1 15,26 8 0 1,-7-6 0-16,-4 0-1 16,-2 2 0-16,-4 4 0 15,-4-6 1-15,-2-1-1 16,0-1 1-16,-1 1-1 16,-1 1 0-16,-2 2 1 0,-1-3 0 15,0 1-1-15,2 0 1 16,-1-1-1-16,1 1 0 15,0-1 0-15,-2-2 1 16,-3-2-1-16,1 4 0 31,0-2 0-31,-1 2 0 16,2-2 0-16,-5-2 1 0,0-1-1 16,1-2 0-16,-4 3 0 15,2 2 0-15,4-2-1 16,-6-2 1-16,1 2 0 15,1 0 0-15,0 2 0 0,4 0 0 16,-2 0 0-16,0-3 0 16,-4-2 0-16,1 0 1 15,-4 0-1-15,2 0 1 16,-4 2-1-16,-3-1 0 16,1 1 0-16,-2 1 0 15,-1 2 0-15,-4-1 0 16,1 1 0-16,0 0 0 15,-4 0 0-15,-1 0 0 16,-3 0 0-16,5 0 0 0,-3 0 0 16,1-2 0-16,1 0 0 15,-3 1 1-15,3 1-1 16,-3-2 1-16,-2 0-1 16,0 1 0-16,-5-3 0 15,-2 3 1-15,1-2-1 16,-3-1 1-16,1 3 0 15,-1-1 0-15,1 2-1 16,2 0 1-16,0 2-1 16,-1-2 1-16,2-2-1 15,0 0 0-15,-4-1 0 16,-1 0 0-16,-2-1 0 16,-2 3 0-16,-1-1-1 15,-2 0 0-15,-4 1-6 16,1 2 0-16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50.7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0 24 0,'4'22'12'0,"-4"47"-13"15,0-54 21-15,0 10-17 16,-9 6 0-16,2 10 2 16,2 5 0-16,-4 1-7 15,4-6 1-15,-4-3 4 16,4 0 0-16,0-2-2 15,0-7 0-15,0-6-4 0,0-6 1 16,1-7-3-16,3-1 0 16,-3-12-2-16,2-8 1 15,-1-4-4-15,-4-6 1 16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9.9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0 22 0,'1'16'11'0,"-1"13"-7"0,0-18 14 0,-1 4-15 15,-1 4 1-15,-3 7 0 16,-2 7 1-16,2 3-7 15,0-4 1-15,-1-1 3 16,3-3 1-16,1-6-5 16,1-3 1-16,1-3-5 15,0-4 1-15,1-3-4 16,1-8 1-16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9.6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42 26 0,'-8'-11'13'0,"16"13"-17"16,-2-2 24-16,4-2-20 16,2-1 1-16,7 0 0 15,2-3 0-15,1 1-3 16,7 0 1-16,-3 2-6 0,5-3 1 16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9.6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0 21 0,'0'10'10'0,"-2"14"-3"0,2-15 11 15,-2 6-14-15,2 4 1 0,-5 7 0 16,2 5 1-16,-1 7-9 16,4 0 1-16,4 1 5 15,-1-6 0-15,2-4-3 16,1-3 0-16,-3-4-3 15,0-1 0-15,-1-4-5 16,-2-2 0-16,0-4-2 16,-2-1 1-1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9.2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9 27 0,'9'25'13'0,"-16"13"-8"0,7-29 19 16,0 6-23-16,-3 4 1 0,-1 0 0 15,-1-4 1-15,0-3-4 16,1 2 1-16,3-4 2 16,1-6 1-16,0-4-2 15,3-6 1-15,0-4-1 16,6-7 0-16,1-4-1 16,2 1 0-16,2-2 0 15,3 3 0-15,-3 2-1 16,0 5 1-16,2 0-1 15,1 1 0-15,0 1-5 16,4 5 1-16,-1 2-5 16,-2-1 0-16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8.9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2 29 21 0,'12'-20'10'0,"-8"8"-9"16,-2 8 12-16,-2 6-11 15,-4 5 0-15,-3 6 3 16,-5 10 1-16,-3 2-7 15,-6 11 1-15,-5 9 4 16,2 8 0-16,3-8-1 16,2 3 0-16,4-7-2 15,1-3 0-15,6-6-5 16,4-6 1-16,4-2-7 16,4-9 1-16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8.8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28 0,'7'2'14'0,"22"10"-18"15,-20-5 21-15,3 5-16 16,3-2 1-16,1 8 3 16,-1 4 0-16,-3 7-6 15,-5 6 1-15,-2 6 3 16,-8 4 0-16,-2-9-1 15,-7 4 1-15,-4-2-3 16,1-2 1-16,-2-7-6 16,1-3 0-16,-1-4-5 0,5-8 1 15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8.5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21 25 0,'-15'-12'12'0,"15"15"-17"0,2-1 25 15,5 1-19-15,5-2 1 16,6 1 0-16,4-1 1 15,4-1-4-15,5 3 0 16,1-3 1-16,4-6 1 0,-2-2-9 16,3-2 1-16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8.1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44 25 0,'-4'-9'12'0,"18"6"-15"0,-7 5 20 0,1-4-17 16,1-1 1-16,3 3 0 15,4-4 0-15,1 2-1 16,8-1 0-16,-2-1 0 16,4-1 1-16,1 2-1 15,-3-1 1-15,1 1-1 16,-5 3 1-16,-1 0-1 15,-4 3 0-15,-2 3 1 16,-6 2 1-16,-1 4 0 16,-5 7 1-16,-4 9-1 15,-3 6 0-15,0 2 0 16,1-1 0-16,-1-2-1 16,3-3 0-16,1-3-2 15,-1 1 0-15,-1-8-3 16,-1-2 1-16,-4-1-6 15,1-5 0-15,-5-7 0 16,-2-2 0-16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8.1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8 22 0,'-6'-6'11'0,"22"6"-11"16,-7 0 17-16,1 2-16 15,5 0 0-15,6 0 0 0,1-2 0 16,4 0-5-16,0-4 1 16,2-3-3-16,1 0 1 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1.9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9 2 0,'4'-3'1'0,"4"-4"10"16,-3 5-6-16,-3 2-4 0,3-1 1 15,4-1 1-15,0 0 1 16,1 2-5-16,-3-2 0 0,5 2 3 15,-2 2 0-15,-3-2-1 16,5 4 0 0,-5 1-1-16,-2 0 0 15,-1 2 0-15,-4 3 0 0,-6 1 0 16,-2 2 0-16,-2-1 0 16,-4 2 0-16,0-2 0 15,-2 0 1-15,4 0-1 16,-1-1 1-16,-1-3 0 15,5-1 1-15,2 0 0 16,2-2 0-16,5 0 0 0,0-1 1 0,5-1-1 16,6 1 0-16,2-1-1 15,3 1 1-15,-2-3-1 16,3 1 0-16,0 0-2 16,-1-2 0-16,-1 1-6 31,4 3 1-31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7.8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 20 0,'19'-9'10'0,"1"11"-3"0,-15 0 10 0,1-1-13 16,0 4 0-16,-1 6 1 16,-1 4 1-16,1 6-8 15,-3 5 1-15,-2 6 5 16,0 8 0-16,1-4-3 16,3-2 1-16,-3-5-2 15,1-3 1-15,2 0-4 16,-4-6 0-16,-4-4-3 15,-1-4 0-15,0-5-4 16,-5-2 0-16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7.4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3 16 0,'16'0'8'0,"9"10"-5"16,-16-5 11-16,3 6-14 16,0 1 1-16,-4 1 0 15,-1 3 1-15,-7-1-1 16,-5 3 0-16,-2-6 2 15,-3 1 1-15,1-4 0 16,-1-2 1-16,-2-2-1 16,5-5 0-16,0-3-2 15,6-2 1-15,1-4-2 16,5 0 0-16,2-3-1 16,5 2 0-16,3-4 0 15,0 4 0-15,2 1-1 16,0 2 1-16,7 2-4 15,-3-3 1-15,-3 1-7 0,1 1 1 16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7.1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47 20 0,'-2'-14'10'0,"16"4"-13"16,-11 6 17-16,1 1-12 15,2 0 0-15,1-1 1 16,4 1 1-16,1-1-5 16,1 2 0-16,3 2 3 15,-1 2 1-15,0 2-2 16,1 1 0-16,-8 2-1 16,-1 3 1-16,-7-1-1 15,-7 4 1-15,-6-1-1 16,-3 2 0-16,-1 0 0 15,2-4 0-15,-1 2-1 0,3-2 0 16,4 2-1-16,2 0 1 16,4 1 0-16,3 0 0 15,3-1 0-15,6 2 0 16,3 0 2-16,0-2 0 16,1 2 2-16,-1-1 0 0,-3-2 1 15,-6 4 0-15,-4-3 0 16,-8 5 0-16,-3 0-2 15,0 1 1-15,-3-1-2 16,-1-2 1-16,3-4-5 16,2-1 0-16,5-3-6 15,-1-4 1-15,7-6-2 16,1-6 0-16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2:46.6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1 9 19 0,'-2'-10'9'0,"2"10"-8"15,0 0 9 1,0 0-9-16,-2 1 0 0,-1 5 2 16,-2 4 0-16,-4 2-3 0,-1 5 1 15,-1 7 2-15,-2 2 1 16,-5 12-1-16,3 5 1 15,-2 0-1-15,3-5 0 16,4 3-1 0,3-4 0-16,-2-3-2 15,6-5 1-15,1-3-3 16,2-4 0-16,3-3-6 16,4-3 0-16,7-9-1 15,2-2 0-15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4.2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7 61 11 0,'2'-9'5'0,"-2"-12"9"16,0 16-4-16,0-2-9 15,0 2 1-15,0 0 1 16,0 2 0-16,0-1-4 16,0 2 1-16,-6 4 2 15,-1 3 1-15,-3 7 0 0,-4 6 0 16,-8 9-1-16,-4 13 1 16,-5 6-1-16,-7 11 1 15,0 14-1-15,4-1 1 16,-2-1-1-16,3 0 0 15,4-2-1-15,3-5 1 16,7-1 0-16,4-12 0 16,4-5-1-16,-1-1 0 0,10-6-3 15,8-4 1-15,4-5-6 16,0-6 1-16,14-6-5 31,6-3 0-31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3.1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96 17 19 0,'-3'-2'9'0,"-1"-5"-4"0,4 7 7 0,-1-2-10 15,-3 2 0-15,-3-3 1 16,0 1 0-16,-3 0-4 16,-4 2 0-16,-5 4 3 15,-5-1 0-15,-2-1-1 16,-5 1 0-16,-4-1 0 15,3 0 0-15,-1 0 0 16,2-1 1-16,2 1-1 16,4 0 0-16,2 0 1 15,3 1 0-15,4 0-1 16,2 3 0-16,4-5 0 16,5 3 0-16,1 1 0 15,-1 0 0-15,4 2-1 16,1 3 1-1,-2 4-1-15,0 8 0 16,-1 11 0-16,-1 1 1 16,-18 37-1-1,-1 3 1-15,-1-10-1 16,-3-8 1-16,3 2 0 16,1-8 1-16,2-5-1 0,2-2 1 15,3-2-1-15,1-5 1 16,3-3 0-16,2-6 0 15,3-3 0-15,0-1 1 16,3-6-1-16,4-2 1 0,2-1-1 16,3-2 1-16,0-5-1 15,6 0 1-15,4-2-2 16,4-3 1-16,9-2-4 16,3 0 0-16,9-4-10 15,13 1 0-15,4-6-2 16,4 4 0-1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9.3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5-1 18 0,'9'-9'9'0,"10"21"-5"16,-11-7 8-16,-1 4-10 15,3 6 0-15,1 11 2 16,-1 7 1-16,2 3-6 16,-3 5 1-16,-3 6 3 15,-2 8 0-15,-4-2-1 16,-2-1 1-16,-6-2-2 16,-4-2 1-16,-7-3-1 15,-2-4 1-15,-5-1-1 16,1-4 0-16,-4-3-3 15,1-7 1-15,6 0-5 16,1-6 0-16,8-4-3 16,9-6 0-16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8.9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3 0 12 0,'-7'5'6'0,"12"-9"1"15,-5 4 6-15,0 0-11 16,0 0 1-16,0 0 2 16,2 2 0-16,-4 5-5 15,1 3 0-15,-3 6 4 16,-4 6 1-16,-1 7-2 16,-2 2 1-16,-1-1-2 15,2 0 0-15,-1-5-1 16,1-1 0-16,4-2 0 15,-3-3 0-15,4-3-2 16,2-3 1-16,1-2-4 16,2 1 0-16,2-5-6 0,4-2 1 15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6.7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7 8 23 0,'8'-7'11'0,"-3"5"-11"16,-5 2 14-16,0 4-11 15,0 1 0-15,-3 3 4 16,-1 8 0-16,-4 6-9 0,-1 9 1 16,-3 6 5-16,2 2 0 15,5 1-2-15,1-2 0 16,-1-6-2-16,3 1 1 16,1-4-2-16,-1-3 0 15,0-2-4-15,0-3 1 16,1-6-6-16,1-1 1 15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6.3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2-2 24 0,'-3'0'12'0,"6"28"-13"0,-1-16 23 16,-2 3-21-16,0 5 0 15,-2 1 1-15,1 0 1 16,-3-3-3-16,-1-2 0 16,-4-2 2-16,4-6 0 15,-2-1 0-15,6-4 0 16,1-3-1-16,3-3 1 15,6-4-1-15,1-8 0 16,-1-1 0-16,6-4 0 0,0 1-1 16,1 2 0-16,-1 1 0 15,3 3 1-15,-1 2 0 16,3 5 0-16,1 2-2 16,3 2 1-16,-2 2-5 15,2 4 0-15,0-1-5 16,2 4 0-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1.2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5 0 11 0,'0'2'5'0,"1"8"-4"16,-1-6 5-16,4 2-6 0,-4 3 1 0,0 8 2 31,0 4 1-31,3 3-4 16,2 0 0-16,-3 2 2 0,2 1 0 0,-4 3 0 31,0 1 0-31,0 3-1 16,-4 2 0-16,2 1 0 0,-6-5 1 15,3-2-1-15,-6-1 1 0,1-5-1 16,-4-2 0-16,-1-3 0 16,3-5 0-16,1-2-4 15,4-3 0 1,4-4-3-16,1-3 0 0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5.9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4 16 20 0,'2'-21'10'0,"3"19"-10"15,-5 2 17-15,0 0-17 16,0 0 1-16,-2 6 3 16,-3 2 0-16,-3 8-4 15,-4 3 1-15,-7 10 1 16,-1 9 1-16,-2 7 0 16,-4-1 0-16,6-4-2 0,-1-2 1 15,8-5-2-15,4-2 1 16,6-2-3-16,4-3 0 15,6-4-6-15,5-5 1 16,5-3-2-16,2-4 0 16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5.5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3 67 19 0,'-2'-9'9'0,"13"-5"-5"15,-8 9 11-15,2 0-14 16,4-2 1-16,1 0 0 16,6 0 0-16,3 2-3 15,-2 0 1-15,2 3 1 16,-2 2 1-16,2 2-1 15,-4 3 0-15,-1 4 0 16,-5 1 0-16,-6 0 0 16,-4 4 0-16,-10 2 0 15,-4 3 0-15,-8 1 0 16,-4 3 0-16,1-4-1 16,2-2 1-16,0-3-1 15,3-2 1-15,6-4-1 16,1-1 0-16,5-3 0 0,8-3 0 0,6 1 0 31,2-2 0-31,3 0-1 16,5 2 0-16,3 1 1 15,1 4 0-15,0 3 0 16,-2 2 1-16,-2 6-1 16,4 1 1-16,-2 0 1 0,-11-1 0 0,-5 0 0 15,-4-1 1-15,-9 0-1 31,-5 2 0-31,-6-3 0 16,-4 1 1-16,-3 2-1 0,-1-5 0 16,0-2-2-16,4-4 0 15,6-3-4-15,6-1 1 0,11-4-8 16,8 0 1 0,9-7-1-16,8 0 0 0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4.8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4 54 20 0,'-11'-12'10'16,"3"-1"-7"-16,6 9 17 0,0-1-19 15,-1 0 1-15,0 0 0 16,-4 1 1-16,0 1-3 16,-2 1 0-16,1 4 2 15,-4 3 1-15,0 5-1 16,-4 9 1-16,-1 4-1 16,0 4 1-1,-7 6-2-15,-1 7 1 16,-2 9 0-16,-1 3 0 15,4-4 0-15,2-5 0 0,5 0-1 16,1-5 1-16,4-3-1 16,5-6 1-16,0-1-1 15,6-6 0-15,2-3-2 16,6-4 1-16,0-3-4 16,5-3 1-16,5-4-5 15,2-1 1-15,0-3-5 16,3 1 0-16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4.3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5 19 0,'-3'-9'9'0,"6"-7"-11"16,1 13 12-16,-3 0-10 16,3-1 0-16,1 2 0 15,-2-1 1-15,-1-1-1 16,0 4 0-16,1 0-1 16,2 0 0-16,-1 0-4 15,1 4 1-15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9.6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26 7 0,'-3'-7'3'0,"1"2"13"15,4 2-6-15,-2 3-7 16,0 0 0-16,1-4 1 15,1 1 0-15,1-1-5 0,2 3 0 0,-5 1 3 32,4 1 1-32,-4-1-2 15,3 2 0-15,2 0 0 16,4 3 0-16,3 5-1 0,2 2 1 16,-2 7 0-16,6 9 0 15,1 9 0-15,2 10 1 16,1 8-1-16,-2 19 1 0,-1 3-1 31,-4 11 1-31,-4 5 0 16,-6-6 0-16,-5-8-1 0,-5-5 0 0,-7-8 0 15,-4-10 1-15,-1-6-1 16,0-9 0-16,-5-4-2 16,-2-8 0-16,-2-5-7 31,-1 0 0-31,2-5-2 0,-3-7 0 15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8.9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157 26 0,'0'10'13'0,"15"-3"-11"0,-6-7 18 15,-1-1-19-15,8-1 0 16,-1-2 0-16,2-1 1 16,2 0-3-16,0-3 1 15,-2-5 0-15,0 0 1 16,-1-5-1-16,-2 0 1 0,-2-1-1 16,-2-2 0-16,0 4 0 15,-1 3 0-15,-4 4 0 16,-2 4 0-1,-8 27 1 1,-5 8 1-16,-4 4-1 16,-1 3 1-16,1 4-1 15,4-1 1-15,1 6 0 16,4-5 0-16,2-6-3 16,-3-4 1-16,5-6-4 15,-1-4 0-15,0-4-6 16,6-4 1-16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8.5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34 30 0,'-12'-18'15'0,"17"12"-17"15,2 4 26-15,2 1-23 16,8-1 0-16,3-1 0 16,3 3 1-16,4-3-3 15,4 4 1-15,-1-1-2 16,3 2 0-16,1 0-7 15,5-2 1-15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8.1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9 2 22 0,'-12'-6'11'0,"7"11"-11"0,3 0 17 15,0 5-15-15,-5 6 1 16,-2 10 1-16,1 6 0 15,-1 4-5-15,0 9 1 16,0 0 3-16,4 1 0 16,2 3-2-16,3-8 1 15,0-3-3-15,1-7 0 16,1-7-3-16,-2-2 1 0,0-6-6 16,-2-6 1-16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6.8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8-3 16 0,'-12'-3'8'0,"-15"19"-2"0,23-10 12 16,-8 10-16-16,-3 8 0 16,-4 10 3-16,-9 6 1 15,-3 10-7-15,0 17 1 16,2 0 4-16,1 2 0 16,4 6-1-16,0-1 1 15,14-6-3-15,0-8 0 16,6-7-3-16,8-3 0 15,6-7-4-15,9-7 1 0,10-5-5 16,11 0 0-16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6.4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1-1 28 0,'31'3'14'0,"7"21"-16"15,-30-12 23-15,4 9-19 0,-2 10 1 16,-3 12 0-16,-5 3 1 16,-5 9-6-16,-3 0 1 15,-2 2 2-15,-4-2 1 16,-4-10-4-16,-6-8 0 16,-7-4-6-16,-3-7 0 15,-4-2-1-15,-9-9 0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19.8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0 12 0,'0'-3'6'0,"0"3"-6"0,0 2 7 15,0-1-5-15,-2 3 0 16,1 1 1-16,-3 3 0 15,-1 3-4-15,2 1 0 16,-4 1 3-16,0 3 1 16,-2-1-2-16,2 1 0 0,2-3 1 31,-2-1 0-31,4 2-1 16,0-6 0-16,-3-1 0 0,5-2 1 15,1-1-1-15,0-2 1 16,0-2-2-16,0 0 1 15,1-4-1-15,5-1 1 0,-3 0-1 32,0 1 0-32,4-1 0 15,2 0 0-15,-1 2 0 0,3 1 0 16,-1 2-1-16,4-3 1 16,1 1 0-16,-3 2 0 15,2 0 0-15,0 0 0 16,-1 0 0-16,-1 0 0 15,-2 2 0-15,-3 1 0 0,-2-1 0 16,1 1 0-16,-1 1-1 16,0-1 0-16,-2-1-5 15,1-1 1-15,-1 1-2 16,2-2 1-16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6.4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8 13 22 0,'5'-14'11'0,"-2"19"-8"0,-3-2 15 0,0 4-16 16,-5 7 0-16,-2 7 2 16,-1 8 0-16,-6 5-5 15,1 2 1-15,-1-1 2 16,2 1 1-16,4-3-2 16,-1-2 1-16,6-5-4 15,1-6 1-15,2-3-4 16,3-6 1-16,6-8-6 15,1-3 1-15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6.0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6 28 0,'-6'-7'14'0,"13"11"-18"15,0-2 27-15,0-2-22 16,5 1 1-16,3 1 0 15,1 0 1-15,2 1-6 0,5-2 1 16,2-1-1-16,2-1 1 16,2-2-6-16,-1-2 0 15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6.0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13 25 0,'10'-14'12'0,"2"16"-13"16,-10-1 18-16,-2 6-15 15,-2 7 0-15,-1 5 3 16,-2 10 0-16,-1 6-6 0,-2 3 0 16,3 1 3-16,0 3 1 15,3-3-2-15,-2 4 1 0,4-7-4 16,0-1 1-16,0-6-3 16,0-3 1-16,-1-7-4 15,-1-2 1-15,0-3-3 16,0-7 1-16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5.6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6 23 16 0,'9'-17'8'0,"-2"10"-6"15,-7 7 14-15,-5 0-13 0,-2 2 0 16,-5 3 2-16,-4 7 0 15,-4 9-6-15,-8 10 1 0,0 3 4 16,-1 6 0-16,3 1-2 16,2-2 0-16,5-2-1 15,6 1 1-15,2-4-2 16,6-5 1 0,15-3-6-1,6-10 1-15,3-6-5 16,8-5 1-16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5.3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-1 21 0,'2'-2'10'0,"22"9"-5"0,-19-5 12 16,3 1-16-16,3 8 1 16,-1 2 0-16,4 6 1 15,-4 9-3-15,2 3 0 16,-5 1 2-16,-6-1 0 15,-2 2-1-15,-6 0 1 16,-5-4-1-16,-3-2 0 0,-4 1-1 31,3-6 1-31,-1-3-4 16,2-2 1-16,3-5-6 16,2-3 0-16,6-4-1 15,4-5 0-15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3.4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6 101 27 0,'0'-31'13'0,"0"24"-15"15,6 3 19-15,-1 1-17 32,0-1 1-32,3-1 2 15,3 0 1-15,-1 0-5 0,4-2 1 16,3 0 2-16,6 2 0 16,-5 0-1-16,3 1 1 0,0 1-2 15,-2-1 1-15,-6 3-1 16,-2 1 0-16,-1 3 0 15,-5 2 0-15,0 4 0 16,-1 8 0-16,-8 5 0 16,-1 11 1-16,0 3-1 0,-5 9 0 15,-1 10 0-15,1 6 1 16,3-5-1-16,2 3 0 16,5-2 0-16,4 0 1 15,-3-2 0-15,-1-7 0 16,-1-5 0-16,-5-5 0 15,-2-2 1-15,-8-3 1 16,-3-4-1-16,-1-1 1 16,-8-6 1-16,-3-5 0 0,-2-3-1 15,-3-2 0-15,-2-5-4 16,7-5 1-16,7-4-6 16,9-7 0-16,11-3-8 15,9-2 1-15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0.7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5 4 35 0,'-2'-4'17'0,"26"9"-23"16,-13-6 32-16,3 1-26 16,4 1 1-16,8 1-1 15,5 0 1-15,2-2-4 16,3 5 0-16,4-3-6 16,5 3 1-16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0.6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6 29 0,'5'-4'14'0,"28"9"-17"16,-21-6 21-16,5-1-19 0,4-1 1 16,5 1 0-16,3 0 1 15,4 0-1-15,-4-3 1 16,-5 5-1-16,3 0 0 15,-2 0 1-15,-6 4 1 16,-2-3-1-16,-5 3 0 16,-4 4 0-16,-2 3 1 15,-6 3 0-15,-6 5 1 16,1 8-2-16,-5 9 0 0,-4 2 0 16,-1 5 1-16,1-2-2 15,4-1 1-15,1-2-2 16,4 2 1-16,1-8-2 15,1-2 0-15,-1-5-3 16,-1-6 1-16,0-3-6 16,0-2 0-16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50.3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3 30 0,'-8'-3'15'0,"18"6"-16"16,-5-3 25-16,4 0-25 15,-1 0 1-15,6 1 0 16,1 0 0-16,3 1-2 16,4-2 0-16,0 0-6 15,2 1 0-15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9.9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8 0 25 0,'-5'6'12'0,"-3"20"-12"16,6-15 20-16,-3 6-17 16,-4 8 0-16,1 8 0 15,-1 0 0-15,3 3-5 0,-1-2 1 16,2-1 3-16,3-2 0 16,0-4-3-16,2-1 0 15,0-4-2-15,2-3 0 0,0-3-6 31,1-3 1-3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13.6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3 0 11 0,'7'5'5'15,"1"1"-4"-15,-4-5 5 0,-3 1-6 16,1 1 0-16,1 1 0 16,-1 1 0-16,-2 0 0 15,0 2 0-15,-2 0 0 16,-3 3 0-16,0-1 0 0,-3 3 1 15,1 0 0 1,-7-2 1-16,4 0 0 16,1-1 0-16,-1-1 0 15,2-1 0-15,-1 0-1 16,4-2 1-16,0 0-1 16,2-1 1-16,3-1-1 15,3-1 1-15,4 1-1 0,0 1 1 16,5-1-1-16,-1-1 0 15,3 0 0-15,3-2 0 0,-3 0-1 16,1 0 0-16,-1 0 0 16,1-2 1-16,-3 2-5 15,0 0 0-15,0 0-2 16,-2 0 0-16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8.6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4 34 13 0,'9'-12'6'0,"-2"-3"2"0,-7 11 6 15,-2 3-12-15,-3-1 1 0,-1 2 1 16,-4 3 1-16,-2 4-5 16,-3 4 0-16,-4 6 4 15,0 7 1-15,-2 0-2 16,4 2 1-16,3-4-2 0,2 1 1 16,2-1-2-16,4 0 1 15,3-1-2-15,6-2 1 16,1-2-3-16,6-5 1 15,4-1-8-15,7-3 0 16,11 1-1-16,1-11 0 0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8.2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5 14 9 0,'0'-12'4'0,"0"12"10"15,0 0-4-15,2-3-8 16,3 3 0 0,-5 0 1-16,0 1 1 0,2 3-4 15,1 1 0-15,1 2 3 0,-3 1 0 16,3 4 0-16,-1 4 0 16,1 3-1-16,-1 0 1 15,2 3-1-15,-3 1 0 0,0-1 0 31,-4-1 0-31,-3-2-1 16,0-1 0-16,-7 0 0 16,-2-3 0-16,-1 1 0 15,-4-3 0-15,0-2-1 16,1-3 1-16,1-1-2 16,1-3 1-16,1-4-3 15,5 0 0-15,5-2-4 0,1-3 0 16,9-2-3-16,5 2 0 0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5:47.0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33 35 0,'-12'-5'17'0,"10"-8"-21"15,7 11 30-15,0 1-26 16,2-3 1-16,3 1 0 15,4 1 1-15,2 1-3 16,4-1 1-16,3 2-1 16,-3-2 1-16,1 4-4 15,3-2 0-15,-1 2-6 16,2-2 1-16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6.6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7 0 30 0,'29'14'15'0,"18"15"-14"0,-37-15 23 16,2 12-23-16,-2 15 0 15,1 9 1-15,-6 5 0 16,-5 10-2-16,-7 7 0 16,-10-5 1-16,-7 4 1 15,-9-4-1-15,-13 3 0 16,-4-6-1-16,-9-8 0 15,1-6-6-15,-4-5 1 16,0-4-6-16,-1-8 1 0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6.6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 30 26 0,'17'-26'13'0,"27"21"-13"16,-33 5 19-16,7 1-19 16,3 5 1-16,-2 4 0 15,-1 7 0-15,-4-1-1 16,-4 8 1-16,-8 1-1 0,-9 4 1 15,-8 3 0-15,-9-3 0 16,-7 2 0-16,-1-1 0 16,1-6 1-16,0-4 0 15,4-4 1-15,8 0 0 16,4-1-1-16,6-3 1 16,9 0-1-16,9-1 1 15,5-1-2-15,6-1 0 16,24-3-9-1,1-4 1-15,4-4-4 16,-3-4 0-16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6.2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8 35 0,'11'-1'17'0,"35"2"-22"16,-32-4 32-16,6 3-27 15,8 0 0-15,1-1-1 16,2-1 1-16,3 4-4 16,1-6 0-16,-1 1-5 15,-3-4 0-15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5.8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-4 28 0,'-5'-6'14'0,"-2"29"-19"16,6-16 27-16,-3 10-19 16,-2 7 1-16,-4 7 0 15,-1 14 1-15,1 3-7 16,0 4 0-16,0-1 4 15,5-2 1-15,4-6-4 16,-1-4 0-16,0-8-5 16,1-8 1-16,-3-3-5 15,1-13 1-15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5.8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7-2 29 0,'-10'-4'14'0,"-26"22"-16"15,21-8 20-15,-11 7-14 16,-3 11 1-16,-7 10 0 0,5 5 0 15,2-2-8-15,6 4 1 16,8-6 4-16,8 1 0 16,9-6-5-16,10-3 0 15,7-8-6-15,6-6 1 16,6-7-2-16,5-5 1 16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5.4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 21 30 0,'9'-23'15'0,"27"25"-20"0,-19 2 24 15,-1 2-17-15,12 3 0 0,-4 5 1 16,-3 3 1-16,-3 5-5 15,-5 6 0-15,-8 6 3 16,-5 4 1-16,-11-2-1 16,-4 1 0-16,-13 0-1 15,-4-5 0-15,-4-1 0 16,2-7 0-16,5-3-5 16,6-5 1-16,6-6-7 15,7-7 0-15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5.1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6-3 24 0,'-25'-12'12'0,"-18"55"-13"15,27-28 16-15,-8 13-12 16,-5 13 0-16,-5 7 3 15,-10 9 0-15,1 10-7 16,3 0 0-16,10-1 4 16,6-9 1-16,8-4-3 15,8-5 1-15,8-3-6 16,5-11 0-16,10-4-5 16,9-4 0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7.4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58 19 0,'1'-2'9'0,"10"11"-4"15,-10-4 5-15,3 2-10 0,1 3 1 16,-2 2 0-16,-3 2 1 16,0 0-2-16,-3-2 1 15,-2-2 2-15,1-2 0 16,-1-1 0-16,-2-3 0 0,2-4 0 15,0-6 1 1,0-2-1-16,3-2 0 16,2-4-2-16,2-1 1 0,5-1-1 15,-2 1 1-15,3 1-2 16,1 2 1-16,1-2-4 16,2 2 1-16,-3 4-4 0,3-2 0 31,0 3-4-31,5 0 1 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13.0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5 0,'4'1'2'0,"2"4"5"0,-1-3-2 16,-1 2-3-16,1 4 0 0,1 4 1 15,1 4 1-15,1 2-5 16,-1 1 0-16,2 2 3 0,-4-2 1 31,-2 3-1-31,-1 2 0 16,-2 0-1-16,0 2 1 0,0-1-1 15,-2 3 1-15,-1-2-1 16,-2 1 0-16,-4-1 0 0,1-6 0 16,-4 1-1-16,5-6 0 15,2-3-2-15,2-3 0 16,1-6-4 0,2-6 0-16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4.7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5 10 24 0,'-20'-19'12'0,"-11"31"-10"0,19-6 20 16,-7 7-19-16,-5 15 0 15,-7 10 2-15,-11 14 0 16,-9 18-6-16,1 13 0 16,3 10 4-16,13 8 1 0,8-9-2 15,10 1 0-15,15-2-3 16,11-8 1-16,11-15-5 15,11-4 1-15,11-7-7 16,18-9 1-16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4.3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30 0,'49'36'15'0,"11"33"-13"15,-41-49 24-15,5 8-26 16,2 13 1-16,3 14 0 16,-2 4 1-16,-8 1-2 0,-8 2 0 15,-6-3 1-15,-10 1 0 16,-9-3-2-16,-10-7 0 15,-7-9-7-15,-12-3 1 16,-7-5-3-16,-3-11 0 16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4.0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2 33 0,'11'2'16'0,"35"-3"-19"0,-32 2 24 0,8 2-21 16,2-2 0-16,3-1-4 15,3-1 0-15,2-2-2 16,4 3 0-16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4.0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4 25 0,'-3'-7'12'0,"15"8"-15"0,-3 1 18 16,3 2-15-16,3-1 1 15,6 0 0-15,6-1 0 0,6 0-1 16,3 1 0-16,0-3 1 16,-1-1 0-16,-2-3 0 15,-8 2 0-15,-2 1 0 16,-6 1 0-16,-3 0 0 15,-4 5 1-15,-6 3 0 16,-4 6 0-16,-4 7 0 16,-6 5 0-16,-2 4 0 15,-2 10 0-15,-2 1-1 16,8 0 1-16,-3-6-1 16,5-4 0-16,0-2-1 15,5-3 0-15,-1-4-3 16,0-3 1-16,1-5-8 15,-8-6 0-15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3.6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9 34 0,'-19'-10'17'0,"20"11"-23"15,3 1 32-15,3 0-26 16,1-1 1-16,6 3 0 15,5-1 0-15,7 4-2 16,3-2 1-16,2-1-5 16,4-1 0-16,2 1-4 15,-2-1 0-15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3.2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5-3 22 0,'-9'-3'11'0,"-3"17"-10"0,9-9 16 15,-4 9-13-15,-2 6 0 16,-3 4 1-16,-1 4 1 16,1 5-8-16,-2 6 0 15,7-1 5-15,3 7 1 0,-1 0-2 16,10-4 0-16,-1-5-2 16,1-7 1-16,2-4-3 15,-2-5 0-15,-1-6-4 16,-1-2 1-16,-3-5-5 15,0-2 1-15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2.8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61 24 0,'-1'-29'12'0,"16"17"-14"16,-4 7 16-16,4-2-13 15,6 4 0-15,6-3 2 16,6 8 0-16,-1 2-4 16,-1 1 1-16,-2 3 2 0,-2 3 0 15,-6 4 0-15,-7 1 0 16,-5-1-1-16,-9 2 0 16,-9 2 0-16,-1-3 0 15,-6-3 0-15,1-1 1 16,3-1-2-16,5-1 0 15,5 2 0-15,5 2 0 16,3 1-1-16,6 4 1 16,1 1-1-16,1 1 1 0,-2 1 1 15,-1 0 0-15,-5 4 0 16,-6-5 1-16,-8-2 0 16,-9 3 0-16,-11-5 0 15,-5 0 0-15,-1-3-1 16,0 0 0-16,2-4-2 15,6 0 0-15,9-6-7 16,6 1 1-16,11-3-4 16,7-4 1-1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2.5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2 18 25 0,'-29'-15'12'0,"25"16"-14"0,4-1 22 0,0 0-17 16,2 0 1-16,2 2 0 15,4-1 1-15,6 4-7 16,5-3 1-16,6-1 4 16,-1 1 0-16,6-2-3 15,1-2 0-15,2 1-4 16,2-4 0-16,0-1-5 15,-2 3 0-15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2.4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-3 22 0,'-9'0'11'0,"-3"17"-10"16,11-5 18-16,-1 6-18 15,0 8 1-15,1 5 2 16,-5 5 0-16,3 8-5 16,1 3 1-16,2-1 2 15,2-1 0-15,0-9 0 16,1-5 0-16,2-3-2 15,-1-6 1-15,-3-3-4 16,1-5 1-16,0 2-4 0,3-10 0 16,-5 0-3-16,0-1 0 15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2.0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9 9 19 0,'5'-9'9'0,"-6"21"2"16,-5-10 3-16,-4 7-12 16,-4 4 0-16,-3 6 2 15,-3 7 1-15,-4 5-6 16,7 3 0-16,3-1 4 16,7-4 0-16,4-3-1 15,6-2 1-15,9-4-4 16,5-1 1-16,12-3-9 15,6-3 1-15,7-2-1 16,-2-10 0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12.5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1-1 8 0,'-8'0'4'0,"-1"4"1"16,4-3 4-16,0 3-8 15,0 1 1-15,-4 4 1 16,3 4 0-16,-3 8-4 0,0 5 1 16,-4 0 2-16,1 1 1 0,-2 6-1 15,2-1 0-15,2 4-1 31,0-1 1-31,1-1-1 0,6-3 0 0,1-3 0 0,2-3 0 16,3-2-2-16,4-6 1 31,2-3-4-31,4-4 0 16,3-3-2-16,3-4 0 0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1.7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19 0,'15'-10'9'0,"19"15"-4"0,-27-5 9 16,11 3-12-16,1 2 0 15,1 6 0-15,1 1 1 16,-6 3-4-16,-1 2 1 16,-5 2 2-16,-6 3 1 15,-6 4-2-15,-11 2 1 16,-2-6 0-16,-4 0 0 15,-1-3-1-15,-1-3 0 0,3-3-2 16,2-2 0-16,5-8-4 16,1 0 1-1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1.3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8 21 0,'7'-5'10'0,"15"-7"-9"0,-13 9 11 0,6-1-11 16,8 1 1-16,-3-1 1 16,4-1 0-16,2 3-4 31,4 2 1-31,-1 4 1 15,-2 3 1-15,-4 5-1 16,-3 5 0-16,-6 0 0 0,-7 1 0 16,-7-1 0-16,-7 0 1 15,-8 0-1-15,-8-1 0 0,1-3 0 16,-4-2 1-16,-1-3-1 31,2-1 0-31,5-3-1 16,4 1 0-16,9 0-1 0,7-1 1 0,6-1-1 15,4 0 0-15,4 1 0 16,3 6 0-16,2 1 0 16,0 2 0-16,1 3 1 0,-2 3 0 15,-5 1 1-15,-6 5 1 16,-7-1 0-16,-7 1 0 31,-6-4 0-31,-6 1 0 16,-4-4-1-16,-4-5 0 0,3 1-1 15,1-3 1-15,6-5-5 16,7 0 0-16,5-3-5 0,11-3 0 0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7.4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2 14 26 0,'-9'-17'13'0,"1"22"-10"0,-1 0 13 0,-3 9-16 15,-5 10 1-15,-3 6 2 16,-8 7 0 0,-1 8-3-16,-1 12 1 15,1 3 1-15,5 2 0 0,7 0-1 16,6-6 0-16,11-4-5 0,5-6 1 15,7-8-6-15,7-8 0 16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11.4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6-1 22 0,'10'2'11'0,"24"27"-3"0,-20-17 11 0,2 7-16 15,2 9 1-15,3 8 0 16,-2 14 1-16,-4 7-7 15,-6 3 1-15,-9 5 4 16,-7 11 0-16,-14-2-4 16,-9-7 1-16,-15-6-4 15,-7-3 0-15,-8-1-6 16,-7-7 0-16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11.0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 59 25 0,'12'-21'12'0,"12"9"-12"16,-13 7 20-16,-1-2-20 15,9 0 1-15,-2 2 2 16,0 2 1-16,4 3-4 16,-4 5 0-16,-3 3 2 15,-7 4 1-15,-2 7-1 16,-10 7 0-16,-5 6-2 16,-11 1 1-16,-7-1-1 15,-1-4 1-15,-2-2 0 16,3-6 0-16,6-3 0 15,5-3 1-15,5 0-1 16,5-2 1-16,5-2-1 16,7 0 0-16,4-1 0 15,3-1 0-15,7-1-2 16,0-4 0-16,5-1-4 16,5-2 1-16,2-2-7 0,2-4 0 15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10.6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6 22 34 0,'-5'-8'17'0,"34"3"-22"0,-19 5 33 15,4 2-28-15,5-2 1 16,2 1-1-16,4 1 0 15,4-1-2-15,-5-1 0 16,5-1-3-16,-1-2 0 16,-3-2-5-16,3-1 1 15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10.6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0 0 34 0,'-1'9'17'0,"-8"20"-19"16,6-15 29-16,-4 8-25 16,-1 11 0-16,1 4 1 15,-1 5 1-15,-1-1-5 16,2-2 0-16,4-1 2 16,1 3 1-16,2-6-5 15,0-4 0-15,0-9-6 16,-3-3 0-16,3-7-2 15,-13-3 0-15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10.2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1 0 25 0,'-6'12'12'0,"-19"-2"-8"15,11-1 23-15,-1 6-25 0,-4 4 1 16,-8 5 0-16,9 4 1 16,1-1-6-16,10 1 1 15,2-3 1-15,7-1 1 16,7-5-5-16,-4-3 1 15,20-4-7-15,13-2 0 16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10.2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8-4 23 0,'29'0'11'0,"2"17"-1"0,-22-7 14 0,6 6-23 16,-1 4 1-16,2 5 0 15,-6 1 0-15,-10 3-2 16,-7 0 0-16,-10 2 1 15,-4 2 1-15,-3-3-1 16,-5-4 1-16,3-7-4 16,-2-4 0-16,8-4-7 15,4-4 1-15,6-6-2 16,6-6 0-1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9.8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4-2 28 0,'-31'-14'14'0,"-3"48"-11"16,20-23 20-16,-1 6-22 15,-9 12 1-15,0 7 0 16,-2 2 1-16,7 5-4 16,4-4 0-16,6 1 1 15,4-2 1-15,10-1-6 0,4-7 1 16,1-5-5-16,9-7 0 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7.2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-1 7 0,'17'-3'3'0,"13"13"0"0,-22 0-1 16,1 7 2-16,1 2 1 16,-1 5 3-16,1 2 0 15,1 7-10-15,-8 2 0 0,-3 12 6 32,-3-3 1-32,-6-6-2 15,-3 0 0-15,-2 0-2 16,-8-2 1-16,-4-1-1 15,-1-2 0-15,0 5-3 16,-2-4 1-16,-4-1-6 16,7-2 1-16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9.4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5 0,'11'4'12'0,"21"11"-4"16,-23-10 19-16,1 6-25 15,5 6 1-15,0 7 1 16,4 7 1-16,0 8-6 16,-2 8 0-16,-4-3 4 0,-7 6 0 15,-6-3-2-15,-12-1 1 16,-4 1-3-16,-4-3 1 16,-2-6-7-16,-4-5 0 15,-1-7-5-15,0-6 0 16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9.4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0 25 0,'-4'18'12'0,"-1"40"-5"0,1-44 19 16,3 3-24-16,1 3 0 15,0 2 1-15,5-1 0 16,0-4-4-16,5-2 1 15,-1-6 2-15,3-5 1 16,-1-4-2-16,-1-6 1 16,1-4 0-16,-3 0 0 0,-2-2-2 15,-5-4 1-15,-2-3-4 16,-1-3 1-16,-2-3-6 16,-1 1 0-16,5 3-4 15,5 2 1-15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9.0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8 19 22 0,'10'-17'11'0,"-3"14"-7"15,-5 6 13-15,-2 4-15 16,-3 5 0-16,-3 9 4 15,-2 11 0-15,-4 5-7 16,-2 2 1-16,-2 4 4 16,3-3 0-16,0-2-1 15,-1-3 0-15,4-4-5 16,4-4 1-16,5-10-5 16,2-6 1-16,6-6-6 15,11-4 1-15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8.6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9 29 0,'2'-6'14'0,"31"6"-16"16,-21-1 23-16,6 1-20 15,5 1 1-15,2 1-1 16,8 0 1-16,3-2-6 15,-10 0 1-15,18-2-5 16,5-3 1-16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8.6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 16 24 0,'-21'-18'12'0,"19"21"-8"16,1 0 15-16,-1 8-15 0,-3 6 0 15,2 9 2-15,-3 13 0 16,0 2-8-16,1 4 1 16,-1-1 4-16,0 3 1 15,4-1-3-15,0-3 1 16,0-7-4-16,1-7 1 16,-1-7-6-16,-3-5 1 15,2-6-5-15,-1-4 1 16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8.2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4 26 24 0,'12'-26'12'0,"-17"30"-6"0,0 1 14 0,-2 7-16 16,-8 3 0-16,-6 6 3 15,-3 5 1-15,2 3-10 16,-3 2 0-16,8 3 6 16,7-1 0-16,6-2-4 15,6-3 1-15,10-6-8 16,7-3 1-16,12-3-5 16,4-6 0-16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8.2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23 0,'34'-5'11'0,"2"19"-6"16,-24-8 15-16,2 6-17 15,-4 2 0-15,1 3 1 16,-8 2 1-16,-5 7-7 16,-4 3 1-16,-8 3 4 15,-3-1 0-15,-2-3-2 0,1-4 0 16,3-7-5-16,1-3 0 15,11-7-6-15,4-11 1 16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56:07.9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8 28 0,'14'-7'14'0,"27"-5"-16"15,-28 12 22-15,6 1-20 16,5 3 1-16,2-1 0 16,-4 4 1-16,-1 2-3 15,-2 3 1-15,-7 5 1 0,-5 0 0 16,-7 2-1-16,-11 0 1 15,-4 0-1-15,-6-1 1 16,2 0-1-16,1-3 0 16,7 2-1-16,3-1 0 15,8 3 0-15,7-4 0 16,3 2 0-16,4 0 1 16,1 2 0-16,0 2 0 15,-1-2 1-15,-5 1 1 0,-6 2 0 16,-5 2 0-16,-8 2 0 15,-7-5 0-15,-4 1-1 16,-1-5 0-16,3-1-5 16,4-8 1-16,5-4-7 15,6-3 1-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6.9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-2 17 0,'2'0'8'0,"2"8"-9"0,-4-4 12 0,0 1-9 31,-2 2 0-31,-2 3 1 16,1 4 0-16,-4 1-4 0,0 2 1 0,-1-3 2 16,3-4 0-16,1-1-1 15,-1-2 0-15,3-4 0 16,2-1 0-16,5 0-1 31,-1-2 0-31,-1 0 0 0,1 0 0 16,1 1 0-16,0 3 0 15,0 1 0-15,2 2 0 0,0 3 0 16,1 1 1 0,3 1-1-16,1-6 1 15,0 1-1-15,0-2 1 16,-2-5-2-16,2-1 1 0,0-3-1 15,-2 1 0-15,1-6-1 0,1-1 1 16,0-4-1 0,-4 2 0-16,6-2 0 15,0-3 1 1,1-2 1 0,-1 2 1-16,-2 2-1 15,-4 4 1-15,1 6 1 16,-5 2 0-16,-3 6 0 0,-2 8 0 15,-5 6 0 1,-2 2 1-16,-1 6-1 16,-3 8 1-16,0 0-2 0,-2-4 1 0,6-2 0 15,-2-4 0-15,-1-6-4 16,6-3 0-16,2-4-4 31,1-2 0-31,4 1-3 0,1-6 1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6.2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23 0,'0'1'11'0,"18"-1"-11"0,-13 0 16 15,7 0-15-15,3 0 0 0,4 0 0 16,4 0 0-16,-6 0-2 16,0 0 0-16,0 0-2 0,1 1 1 31,-1-1-5-31,3 1 0 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5.6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6 19 12 0,'2'-12'6'0,"2"5"-6"16,-4 7 7-16,0 0-5 15,-2 0 0-15,-5 2 3 0,0-2 1 16,-3 5-7-16,-1 6 1 15,-2 1 4 1,-3 3 0-16,-1 2-1 16,1 6 0-16,3-3-2 15,1 1 1-15,1 0-1 0,6-2 1 16,3 0-2-16,4-4 1 0,2-3-1 16,4-1 1-16,1-3-3 15,1-3 0-15,6 0-6 31,-1-3 1-3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5.3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6 7 0,'-6'-13'3'0,"27"-6"-3"0,-16 17 4 0,2-1 1 16,3-1 0-16,2 1 3 16,-3 3 0-16,1-2-11 15,0 2 1-15,-1 2 7 0,3 3 0 16,-2 2-3-16,-3 1 0 16,0 3-1-16,-4 1 1 0,-3 1-1 31,-3 3 1-31,-4 1-1 15,0 0 1-15,-2 1-1 16,2-1 1-16,-3 0-3 16,5-5 1-16,-2-1-5 0,4-5 1 15,-1 0-4-15,4-3 1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1.4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8 4 14 0,'-2'-10'7'0,"-7"24"-1"0,4-9 5 15,0 5-9-15,-7 2 1 16,-7 4 2 0,0 6 1-16,-5 6-7 15,0 6 1-15,-6 5 4 16,5 1 0-16,4-4-2 0,4-3 0 15,5-6-2 1,2-3 0-16,5-3-4 16,5-6 0-16,3-1-5 0,7-2 1 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1.0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-2 19 0,'21'1'9'0,"9"13"-8"15,-21-9 10-15,-2 6-9 16,3 2 0-16,-1 10 2 15,1 4 0-15,-3 6-5 0,0 5 0 16,-6-1 3-16,-2-4 1 16,-6-2-2-16,-2-4 1 15,-6-1-2 1,-4 0 1-16,-3-5-4 16,3-6 1-16,2 0-5 0,-2 1 0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0.7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12 19 0,'12'-12'9'0,"1"14"-11"0,-10-1 15 15,0 1-14-15,1 3 0 0,-2 4 1 16,-2 3 1-16,-2-2-1 16,-2 6 1-16,-2-3 0 15,-3 0 0-15,2-3 0 16,0-2 1-16,2-1-2 16,-2-1 1-16,4-3-1 15,1 0 0-15,4-1 0 16,5 0 0-16,-1 0-1 31,3-1 1-31,-2 4 0 0,3-1 1 16,-1 1 0-16,3 2 0 15,0 0-1-15,2 0 1 0,-1 0-1 16,-1-6 1-16,2 1-3 16,0-5 1-16,-2-3-2 15,0 0 1-15,-4-3-1 16,3-1 0-16,-5-4-1 0,3-3 1 31,1-2 1-31,-3 1 1 0,4 3 2 16,-5 1 1-16,3 0 0 15,-2 6 1-15,1 1 0 0,-2 2 0 16,-1 1 0 0,0 6 1-16,-3 5-2 15,-6 8 0-15,-3 10 1 0,0 6 1 16,-5 5-2-16,-1 0 1 0,-1-2 0 15,2-1 0-15,3-9-1 32,1 0 0-32,1-5-2 15,0-5 1-15,4 0-5 16,1-6 1-16,0-4-6 0,2-4 1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7.0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03 20 0,'-6'-19'10'0,"22"-7"-11"31,-11 21 14-31,4-5-12 16,1 2 1-16,0 1 0 15,6-2 1-15,-1 2-4 0,1 2 0 0,-2 2 3 16,2-1 0-16,-2 4-1 0,-1 2 0 16,3 3 0-16,-4 2 0 31,-3 3-1-31,-3 1 1 16,-6 2-1-16,-3 6 1 0,-4 0 0 15,-5-2 1-15,-3-2-1 16,-6-1 1-16,2-2 0 15,1-3 0-15,-1-3-3 0,4-2 0 16,4-2-5-16,3-2 0 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40.1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19 0,'0'3'9'0,"3"-6"-9"0,1 6 19 0,1-3-17 16,2 0 0-16,3 2 0 16,4 0 0-16,3 0-4 15,0 1 1-15,1 1-2 16,-1-4 0-16,0 1-4 15,0 1 1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39.9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0 8 0,'0'3'4'0,"0"1"5"0,0-4-4 16,0 2-1-16,-2 3 0 0,-3 3 2 15,2 4 0-15,-1 4-8 16,-2 8 0-16,1 2 6 0,0 5 0 0,-2 0-3 31,3-4 0-31,1-2 0 16,1 0 0-16,2-4-1 16,0-4 0-16,2-1-1 15,0-4 0-15,-1-4-3 0,3 1 1 16,-3-2-3-16,3-4 0 0,-4 1-1 31,2-2 1-3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38.9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9 9 6 0,'-2'-2'3'0,"2"-5"4"16,0 7-3-16,0 0-4 15,-3 2 1-15,1 3 0 16,-1-2 1-16,-3 2-2 0,-1 1 1 0,0 0 1 31,-3 3 1-31,1 1 0 16,-3 0 0-16,2 2 0 0,1 2 1 15,-3 3-1-15,0 0 1 16,-2 0-2-16,5 2 1 0,-1 2 0 16,0-4 0-1,4-3-1-15,3 1 0 0,1-1 0 16,2-2 0-16,0 1-1 15,4-1 1-15,1-1-2 16,4-3 1-16,-1-3-4 16,4-1 0-16,2-3-6 15,2 1 0-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38.5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4 7 0,'0'-10'3'0,"7"-2"2"0,-3 12-6 16,1-4 2-16,-2 3 0 15,1-1 2 1,-1-2 0-16,4 3-2 15,-2 1 0-15,4 0 2 16,-2 0 0-16,3 0 0 0,-1 3 0 16,3 2-1-1,3 2 0-15,-1 3-2 16,0 1 1-16,-1-1 0 16,1 2 0-16,-5 2 0 15,1-2 1-15,-5-2-1 16,-1 4 1-16,-1-1-1 15,-3 3 1-15,-5-4-1 0,-2 0 1 16,-3-4-1-16,-4 3 0 0,-1-3 0 31,-1-1 0-31,1-2-2 16,-3 0 1-16,3-1-3 0,3-1 1 16,3 1-6-16,1-3 1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36.6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1 14 13 0,'1'-5'6'0,"-4"-4"-2"0,3 9 7 16,-2 0-10-16,0 0 0 0,-3 0 0 16,-2 2 1-16,2 1-2 31,-3-1 0-31,1 5 2 16,-4 1 0-16,-1 4-1 0,2 2 1 0,-4 2 0 31,-1 3 1-31,-2 5-1 15,1 3 0-15,2 6 0 16,2 3 1-16,2 0-1 0,3-1 1 16,2-4-1-16,0-2 0 0,1-1-1 15,2-4 1 1,4 2-5 0,2-6 0-16,4-4-6 0,6-4 0 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31.6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11 0,'0'5'5'0,"8"-7"3"16,-2 2 4-16,4 0-11 15,5 0 1-15,4 2 1 16,-9 0 0-16,18-6-4 16,-2 1 0-16,3 1-1 15,-2 2 1-15,1 2-4 16,1 1 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31.3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31 2 0,'-1'0'1'0,"1"-3"2"0,0 3 2 0,0 0-1 16,1-2 0-16,-1 1 3 16,5-1 0-16,1 0-9 15,-1 2 1-15,0 0 5 16,3 0 0-16,3 0-2 16,2 0 0-16,1 0-1 15,2-1 0-15,-1-2 0 16,6 0 0-1,1 3-1-15,2 0 1 16,-3-4 0-16,3 3 0 16,-4-1-2-16,-1 1 1 0,2-2-2 15,-2 3 1-15,0-4-5 16,-4 6 0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7.0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-1 12 0,'0'4'6'0,"0"-3"4"0,0 1 0 0,0 3-10 16,0 4 1-16,0 5 0 31,0 1 0-31,0 2-1 16,0 4 0-16,-4-1 1 0,3-1 0 15,1 2 0-15,-6 1 0 0,6-1 0 16,-1-1 0-1,1-1 0-15,0 0 0 16,0-2 0-16,0-3 1 0,1-4-1 16,5 1 0-1,-6-4 0-15,1-2 0 0,3-2-1 16,-4-1 1-16,0-2-1 16,0-4 1-16,0-1-1 15,0-2 1-15,-5-1-1 16,-2-1 1-16,2 2-2 15,-6 0 1-15,4 1 0 16,-4 0 0-16,0 0-1 16,4 0 1-16,2 3 0 15,2 1 0-15,3 2 0 16,8 0 0-16,-1 0-1 16,5 2 1-16,4 0 0 15,1-1 0-15,0 5-1 0,-4 0 1 16,-1-2 0-16,-1 1 0 15,-6 0 0-15,-4 0 1 0,-2-1 0 16,-4 1 1-16,-2-2-1 16,-2 1 1-16,1-1-2 15,1 1 1-15,2-1-6 16,0 1 0-16,0 2-3 16,-2 3 0-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5.4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8 39 12 0,'5'-20'6'0,"2"20"1"15,-4-4 6-15,-1 1-12 0,1 1 0 16,1-1 0-16,-3 1 1 0,1-2-3 15,2 3 1-15,-4 1 1 16,0 0 1-16,0 1-1 16,-4 3 0-16,2-1-1 15,-1 6 1-15,-1 3 0 16,-2 2 0-16,-1-1 0 16,-4 3 0-16,3 6-1 15,-4-1 1-15,1 0 0 16,3-2 0-16,-3 0-1 15,5 0 0-15,-3-4 0 16,4-1 1-16,-2-2-1 16,2-2 1-16,0-1-1 0,-1-1 1 15,3-1 1-15,-1-2 0 16,1-1-1-16,-2-2 1 16,3-1-1-16,-1-1 1 15,-1-1-1-15,-3-3 1 16,2 1-2-1,-3-4 0-15,1 0 0 16,-2 0 0-16,2 2 0 16,2 0 1-16,0 1-2 15,3-1 1-15,2 2-1 16,4-1 1-16,4 3-1 16,4-3 1-16,2 4-2 0,2 2 1 15,-1 1 1-15,2 1 0 16,-1 1-1-16,-2-2 0 15,-6 2 1-15,-1 1 0 16,-5-1 1-16,-4 0 0 16,-5 2-1-16,2 0 1 15,-2-2-4-15,4 2 1 16,-1-2-6-16,4 2 0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0.7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8 1 6 0,'-5'-2'3'0,"3"2"0"16,-1 0-5 0,1 0 4-16,2 2 1 0,-5 1 1 15,-2 4 1-15,2 4-5 16,-6 8 0-16,-1 5 3 15,-2 2 1-15,-1-1-1 0,-2 6 1 0,1 2-2 16,1 3 1-16,-1 7-2 16,6-3 1-16,0-2-1 15,1-4 1-15,5-3-1 16,4-5 0-16,4 0-2 16,-1-7 1-16,4-2-4 15,4-3 0-15,8-2-3 16,-1-3 1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6.7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6 0 17 0,'-1'5'8'0,"-6"5"1"0,5-5 5 16,-1 5-12-16,-2 7 1 15,-4 6 0-15,3 9 0 0,-1 4-4 32,2 0 1-32,3-2 2 15,2-3 1-15,2-5-2 16,0-2 1-16,1-4-2 16,-1-4 0-16,-1-4-4 15,4-4 0-15,-1-4-4 0,1-6 0 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0.2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 0 12 0,'-3'5'6'0,"-2"11"-7"0,5-11 9 0,0 2-6 31,0 1 0-31,-3 3 2 16,1 4 0-16,-1 6-5 0,-4 4 1 0,3 6 3 16,-1 4 0-16,-1 1-1 15,-1-4 0-15,2-1-1 16,-2 0 1 0,2-5-1-16,-3-4 1 15,4 1-1-15,-1-6 0 0,-2-3 0 16,2-1 0-16,5-4-3 15,-5-2 1-15,0-2-6 16,5-3 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17.1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10 0,'-3'-1'5'0,"3"4"-3"0,0-3 5 0,0 0-7 16,0 0 1-16,0 0 1 31,0 0 0-31,0 0-2 16,0 0 0-16,0 0 1 0,0 0 1 15,0 0-1-15,0 0 1 0,0 0-1 32,0 0 1-32,0 0-1 15,3 0 0-15,1 0 0 0,-4 0 0 0,2-2 0 16,-2 2 0-16,0 0 0 15,3 0 0-15,-3 0 0 16,2 0 0-16,-1 0-1 16,3 0 1-16,-4 0-1 15,0 0 1-15,2 0-1 0,-1 0 0 16,-1 0 0-16,4 0 1 31,-3 0-1-31,-1 0 1 16,0 0-1-16,0 0 1 0,4 0-1 15,1 0 0-15,-2-1 0 16,1 1 1-16,-1 0-1 16,2 0 0-16,-1 0 0 15,-1 0 1-15,1-2-1 16,3 1 0-16,-2 1 0 16,3 0 1-16,-1 0-1 15,4 0 1-15,-3-4-1 0,2 3 0 16,2-1 0-16,-3 2 0 15,3-1 0-15,0-1 0 0,0 2 0 16,2-2 0-16,-2 1 0 16,2 1 0-16,-2-2 0 15,0 1 1-15,-4 1-1 32,1 0 0-32,-2 0 0 15,-1 0 0-15,0 0 0 0,-3-2 1 16,2 2-1-16,-1 0 0 15,-3 0 0-15,-1 0 0 16,0 0 0-16,0 0 1 16,0 0-1-16,2 0 0 0,0-2 0 15,-2 2 0-15,0 0 0 16,0 0 0-16,0 0-1 16,0 0 1-16,0 0-4 15,1 2 1-15,3-2-5 16,-4 2 1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11.9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0-1 2 0,'2'-1'1'0,"-2"1"9"16,0 0-3-16,0 0-5 15,-2 1 0-15,-3 1 2 16,2 1 0-16,-2 3-4 16,-4-1 0-16,1 2 3 0,-4 3 0 15,0 0-1-15,0 4 1 16,3 2-2-16,1-1 1 16,3 1-1-16,1-3 0 15,-1 1 0 1,3 0 0-16,2 0 0 15,2-1 0-15,3-2-1 0,0-3 0 0,4-1-5 32,-1-2 0-32,4 2-2 0,-2-5 1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11.5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9 12 0,'0'-2'6'0,"10"-3"-3"0,-8 5 7 32,0-2-10-32,1 2 1 15,1 2 0-15,2-2 0 0,1 0-2 16,4 0 1-16,1 1 0 16,-2-1 0-16,2 2 0 0,0 0 1 31,0 0-1-31,2 1 1 15,-4 1 0-15,1 1 0 0,-4 2 0 16,-1-1 0-16,-2 1-1 16,-4 4 1-16,-2 1 0 15,-3 0 0-15,-4 0 0 0,-1 0 1 0,0 0-1 32,-6-2 1-32,2 1-1 15,-1-1 0-15,1-1-1 0,0-3 1 16,2 3-2-16,2-5 0 15,0-1-4-15,1 2 0 16,6-5-2 0,3-3 1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7.8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11 4 0,'-2'-8'2'0,"9"4"0"16,-7 4-4-1,0 0 2-15,2 0 0 16,1 0 5-16,-3 2 0 0,0 3-4 16,0 2 1-16,0 5 3 15,0 2 0-15,-3 3 0 16,1 2 1-16,-3 1-3 0,1 2 0 15,-1-1-1 1,2-4 0-16,-2-2-1 16,3 1 0-16,-3-3 0 0,5-2 0 0,-4-4-1 15,1-2 1-15,3 0-1 16,3-3 0-16,1-4 0 16,1-2 1-16,5-2-1 15,-3-1 0-15,5 0 0 16,-2 2 0-16,-1-2 0 15,3 2 0-15,1 0-1 16,-2 1 1-16,-3 3 0 16,4 1 0-16,0 1-1 15,-7 3 1-15,0-1-1 16,2 2 1-16,-3 2 0 16,-3 2 1-16,-1 1 0 15,-1-2 0-15,-4 1 1 16,-4 0 1-1,2-1-1-15,-7-1 1 0,-1-2-1 16,1 0 1-16,4-1-2 16,-4-3 1-16,6 1-4 15,-2-2 0-15,3-2-6 16,0-1 1-16,5 1-2 16,2-5 0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5:26.0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8 21 19 0,'-3'-7'9'0,"8"6"-9"0,0-1 9 0,-3-1-10 15,1 1 1-15,-1-2 0 32,-4 3 1-32,0-1-1 15,-1 4 1-15,-4 1 0 0,-1 2 0 0,-3 2 1 16,-1 7 0-16,-1-2 0 16,1 3 0-16,-2 3-1 15,2-1 1-15,2 0-1 31,3-1 0-31,0-4 0 16,5 0 0-16,4-5-1 0,3-2 1 16,0-2-1-16,6-3 1 0,-3 0-1 31,2-3 1-31,1-4-2 0,-1 0 1 16,2-7-1-16,0 0 1 15,-3 2-1-15,-1 0 1 16,-3 4-1-16,0 1 1 15,-1 3 0-15,-4 6 0 0,1 5 1 16,-2 3 0 0,-1 4 1-16,0 0 0 0,2 1 0 15,4 1 0-15,1-4-2 16,3 0 1-16,8-3-9 16,3-1 1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8.7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10 5 0,'5'-5'2'0,"2"0"2"16,-6 5-2-16,1 2 0 15,0 3 1-15,-2 2 3 16,0 5 0-16,-2 3-8 16,0 6 1-16,-1 1 4 15,-2-1 0-15,-2 0-1 0,2-6 0 16,1-1-2 0,-1-4 1-16,3-3-1 15,2-4 1-15,2 1-1 0,3-8 1 16,1-1-1-16,4-5 0 15,-2-6-1-15,3-4 1 16,-1-4-1-16,7 3 0 0,-1 2 1 31,-1 0 0-31,1 4 0 16,-1 6 1-16,-3 2-1 0,0 4 1 0,-3 4 0 16,0 5 1-16,-2 7-1 15,-1 1 0-15,-2 7 0 16,1 1 0-16,-1-1-1 15,1 0 1 1,0-4-2-16,2-3 1 16,1-4-4-16,-1-2 1 15,4-2-3-15,-1-1 1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8.2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10 6 0,'5'2'3'0,"0"5"3"0,-2-4-1 15,-3 6-4 1,0 6 1-16,-3 4 1 16,0 3 1-16,-3 0-5 0,1 0 0 15,-2-5 3-15,2-2 1 16,2-2-2-16,-2-2 1 16,1-5-1-16,3 0 1 15,-3-5-2-15,4-1 1 16,0-3-1-16,4-6 1 0,-3-1-2 15,3-3 1 1,1-4 0-16,3-4 0 16,-1-1 0-16,4 4 0 15,2-1 0-15,-2 4 0 0,2 3-1 32,3 0 1-32,-3 0 0 0,-2 4 0 15,-1 1 0-15,-1 3 1 16,-4 6-1-16,0 5 1 0,-5 5 0 15,0 5 1-15,0 5-2 0,0 0 1 32,-5-2-1-32,3-1 1 15,-5-2-1-15,5-4 1 0,-1-4-1 16,1-1 0-16,2-4 0 16,2-3 1-16,-2-1-1 15,0 0 0-15,5-8 0 16,-1 1 0-1,14-20-1 1,-2 2 1-16,-1 4 0 0,1 3 0 0,-8 4-1 16,3 4 1-16,2 3 0 15,-7 4 0-15,-1 3 0 16,0 6 1-16,-5 6-1 16,0 4 1-16,-2 2-1 31,-3 3 0-31,2-1 0 15,3-3 0-15,-2-2-3 0,-2-1 0 0,4-4-3 32,4-3 1-32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6.3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1 2 0,'-7'0'1'0,"3"0"5"0,4 0-7 16,0 0 3-16,0 0 0 0,0 0 3 31,0 0 0-31,0 0-6 16,4 0 1-16,-1 1 3 15,4-1 1-15,2 0-2 0,1 0 0 0,0 0-1 16,0 0 0-16,6 0-1 16,1-1 0-16,0-1 0 15,1 1 0-15,-1-1-3 31,1-1 0-31,-1 2-1 16,-6-1 0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5.0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29 5 0,'-3'-12'2'0,"4"9"0"0,1 0-2 16,3-1 0-16,-1 1 0 15,-1-1 1 1,0 3 1-16,3 2-1 16,-1 4 0-16,-5 2 1 15,0 3 1-15,0 4 0 0,0 0 0 16,-5 3-1-16,-2 1 1 16,2 3-2-16,-2-2 1 15,3-1 0-15,1-1 0 16,0-3-1-16,3-5 0 0,-6-4 0 15,6-2 0-15,0-3-1 16,6-5 1-16,-5-3-1 16,3-4 1-16,1-4-1 15,2 3 0 1,-1-3 0-16,5 1 0 16,-4 0 0-16,3 3 0 0,2 0 0 15,-5 2 0-15,3-1 0 16,2 3 1-1,-2 1-1-15,0 0 0 0,1 4 0 16,-3 4 1-16,1 5 0 16,-4 2 0-16,2 2 0 15,-7 4 0-15,0 1-1 0,0 4 1 16,-4-2 0-16,4 0 0 0,-1-2-1 16,1 1 0-16,0-6-2 15,0-1 0-15,0-4-5 16,0-4 1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16.4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 458 6 0,'0'-1'3'0,"-1"-3"8"0,1 4 3 0,3-3-12 16,-1-1 1-16,0 1 2 16,3-2 0-16,-4-2-6 15,3-2 1-15,-2-1 3 16,-2-2 0-16,1-4-1 31,1-1 1-31,-2-4-2 16,4 1 1-16,-1-6-2 0,0 2 0 15,-3 1 0 1,0 3 0-16,-1 1 0 0,-1 2 1 0,0-1-2 16,2 1 1-16,0-2 0 15,0 2 1-15,-1 5 0 16,1 0 0-1,0 2-2-15,0-1 1 16,0 6 0-16,-4 3 0 16,1 6-1-16,-3 1 1 0,-2 2-1 15,-1 5 1-15,-3 2 0 0,-2-1 0 16,1 1 0-16,1-2 0 31,3 0 0-31,0-5 1 16,3-2 0-16,2-3 0 0,1-5 0 15,8-2 0-15,0-4 0 16,4-5 1-16,1-7-2 16,2 1 0-16,2-3 0 15,0 3 0-15,-2 3 0 16,-4 3 1-16,1 2-1 16,-4 3 0-16,0 2 1 0,2 2 0 0,-2 3-4 31,4 4 0-31,-1 5-6 15,4 5 1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4.0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6 7 10 0,'-7'-4'5'0,"9"-1"-5"0,1 5 6 0,2 0-6 16,2 0 0-16,0 5 0 16,0 1 1-16,0 4 0 15,3 2 0 1,-3 8 0-16,3-1 1 0,1 4-1 15,-5 2 1-15,3 6-1 16,-4 5 1-16,-1 6-1 0,-1-1 0 16,4-2-1-16,-4 3 1 15,-3 4 0-15,0-12 1 16,0 23 0-16,0-4 0 16,-3-3-1-16,-4-4 1 0,-2 4 0 15,-1-2 0-15,-4-1-1 16,-1-5 0-16,0 1 0 15,-3-7 0-15,1-3-1 16,-2-5 1-16,1-4-1 31,-3-2 1-15,2-3-7 0,5-7 1-16,6-5-2 15,3-6 1-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2.5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7 4 0,'5'-4'2'0,"-2"4"0"16,-1 0-2-16,0 2 2 0,1 1 0 16,-1 2 1-16,-2 2 0 0,0 4-4 15,0 4 1-15,-2 4 2 32,-3 0 1-32,2 3-2 15,-2-1 1-15,-2-1 0 0,2-1 0 16,1-5-1-16,-1-4 0 0,3-1 0 15,1-3 1-15,1-4-1 16,0-2 1-16,0-3-2 16,1-6 1-16,1-1-1 31,3-2 0-31,0-2 0 16,4 0 1-16,-1-1-1 0,4 0 0 15,0-1 0-15,-3-1 0 16,1 2 0-16,2 1 0 15,-3 0 0-15,1 4 0 0,0 1 0 16,-1 2 0-16,1 2 0 16,-3 2 0-16,2 5 0 0,-4 1 1 15,-2 4-1-15,1 5 1 16,-3 2-1-16,-1 1 1 16,0 0-1-16,0-1 0 15,0-2 0 1,0-2 0-16,2 1 0 15,0-6 0-15,-1-2 0 16,3-3 0-16,1-3 0 0,0-2 1 16,0-4-1-1,6-3 1-15,1-3-1 16,-2-1 0-16,3 1 0 0,-1-1 0 0,2 4-1 31,0 2 1-31,-2 3 0 16,0 2 1-16,0 2 0 15,2 3 0-15,-4 1 0 0,-5 5 0 16,-2 4 0 0,-1 4 1-16,-2 1-2 15,0 4 0-15,4-2-1 0,-3 2 1 0,1 0-4 32,1-4 0-32,1 1-3 15,3-4 1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1.4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5 10 3 0,'0'-1'1'0,"2"-3"2"0,-2 4 2 0,0 0-4 16,0 0 0-16,0 0 0 15,0 0 1-15,0 0-3 16,-2 0 1-16,1-1 1 15,-1-1 0-15,0 0 0 0,1 2 0 16,-1 0 0-16,-3 0 0 16,1 2 0-16,1-2 0 0,-1 2 0 31,-1-1 1-31,2-1-1 0,1 2 1 16,-1 0-1-16,-1-1 1 15,1 3-1-15,-1-1 0 16,-1 1 0-16,-1 1 1 31,-3 5-1-31,-3-1 1 16,2 5-1-16,1 1 1 0,-1 2-1 15,3-5 0-15,-3 7-1 16,3-1 0-16,-2 2 0 16,4-3 1-16,0 2-1 15,2-3 0-15,3-1 0 16,1 1 0-16,4-2 0 15,-1-4 1-15,-1 0-1 16,1-1 1-16,1-2-1 0,0 0 1 16,0-4-1-16,2-1 1 15,0-2-1-15,1 0 0 16,-1-4 0-16,2-1 0 16,-2-3 0-16,1-1 0 15,-4-1 0-15,-1-1 1 16,-1-2-1-16,0-3 1 0,3 1-1 15,-2-1 0-15,0 1 0 16,1-1 0-16,3-1-1 16,-2 0 1-16,2 1 0 15,-4 2 0-15,2 2 0 16,-1-1 0-16,1 2 0 16,-2 1 0-16,1 1 0 15,-1 2 0-15,2 2 0 16,-1 2 0-16,-1-1 0 15,-1 6 0-15,0 2 0 16,-2 4 0-16,0 6 1 16,-2 3 0-16,0 6-1 31,2 1 1-31,2 1 0 16,5 1 0-16,1-3-1 0,4-4 1 15,2-2-1-15,0-3 0 16,4-1-2-16,1-6 1 0,2-2-5 15,-2-3 1-15,-1-2-2 16,0-5 0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14.6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1 5 9 0,'17'-2'4'0,"5"-3"-1"16,-17 6-1-16,0 3-2 0,4 1 1 16,-4 4-1-16,2-1 1 0,-4-1-1 15,-1 3 0 1,-4 1 1-16,-1-1 0 15,-6 2 1-15,-3 0 0 0,-3 0 0 16,0 0 0-16,-3 0 0 16,3-2 0-16,-1-3 0 0,3-2 0 15,2-1-2-15,1-1 1 16,7-3-1-16,-1 0 1 16,4 0-1-16,4-2 0 15,1-1 0 1,3 1 0-16,1 4 1 15,5 3 1-15,3 0-1 16,0 2 1-16,4 5 0 0,-2 0 0 16,-1 0 0-1,6 2 0-15,-1 0-1 16,3-6 0-16,-2-3-3 0,-2-3 0 16,-2 1-5-1,-1-3 0-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13.9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7-1 5 0,'3'-3'2'0,"13"20"7"0,-13-14-3 0,-1 3-4 16,5 1 1-16,-2 3 1 15,0 2 1-15,4 7-7 16,3 3 1-16,-4 6 3 15,-1 11 1-15,2 1-2 0,0 1 0 16,-4 4-1 0,0 5 1-16,-3 5-1 15,-2-1 0-15,-2-5 1 0,-2-5 0 16,-4-5 1-16,-4-3 0 16,0-3 0-16,-5-4 1 0,1-5-1 15,1-3 0-15,1-4-1 31,-2-3 1-31,2-4-5 16,1-1 1-16,2-4-5 0,1 0 0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13.5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4-1 5 0,'12'0'2'0,"4"7"6"0,-13-7-9 16,0 2 2-16,1 1 0 16,1 1 1-16,-5 1 0 0,0 2-3 15,-4 0 1-15,-1-1 1 16,-1 1 1-1,-5-1-1-15,-1-1 0 16,1 0-1-16,0 0 1 16,-1 0-1-16,2-1 1 15,5 1-1-15,0-2 0 16,-2 1 0-16,9-1 0 0,3-1 0 16,0 0 0-16,5 1-1 15,-3 0 1-15,3 3 1 16,-3-1 0-16,2 0 0 15,-6 0 1-15,-3 2 0 0,-3-2 0 16,-6 2 0-16,-3 3 1 16,-5-1-2-16,0-2 1 15,0 2-1-15,0-3 1 16,4 0-4 0,2-1 0-16,5 0-4 15,2 0 1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12.0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4-1 10 0,'2'-1'5'0,"-2"2"-3"0,0-1 5 0,0 0-7 16,0 2 0-16,0-2 0 16,3 2 1-16,-3 3-1 15,0 0 0-15,-3 0 1 0,-2 6 0 16,0-3 0-16,-1 4 1 15,-2 4-1-15,-3 3 1 16,-2 3 0-16,2 2 0 0,-4 2-1 31,1 0 0-31,4 5 0 16,-1 2 1-16,1 3-2 16,1 0 1-16,4 3-1 0,4-6 1 15,-3-2-2-15,8-3 1 16,-3-4-6-16,4-4 1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7.3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9 38 4 0,'-3'-5'2'0,"-3"-6"1"15,5 8-2-15,-3-2 1 0,-1 0 0 0,0 1 2 32,-4 2 0-32,2 1-5 15,-1-1 1-15,-4 2 3 16,-2 2 0-16,-5 3-1 0,4 0 1 16,-4 5-1-16,-2 4 1 31,-13 20-1-31,6-4 1 15,2-1-2-15,7-4 1 16,9 6-1 15,6-7 1-31,4-5-2 16,6-3 1-16,2-6-1 0,3-1 1 16,-1-6-1-16,4-3 1 15,1-3-1-15,4-4 0 0,-3 0 0 16,3-3 0-16,-6-2-1 15,3-4 1-15,-1-4-1 16,-1-4 1-16,2-1-1 16,-3 5 1-16,-2 1 0 15,-3 4 0-15,-1 3 0 16,-3 3 1-16,1 4 0 16,-5 5 0-16,-4 3 0 15,3 8 0-15,-5 4 0 16,-2 6 0-16,3 1 0 15,-2 4 0-15,0-2-2 16,5-2 0-16,-3 0-3 16,2-1 1-16,3-6-4 15,0-3 0-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6.5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3 22 0,'0'2'11'0,"19"1"-17"0,-9-3 22 16,0 0-17-16,-1 0 1 16,6-2-4-16,-1 1 0 15,1-1 1-15,-1-1 0 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53.2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21 9 0,'-5'-4'4'0,"5"-4"-3"16,0 8 4-16,4-4-6 15,-3 3 1-15,-1 1 0 16,2-4 0-16,-2 4 1 0,0 2 0 15,0 0-1 1,-2 1 1-16,1 4 1 16,-5 5 1-16,1 5-1 15,0 6 1-15,-2 8-1 16,2 1 1-16,2 1-1 16,-4 1 0-16,0 6-2 15,-2 1 1-15,4 2-1 16,-2 5 1-16,4-1-1 15,-1-4 1-15,-1 7-1 16,0-11 1-16,3 20 0 16,2-4 0-16,4-4-1 0,2-4 0 15,0-2 0-15,1-2 0 0,-1-4-1 16,5-4 1-16,4-6-4 16,2-5 0-16,6-5-2 15,3-4 1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41.76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61 12 0,'-2'0'6'0,"7"2"-5"16,-3-4 6-16,7 2-7 16,1 0 0-16,4 0 0 15,1-2 1 1,1-1-1-16,3 3 1 16,0-3 0-16,-1-1 1 0,3 3 0 15,3-3 0-15,0 1 0 0,2 1 0 31,3-1-1-31,1 3 1 16,-1 0-1-16,2 2 1 0,2-2-1 16,-4 0 1-16,2 0-2 15,2 0 1-15,-4 1 0 16,-3 1 0-16,8 0-1 0,-6-1 1 0,1-1-1 31,-3 0 1-31,-4 0 0 16,1-3 0-16,-4 0 0 15,0-1 0-15,-4 3 0 16,-1-3 0-16,-4 3 0 0,-1 1 0 16,-4-2-1-16,0 0 1 0,-1-1-1 15,-4 3 0-15,0-3-3 16,0-1 1-16,0-1-6 16,1-5 1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44.7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 9 0,'3'-3'4'0,"-3"-1"0"0,0 4 5 16,0 0-8-16,0 0 1 0,0 0 0 15,0 0 0-15,0 0-3 0,0 2 1 16,0 0 1-16,0-1 1 31,5 1-1-31,0 0 1 0,6-2-1 16,2-2 0-16,-2 0 0 16,4 1 1-16,4-1-1 15,-4 0 0 1,15-1 0-1,-10 2 1-15,2 1-2 16,-6 0 1-16,-2 0-1 16,-2 0 1-16,0 0-1 15,-5 0 1-15,3 0-2 16,-5-2 1-16,4 2-4 0,-1 0 1 16,-1 0-4-16,2-5 1 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42.2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3 12 0,'5'-3'6'0,"8"-1"-6"0,-4 3 7 0,-4-1-7 16,6 0 1-16,-3 0-1 0,4 1 1 16,0-3-1-1,0 3 1-15,-1-1 1 16,1 2 0-16,-2 0-1 16,0 2 1-16,-3 3-1 15,-3 2 1-15,-3 1-2 16,-1 4 1-16,-1 2-1 0,-3 2 1 15,-3 1-1 1,-3 0 0-16,-7 0 0 16,1-1 1-16,1-3-1 15,1-2 1-15,0-4-1 16,2-2 1-16,2 0-1 0,3-3 1 16,2-1-1-16,0-2 1 15,5 1-1-15,1-4 0 16,5 4 0-16,-1 2 0 15,5 0 0-15,-3-1 1 16,5 5-1-16,0-1 1 0,-2 3-1 16,2-1 1-16,4 0 0 15,3-2 0-15,-4-1-2 16,1-2 0-16,-2-1-5 16,5 1 0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41.5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1 0,'2'-2'0'0,"1"2"16"16,-3 0-11-16,2 2-4 0,3-1 0 0,-1 4 1 16,1 2 1-16,2 2-3 15,-1 3 0-15,5 4 1 32,1 1 1-32,0 2-1 15,-2 1 0-15,2-1-1 0,0 5 1 16,0 1-1-16,2 0 0 0,-2 1 1 15,-1 0 0-15,-1 2-1 0,-5-1 1 16,-1 4 0-16,-4-5 1 16,-4-2-1-16,-6-2 1 31,-2-3-1-31,0-1 1 16,-2-5-1-16,-2 1 0 0,3 0 0 15,-1-4 0-15,0-3-5 16,2-2 0-16,5-1-2 15,4-3 0-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37.3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34 6 0,'-4'0'3'0,"4"-2"6"15,0 2 0 1,4 0-7-16,2 0 0 16,3-2 1-16,3 2 1 15,3 0-5-15,1 2 0 0,2-4 3 16,5 2 1-16,1-1-2 16,0-1 0-1,10-3-1-15,-3 2 1 31,-6-1-1-31,-4 3 1 16,-6-3-5-16,-3 1 0 0,-2-2-1 16,-6 3 0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36.9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7 5 7 0,'-2'-3'3'0,"7"1"1"0,-5 2-2 0,0 0-1 16,-3 2 1-16,-3-1 2 16,-4 1 1-16,-2 3-6 0,-2 2 1 15,1 0 2-15,-3 2 1 16,4 1-2 0,0-3 1-16,2-2-1 15,3 0 0-15,2-1-1 0,5-1 1 0,7-3-1 16,0-2 0-16,3 1 0 15,2-3 0-15,-2 4 0 16,6-2 0-16,-3-1 0 16,3 1 0-16,-2 2 0 31,1 4 0-31,-3-1 0 16,2 2 1-16,1 0-1 15,-3 1 0-15,-3 0 0 0,-1 1 0 16,-1 4 0-16,2 2 0 0,-4 1 0 15,-2 3 1 1,-1 2-1-16,-2-3 1 16,-2-1 0-16,-3 0 0 15,-3-1 1-15,-3 0 0 0,-1-6 0 16,-1 1 0 0,-5-2-1-16,1 0 1 15,2-2-1-15,-1 2 1 0,3-4-3 16,-1-1 0-16,0 0-4 15,2-2 0-15,4 0-2 16,-1-2 0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36.2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4 31 12 0,'5'-6'6'0,"-10"-2"-1"0,5 4 6 16,0-1-11-16,2 2 1 0,-2-1 0 31,0 4 1-31,0-1-2 16,0 1 0-16,-2 1 1 0,-1 3 0 15,-2-1 0-15,-2 4 0 16,2 0-1-16,-6 5 0 16,1 2 0-16,-4 1 1 15,-1 1-1-15,-1 4 1 16,1 1 0-16,-1 2 1 0,2-1-1 16,2 0 1-16,2 2-1 15,1 2 0 1,3 17 0-1,2-7 0-15,2-6-1 16,2-3 0-16,2-4-3 16,2 1 0-16,2-7-4 15,0-3 1-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12.7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4 2 14 0,'-10'10'7'0,"5"25"-4"16,3-25 7-16,-2 4-10 0,4 1 0 15,0 6 0 1,0-2 1-16,6-4-1 0,-1 1 1 0,0-4 0 16,4-2 0-16,1-6 0 31,0-3 1-31,4-4-1 15,0-4 0-15,-2-2 0 0,2-1 0 16,-1 0-1-16,-2-2 1 16,-3-4-1-16,3-5 0 0,-4 4 0 15,1 2 0-15,1-1 0 16,-2 3 0 0,-2 0-1-16,-2 3 1 15,2 2-1-15,-1 4 1 0,-4 4 0 16,0 0 0-16,2 4-1 15,-2 1 1-15,0 7 0 16,-2 5 1-16,-2 5-1 16,4-4 1-16,-5 25-1 15,0-2 1-15,0-3-1 0,-4-2 1 16,2 0-1-16,-1-1 0 16,-1-4 0-16,-1-4 1 15,-4 1 0-15,2-6 1 0,-5-5-1 31,1-1 1-31,-3-6 0 16,-1-5 1-16,1-1-1 16,-2-4 0-16,6-4-3 0,-3-1 0 15,8-2-7-15,0-1 1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9.2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0 11 0,'-7'5'5'0,"-5"0"4"15,8 1-2-15,-2 0-7 0,-3 6 1 0,-5 4 1 31,1 3 0-31,-3 1-3 16,6 4 1-16,1 4 1 16,-1-2 0-16,8-2-1 0,2-2 1 15,2-3-1-15,1-2 0 0,6-3 0 32,1 0 1-32,1-4-1 15,1-2 1-15,1 1-1 0,3-4 1 16,-3-1-1-16,8-3 1 0,-2-4-1 15,0-1 1-15,1-2-1 16,-6-3 0-16,1-1 0 0,-6-6 0 16,0 2-1-16,-4-3 1 31,0 7-1-31,-5 1 1 16,-9 3 0-16,2 2 0 15,-6 2 1-15,-3 4 0 0,3 3 0 16,-3 0 0-16,4 4 0 15,2 1 0-15,3-1-4 0,-2-1 0 16,4 4-3 0,0 2 0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6.3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32 5 0,'0'-5'2'0,"8"-5"4"0,-4 6-5 16,3 2 0-16,-2-1 1 16,2-1 0-16,3 3 0 0,2-1-3 31,3 0 1-31,-3 2 1 16,0 2 1-16,0 1-1 15,0 1 1-15,-5 1-1 0,2 2 0 16,-8 0 0-16,1 3 0 0,-2 1 0 31,-3 1 0-31,-8 1-1 16,-2 1 0-16,-3-2 1 15,-3 0 0-15,4 0-1 16,-1-1 1-16,-1-3 0 16,2 1 1-16,1-2-1 0,1-2 1 15,4 0-1-15,2 0 1 0,5-1 0 16,2-1 1-16,6 1-1 15,-1-1 0-15,3 0-1 16,8 4 1-16,-1-3-1 16,6 1 1-1,8 0-3 1,-5 0 0-16,3 2-6 16,2 4 0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5.6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1 2 9 0,'5'-2'4'0,"0"5"2"0,-2-3 2 0,4 2-6 16,-3 0 0-16,1 1 0 31,0 2 1-31,0 4-4 16,-3 1 1-16,1 1 1 15,1 2 1-15,-1 3-1 0,-3-1 0 16,0 8-1 0,2-1 1-16,-2 6 0 15,0-1 0-15,2-1-1 0,-2 2 1 0,0-3 0 32,-2 5 0-32,0 4-1 15,-3 2 1-15,0 0-1 16,0 4 1-16,-2-2-1 0,2-6 1 15,-4 1 0-15,2 0 0 0,-5-2 0 16,-2 0 0-16,2-4 0 16,-5-1 0-16,0-4 1 15,-2 3 0-15,0-3-1 16,-2-3 0-16,2-4-1 16,4-1 1-16,1-7-4 15,6-2 0-15,-1-5-5 0,6-2 0 3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4.5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3 4 28 0,'3'-5'14'0,"-13"3"-18"0,3 2 26 16,-17 5-23-1,7 2 1-15,5 3-1 16,6 4 1-16,6 7 0 15,6 1 0-15,4 4 2 16,2 0 0-16,2-4 1 16,1-1 0-16,-5-1 0 15,1-1 1-15,-4-3 0 16,-4-2 1-16,-8 1-3 16,-4-3 1-16,-6-1-7 0,-7-1 0 15,-1 4-7-15,-1-13 1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0:01.4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7 53 34 0,'-10'-24'17'0,"7"12"-24"16,1 9 32-16,0-2-25 15,-1 1 1-15,-4 1 1 16,2 1 0-16,-2 2-3 16,4 2 1-16,-3 1 0 15,5 4 1-15,-1 9-1 16,2-1 1-16,2 2-2 15,-1 4 1-15,6 6 0 16,2-1 0-16,-4 1 1 0,-2-3 0 16,1 1 1-16,-8-3 0 15,-1-5 2-15,-5 0 0 0,-5-3 0 16,-4-4 1-16,-9-1-2 16,4-4 1-16,-1 0-3 15,0-1 0-15,0-3-8 16,6-1 1-16,3 2-7 15,6-4 0-15,3-3-1 0,2-2 0 32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4.1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 13 9 0,'11'-3'4'0,"12"-1"-3"0,-17 3 4 15,0-1-4-15,5 0 0 16,-1 2 1-16,-3 0 0 0,1 0-3 15,1 0 0-15,-1 0 3 16,-1 4 0-16,0-3 0 16,-2 4 0-16,-1 1-1 15,-3 0 1-15,-2 3 0 0,-3 0 0 16,1-1-1-16,-4 1 0 16,-2-1-1-16,-4 1 1 15,-1-2-1-15,-1-2 1 0,-1-2-1 16,3 1 1-16,4-3-1 15,1-1 0-15,2 0 0 16,5 0 0-16,2 0 0 16,5 0 1-16,2 2-1 15,2-2 0-15,2 2-1 16,0 0 1-16,-3 1 0 16,1 2 0-16,0 2 0 15,-1 0 0-15,-1 5 0 16,-4-2 0-16,-2 4 1 15,-4-2 0-15,-2 2 0 16,-2-2 1-16,-3-2 0 16,-5-3 0-16,1 1 0 15,-3-3 0-15,3 1-1 16,1-3 0-16,1-1-6 0,1-2 1 16,-2 2-3-16,-3-2 0 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40.9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7 0 13 0,'-11'5'6'0,"-1"-1"-4"0,9-2 9 0,0 3-10 31,-4 2 0-31,-4 5 1 16,-1 1 1-16,-2 5-3 0,2 2 0 15,-1 1 2-15,1 0 0 16,1-2 0-16,4-2 0 15,0 2-1-15,6-4 0 0,1-1 0 16,5-2 0-16,0-2-3 31,5-1 1-31,1-4-5 16,3-3 0-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6:40.5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4 8 0,'0'-1'4'0,"11"1"-1"0,-8-2 3 16,4 2-6-16,-2-2 0 16,2 2 0-16,0 0 0 15,0 2 0-15,1-2 0 0,-1 2 1 16,2-1 0-1,-2 1-1-15,1 0 1 16,-2 1 0-16,0 1 0 0,1 1 0 16,2-2 1-16,-2 3-1 15,-2-1 0-15,2 0 0 0,-2 2 1 16,-2 1-1-16,3 1 1 16,-5 1-1-16,-1 1 1 0,0-3-1 15,-1 3 1-15,-6 1-1 16,0-3 1-16,-3 3-1 15,-3-2 1-15,1 1-1 16,-3 1 1-16,-4-2-1 16,3 2 1-16,1-3-2 15,-1-2 1-15,4 0-1 32,0-2 0-32,2 0-1 15,3-2 0-15,-3 3-4 0,6-3 0 16,4 0-2-1,4-1 0-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31.5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7 0 10 0,'17'23'5'0,"4"25"-4"0,-16-29 3 16,4 12-3-16,-2 3 0 15,3 9 2-15,-1 14 1 16,-4 5-5 0,-9 0 1-16,-8 5 2 15,-12 7 0-15,-7 0-1 0,-1-6 1 16,-5-6-1 0,1-7 0-16,0-12-1 15,5-7 1-15,-3-5-5 16,1-5 0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31.1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3 7 0,'3'-5'3'0,"11"2"-1"16,-11 1 1-16,2 0-1 16,4 1 1-16,-1 1 2 0,4 0 0 31,0 0-6-31,0 1 1 15,-2 1 3-15,5 3 0 0,-3 2-1 16,0 2 0-16,-5 6-2 16,0-1 1-1,-7-2-1-15,-4 0 0 16,-4 0 0-16,-6-3 1 16,-3-2-1-16,0-2 0 0,2 0 0 15,1-4 1-15,2 0-1 16,6 1 0-16,2 0 0 15,6 1 0-15,3 1 0 0,5-1 0 16,-1 2 0 0,3 0 0-16,0 4 0 15,-4-4 1-15,2 2 0 16,-1 0 1-16,-8 2-1 16,-2-1 1-16,-8 3-1 0,-1-5 1 0,0 0-1 31,-4-1 1-31,-1-2-1 15,0 2 0-15,1-1-5 16,2-2 1-16,5 1-4 0,2-3 0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30.5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6 7 18 0,'3'-1'9'0,"9"-6"-10"0,-12 7 10 16,0 0-9-16,0 3 0 15,-1 2 1-15,-3 4 0 16,-3 3-1-16,2 4 1 0,0 2 0 16,-2 1 0-16,2 2 0 15,3-2 1-15,2-2-1 0,2-3 0 16,1-5 0-16,6-4 0 16,-2-2 0-1,3-3 0-15,-1-5 0 16,3-7 0-16,0 0-1 0,-2-4 1 15,-1-1-1-15,-1 2 0 16,-1-1 0-16,0 4 0 16,-2 0-1-16,-1 4 1 15,-1 4 0 1,-3 4 0-16,4 4-1 16,-4 4 1-16,0 9 0 0,0 4 0 0,0 8 0 31,-4 1 1-31,3 6-1 15,-3 2 1-15,1 3-1 16,-6 5 1-16,0-4 0 0,-3-8 0 16,-1-5 1-16,-5-3 1 0,-1-3 0 15,-3-6 0 1,0-3 0-16,-1-4 1 16,3-5-2-16,2-3 0 0,3-2-5 15,3-4 0-15,3-2-6 16,4-3 0-16,10-8-1 15,2-4 0-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30.0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 23 0,'5'-4'11'0,"20"6"-13"16,-18-2 19-16,5 0-16 15,0 2 1-15,2-1 0 16,-2 1 0-16,1 3-5 16,1-4 1-16,-2 4-4 15,2-1 1-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9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7 17 0,'3'-6'8'0,"2"5"-6"16,-5 1 9-16,-2 0-9 15,-1 3 0-15,-2 4 2 16,-4 3 0-16,-2 9-5 31,0 4 1-31,-2-1 2 16,2-1 0-16,1-2-1 0,5 0 1 16,2 0-2-16,1-4 1 15,2 1-2-15,3-3 0 16,3-4-3-16,4 1 0 0,2-3-3 15,5-5 0-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9.5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-1 9 0,'10'0'4'0,"7"17"1"0,-12-13 3 15,3 1-5-15,1 4 0 16,3-1 2-16,-2 2 0 15,-4 1-6-15,3 4 0 16,-4-3 4-16,-2 3 0 0,-3-1-2 16,-5 0 1-16,-7 0-1 0,-3-2 0 15,-5-2 0 1,1 0 0-16,4-1-2 16,-2-1 1-16,7-3-6 15,0 1 0-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9.2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52 14 0,'-1'-5'7'0,"2"-7"-5"0,-1 8 12 16,4 3-12-16,1-4 1 15,0 3 0-15,2 0 1 0,5-1-5 16,0 3 0-16,5-4 2 15,0 3 1-15,2-3-2 16,3-1 1-16,1 2-5 16,1 1 0-16,-2 2-2 15,-5 0 0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0:01.0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-2 24 0,'0'-3'12'0,"14"12"-12"15,-11-4 21-15,4 3-20 16,-2 6 0-16,-2 6 3 16,-3 4 0-16,-3 6-4 15,1-1 0-15,-6-4 2 0,3-1 1 16,-4-3 0-16,2-2 0 31,2-6-1-31,-2-2 1 16,4-5-2-16,-1-2 1 0,4-4-1 15,2-5 0-15,2-4-1 0,1-6 1 16,5-8-2-16,2 1 0 16,3-2 0-16,1 2 0 15,-1 2 0-15,5 2 0 16,-3 8 0-16,1 5 1 15,0 3 1-15,-2 6 0 0,-8 6 0 16,2 7 0-16,-6 4 0 31,-2 1 1-31,-4 2-1 16,0-5 0-16,-1-1 0 16,-2-6 0-16,1-1 0 0,4-4 0 15,4-6-1-15,1-2 1 16,0-6-1-16,0-5 1 0,3-9-2 15,-1-1 0-15,5-2 0 16,0 0 0-16,4 4-1 16,-5 2 1-16,-4 8 0 15,4 5 1-15,-6 7 1 16,-2 5 0-16,-3 6 0 16,-2 8 0-16,1 3 0 15,-1-2 1-15,-1 0-3 16,1-1 1-1,-2-2-5-15,4-4 1 16,4-1-5-16,1-6 0 16,5-3-4-16,4 0 1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9.0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0 11 0,'0'0'5'0,"0"-1"1"16,0 1 0-16,0 0-5 0,0 0 0 15,-5 1 2-15,-2 3 0 16,-2 1-3-16,-5 0 0 16,-1 2 2-16,1 2 0 15,2-2-1 1,3-1 1-16,1 1-1 15,3 0 0-15,5 0-2 0,5 2 1 0,3-2 0 32,3 1 1-32,3 3-1 15,1 1 0-15,4-4 0 16,0 3 0-16,-2-1 0 16,-3 0 1-16,1 1 0 15,-8-1 0-15,-5 0 0 16,-2 1 1-16,-5-1 0 15,-6-2 0-15,-2 3 0 0,-3-3 1 16,2 1-2-16,2-2 1 0,0-4-4 16,2-1 1-16,3 0-6 15,0-2 0-15,7-4-1 16,0 1 0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7.8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1 22 10 0,'-1'-16'5'0,"-3"11"-1"16,4 3 1-16,-2 2-3 0,-1 0 1 15,-2 2 1 1,-2 5 0-16,-7 7-5 16,-5 3 1-16,-5 7 3 0,-5 7 1 0,-11 9-2 15,1 15 1-15,4 3-2 16,1-4 1-16,1 1-1 16,4-7 1-16,6-3-2 15,6-2 1-15,2 2-1 16,9-9 1-16,3-4-2 15,6-6 0-15,3-3-6 16,9-4 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7.0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6 0 7 0,'15'5'3'0,"4"10"2"16,-14-4 1-16,4 4-3 15,1 4 0-15,4 5 1 16,-2 5 1-16,2 8-7 15,-4 9 0 1,-5 9 5-16,-5-3 0 16,-5 5-2-16,-10-2 0 15,-4 0 1 1,-5-2 0-16,3-8 0 16,-3-7 1-16,0-9-1 15,0-3 1-15,3-5-4 0,-3-8 0 16,5-2-6-16,0-8 1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6.6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7 11 0,'0'-5'5'0,"5"-7"-1"0,1 12 0 0,-1-3-4 15,0-2 0 1,3 3 2-16,3 2 1 0,-1 0-3 15,5 2 0-15,-1-2 2 0,0 5 0 16,-4 2 0-16,0-1 0 16,-7 5-1 15,-6-1 1-31,-2 0-2 16,-5-1 1-16,-4-2-1 0,4 0 1 0,0-2-1 31,1-2 0-31,0 2 0 15,8 0 0-15,2 2 0 0,8 0 0 16,0 0 0-16,1 2 0 0,0-1 0 16,-1-1 1-16,-3 2 0 15,-1-1 0-15,-1-1 0 16,-8 0 1 0,-2 0-1-16,-8 0 1 15,-1-1-2-15,-1 0 1 16,3-1-5-16,-1-2 0 15,9 1-3-15,0-3 1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6.0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5 0 21 0,'0'3'10'0,"0"13"-14"15,0-9 18-15,-2 5-15 16,-1 5 1-16,-3 5 1 0,5 1 1 16,-5-3-2-16,6 1 0 0,0-4 1 15,6-5 0-15,-6-2 0 16,5-3 1-16,0-3-1 15,2-4 0-15,1-4 0 32,3-1 0-32,-3-5-1 15,3-2 0-15,-3-4 0 0,3-1 0 0,-1 0-1 32,-1 1 1-32,-4 4-1 15,0 4 1-15,-3 1-1 0,-2 7 1 16,0 5-1-16,-2 4 1 0,2 4 0 15,-3 6 0-15,1 4 0 0,-2 4 1 16,3 4-1 0,-3 2 1-16,2 7-1 15,-6-3 1 1,3-2 0-16,-6-4 1 16,3-4 0-16,-3-4 1 15,-4-6-1-15,-4-3 1 0,0-4-1 16,4-1 1-16,-8-4-5 0,6-3 0 15,7-2-7-15,1-5 0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5.5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3 16 0,'-5'-2'8'0,"10"1"-1"16,1 1 8-16,-3 0-15 15,7 1 1 1,2 1-1-16,0-2 1 15,9 0-2-15,-5 2 1 0,3-2-3 16,5 0 0-16,-1-2-3 16,-3 2 0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5.3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0 12 0,'0'5'6'0,"-1"0"3"15,1-3 3-15,-2 2-11 0,-2 2 1 32,3 5 0-32,-1 3 1 15,-1 3-4-15,1 9 1 0,-3 1 1 16,1 2 1-16,2 1-1 16,2-5 0-16,0-4-1 15,0 2 1-15,0-5-1 0,0 1 1 16,0-5-3-1,0 0 1-15,0-4-6 16,0-1 1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4.5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4 21 19 0,'12'-14'9'0,"-7"7"-12"0,-5 7 14 32,0 0-11-32,-2 0 1 15,-3 2 2-15,-4 2 0 16,-13 16-2 0,-5 6 0-16,1 2 2 0,6-3 0 15,2 0 0 1,5-3 0-16,6-1-1 15,3-2 1-15,8-2-3 16,3-2 0-16,3-1-4 0,4-5 1 16,5-4-4-16,1 0 0 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4.3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0 18 0,'16'14'9'0,"20"2"-10"16,-24-11 12-16,0 2-11 16,-2 1 1-16,1 4 1 0,-6 4 1 15,-4 3-3-15,-2-2 0 16,-16 9 1 0,-2-2 1-16,0-2-1 15,1-5 0-15,-1-1-3 31,7-4 1-31,0-3-5 16,4-4 1-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4.0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79 16 0,'-7'-13'8'0,"11"4"-9"0,-2 6 12 16,1-1-10-16,1-3 1 15,2 0 2-15,3 1 0 16,1 0-5-16,4 1 1 0,2 0 2 16,3 0 0-16,3 0-2 15,-1 1 1-15,-1 3-7 16,3 1 0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0:00.5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13 27 0,'5'0'13'0,"3"23"-14"16,-3-16 24-16,-1 3-19 15,-3 2 0-15,3 2 1 16,-3-1 1 0,-1 3-8-16,4-1 1 0,-2-3 5 15,-2-1 1-15,0-6-2 16,0-2 1-16,0-3-1 15,0-5 0-15,0-4 0 16,0-3 1-16,3-5-2 16,2-3 1-16,0-4-2 15,4-2 0-15,-3 4-1 16,3 1 0-16,-4 4-4 16,5 0 0-16,0 3-4 0,2 0 0 15,-1 4-4-15,-1 0 0 16,3 1-2-16,3 2 1 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3.8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9 4 13 0,'0'-3'6'0,"4"1"-1"0,-4 2 8 0,0 0-13 16,-5 2 1-16,-1 3 0 16,-5 3 1-16,-3 2-2 15,-5 2 0-15,-1 4 1 0,3-1 0 32,2-3-1-32,3 0 1 15,3-3-1-15,4 3 0 0,5-2 0 16,4 0 1-16,6-1-1 15,2 1 0 1,3 0 0-16,4 2 1 16,1-2 0-16,-3-1 0 0,0 1-1 15,-3-1 1-15,-4-1 0 16,-5 1 0-16,-3-1 0 16,-4 1 0-16,-2 0-1 0,-2-3 1 15,-5 3-1 1,0-4 0-16,-1-2-4 15,1-1 0-15,1-2-3 16,-2-3 0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23.2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6 0 16 0,'-12'9'8'0,"-9"13"-4"0,18-17 9 0,-2 2-12 15,-4 7 1-15,-3 3 0 16,1 7 0-16,-5 7-3 16,3 4 0-1,1-3 2-15,1-2 1 16,4-3-2-16,1-3 1 31,6 0-5-31,6-3 0 16,3-9-2-16,5-3 0 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8.3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2 3 9 0,'-9'-3'4'0,"-1"10"5"0,5-6 2 0,0 3-9 15,-6 3 1-15,3 1 0 16,-6 4 1 0,4 6-5-16,-1 1 0 15,1 1 3-15,1 3 0 0,4-1-2 16,5-3 1-16,0-3 0 15,0-1 0-15,5-6 0 0,4-1 0 16,1-3-1-16,1-3 1 31,4-2 0-31,2-7 0 16,-1-1-1-16,-2-8 1 0,-2 1-1 16,5-4 0-16,-2-2 0 15,1 0 1-15,-1 2-1 0,-1 2 0 0,-4 2 0 16,1 1 0-16,-3 2-1 15,-2 3 1-15,-1 2 0 16,0 2 0-16,-5 5 0 16,0 0 0-16,0 4 0 31,-5 3 0-31,0 3 0 16,-1 4 0-16,-2 3 0 15,1 7 0-15,-3 4-1 16,1 3 1-16,0 0 0 15,-1 1 0-15,0 1 0 0,-1 5 0 16,6 5 0-16,-9-3 0 0,1-1 0 16,2-3 1-16,1-3-1 15,-4-4 0-15,-1-1 1 16,-1-4 0-16,-5-3 0 16,-1-2 1-16,1-7 0 15,-3-4 0-15,0-1 0 16,4-5 0-1,-3-2 0-15,1-4 0 0,-1 1-2 16,4-2 1-16,4-2-4 0,1-2 0 31,7 1-7-31,4-1 1 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7.5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14 0,'0'3'7'0,"15"7"-5"16,-10-8 11-16,6-2-12 15,-1 2 0-15,5-1 0 16,4-1 1-16,3 0-3 16,7 0 0-16,2 0-3 15,2 0 0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7.3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 13 0,'5'-2'6'0,"7"-1"2"0,-4 3 2 16,-2 0-9-16,2 0 0 0,2 0 0 15,4 0 1-15,-4 0-3 0,6 3 1 16,-3 2 1-16,3-5 0 16,-2 3-1-16,-2-1 0 0,1-2-4 15,1 1 1-15,-2 1-2 16,0 0 0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4.8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0 0 9 0,'0'-2'4'0,"0"13"0"0,0-11 2 0,0-2-5 16,-2 2 0-16,0 3 1 0,0 1 1 16,-1 1-4-16,-6 2 1 0,2 1 2 15,-5 3 0-15,-1 6-1 31,-3-2 1-31,2 4 0 16,-1 4 0-16,-1-1 0 0,1 1 1 0,-4 4-1 31,-2 2 0-31,-3 6 0 16,2 6 0-16,1 0-1 0,6-1 0 16,3 1 0-16,-1-4 0 15,3 0 0-15,5 1 0 0,-2 4-1 16,4-4 1-16,1 1-1 15,5-4 0 1,8-6-5-16,6-2 1 16,7-4-4-16,9-3 1 1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01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4 24 13 0,'1'-9'6'0,"4"4"-1"16,-3 1 7-16,2 3-12 0,-3-3 1 15,-1 3 0-15,0 1 0 16,-1 1-1-16,-1 3 1 16,0-1 0-16,-3 4 1 0,0 3-1 15,0 2 1 1,-4 2-1-16,4 0 1 15,-2 2-1-15,4 1 0 0,1 0 0 16,2 0 0-16,2 2 0 16,1-3 0-16,4-3-1 15,0 1 1-15,5-2-1 16,0-3 1-16,0-1-1 16,0-2 1-16,4-5-1 15,-3-1 1-15,1-1-1 0,-2-5 1 16,-2-2-1-1,-1-6 0-15,1-1 0 16,-1-3 0-16,1-1 0 16,1 0 0-16,-3 2-1 15,1 2 1-15,-2-1 0 16,1 2 0-16,-1 2 0 16,0 4 0-16,-2-1-1 15,0 2 1-15,2 2 0 16,-3 0 0-16,-1 2-1 15,-1-1 1-15,-2 8 0 16,-2 2 0-16,1 1-1 0,-1 4 1 16,-2 2-1-16,1 5 1 15,-2 7 0-15,0 5 0 16,-1 2 0-16,-2 1 0 16,-3 2 0-16,3 4 0 15,-1 6 0-15,2-2 0 16,-3-3 0-16,1-4 0 15,-1 0 0-15,-2-7 1 16,-2-3-1-16,1-5 1 16,-3-4-1-16,1-5 1 0,-3-3 0 15,3-4 1-15,-1-3-1 16,-1-4 0-16,0-2-1 16,0-1 0-16,-1-3-2 15,3-4 1-15,3-2-6 16,5 2 0-16,2 0-1 15,10 1 0-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9.9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569 10 0,'-7'-21'5'0,"10"5"-5"0,2 11 6 0,1-2-6 15,-1 1 0-15,0-5-1 16,0 3 1-16,4-1 0 16,-1-1 1-16,3 1 0 15,1-3 0-15,0 0 0 16,3-2 1-16,6 0-1 0,1 1 1 15,4-3-1 1,3 2 0-16,6-1 0 16,-1-1 0-16,1 3-1 0,-1-5 1 0,0-1-1 31,4 0 0-31,4 1 0 16,-1 0 1-16,5 3-1 15,-2-1 0-15,0 1 0 0,3-1 1 0,-1 3-1 16,1-1 1-16,1 2 0 15,2 0 0-15,-7 1-1 32,3-1 1-32,1 2-1 15,-1 3 0-15,11 0 0 0,-5-3 1 16,1 1-1-16,2 1 0 16,2 1 0-16,3 0 0 0,-3 0-1 15,0-2 1-15,1 2 0 16,3 4 0-1,-3 0 0-15,3 3 0 16,-6-4 0-16,7 2 0 0,0 2 0 16,3 2 1-16,0-2-1 15,4 2 1-15,2-2-1 16,-2 5 0-16,-4-2 0 0,-1-1 1 16,3 3-1-1,-5 0 0-15,2 2 0 16,-1 0 1-16,-2-2-1 15,1 2 0-15,-4 0 0 0,1 2 0 16,-1-2 0-16,-3 1 1 0,-1 1-1 16,1 1 1-16,-5 1-1 31,-4 2 1-31,1 1-1 16,-1 2 1-16,-10-1-1 15,0 2 0-15,-1 1 0 0,-2-1 0 0,-1 3 0 31,-2-1 1-31,-1-1-1 16,-5-3 1-16,-3 1-1 0,-3-3 1 16,1-1-1-16,-3 0 1 0,-2-1-1 15,-4-1 1-15,-1-1 0 32,1-1 0-32,-3-2-1 15,-2 0 1-15,0-4-1 0,-1 0 1 16,-3 0 0-16,3-1 0 0,-4 1-1 15,0 0 1-15,0-1-3 16,-4 1 0-16,4 0-5 0,-1-2 0 3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6.6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69 10 0,'5'-7'5'0,"4"-10"-3"0,-6 12 6 0,1 1-6 16,-1-1 0-16,4-2 1 15,0 0 1-15,1 0-5 16,1-1 0-16,1-1 3 16,2-1 0-16,0 0-1 0,1-4 1 15,-1 2-1-15,0-2 0 16,0-1 0-16,-4 1 0 16,4 1 0-16,4-1 0 15,-1 2-1-15,1 0 0 16,1-2 0-1,0 4 1-15,0-2-1 16,2 2 0-16,-3-2 0 16,-1 2 1-16,1 1-1 15,1 0 1-15,2-1-1 16,0 2 0-16,0-3 0 16,1 4 1-16,-1-3-1 0,4-2 1 15,-1 4-1-15,1-1 1 16,2 1-1-16,-2-1 1 15,-1 0-1-15,-1 3 1 16,3 0-1-16,0 0 0 16,3-1 0-16,-2 2 1 15,-1-1-1-15,5 1 1 0,-2-3-1 16,1 1 1-16,-2 2-1 16,0 1 1-16,-6 1-1 15,1 5 0-15,-4 1 0 16,0 1 0-16,1 1 0 15,-1-2 0-15,0 1 0 16,5-1 0-16,-4 2 0 16,-3 0 0-16,0 0 0 15,1 2 0-15,-1-2 0 16,1 0 0-16,-1 1 0 16,1 0 0-16,-1 1 0 15,1 0 1-15,-1 0-1 16,-1-2 0-16,-4 0 0 15,3 0 0-15,-3 1 0 16,0 0 1-16,2 3-1 16,-1-4 1-16,-3 2-1 0,6-2 0 15,-2 0 0-15,0 2 1 16,-3 0-1-16,1 0 0 16,0-2-1-16,-3 2 1 15,2 0 0-15,-4-1 1 16,0 3 0-16,0-1 0 15,-1 1-1-15,-3 1 1 16,1 2-1-16,0 2 1 0,0 3-1 16,-2 2 1-16,0-2-1 15,3 0 0-15,-3 0 0 16,0-3 1-16,0-2-1 16,2 0 0-16,-2-4 0 15,0 1 1-15,0 0-1 16,0-1 0-16,0-1 0 15,0 2 0-15,0-3 0 16,0 5 0-16,0-4 0 16,0-1 1-16,0 0-1 15,0 0 1-15,0-1-1 0,0-1 1 16,0-2-1-16,0-2 1 16,0 0-1-16,0 1 0 15,0-1 0-15,0 2 0 16,0 0 0-16,0-1 1 15,0 1-1-15,0 0 0 16,0-4 0-16,0 0 0 16,-2-1 0-16,-1 0 1 0,-1-4-1 15,1 3 1-15,-1-2-1 16,-3 0 0-16,2 0 0 16,-3-1 1-16,-1-2-1 15,-1 2 0-15,-2 0 0 16,1 1 0-16,1-3 0 15,0 2 0-15,3 0 0 16,-4 0 0-16,6 1-1 16,2-1 1-16,1 3-1 15,-1 1 1-15,6 0-1 16,-1-1 1-16,3 2 0 16,5 4 0-16,4-4-1 15,-2 2 1-15,4 2 0 16,-3-2 0-16,-1 0 0 15,0 2 0-15,2-2 0 16,2 0 0-16,1 0 0 0,2 0 0 16,2 3 0-16,-1-1 0 15,-3 1-1-15,-1-1 1 16,-2 0 0-16,-4 1 1 16,0 1-1-16,-5-3 0 15,1 1 0-15,-6 1 0 16,-2 1 0-16,-5 1 1 0,0 0-1 31,-3 0 0-31,-2-1 0 16,1 1 0-16,1-2 0 15,0 1 0-15,3-1 0 16,-2 1 0-16,4-1-2 16,0 0 0-16,-2 3-4 15,2 0 0-15,1 3-3 16,4-4 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0.6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2 3 7 0,'2'-2'3'0,"3"0"2"0,-5 2-5 0,0 0 1 16,0 0 1-16,3 2 1 16,-3 1 0-16,0 2-3 0,3 4 0 15,-1 1 2-15,2 6 1 16,-4 1-1-16,1 0 0 16,3 0-1-16,-4 4 0 15,5 3-1 1,0 0 1-16,-3 0-1 15,1-2 1-15,2-1-1 16,-2-2 0-16,-1 1 0 0,2-1 0 16,-3-3 0-16,3-1 1 15,-4-3-1-15,0-1 1 16,-4-4-1-16,3-1 1 16,-6 1 0-1,0-2 0-15,2-1-1 16,-10-1 1-16,1 1 0 0,-1-3 0 0,-2 1-1 31,5 0 1-31,-2 0-1 16,6-2 1-16,1 0-3 15,-2 0 1-15,1-4-5 0,1 4 1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0:00.2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33 29 0,'5'10'14'0,"25"-3"-18"15,-21-7 24-15,-4 0-17 16,5-2 0-16,-1 2 2 16,5-3 0-16,-2 1-7 15,0-3 0-15,0-2 4 0,-2-3 1 16,3-3-3-16,-3 1 1 15,-1-4-2-15,-4 1 1 16,0-1-1-16,-5 3 1 16,-5 1-1-16,0 1 0 15,-4 3 2-15,-1 4 0 16,-3 6 1-16,-2 3 0 0,-1 7 1 16,-4 5 0-1,-3 14 1 1,9-3 0-16,3-7-2 15,3 3 1-15,3-5-3 16,5 0 0-16,5-5-5 16,3-2 0-16,-1-3-7 15,6-2 1-15,3-4-2 16,3-3 1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4.78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5 12 16 0,'-1'-12'8'0,"1"17"-7"15,0-5 6-15,0 2-8 16,1 2 0-16,3-1 2 16,-1 0 0-16,4 2-1 15,0 2 1-15,1 0 0 16,-1 3 0-16,3 4 0 16,-1-2 1-16,3 5-2 15,1-3 0-15,1 1 0 16,1 2 1-16,-1-3-1 15,-2 0 0-15,-5-2 1 16,-2 0 0-16,-5-4 0 16,-3 1 1-16,-6-3-1 15,-5 1 1-15,-1 0 0 16,-5 0 0-16,-3-2-1 16,0 2 1-16,-1-4-7 15,-2 6 0-15,-3-4-2 16,3 0 0-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4.4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 319 11 0,'-14'-11'5'0,"5"8"-4"15,9 3 5-15,0 0-4 16,2-5 0-16,0 0 2 0,3-4 1 15,-2 0-5-15,3-3 0 0,0 0 3 16,1-1 0-16,5-1-1 16,4 0 0-16,4-1-2 15,6 3 1-15,2 0-1 16,5 0 0-16,1-2 0 16,0 2 0-16,4-2 0 15,2 0 1-15,3 2 0 16,5 2 0-16,7 0-1 15,-5 0 1-15,2-1-1 16,1-1 0-16,-3 4 0 16,3 2 0-16,1 0 0 15,-3-1 0-15,8 0 0 16,-1 3 0-16,4 3 0 0,-7-1 1 16,2 0-1-16,0 2 0 15,-2 4 1-15,4-1 0 16,-6 2 0-16,-1 0 0 15,-4 1-1-15,0-1 1 16,2 0-1-16,-5 2 1 16,-1 3-1-16,1 0 0 15,-5 1 0-15,-2 1 1 16,-4 0-1-16,0 0 1 0,-4 0 0 16,-3 0 0-16,-1 0 0 15,-4 1 0-15,-1 1 0 16,0 2 1-16,-6 1-1 15,1 2 1-15,-2-6-1 16,-2 1 0-16,0 2-1 31,-2-4 1-31,-1-2-1 16,-1-1 1-16,-1-3-1 16,0 0 1-16,-2-1-2 15,2-2 1-15,-4-3-5 16,-3 0 1-16,0 0-5 0,-1-3 0 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1.1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0 26 1 0,'5'-14'0'0,"2"4"8"0,-7 10-9 0,0 0 5 31,0-3 1-31,-3 3 2 16,-2-2 1-16,-2 4-10 0,-4 1 1 0,-2 6 6 31,-1 3 1-31,-3 7-2 15,-2 5 0-15,-5 7-1 0,-6 7 0 0,-1 1 0 16,0 1 0-16,-1 3-1 16,7-2 0-16,5 2-1 15,8-5 1 1,5-3-5-16,7-8 1 16,7-3-7-16,3-1 1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5.5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0 5 0,'2'-4'2'0,"6"-8"4"16,-3 10-1-16,1 1-3 15,4-1 0-15,-1 0 2 16,4 1 1-16,-1-3-6 16,2 2 0-16,2 2 3 31,-6 2 1-31,-1 3-1 16,-4 2 0-16,-7 4-1 0,-5-1 0 15,-3 2-1-15,-1 3 1 0,-4-1 0 16,1-2 1-16,-1 0 0 15,1-1 0-15,4-1 0 0,4-1 0 16,6-1 0-16,4-1 0 16,3-2-1-16,7-1 0 15,4-1 0 1,3-3 0-16,0 0-3 16,6 0 0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2.6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10 13 0,'17'-5'6'0,"10"7"-5"16,-18-4 6-16,1 0-7 0,-2 0 0 31,1 4 3-31,-6 2 0 16,-3 3-3-16,-3 5 1 0,-6 3 1 15,-3 2 0-15,-1 1 1 16,-2-1 0-16,-2 2 0 16,-2 1 0-16,7-1-1 15,-2-3 0-15,6 1 0 0,5-3 1 16,3-2-2-1,5-2 0-15,7-1-1 16,5-2 1-16,5-4-4 0,1-1 1 0,8 0-6 16,3 3 1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3.1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6 16 0,'6'-1'8'0,"3"1"-5"0,-4 1 8 0,-1 1-12 16,1 2 1-16,2 1 0 31,1 3 0-31,3 1 0 16,2 1 1-16,5 1-1 0,1 1 1 0,3 0-1 16,-1 1 0-16,5 1 0 15,1 3 1-15,2 1-1 31,-1-1 0-31,3-2 0 0,3-1 0 16,-1 2 0-16,3-1 1 16,0 2-1-16,4-5 1 15,-2-1 0-15,3-3 0 0,4 1 0 16,-2-2 0-16,4-2 0 16,4 2 0-16,-1-2 0 15,0-1 0 1,5-3-1-16,-3 1 0 0,5 0 0 15,-2-2 1-15,-2 0 0 0,4-2 0 16,0 0-1 0,0 2 0-16,3 0 0 15,-3-3 1-15,5-1-1 16,-2 1 1-16,0-2-1 16,1 0 0-16,-3-2 0 15,-3 0 1-15,-1 0-1 0,-8 0 1 0,-6 2-1 31,-1-2 0-31,-4 2 0 16,-4 0 1-16,-4-4-1 16,-6 2 0-16,-2 0 0 15,-5 2 0-15,-2 2 0 0,-4-1 0 16,-3 3-1-16,-1 1 0 0,-2 0-3 31,-4 0 0-31,-2 1-1 16,-1-1 0-16,0 0-1 0,-3-1 1 15,-1-1 0-15,2-2 1 0,-2-3 4 16,3 1 1-16,-1 0 2 16,1 3 0-16,3 0 1 15,1 1 0 1,2 2 0-16,2-2 1 0,3 0-3 16,6 6 0-16,2-8-1 15,3 1 0-15,-1-2 0 16,-3 0 1-16,0 1-1 15,-1 1 0-15,-4 1 0 16,0 4 0-16,-2 5 1 16,-4 1 0-16,3 4 0 15,-4 2 0-15,5 2-3 16,-2-3 0-16,3 3-7 16,4-8 1-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7.7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6 15 16 0,'14'-18'8'0,"15"19"-13"0,-19 4 10 0,6 2-1 16,-6 5 0-16,4 4 3 15,-4 5 0-15,-1 8-9 16,-4 7 1-16,0 0 5 16,-5 11 1-16,-5 1-3 0,-12 10 0 15,-6 1-1-15,-6-6 0 16,-8 1-1-16,-3-4 1 16,3-6-1-16,-4-4 1 15,1 0-9-15,1 3 1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7.4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1 28 10 0,'0'-20'5'15,"7"13"-5"-15,-5 5 1 0,-2 2 1 16,0 0 1-16,-2 0 4 15,-5 4 0-15,2 3-8 16,-7 3 0-16,-4 5 6 16,-4 3 0-16,-4 4-2 15,3 6 1-15,-3 1-2 16,3 7 0-16,7 0-1 31,1-1 0-31,6-8-1 0,5-3 1 16,2-1-1-16,3-8 0 15,8-1 0-15,-1-7 0 16,6-4 0-16,4-3 1 0,1-3-2 16,-6-4 0-16,4-5 0 15,-3-7 0-15,-1-2-1 16,-1 2 1 0,-3 4 0-16,-6 3 1 0,-5 3 1 15,-2 6 0-15,-8 3 2 16,1 5 1-16,-1 5-1 15,-6 6 0-15,4-1-1 16,5 1 0-16,-1 1-3 0,4-3 1 16,2-1-5-16,4-4 0 15,7 0-4-15,-1-6 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7.0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9 17 0,'-14'-5'8'0,"9"3"-4"0,5 2 8 0,0 0-10 16,3 0 0-16,6-2 2 15,0 2 0-15,4 0-5 16,3 0 0-16,6 0 3 0,1 4 1 31,1-4-2-31,-2 2 0 16,-1-1-4-16,0 1 1 0,-4-2-5 16,0 2 0-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6.4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9 5 22 0,'7'-4'11'0,"4"6"-12"16,-11 0 16-16,-2 0-13 16,-8 1 1-16,-4 4 2 15,-3 3 1-15,-4 8-7 0,-3 4 1 16,5 0 3-16,2 6 0 16,2-2-1-16,1-2 0 0,4-2-3 15,7-1 0-15,3-4-4 16,3-3 1-16,6-4-5 15,4 1 0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9.8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17 24 0,'-15'-10'12'0,"11"10"-12"0,4 0 18 0,4-2-13 16,-2 1 0-16,8-3 3 15,2 4 1-15,5 0-11 31,5 4 0-31,8-4 7 16,-1 1 0-16,5-1-3 16,-3-1 0-16,7 1-4 0,-4-4 1 0,6 4-9 15,-6 4 1-15,0-3-3 16,-4 1 1-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6.1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17 18 0,'18'-12'9'0,"11"9"-11"16,-21 1 9-16,1 2-7 15,1 2 1-15,-1 3 2 16,0 2 1-16,-3 2-4 16,0 6 1-1,-13 11 2 1,0-2 0-16,-5 2 0 16,-4-4 1-16,-3-1-2 0,0-2 1 31,0-4-2-31,2-3 0 0,3-1-4 15,4-4 1-15,3-1-6 16,4-4 1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5.9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 45 14 0,'14'-12'7'0,"3"20"-5"15,-11-6 9-15,-6 3-9 16,-4 6 0-16,-3-1 2 16,-5 2 0-16,-2 2-5 15,-3-1 0-15,-2-1 3 16,4-1 0-16,0-1-1 0,1-5 0 15,3 0-1-15,5 0 1 16,2-3-1-16,4 0 0 0,2 0-1 16,1 1 1-16,2-1 0 31,4 1 0-31,-2 2-1 16,3 1 1-16,1-5 0 0,2 1 0 0,-1 1-1 31,2-3 1-31,1-5-1 15,-1-2 0-15,2 2 0 16,-1-2 1-16,1-1-1 0,-1-3 1 16,0-1 0-16,3-3 0 0,-1-2-1 15,2-2 1-15,-4 0 0 16,-3 2 0-16,0 1 0 16,-2 3 0-16,-3 4 0 15,0 4 1 1,-3 3 0-16,-3 4 1 15,-2 8 0-15,-5 9 1 0,-6 3 0 16,-5 6 1-16,-5 8-2 16,0 3 1-1,3 8-1-15,0-4 0 0,2-5-1 16,3-6 0-16,4-4-1 0,-1-4 0 16,5-7-4-1,-1-3 0-15,5-6-5 16,2-1 0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5.3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6 12 3 0,'4'-2'1'0,"-2"-6"10"0,-2 8-12 16,0-4 3-16,0 4 0 16,-2 0 3-16,-2 0 0 0,-2 2-6 15,-1 1 1-15,-5 4 3 16,-2 4 1-16,-2 4-1 15,-3 7 1-15,-6 8-2 32,-1 2 1-32,-4-2-1 15,1 4 1-15,2 1-1 0,2 1 0 0,1 3-1 16,5-1 1-16,4-2-2 16,3-5 1-16,5-5-2 15,4 0 0-15,6-7-4 16,0-3 1-16,4-4-4 31,5-2 1-3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4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3 0 20 0,'15'5'10'0,"9"12"-5"15,-17-8 13-15,3 6-16 16,-1 9 0-16,0 4 2 0,-4 3 0 16,-3 3-5-16,-6 2 1 15,-4 4 3-15,-8 0 0 16,-6 4-2-16,-6-4 1 16,-3-7-1-16,0-2 0 15,-2-4-4-15,1-3 1 16,1-5-7-16,3-1 0 3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4.0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0 34 17 0,'8'-14'8'0,"3"2"-5"0,-10 7 9 16,-1 2-10-16,0 6 1 15,-5 2 1-15,-3 4 1 16,-4 5-6-16,-6 3 0 16,-2 5 4-16,-6 6 1 0,2 3-3 31,0 0 1-31,6 2-1 15,5-4 1-15,6-2-1 0,2-2 0 16,5-8-1-16,7-3 0 16,1-6 0-16,8-4 0 0,3-8-2 15,-2-3 0-15,3-1-1 16,1-4 0-16,0-4-1 16,-6 1 1-16,-1-1 1 15,-5 6 1-15,-6 1 3 16,-5 7 0-16,-4 2 2 15,-5 7 1-15,-3 5-1 16,1 4 0-16,1 3-1 0,1 0 1 31,10 7-9-15,1-7 0-16,3-2-5 16,6-5 1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3.5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0 21 0,'2'0'10'0,"10"-10"-7"0,-7 6 16 0,5 2-18 16,2-2 1-16,7 1 0 15,2-1 0-15,-2 1-4 16,0 3 1-16,0 0-1 15,-2 0 1-15,0 0-6 16,2 0 0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3.3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3 6 11 0,'1'-2'5'0,"3"-3"8"0,-4 5 0 16,3 1-12-16,-3 1 1 0,0 5 1 31,-3 2 1-31,-1 4-5 16,-1 5 1-16,-5 0 3 16,-2 5 1-16,0 4-1 0,-2 1 0 15,1 1-1-15,1 0 0 16,1-3-1-16,3 0 1 15,-1-2-2-15,4-5 0 0,2-4-3 16,1 0 1-16,-1-4-4 31,1-3 1-31,0-1-4 16,1-2 0-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2.3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6 19 0,'5'0'9'0,"-8"-7"-8"16,1 9 17-16,-3 3-15 16,-5 2 0-16,-6 5 3 15,-3 5 0-15,3 4-7 0,-1-1 0 16,2 3 4-16,1 1 1 31,4 0-2-31,7-2 0 0,3-3-2 16,3 0 1-16,6-3-7 15,2-6 1-15,8 0-4 16,-2-1 0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2.1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 14 0,'12'-3'7'0,"19"1"-7"0,-24 2 7 15,5-2-3-15,2 4 1 16,1 1 1-16,1 4 1 16,-4 0-9-16,-4 5 0 15,1 4 6-15,-4 3 0 16,-5 0-2-16,-3 0 1 0,-9 5-1 15,-6-2 0-15,1-1-2 16,0-4 1-16,0-1-3 16,3-4 1-16,2-4-6 31,1-3 0-31,5-1-1 0,4-4 0 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1.8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8 23 13 0,'7'-7'6'0,"4"6"2"16,-10-1 3-16,1 2-9 15,-2 2 1-15,-2 1 1 31,-5 6 1-31,-1 5-7 16,-6 1 1-16,-5 2 3 0,2-1 1 0,-2-3-2 16,4 1 0-16,3-4-1 15,1-1 0-15,3-4 0 16,3 2 0 0,3 0 0-16,2-4 0 15,3 2 0-15,6-1 0 16,-1 3 0-16,4-2 0 31,13 2 0-31,-3-4 0 16,4-1-1-16,-4-2 1 0,0-2-1 15,-3-3 1 1,-2-2-1-16,-1-1 1 0,-3-4-1 16,0-4 0-16,-3-3 0 15,2-3 1-15,0 1-1 16,0-1 1-16,-2 5 0 0,0 3 0 15,1 4 0-15,-3 1 0 16,3 4 1 0,-4 5 0-16,-1 3 1 15,-4 8 1-15,-4 8-1 16,-6 8 1-16,-1 2 0 16,-5 2 0-16,-1 5-1 15,0-1 0-15,-1 1-2 0,1-4 1 16,1-1-1-1,0-3 0-15,2-2-2 16,0-8 0-16,5-2-3 0,-1-1 0 0,3-6-4 16,3 0 1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9.6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5 15 27 0,'-9'-17'13'0,"14"13"-14"0,-5 4 13 16,0 0-12-16,0 5 1 16,-2 6 1-16,-1 4 0 0,-2 7-1 15,0 2 0-15,0 4 2 16,0 4 0-16,1 4 0 0,-1 11 0 31,0 3 0-31,-4-7 0 16,4-4-1-16,-2 0 1 0,2 1-1 15,-3-6 0-15,3-3 0 16,1-3 0-16,-1-4-2 0,3-4 1 16,-3 1-5-1,5-6 1-15,-3-4-4 16,3-5 0-16,-5-4-4 16,5-2 0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8.8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1 18 0,'-14'-3'9'0,"21"8"-13"16,-3-5 18-16,6 3-14 0,4 1 0 15,-4-3 0-15,11 0 1 16,-2 1-1-16,-1 0 1 0,6-1-2 16,-3 1 1-1,8 0-5-15,-5 0 1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8.7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9 10 0,'0'-3'5'0,"3"-4"2"15,-3 7 3-15,0 0-8 16,0-3 0-16,0 3 1 15,0 0 1 1,2-3-5-16,-2 1 0 16,5 2 3-16,0-2 1 0,7 2-2 15,-5 0 0-15,7 2-1 16,-4 0 1-16,6-2-1 16,1 3 1-16,-2-3-1 0,1 0 0 15,4 0 0-15,-1 2 0 16,3-2-2-16,-4 1 1 0,-5 1-5 15,1 1 0-15,-7 2 0 32,3 0 0-3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7.2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0 12 0,'19'9'6'0,"-2"36"-6"0,-8-28 10 0,-4 12-8 31,5 9 0-31,-4 5 0 16,-1 9 1-16,-2 6-4 0,-3 6 0 0,-5-4 3 31,-4-3 0-31,-6-4-1 15,-1-3 0-15,-8-1-1 16,0-1 1-16,-5-5-6 16,3-4 1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6.8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6 0 10 0,'-5'2'5'0,"0"7"4"16,5-2-7-16,-5 5 1 15,-9 7 0-15,-1 13 2 16,-3 8 0-16,-6 11-7 15,-8 6 1-15,1 10 4 0,4-1 0 0,7-8-2 32,5-2 0-32,4-6-2 15,6-9 1-15,5-3-6 0,2-9 1 16,10 0-1-16,3-10 0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4.9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3-1 13 0,'-5'1'6'0,"-4"8"0"0,4-6 5 16,0 4-10-16,-3 5 1 0,-3 6 1 16,-4 7 0-16,-1 6-4 0,-3 2 1 31,-5 5 2-31,3 2 0 16,3 3-1-16,2 0 1 0,4-7-1 15,7-2 0-15,0-6 0 16,5-2 0-16,8-7 0 15,-3-2 0-15,9-5-1 16,2-7 1-16,-3-3 0 16,5-4 0-16,1-5 0 15,5-5 0-15,-5-5-1 0,0-4 0 0,-2-3 0 16,0 2 0-16,-7 3-1 16,-4 5 1-16,-6 2-1 15,-6 7 1-15,-4 3 1 16,-7 6 0-16,1 2 0 15,6 6 1-15,-5 4-1 16,1 1 0-16,3 0-2 16,8 1 0-16,1-5-7 15,2-1 0-15,5-1 0 16,2-4 0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3.0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9 17 0,'5'-3'8'0,"9"12"-5"15,-7-9 9-15,3-2-11 0,6 0 0 16,1-1 1-16,2-1 1 0,7 1-4 31,-1-1 1-31,5 1 0 16,-3 1 1-16,4 0-7 0,4 1 1 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2.1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-1 6 0,'13'0'3'0,"6"7"-2"0,-12-4 0 0,0 4 2 15,1 7 1-15,-1 1 3 16,3 4 1-16,2 4-10 16,-3 1 1-16,-1 9 5 15,-2 5 1-15,-5 10-2 0,-6-5 0 16,-3-2-2 0,-1 0 0-16,-5-6 0 15,-1-2 0-15,-4-2-1 0,2-6 1 16,2-2-4-16,1-4 1 15,4-7-4-15,6-4 0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1.7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 0 17 0,'-20'33'8'0,"-7"29"-4"16,23-55 14-16,-11 20-17 15,-2 7 0-15,0 7 0 16,2 9 1-16,1-3-3 16,7-3 1-16,6-1 0 15,2-3 1-15,11-3-6 16,5-2 1-16,9-6-2 16,9-2 0-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1.3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5-1 9 0,'-15'0'4'0,"-3"12"5"0,13-7 3 0,0 4-9 16,-4 3 0-16,3 7 1 16,-5-1 0-16,5 5-6 15,-1 0 1-15,4 1 3 16,1-5 1-1,12 2-3-15,0-6 0 16,5-3-5-16,0-4 0 0,4-2-1 16,-1-3 0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00.9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7 9 0,'6'-3'4'0,"12"-2"0"15,-12 5 2-15,-1 0-4 16,4 0 1-16,-2 3 1 16,1 2 0-16,-1 2-5 15,-2 3 0-15,4 2 4 16,-4-3 0 0,0 10-2-16,-3 0 1 15,-2 1 0-15,-2-3 1 0,-3 0-1 16,-2-1 0-16,-3-4 0 15,-2 2 0 1,3-2-1-16,-1-4 0 0,2-1-1 16,-3 0 0-16,1-2-5 15,3-2 1-15,1-1-4 16,4 2 1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8.3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233 22 0,'19'-21'11'0,"5"-3"-13"16,-20 19 16-16,-1 2-12 15,-3 3 1-15,-3 0 2 16,-8 5 1-16,-4 5-6 15,-1 6 0-15,1-3 4 0,-1 5 1 16,3 0-2 0,4 0 1-16,2 1-3 15,4-4 1-15,3-1-1 0,3-5 0 16,7-4-1-16,2-4 1 16,4-6-2-1,-1-3 0-15,1-6-1 16,1-3 1-16,-1-7-2 0,-1-9 0 15,1-5-1 1,2-5 1-16,-1 3 1 16,-2 6 0-16,1 5 2 0,-4 4 0 15,-2 7 2-15,-1 9 0 0,-2 5 1 16,-6 10 0-16,-2 9 0 16,-5 13 1-16,1 8-1 15,-3 7 1-15,3 2-4 16,-1 3 0-16,6 0-7 15,6 2 1-15,2-7-5 16,1-7 0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59.4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39 17 0,'2'-15'8'0,"10"4"-8"0,-10 8 8 15,3 1-8-15,2-1 0 16,-5 1 1-16,1-1 0 16,1 3 0-16,-1 5 0 0,-1 2 1 15,-2 3 0-15,-2 2 0 0,-5 2 0 16,0 5 1-16,-1 5 0 15,-1 3-2-15,-5 6 1 16,0 3 0-16,1-2 0 31,2-3 0-31,2-2 0 16,-1-5-1-16,-1-2 0 0,4-3 0 16,-1-1 0-16,3-3-3 0,-4-1 1 15,4-2-5 1,0-2 0-16,3-1-3 15,4-4 1-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7:59.0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6 10 11 0,'-5'-9'5'0,"3"6"1"0,2 3 5 16,6 0-10-16,-6 2 0 0,0 1 2 31,-4 2 0-31,1 0-3 16,-2 4 0-16,-6 1 2 0,3 2 0 16,-4-2 0-16,1 4 1 0,-1-2-2 15,4-1 1-15,-1-2-1 16,2-1 0-1,1-1 0-15,0-2 0 16,3 0-1-16,3-3 0 0,3-2 0 16,3 0 0-16,0 0 0 15,1-2 1-15,5 1-1 16,0 1 1-16,4 0 0 0,-3 3 0 16,1 2 0-1,2 0 1-15,-1 0-1 16,0 1 0-16,-3-3-1 15,0 0 1-15,0 1-4 0,0-1 0 16,-1 1-5-16,-1-3 0 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0.3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0 18 0,'18'2'9'0,"21"13"-8"16,-27-10 15-16,3 6-12 16,3 4 0-16,-1 6 3 15,2 4 0-15,-2 10-9 16,0-3 1-16,-5 1 5 0,-4 0 0 15,-8 1-2-15,-8 2 1 16,-4-1-2-16,-7-3 0 16,-3-1-3-16,-6 0 0 0,1-2-5 15,-2-5 0 1,-4-6-3-16,-3-6 1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20.0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9 0 15 0,'1'-5'7'0,"8"17"-2"16,-9-8 8-16,-2 4-11 15,-2 8 0-15,-5 4 2 16,-3 6 0-16,0 5-5 31,0-1 1-31,0-2 2 16,0-5 1-16,2-3-1 16,1-4 1-16,6-4-2 0,0-5 1 15,3-4-2-15,5-1 0 0,0-4-2 31,5-3 1-31,0-4-2 0,6 2 0 32,9 0 0-32,-2 4 1 15,0 1 1-15,-3 6 1 16,-6 3 1-16,0 0 1 16,-4 1 1-16,-7 6 0 15,-4-2 0-15,-4 2 0 16,-9-2 0-16,-7-2 0 15,-1-1-1-15,-2-2 1 0,6-2-5 16,3-2 0-16,1-4-7 16,7-1 0-16,4-2-1 15,3-3 1-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9.6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5 28 0,'3'-13'14'0,"32"13"-20"15,-23 0 25-15,1-2-19 16,3 2 0-16,-3 2-1 16,3-1 1-16,-1 1-2 15,2 0 0-15,-1-1-5 16,1 5 1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9.4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2 62 22 0,'19'-28'11'0,"0"6"-17"15,-16 17 21-15,1 2-16 16,-4-1 1-16,-4 4 2 16,-8 5 0-16,-5 6-1 15,-3 4 0-15,-4 4 1 16,3-1 1-16,1 3-1 16,-1-2 1-1,2 1-3-15,7-3 1 16,5-5-1-16,6 0 1 0,2-3-2 15,5-8 0-15,4-2-1 16,7-5 0-16,0 0-1 16,2-5 1-16,2-2-1 0,-3-3 1 15,-1 3 1 1,-3 1 0-16,-5 2 2 16,-2 5 0-16,-4 5 1 0,-3 5 1 15,-2 1 0-15,-1 5 0 16,-2 1-2-16,1 3 1 15,3 0-6-15,-1 2 0 0,2-1-3 32,2-1 0-32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9.0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3 8 20 0,'0'-3'10'16,"0"-3"-7"-16,0 8 13 0,-2 0-13 15,-1 3 0-15,-6 7 1 16,-5 7 1-16,-1 5-6 16,-2 7 0-16,-1 2 3 0,3-2 1 15,-1 5-3-15,4-3 1 0,2-2-4 16,1-4 1-16,6-3-5 31,3-5 0-31,2-5-2 16,8-2 1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8.6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-3 21 0,'7'-2'10'0,"22"16"-10"16,-18-9 18-16,4 7-14 15,1 5 1-15,-3 11 1 0,-2 1 0 16,-6 4-8-16,-3 0 1 16,-8 1 4-16,-6 4 1 15,-7-2-4-15,-1-1 0 16,-3-3-5-16,1-2 1 0,3-6-6 15,-2 0 1-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8.4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4 5 0,'-5'9'2'0,"-3"-6"-5"15,6-3 4-15,0 2 0 16,-1-1 1-16,1 1 2 16,0 0 0-16,2-2-4 15,2-4 1-15,3 1 3 16,4-2 0-16,-1 2-1 0,6-2 1 0,2 1-1 15,-4 1 1-15,5-1-1 16,0 1 0-16,2 5-1 16,0 3 1-16,-7 0-1 31,0 3 1-31,-3 1-1 16,-7 1 1-16,-4 0-1 0,-8 2 0 15,-4-2-1-15,-2 2 1 0,-1 0-3 16,2-2 0-16,1-3-6 15,2-2 1-15,5-2-3 16,5-1 1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8.1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 4 0,'0'-17'2'0,"7"15"1"0,-2 0-9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7.9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98 26 0,'3'21'13'0,"19"-7"-16"15,-15-11 26-15,2 1-21 0,1-3 1 16,4 1 1-16,1-2 1 16,0-2-6-1,1-1 0-15,-1-4 3 16,-1-2 0-16,-3-1-1 15,-2-5 0-15,-1-4-2 16,-4 0 1-16,-1 2-1 0,-4 3 1 0,-3 2 0 16,-3 3 0-16,-5 4 1 15,-1 3 0-15,-1 6 0 16,1 3 0-16,1 5 0 16,1 3 0-16,1 2-4 15,3 1 1-15,2 2-4 16,5-3 1-16,7-3-5 31,2 0 0-3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8.0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5 23 0,'8'-9'11'0,"9"14"-12"15,-12-1 17-15,0 3-14 16,-1 3 0-16,-4 7 4 15,-4 11 0-15,-4 4-7 0,0 1 1 16,-4-1 3-16,0 1 1 0,-2 0-2 16,1-6 1-16,4-3-3 15,1-1 1-15,3-6-2 16,-2-4 0-16,4-2-3 31,1-3 1-31,0-1-7 16,2-3 1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7.7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4 10 27 0,'-3'-10'13'0,"20"12"-19"15,-8-2 28-15,3-2-23 16,3 2 1-16,4 2 0 16,2-1 0-16,1 1-3 15,4 2 1-15,2-3-5 16,-4 3 1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7.5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9-2 17 0,'-2'-5'8'0,"7"10"-4"15,-3-1 8 1,-2 3-10-16,-3 6 0 16,-4 6 3-1,-3 3 0-15,-4 9-7 16,2 4 1-16,2-3 3 15,0-1 1-15,4-3-4 16,1 3 0-16,2-2-6 0,-1-5 1 0,1-2-1 16,-4-3 0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7.3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 48 17 0,'20'-15'8'0,"3"-2"-9"0,-20 11 11 15,2 1-8-15,-3 2 0 0,-4 1 1 16,-5 4 1-16,-6 5-5 16,-5 5 1-16,-2 5 3 31,-3 4 0-31,3 3-1 16,-1 0 0-16,0-3-1 15,6-1 1-15,4-3-2 0,3-1 1 0,6-4-1 31,4-7 0-31,6-1-1 16,1-8 0-16,5-1-1 0,1-4 1 16,3-4-2-16,2-6 1 15,-1-5-1-15,-3 5 1 0,-3 1 1 16,-4 6 1-16,0 4 1 16,-6 4 1-16,-1 6 2 15,-4 7 0-15,-1 6-2 16,-1 1 1-1,-1 1-4-15,3 2 1 16,2-2-7-16,2-3 0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6.9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7 13 11 0,'1'-9'5'15,"5"4"-2"1,-6 5 5-16,0 0-5 15,0 0 1-15,-2 0 2 0,-2 4 0 0,-4-1-7 32,-6 6 0-32,-1 5 5 15,-3 5 0-15,-1 5-2 0,-1 8 1 16,-1 1-1-16,2 0 0 16,4-6-2-16,1-1 1 15,9 7-6 1,5-9 0-16,3-5-2 15,7-5 0-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4.0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0 7 0,'0'-2'3'0,"5"2"4"0,-5 0-3 0,-3 2-3 16,1-1 0-16,2 3 2 16,-7 4 1-16,6 3-4 15,-4 1 0-15,1 3 3 16,-3 0 0 0,2 1 0-16,0 3 0 15,-2-2-2-15,5 0 1 0,-3-2-1 16,0 2 1-16,0-1-1 15,0-1 0-15,1-1-1 0,-1-2 1 16,2-4-1-16,1 1 1 16,-3 0-1-1,2-4 1-15,1-2-1 16,2-1 1-16,0 0-1 16,0-2 0-16,0 0 0 15,0 0 0-15,0 0 0 16,0 0 1-16,0 0-1 15,0-2 0-15,0 2 0 16,0-2 0-16,0-1 0 16,0 1 0-16,0 2 0 0,0-2 1 0,0 1-2 31,0 1 1-31,0 0 0 16,0-4 0-16,5 1 0 15,2-1 0-15,-2-1-1 0,4 0 1 0,-1-2 0 16,2-1 1-16,4-1-2 15,2 2 1-15,-3 0 0 32,-1 2 0-32,2 0-1 0,0 0 1 31,6 7-1-31,-9-1 1 16,2 5 0-16,-2 2 0 15,-6 1 0-15,3 1 0 16,-6 0 0-16,-2 0 0 0,-2 1 0 15,-1 1 1 1,-4-4 0-16,-7 4 0 16,-1-5 1-16,1 3 1 0,-6-3-2 15,2 0 1-15,1-2 0 16,4-3 0-16,-3 0-3 16,2-2 0-16,1-2-5 15,6 0 0-15,-2 0-3 16,4 2 1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2.5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6 7 0,'-4'7'3'0,"3"-18"5"16,2 8-3-16,-1 3-2 0,0 0 0 0,4 0 1 31,3 0 0-31,3 2-5 16,2-2 0-16,3-2 4 15,4 4 0-15,4-1-1 16,4 1 0-16,2-2-1 0,6 2 1 16,3 1-1-1,-4-1 1-15,-5-2-1 16,-3-2 0-16,-2-1 0 0,0 3 0 15,-3-2-3-15,-6 2 1 16,2-2-6-16,-6 2 1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1.8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9 28 7 0,'0'-3'3'0,"2"-9"1"15,-2 12-2-15,0-4-2 16,-2-1 1-16,0 2 1 16,-3 1 1-16,-4 2-3 15,1 2 1-15,-4 5 2 16,-4 3 0-16,-1 5 0 15,0 1 1 1,1 1-1-16,2 4 0 16,2-2-1-16,6-2 0 15,0-2-1-15,6-1 1 16,7-5-1-16,2-4 0 0,5-3 0 16,1-6 0-16,8-1-1 15,-3-2 1 1,-3-1-1-16,1-3 0 0,-1-2-1 15,-3-3 1-15,-1 2 0 16,-2 2 0-16,-4 5 0 16,-1 4 0-16,-2 6 1 15,-2 3 0-15,-2 6 1 16,0 1 0-16,0 3 0 16,1-1 0-16,5 1-1 0,4-1 0 0,2-1-5 31,7-2 1-31,7-3-6 15,0-2 1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11.3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3 0,'4'6'6'0,"8"1"0"0,-5-3 7 16,5-1-12-16,3 2 0 16,2 1 1-16,7-1 0 0,4-2-3 15,5-1 1-15,3 1 2 16,5-3 0-16,1 2-1 16,1 0 1-16,-6-4-1 15,-2 2 0-15,-4 0-1 16,-4-2 1-16,-1 1-1 0,-3 1 0 15,-6 0-4 1,-2 0 1-16,-3 1-4 16,-3 4 1-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10.1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0 42 10 0,'10'-10'5'0,"12"-9"-5"0,-16 15 6 15,-1-1-6-15,-2 0 1 16,1 3 3-16,-4 4 1 31,-4 1-4-31,-4 4 0 16,-3 3 2-16,-3 4 1 0,-3 5 0 15,3 5 1-15,-2 4-4 16,4 5 1-16,4-2-1 16,2-1 1-16,5-1-1 15,1-2 0-15,5-2-1 16,5-7 1-16,7-2-1 16,1-4 1-16,6-3-1 15,1-6 0-15,0-1-1 0,-1-6 0 16,-4-1 0-1,-4-3 0-15,-4-6 0 16,-7-2 0-16,-7 3 1 0,-3 0 1 16,-5 7 1-16,-4 4 0 0,0 7 0 15,-2 5 0-15,0 2 0 16,3 2 0-16,-1 3-9 31,3 4 0-3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7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83 27 0,'-4'3'13'0,"8"24"-15"0,-4-20 25 0,0 2-22 16,0 3 1-16,0 2 1 15,-2 1 0-15,0-1-3 32,-1-2 1-32,1-2 3 15,0-3 0-15,1-2-1 0,-1-5 1 16,2-3 0-16,2-6 0 0,-1-5-1 31,3 1 0-31,3-5-1 0,-1 0 0 16,3-3-2-16,-2 0 0 15,3 1-3-15,2 1 0 0,-2 4-4 16,4 1 0-16,1 2-6 16,1 2 1-16,-3 3 0 15,-1 3 0-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9.7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4 19 21 0,'4'-9'10'0,"18"6"-13"15,-17-1 17-15,2 3-14 0,2 1 1 16,1-2 0-16,-1 2 1 15,3 0-2-15,1 0 0 16,0 3 1-16,-5 1 0 16,4 1 0-16,-5 0 0 15,0 2-1-15,-5 2 1 16,-4-1-1-16,-7 2 1 0,-4 1-1 16,1-3 1-1,-4-1-1-15,2 3 0 16,2-3 0-16,2 2 1 0,3-1-1 15,4-1 0-15,-3 2 0 16,6 1 0-16,6 1-1 0,-1-1 1 16,0 2 0-16,3 2 1 15,-2 3 1-15,-3-5 0 16,-5 1 0-16,-3-1 0 0,-3 2 0 16,-4-3 1-16,-7-3-1 31,-2 1 0-31,0-2-1 15,1-1 1-15,1-2-5 16,3-2 1-16,2-1-7 0,7-1 0 16,7-3 0-16,4-2 0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9.2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13 25 0,'-10'-6'12'0,"24"7"-11"15,-11-1 15 1,6 0-16-16,3 0 0 0,8 0 0 16,-2 0 1-16,5 0-1 15,1-1 0-15,2 1-5 16,1-2 1-16,1 1-3 16,2-4 1-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8.6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13 17 0,'15'-5'8'0,"7"0"-6"16,-13 3 9-16,1 1-11 15,-2 1 1-15,1 1-1 16,-4 3 0-16,-2 4-1 0,-3 3 1 15,-5 2 1-15,-5 3 0 16,-4-1 0-16,-1-2 1 16,0 1 1-16,3 0 0 15,0-4 0-15,2 2 1 16,6-4-1-16,4 1 0 0,4-1-1 31,8-1 0-31,1 0-3 16,3-2 1-16,4-1-8 0,7-1 0 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8.2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 18 17 0,'5'-14'8'0,"2"9"-14"0,-7 5 14 16,0 1-7-16,-2 1 1 15,-3 2 4-15,-5 2 1 16,-4 5-7-16,2 4 0 0,2 4 4 16,0 3 1-16,0 2-2 15,5 2 0-15,3-5-1 16,2-3 0-16,3-2-3 31,4-2 1-31,2-4-3 16,2-3 0-16,5-4-5 0,2-6 1 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8.0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 5 18 0,'-4'-5'9'0,"18"9"-10"16,-9-4 13-16,2-2-10 15,2 4 1-15,1 1 1 0,-3 2 0 16,3 2-6-16,-1 3 1 31,1 2 3-31,1 2 1 16,-6 0-2-16,-3 5 1 0,-4-2 0 15,-2 2 0-15,-6 2 0 16,-5-2 0 0,-3-2-1-16,-1-2 1 15,2-3-4-15,2-1 0 0,1-3-6 16,4-2 0-16,4-5-1 15,8 1 1-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7.7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9 64 21 0,'10'-26'10'0,"9"2"-10"16,-14 21 12-16,-2-2-12 15,1 1 0-15,-3 1 1 16,-6 3 1-16,-1 8-2 16,-8 8 1-16,-3 4 1 15,-2 6 0-15,-6 7 0 16,3 5 0-16,1 5-1 16,6-1 1-16,6-2-2 15,3-6 1-15,4-3-1 16,4-8 0-1,4-6 1-15,3-5 0 16,4-4 0-16,4-4 1 16,6-6-2-16,-1-5 1 15,0-3-1-15,-5-7 0 0,-2 0-1 16,-5-2 0-16,-5 3 0 0,-5 2 0 31,-6 6 0-31,-5 3 0 0,-2 5 1 16,-2 5 1-16,-1 5-1 15,3 2 1-15,1 2-2 16,7 3 1-16,3-1-5 16,4-3 1-16,3-1-4 15,7-3 0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7.3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0 50 11 0,'3'-14'5'0,"4"-13"-6"16,-3 21 7-16,-3 1-3 15,-1 2 1-15,0 3 2 16,0 3 1-1,0 9-8-15,-1 2 0 0,-3 3 5 16,3 4 1-16,-3 3-2 16,-3 5 1-16,-1 8-1 15,-3 7 0-15,4-1-1 16,-3-3 1-16,3-6-2 16,0-1 1-16,4-7-2 15,-1-4 1-15,3-4-4 16,1-5 0-16,1-6-6 0,6-5 1 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7.0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-1 28 0,'-8'1'14'0,"35"4"-20"16,-17-5 25-16,5 0-19 16,2 0 0-16,4 1-2 15,3-1 1-15,0 0-4 16,0-1 1-16,6-1-3 16,1-1 1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6.8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10 12 0,'-15'-7'6'0,"10"7"-7"15,5 0 7-15,0 0-4 32,0 0 1-32,5-2 2 15,0 2 0-15,5 0-6 16,2-1 1-16,6 1 3 0,1 0 1 16,3 0-2-16,4 0 1 15,3 0-3-15,-1 1 1 16,-4-1-2-16,1 2 0 15,-4 0-5-15,0 0 0 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5.7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1 1 12 0,'0'5'6'0,"-5"-8"2"15,3 5 6-15,-6-1-12 16,1 5 1-16,-5 4 0 16,-3 9 1-16,-4 7-5 15,4 11 0-15,1 1 3 16,4-5 0-16,8-1-1 15,-1-4 0-15,6-4-1 0,2 0 1 16,5-2-1-16,6-6 1 16,-1-4 0-16,9-5 0 0,0-4 0 31,0-3 1-31,0-5-1 0,-4-2 0 16,-1-2 0-16,-4-1 1 15,-6-5-2-15,-4 3 0 16,-5 5 0-16,-9 3 0 0,-1 4 0 15,-2 4 1-15,-5 3-1 16,5 1 1-16,0 2-5 16,2 1 1-16,3 1-5 0,-5-2 0 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7.3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6 48 24 0,'21'-24'12'0,"0"11"-15"0,-16 9 19 16,-2 1-13-16,1-1 0 16,-1 3 3-16,-3 1 0 15,-3 1-8-15,-3 3 1 16,-4 6 4-1,-4 6 1-15,-3 8-3 16,0 0 1-16,0 2-1 16,1-2 0-16,2 7-1 0,1-6 0 15,2 0 0-15,4-3 1 16,4-3 0-16,-2-5 0 0,5-4 0 16,3-5 1-16,1-3-1 15,3-6 1-15,3-2-1 16,4-6 0-16,-1-4-1 15,3-1 0-15,-1-7 0 16,1-4 0-16,-2 1-1 16,-4 1 0-1,0 5 0-15,-3 4 1 0,0 3 0 16,0 6 0-16,-5 2 0 16,-2 8 1-16,-2 8 0 15,-5 6 0 1,-1 5-1-16,1 3 1 0,-2 1-1 15,4-6 0-15,1 6-3 16,3-3 1-16,1-3-4 16,0-5 1-16,5-4-4 15,0-5 0-15,4-5-2 16,-1-3 1-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5.2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2 19 0,'21'-3'9'15,"21"3"-12"-15,-31 1 16 0,1 1-12 32,6 3 0-32,-2 2 0 15,3 0 1-15,-3 0-3 16,-2 3 1-16,-9 1 1 0,1 1 1 15,-15-4-2-15,-4 3 1 0,-6-3 0 32,-4 3 0-32,-3-5-1 15,5 1 1-15,-4-2-1 16,11 1 1-16,-2-3-1 16,11 1 0-16,1-1-1 0,8 2 1 15,1 0-1-15,6 0 1 0,-1 1 0 31,4 0 0-31,-3 3 1 16,3 1 0-16,2-1 0 0,-6 5 1 16,-1-2-1-16,-4 0 0 0,-8 0 0 15,1-3 1-15,-7 3-1 16,-7-2 1-16,-3 0-1 16,-2-1 1-16,3-2-3 15,6-2 0 1,-2-2-4-16,9-1 1 15,1 0-4-15,8-6 0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4.8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1 18 0,'0'2'9'0,"8"1"-5"16,1-1 9-1,10-2-10 1,-4 4 0-16,4-1 0 15,-1-3 0-15,6 0-6 16,0-2 1-16,3 1-2 16,3 1 1-16,-5-2-4 0,0-2 1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0.5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 2 24 0,'0'-3'12'0,"6"10"-16"15,-6-4 19-15,-6 4-15 16,3 2 1-16,-2 3 2 16,-4 0 0-16,4 3-4 15,0 3 1-15,1-1 2 16,4-2 0-16,7 3-1 16,-2-5 0-16,6 1-3 0,8-2 0 15,-2-1-5-15,9-5 0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0.3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 0 19 0,'19'9'9'0,"11"3"-8"0,-25-9 14 16,3 2-14-16,1 2 1 15,-2 2 1-15,-4-3 0 16,-3 1-4-16,-8 2 1 16,-6-1 2-16,-7 3 0 0,-5-3-1 15,7 1 0-15,-1-2-3 16,6-2 0-16,-1 0-5 15,4-4 0 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00.0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3 22 0,'3'-5'11'0,"4"5"-11"0,-4 2 13 15,-1 3-13-15,-2-1 0 16,-2 6 2-16,-3 0 0 15,3 4-2-15,1-2 0 0,1 0 1 16,1-2 0-16,3 4 0 16,3-5 1-1,1-2-2-15,4-2 0 16,4-2-1-16,1-3 1 16,0 0-2-16,2-3 1 0,-4-2-1 15,0-4 1-15,1-5-1 16,-4-1 1-16,2-1 0 15,-4 1 0 1,0-2 1-16,-3 3 0 0,-2 3 1 16,1 6 0-16,-3 4 0 0,-3 2 0 31,0 6 0-31,-2 9 1 0,-5 3-1 16,2 1 1-16,-2 4-1 15,0-1 1-15,2-1-1 16,2-3 0-16,1 2-1 15,-1-4 0-15,3-5-4 0,0 2 0 16,5-6-3 0,0-4 0-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9.6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11 21 0,'24'-9'10'0,"16"7"-14"16,-33 2 20-16,1 0-16 15,1 2 0-15,-1 1 1 16,-2 4 1-16,2 2-2 16,-4 0 0-16,-3 1 1 15,-2 2 0-15,-8 2 0 0,0 4 1 31,-4 5 0-31,-5-3 1 16,-1 3-1-16,0-4 1 0,4 1 0 16,3-1 0-16,0-2-1 0,3-3 1 15,4 0-2 1,2-1 0-16,3-2-1 16,3-4 0-16,4-1-4 15,5-2 1-15,2-4-6 16,3-2 0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9.3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28 26 0,'-2'-9'13'0,"25"-1"-18"15,-16 7 22-15,1 1-17 0,4 2 1 16,0 0-3-16,4 2 1 16,-1-4-4-16,3 2 0 15,-1 0-1-15,-2-4 0 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9.1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7 19 0,'2'-3'9'0,"3"-2"-9"0,-4 5 13 15,-1 1-12-15,0 4 1 16,-1 2 1-16,-1 5 1 0,-1 4-5 16,-1 4 0-16,1 8 2 15,1 4 1-15,0-1-1 16,2-3 0-16,0-6-1 16,2-1 0-1,0-4 0-15,-1-2 1 16,1 1-4-16,0-4 1 15,0-5-5-15,-2-2 1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3.9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2-3 17 0,'-9'0'8'0,"-15"15"-6"0,17-12 10 16,-5 4-9 0,-3 4 0-16,1 4 1 15,0 2 1-15,4 2-7 16,5 0 1-16,3 0 3 15,4-2 1-15,3 0-3 0,7 0 0 16,4-7-7-16,6-3 0 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3.7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5-1 9 0,'15'-2'4'0,"8"12"1"0,-18-8 0 16,0 1-1-16,2 3 1 16,-2 2 1-16,-2-1 0 15,-1 1-8-15,-4 4 0 16,-3 0 6-16,-8 2 0 15,-6 1-3-15,-5-1 0 16,3-1-1-16,3-3 0 0,2-1-6 16,4-4 0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4.2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6 0,'15'9'13'0,"7"29"-11"0,-17-26 18 16,2 3-19-16,-3 6 1 0,-1 0 0 15,-3-1 0-15,0-1-1 16,0-1 0-16,-2-5 3 31,-1-4 0-31,0-4 0 0,-3-3 1 16,3-4-1-16,-2-3 1 31,8-12-5-31,1-2 0 16,3-2-5-16,-1 4 1 0,6 0-6 15,4 1 0-15,4 2-3 16,6 2 0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6.8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 28 21 0,'-7'-19'10'0,"14"14"-11"15,-3 1 13-15,1 4-11 0,-2 0 1 31,1 2 3-31,-1 5 0 0,-1 3-5 16,-2 9 0-16,-4 7 4 16,1 10 0-16,-2 9-1 15,-2-2 1-15,0 0-2 16,-1-4 0-16,1 1-1 16,-4-8 1-16,5-4-1 0,-3-6 1 15,2-5-1-15,-1-5 1 16,2-5 0-16,5-5 0 0,2-9-2 15,3-7 1-15,6-1-2 16,-1-6 0-16,3-4 0 16,1-1 0-16,3-2-1 15,-1 4 0-15,1 5 1 16,-3 4 1-16,1 3 1 31,-2 3 0-31,2 11 0 16,-2 5 1-16,-2 8 0 0,-5 2 1 0,-1 4-2 15,-3 3 1-15,3 2-1 16,-2-2 0-16,-2 0-2 16,0-2 1-16,0-3-5 15,1-5 1-15,1-2-5 16,1-3 1-16,4-6-4 16,2-3 1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3.4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1 21 0,'3'-21'10'0,"13"21"-11"15,-9 0 11-15,-2 2-11 16,-2 1 1-16,2 4 0 16,-5 2 1-16,0 3 0 15,-3 1 0-15,1 1 0 0,0 0 1 16,1 0-1-16,1-4 0 15,0-2 0-15,1 1 1 16,3 0-2-16,1-4 0 0,2-2 0 31,3-1 0-31,-1-2 0 0,3-2 0 0,1-1 0 16,1-1 0-16,0-3 0 31,-1-3 0-31,1 2 0 16,-2-4 0-16,3 0-1 0,1-2 0 15,-3 0 0-15,1-1 1 0,-2 1-1 32,-2 4 1-32,-3 1-1 0,2 2 0 15,-6 4 1-15,-3 6 1 16,0 4 0-16,-2 5 0 0,-5 4 1 16,-1 1 0-16,-2 2 1 15,-2-1 0-15,3 5-1 16,1 2 1-16,1-2-1 15,0-4 1-15,3-1-4 16,1-2 0-16,1-2-4 16,1-2 0-16,1-4-3 15,0-1 0-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2.9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 50 19 0,'8'-27'9'0,"10"18"-11"0,-10 7 13 0,4-1-11 16,-3-1 1-16,3 1 0 15,0 1 0-15,-2 2-1 16,2 0 1-16,0 2 0 16,0 1 0-16,-2 6 0 15,2 1 0-15,-3 2-1 16,-2 2 1-16,-4 0-1 15,2-4 0-15,-12 9 0 16,-1 0 1-16,-8-2-1 0,-6 5 1 0,2-1 0 31,-4-4 0-31,1-2 0 16,-2-3 0-16,2-1 0 0,4-4 0 0,1-1 0 16,6 0 1-16,1-1 0 15,3-2 0-15,6 1 0 16,7 1 0-16,2 0-1 15,5-2 1 1,0 1-1-16,0-1 0 16,3 1-4-16,4-3 1 15,-2 1-7-15,4-4 1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52.5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 12 0,'0'-1'6'0,"3"4"0"15,-3-3 7-15,4 0-10 16,1-1 0-16,0 0 1 0,3 2 1 0,1-1-7 31,3 0 1-31,0 0 3 0,2 1 1 16,1-2-2-16,1 1 0 0,-1-1-4 15,0 1 1-15,1 0-5 16,1 0 1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8.2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0 8 0,'11'-6'4'0,"13"-6"-1"0,-17 10-1 0,4-2-1 15,-1 1 1-15,2 0 3 16,0 1 1-16,1 4-7 16,-6-1 0-16,-2 6 4 15,-5 2 0-15,-7 3-1 31,-4 3 1-31,-1 4-1 16,-2 0 0-16,2 1-1 0,0-2 1 0,5-1 0 16,0-2 0-16,6-5-1 31,2 1 0-31,8-3-1 16,3-3 0-16,3 0-4 0,4-1 0 15,5-2-2-15,0-2 1 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7.9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3 15 10 0,'0'-12'5'0,"2"10"-1"16,-2 2 0-16,0-2 0 15,-3 2 0-15,-3 0 2 16,0 6 0-16,-3 4-8 16,-2 2 0-16,-1 2 6 0,-2 3 0 15,0 4-3-15,2 1 1 16,3 0-1-16,0 1 0 0,4-3-1 16,2-1 1-16,1-1-3 15,2-5 1-15,2-1-5 16,3-6 0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7.6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1 0 22 0,'7'10'11'0,"0"11"-14"0,-7-14 20 16,0-1-17-16,-2 5 0 16,-3 1 0-16,-2 2 1 15,-5-1-1-15,-5 1 0 16,1 0-1-16,-1-2 1 16,1-2-5-16,3-3 0 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7.3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0 0 11 0,'-1'0'5'0,"1"3"-3"0,0-3 1 16,-2 2-3-16,-3 3 1 15,-2 3 4-15,-5 6 1 16,-2 3-6-16,-4 6 0 16,-5 8 3-16,5-6 0 15,-6 8 0-15,0 0 1 16,2 1-4-16,5-3 1 16,1 2-1-16,6-6 1 0,5-1-1 15,3-4 1-15,6 1-1 16,1-5 0-16,5-6 0 15,4-6 1-15,3-5-1 16,3-2 1-16,-1-5-1 16,0 0 1-1,-2-5-1-15,-2-1 1 16,-1-1-1-16,-4-1 0 16,0 2-1-16,-3-2 1 0,-2 0 0 15,-5 2 0-15,-1 4 0 16,-6 4 0-16,0 3 0 0,-5 2 0 15,-3 3 0 1,1 1 0-16,0 5-1 16,2 0 1-16,4 2-6 15,4-1 1-15,4-1-1 16,4-1 1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6.8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7-3 19 0,'-3'-3'9'0,"3"8"-8"0,0-5 10 0,0 3-11 15,0 4 1-15,-2 3 0 32,-1 6 1-32,-2 6-2 15,-4 5 0-15,0 1 1 16,-1 1 0-16,2-2 0 16,-1-3 1-16,-1 0-1 0,1-1 0 15,-1-5-1-15,0 1 1 0,5 0-1 31,-1-2 0-31,1-1-2 0,2-3 1 16,1-1-5-16,6-3 1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0.5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0 9 0,'-7'5'4'0,"7"0"2"0,0-5 3 16,3 0-6-16,2 0 1 16,6-2 0-16,-1 1 1 15,0-1-7-15,4 2 1 16,7 0 3-16,-4 0 1 15,0 0-2 1,1-2 0-16,-1 2-2 16,-2 0 0-16,1 2-5 0,-1 0 1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8:40.3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1 9 0,'-2'-4'4'0,"2"-1"0"0,0 5 5 0,4 2-7 15,-1-2 0-15,2 0 1 16,4-2 0-16,1 2-4 31,-1-1 0-31,1-3 2 16,4 3 1-16,1-1-2 0,1 2 1 16,-1 0-1-16,2-2 1 0,-1 1-1 31,4-3 0-31,-3 1 0 0,4-1 0 15,-5-1-2-15,1 4 1 16,-5-1-4-16,0 0 1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6.3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3 24 0,'-26'-5'12'0,"4"5"-11"15,17 0 12-15,3 2-13 16,1-1 1-16,2 4 0 16,8 2 0-16,-1 4-1 0,6 6 0 15,1 1 1-15,1 3 1 16,1-3 0-16,-4 1 1 16,-1 0 0-16,-5-2 1 15,-7 2-1-15,-2-4 1 16,-3 0 0-16,-7 1 1 0,-5-3-1 15,-3-2 1-15,-2-1-1 32,3-2 0-32,4-1-3 15,1-3 0-15,2-3-5 16,5-1 1-16,4-1-7 0,3-3 1 16,5-3-5-16,5-1 1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08.04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88 2 0,'13'-1'1'0,"12"-3"-1"0,-17 4 2 31,2 0-2-31,4 0 0 16,2 0 0-16,-1 0 0 16,6 0 1-16,-2-2 0 0,1 1 2 15,4-1 0-15,1 0 0 0,7 1 0 0,-1-1 0 32,4 2 1-32,-1-5-2 15,4 5 0-15,0 0-1 16,1-2 0-16,3 0-1 15,1 0 0-15,-4 2 0 0,4 0 0 16,-1 0 0-16,-3 0 0 16,2 2 0-16,4-2 0 0,-2 0 0 15,-2 2 1-15,4-2-1 16,-2 0 1-16,0-4 0 16,4 4 0-16,-3-1-1 15,-1 1 1-15,2-2 0 31,-2 2 0-31,-1 0-1 16,-1-2 1-16,5 0-1 16,-1 1 0-16,-2 1 0 0,2 0 0 15,1 0 0-15,-4 0 0 16,-3 0 0-16,2-2 1 0,-1 0-1 16,1 2 1-16,1 0-1 15,-3 0 1-15,4-3-1 16,-1 1 0-16,-2 2 0 15,1-1 1 1,0-2-1-16,-1 3 0 16,3-2 0-16,0 0 0 0,-5-1 0 15,0 3 0-15,0 0 0 16,3 0 0-16,-5-4 0 16,4 4 0-16,-1 0-1 15,1-3 1-15,-4 1 0 0,-2-2 1 16,2 4-1-16,-1 0 0 0,-1 0-1 15,-1-3 1-15,3 3 0 16,-5 0 1-16,2 2-1 16,-2-2 0-16,0 0 0 15,0-4 0-15,1 4 0 16,3-2 0-16,-1 2 0 16,-3 0 0-16,0 0 0 15,2-1 1-15,-2-1-1 31,0 0 0-31,-2 2 0 16,2 0 0-16,0 0 0 0,2 0 0 16,-2 0-1-16,0 0 1 15,3 2 0-15,-3 0 0 0,0-2 0 16,-5-2 0-16,-1 0 0 16,3-1 0-16,-2 1 0 15,3 0 1-15,-1 2-1 16,-4 0 0-16,-4-2 0 15,1 4 1-15,0-2-1 16,-4 0 0-16,0 2 0 16,-1-2 0-16,-3 2 0 15,1-1 0-15,-4-1 0 16,1 2 1-16,-4-2-1 16,1 2 1-16,-3-2 0 15,2 2 1-15,-3-2-1 16,-1 1 0-16,1-1-1 15,-4 2 1-15,0-2-1 16,-2 0 1-16,2 0-1 16,-2 0 0-16,2 0 0 0,0-2 0 15,-2-1 0-15,1 3 0 16,-1 0 0-16,2-2 0 16,-2 2-2-16,2 2 0 15,2-2-5-15,0 2 0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06.04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2 2320 17 0,'-20'-23'8'0,"1"-23"-7"15,15 30 8-15,3-8-10 16,1-8 1-16,0-5 0 15,0-4 1-15,0-7-1 16,0-11 0-16,-5 2 0 16,1-4 0-16,4-12 0 15,-2-3 0-15,-1 2 0 16,1-1 0-16,-1-10 0 16,3 6 1-16,0 5 0 15,-2-2 0-15,2 2 0 16,0 2 1-16,0 6-1 15,2 8 1-15,1 3-1 16,-1-2 1-16,3 0-2 16,4 2 1-16,1 8-1 0,0 4 0 15,8 6 0-15,-1 4 0 0,5 4 0 16,-1-1 0-16,3 1 0 16,2 3 1-16,3 2-1 15,5 2 1-15,4 3-1 16,5 1 1-16,7 1-1 15,0 4 1-15,7-1-1 16,3 0 1 0,4 4-1-16,7-4 0 15,1 2 0-15,7 0 0 0,9-2 0 16,5 0 0-16,0 0 0 16,10 4 0-1,-1-2 0-15,3 0 0 0,7 0 0 16,-2 0 0-16,7 0 0 15,-3-2 1-15,5 0-1 16,1-1 0-16,4 1 0 16,5 2 1-16,-5 2-1 15,4-1 0-15,-6 1 0 16,6 1 1-16,-3 2-2 0,-1-1 1 0,4-1-1 31,-8 1 1-31,4-3 0 16,-3 1 0-16,1 5 0 0,-5 0 0 0,-2 1 0 15,1 1 1-15,-3 1-1 16,-2 0 0-16,1-1 0 16,1 1 0-16,-3 2 0 15,4-2 0-15,-2-1 0 32,0 3 0-32,-2-4 0 15,-6 3 0-15,-1 1 0 0,-3-2 0 16,-4 2-1-16,2 0 1 0,2 2 0 15,-3-1 1-15,-4 3-1 16,5-2 0-16,-5-1 0 16,-2 1 0-16,4 2 0 15,-4-3 0-15,-3-1 0 0,1 0 0 16,-2 2 0-16,-7-2 0 16,-2 0 0-16,-6 2 1 15,-3-1-1-15,-5 3 1 16,-4-1-1-16,-6 1 0 15,-1-1 0 1,-10 2 0-16,-2-1 0 16,6-1 0-16,-8 2 0 15,-4 1 0-15,-6 0 0 16,-5 3 1-16,-1 1 0 16,-4 2 1-16,-2 1-1 0,-2 0 1 15,1 3 0-15,-2 1 0 16,-4 2-1-16,-2 3 1 0,3 6-2 15,-4 5 0-15,1 6 0 16,-1 3 1-16,2 2-2 16,-4-2 1-16,4 4 0 15,-4 8 1 1,5 45 0 0,-5-2 0-16,6-2-1 15,-3-8 1-15,1-1 0 16,-2 4 0-16,3-4-1 15,-3-1 0-15,0-1 0 16,3 5 0-16,0-11 0 0,2-2 0 16,-1-2 0-16,-3-4 0 15,3-6-1-15,-4-5 1 16,3-8-1-16,0-6 1 16,-3-5-1-16,0-1 1 15,-2-3 0-15,0-3 0 16,-3-4 0-16,-2-1 0 15,0 0-1-15,-2-8 1 0,-3-1-1 16,0-2 1-16,-4-5-1 16,-4 0 1-16,-3-3-1 15,-4 0 1-15,2-2 0 16,-6-4 0-16,-5 0 0 16,-4-1 1-16,-1 2-1 15,-11-4 1 16,-32 0-1-15,1-4 1-16,0-1-1 16,0 2 0-16,4-3-1 15,-6 1 1-15,-6 0-1 16,5-2 1-16,-2 2 0 16,-4-2 1-16,-2 2 0 15,2 2 0-15,-3-1 0 0,1 1 0 16,-3-1-1-16,-1 2 1 15,-4 1-1-15,-1-1 0 16,1 0-1-16,-7 1 1 16,2 1 0-16,-1 0 0 15,-1 0 0-15,-1 0 1 16,-6 0-1-16,10 1 1 16,-6 1-1-16,-4 1 1 0,6 1-1 15,1-1 0-15,-1 1-1 16,5 1 1-16,-2-2-1 15,3 1 0-15,3 1 1 16,-5-2 0-16,3 1 0 16,0-2 1-16,-1 5-1 15,2-4 0-15,1 2 0 16,1 0 1-16,2-1-1 16,-2-1 0-16,1 2 0 15,3 1 0-15,-3-3 0 16,1 2 0-16,3 0 0 0,-1-1 0 15,-2 3 0-15,6-2 0 16,-4 0 0-16,-3 2 0 16,3-2 0-16,4-2 0 15,-6 1 1-15,2 3 0 16,1-4 0-16,-2 4 0 16,2 0-1-16,7-2 1 15,-5 2-1-15,5 3 0 0,0-1-1 16,4 0 1-16,-2-1-1 15,-2 3 0-15,0-3 1 16,2-1 0-16,-1 3 0 16,3-1 0-16,1 0 1 15,0-1 0-15,11-1-1 16,1 2 1-16,2-4-1 16,4 0 1-16,-1 0-1 15,13-1 0-15,-1-1-1 16,2 1 0-16,1 1 1 15,1-2 0-15,3-1 0 0,4 1 1 16,-2 1 0-16,4-3 1 16,4 5-1-16,6-3 1 15,0 1-2-15,3-3 1 16,6 3-2-16,1-1 0 16,4 1-4-16,5 1 0 15,1-2-6-15,9-5 1 0,9 1-1 16,2-16 0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4.5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 0 17 0,'-2'4'8'0,"-8"13"-9"0,8-10 15 0,0 0-14 16,-1 3 0-16,1 0 1 16,-3 1 1-16,5-1-3 15,0-1 1-15,2-2 0 16,6-2 1-16,6-2-1 15,2-3 0-15,-1-2-5 0,8-1 0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3.9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2 9 0,'2'-17'4'0,"12"3"-4"15,-9 9 4-15,3 0-4 16,-3 2 0-16,6-4 0 15,-3 4 0-15,3-3 0 0,2 5 1 16,-1 1 1 0,0 0 1-16,0 3 0 15,-3 4 0-15,1 3-1 16,-1 4 1-16,-4-1-1 16,-5 1 1-16,0 0-2 15,-5 6 0-15,-4-3-1 0,-1 2 0 0,-4-5 0 31,1-2 1-31,1-2-1 16,3-3 1-16,0-4-1 0,4-3 1 0,0-3-1 16,3-3 0-16,7 3 1 15,1 0 0-15,-1 1 0 16,5 4 1-16,-1-1-1 16,4 3 0-16,-1 1 0 15,4 0 1-15,1 0-3 16,2 0 1-16,3-1-7 15,0-3 1-15,-1 3-1 16,-7-4 1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3.4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0 13 20 0,'-5'-6'10'0,"19"-2"-10"15,-9 6 12-15,0 5-12 0,5-1 0 16,-2 3-1-16,3 6 1 16,-1 8 0-16,-2 0 1 15,3 6-1-15,-1 8 0 16,-1 2 1-16,1 4 0 15,-5-3 0-15,-5-1 0 16,0 1 0 0,-10-2 1-16,-2 1 0 15,-9-4 0-15,1-2-1 0,-4-1 1 16,5-4-3-16,-1-5 1 0,3-4-6 16,4-4 1-16,3-6-2 15,5-7 0-1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3.0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0 3 18 0,'-5'0'9'0,"5"-4"-11"16,0 6 12-16,0 2-10 16,-2 2 1-16,-3 6 0 0,-4 6 1 15,-1 6-3-15,-2 7 1 16,-2 1 1-16,-3-1 1 31,-2 10-2-31,2-6 1 16,7-9-1-16,3-4 1 0,2-8-1 15,5-8 0-15,2-2 0 16,6-8 0-16,4-2 0 16,5-3 0-16,0 0 0 15,2-1 0 1,0-2 0-16,-3 5 0 0,1 2 0 15,-2 2 0-15,-1 3 1 16,-1 1 0-16,-2 4 0 16,-6 4 0-16,-2 3 1 15,-3 2 0-15,-5 0 0 16,-4 1 0-16,1 0-1 16,-4 1 1-16,-2-2-1 15,1-2 0-15,-1 0-3 16,4-5 0-16,1-4-5 15,4-3 0-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2.5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25 23 0,'-14'-4'11'0,"13"8"-16"0,4-5 19 0,0-1-15 16,6 2 1-16,0 0 0 15,3 0 0-15,3-1 0 0,2-3 0 32,8 0-1-32,-5 0 1 15,6 0-5-15,3-1 0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2.2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1 2 10 0,'4'2'5'0,"-1"-6"2"0,1 6 5 16,-4 1-11-16,0 6 0 16,-4 3 2-16,1 8 0 15,-2 5-4-15,-4 5 1 31,1-2 2-31,-4 5 0 0,-2-1-1 16,0 1 0-16,2 1-1 16,3-3 1-16,1-2-1 15,3-3 0-15,1-4-2 16,2-3 0-16,-1-1-4 16,3-5 1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1.8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2 58 5 0,'-2'-3'2'0,"4"-11"3"15,-1 9-6-15,-1 0 1 16,0 0 0-16,0-4 0 16,0 2 1-16,-1 2 0 0,-4 0 0 15,-2 3 2-15,0 6 0 0,-4 1 0 32,3 2 0-32,-6 3 0 15,-1 2 1-15,-6 3-1 16,0 6 0-16,4 2-2 15,2-3 0-15,1 1 0 16,3-2 0-16,6 0-1 0,4-4 0 16,4-3 0-16,4-3 0 0,0-4-1 31,3-3 1-31,4-4 0 16,-4-3 0-16,2-2 0 0,0-3 0 0,0-4 0 15,0-2 0-15,2-3 0 16,0 1 0-16,-2-1 0 15,-2 0 0-15,-1 3 0 16,0 6 1 0,-3 1-1-16,1 4 0 0,-3 0 0 15,-4 5 1-15,2 2 0 16,-4 4 0-16,-2 7 0 16,-3 4 0-16,1 5-1 15,-3 1 1-15,2-1-1 16,0 0 0-16,4 1-4 15,1-4 1-15,2-6-4 16,2-2 1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1.1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9 61 7 0,'0'-4'3'0,"4"-8"-4"0,-3 9 4 0,3-4-3 15,1 2 0-15,-2-1 0 16,1 1 1 0,-2-2 0-16,-1 4 1 15,-1-2 0-15,0 3 1 0,-1 0 0 16,-3 4 1-16,-1 0-1 0,-5 3 1 16,-2 2-2-16,0 3 1 15,1 6-2 1,-1 3 1-16,-1 5-1 15,-3 5 1-15,1 3-1 0,-1-1 1 0,1 2-1 32,0 1 0-32,1 1 0 0,0-1 0 15,7 9-3 1,6-9 1-16,2-4-5 16,3-10 0-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4.9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33 37 0,'-19'-22'18'0,"38"16"-25"0,-5 6 37 16,7 0-31-16,8-3 1 15,12 1-1-15,4 2 0 16,5 2-7-16,5-2 0 0,2 2-2 15,-4-1 1-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9.9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0 28 0,'-12'7'14'0,"26"1"-22"0,-11-6 29 15,2-1-21-15,4-1 0 16,3 0-2-16,3-1 0 16,3-3 0-16,4 3 0 15,4-3-4-15,1 1 0 16,4 2-1-16,0-3 1 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9.6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7 19 0,'-2'-1'9'0,"9"1"-12"0,-5 1 18 0,1-2-16 15,2 1 1-15,2 0-1 32,0 0 1-32,1-2 0 15,1 2 0-15,3 0 0 16,0 0 0-16,2-1-1 16,1-1 1-16,0 1-2 0,-1 1 1 0,-2 0-4 31,0 1 1-3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9.0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53 18 0,'-1'-7'9'0,"7"2"-11"15,-2 3 12-15,3-2-11 16,0-1 1-16,5 0 0 16,0 0 0-16,2 0 0 15,-2-2 0-15,3 2 0 0,0 5 0 16,-2-2 1-16,1 0 0 0,-2 4-1 31,0 1 1-31,-5 3 0 16,0 1 0-16,-5 1 0 0,-4-1 0 15,-5 0-1-15,0 5 1 0,-5 2-1 16,-2-2 1-16,1 0 1 16,-3 0 0-16,3-2 0 15,0 2 1-15,2-1-1 16,3-3 0-16,2-3 0 16,5 1 1-16,2-3-2 15,6-1 1-15,5-2-2 16,4-4 0-16,0 3-3 15,3-1 1-15,2-3-6 16,-2 1 1-16,-2 6-1 16,0-4 0-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8.5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3 0 20 0,'0'-7'10'0,"-5"14"-13"16,5-5 18-16,-2 1-16 0,0 4 1 31,-1 5 0-31,0 7 0 16,-6 3 0-16,-1 9 0 16,-1 4 0-16,-1 4 0 0,-2-1 0 15,1-1 1-15,-1-4 0 16,4-2 0-16,-1-4 0 15,3-1 0-15,2-7 0 16,3-4 0-16,0-3 0 0,-1-3 0 16,4-7-1-16,5-6 0 15,0-3 0-15,-1 1 0 16,8-8-1-16,2 0 1 16,-1 2-1-16,3 2 1 15,-1-6 0-15,-1 4 0 16,0 4 0-16,-4-1 0 15,2 6 0-15,0-1 1 16,-3 6-1-16,1 3 1 0,-1 2 0 16,-6 2 0-16,-1 1 0 15,-4 5 1-15,-1 1 0 16,-4 3 1-16,-1 0-1 16,-6-1 0-16,-3 0-1 15,-2-3 1-15,1 0-3 16,1-3 1-1,3-5-5-15,1-5 1 0,4-4-4 16,-1-1 0-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7.9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23 0,'1'2'11'0,"15"-1"-16"15,-11-1 24-15,5 0-19 16,4 2 0-16,2-1 0 0,1 2 0 15,0-3-1-15,6 0 1 16,1-1-4-16,2-1 0 16,-4 1-2-16,5-2 1 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7.7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3 0 11 0,'5'4'5'0,"5"-3"-4"0,-7 1 3 0,1 2-4 16,-1 1 0-16,2 3 3 31,-3 6 1-31,-2 5-3 16,-3 7 0-16,-4 8 2 0,0-3 0 0,-3 2 0 16,-1 1 1-16,-4 2-2 31,3 0 0-31,0-5-2 15,0 0 1-15,5-5-2 0,-1-4 0 16,3-6-5-16,0-3 1 16,3-2-2-16,2-4 1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7.3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1 13 20 0,'3'-13'10'0,"1"10"-13"15,-4 3 18-15,3 0-16 16,0 2 1-16,4 1-1 15,-5 6 0-15,0 3 1 16,-2 7 0-16,-2 7 0 0,-1 10 1 16,-6 2-1-16,2 1 1 0,-3-1 0 15,-1-3 1-15,5-1-1 16,-3-3 1-16,4-5-2 16,0-5 1-16,-1-6-1 15,3-3 1-15,1-3-1 16,2-4 1-16,4-5-1 15,3-5 0-15,0-4-1 16,3-5 1-16,-2-1-1 16,6 1 0-16,-2 0 0 15,0 4 1-15,2-2 0 0,-4 3 1 16,1 2-1 0,1 4 0-16,-4 0 0 15,1 6 1-15,-4 2 0 0,2 4 0 16,-2 3 0-1,-3 3 0-15,-2 1 0 16,-2-1 0-16,-3 1 1 16,-5-1 0-16,-2-1 0 15,-2-2 1-15,-3-2-2 16,-4 1 1-16,-3-4-1 16,0-4 1-16,0-1-4 0,3-2 1 15,2-2-4 1,5-1 0-16,2-3-4 15,7 3 1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6.6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9 4 23 0,'-7'-5'11'0,"-5"5"-15"0,10 0 19 0,-3 2-16 16,2-1 0-16,-2 3 0 15,-4-1 0-15,0 3 2 16,-4-1 0-16,-2 3-1 15,-2 3 1-15,1 6 0 16,3 0 1-16,-1 2-1 16,4-1 0-16,3 1 0 15,0-2 0-15,3-1-1 0,3-3 0 0,1-6 0 32,1-2 0-32,3-3 0 15,3-5 0-15,0-2 0 0,1-2 1 16,-1-2-1-16,2-3 0 15,-2-2 0 1,1-1 1-16,-1-1-1 16,3 3 1-16,-3 0-1 0,3 4 1 0,-2 4-1 31,-3 3 1-31,0 4-1 0,2 5 1 16,-1 1-1-16,-1 8 1 15,2 0-2-15,-2 1 0 16,3 2-5-16,1-2 1 15,1 1-2-15,1-6 0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6.1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9 72 12 0,'-3'-8'6'0,"6"4"-5"15,1 1 4-15,1-2-5 16,5-2 0-16,2 2 0 16,2-1 0-16,1-2 1 15,1 1 1-15,-1 2 0 31,-1 0 0-31,-2-1 0 16,0 3 0-16,0 3 1 16,1 2 0-16,-3 3-2 0,0 4 1 0,-1 4-1 31,-6 6 0-31,-1 4 0 16,-2-1 0-16,-2 0 0 0,-5 4 0 15,0 4 0-15,-5 1 0 16,-3-4-1-16,-4-3 1 15,-2 2 0-15,-1-7 0 16,1-4-1-16,2-3 1 0,0-3-1 16,2-5 1-16,0-4-1 0,5-4 1 15,3-1-2-15,2-4 1 16,6 1 0-16,1-1 0 16,5 0 0-16,0 4 0 15,2 4 0 1,3 1 1-16,2 3-1 15,2 4 1-15,1 3 0 0,1 2 0 16,1 4-2 0,0-4 0-16,1 2-4 15,-1-4 1-15,-2 0-4 16,1-3 0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5.4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2 18 0,'1'-6'9'0,"6"-1"-7"0,-2 4 15 16,2 1-17-16,3 2 1 15,4 0-1-15,3-2 1 0,0 1-3 16,0-1 1-16,7 2-5 16,-4 0 1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4.7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-1 27 0,'0'3'13'0,"6"7"-16"15,-6-5 18-15,0 6-13 16,-3 6 1-16,1 5 1 16,1 11 1-16,-1 5-7 15,2 0 1-15,2-1 3 0,1 3 0 16,2-4-4-16,-1-3 1 16,-1-4-5-16,-3-3 1 15,-3-6-4-15,-3-3 1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5.2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1 12 0,'0'-6'6'0,"3"12"1"32,-3-5 5-32,2 6-11 0,-2 0 0 15,0 5 1-15,0 4 0 16,0 3-2-16,-2 1 0 0,0 4 2 16,-3 2 0-1,0 3 0-15,0 2 0 16,0 0-1-16,1-1 0 0,3-1-1 15,1-3 0-15,0 0-4 16,1-6 0-16,1-1-3 16,0-5 1-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4.1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58 8 0,'-5'-12'4'0,"1"19"1"16,6-9-1-16,0 2-5 0,1-3 0 15,2-2 0 1,0 1 0-16,2-1 1 16,2 0 1-16,-2-2-1 0,1 2 0 15,3 0 1 1,-3-1 0-16,4 3 1 16,1-1 1-16,-3 6-1 15,0 0 0-15,1 1 0 0,-5 4 0 16,-2 2-1-16,-1 5 0 0,-3-2-1 31,-5 3 1-31,-2 4-1 16,-5 2 1-16,0 1-1 15,-2-1 0-15,-1-2 0 0,-1-4 1 0,1-1-1 16,5-4 1-16,-3-3-1 16,8-2 1-16,0-5-1 15,3-3 0-15,4-2 0 16,3-2 0-1,2 0 0-15,2 0 0 16,-1 2 1-16,3 2 0 0,-3 4 0 16,4 1 0-16,0 1 0 15,1 3 0-15,0 1 0 16,-2-2 0-16,6 0-3 16,-2 0 0-16,1-2-4 15,-2 1 1-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33.3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0 66 2 0,'2'-3'1'0,"0"3"-1"0,3-2 1 15,-2-1-2-15,-1-1 1 0,3-1 2 16,-1-2 0-16,-4 2-1 16,0 0 1-16,0 0 2 15,-4 0 0-15,-1 0 1 16,3-1 0-16,-3 3-2 15,-4 0 1-15,1 1-2 16,-2 0 1-16,-2 2-3 16,-6 2 1-16,1 0-1 0,-5 3 0 15,-2 3 0-15,0 3 1 16,0-1 0-16,-2 5 0 16,0 6 0-16,2 0 1 0,2 1-1 15,5 2 1-15,6 2-2 31,3-2 1-31,4-2-1 16,4 2 0-16,4-5-1 0,1-2 1 16,3-3 0-1,3-2 0-15,-4-4 0 16,6-1 0-16,1-3 0 0,0-4 0 0,1-4 0 16,3-3 1-16,0-1-1 15,1-8 0-15,2 1 0 16,-2-4 0-16,5-3 0 31,-4 1 0-31,-1-1 0 16,0 0 0-16,-3 4 0 15,-1-1 0-15,-3 4 0 0,-1 1 1 0,-3 4-1 16,-1 3 0-16,-4 2 0 16,-1 2 1-16,-4 3-1 15,1 3 1-15,-4 7 0 16,3 6 0-16,0 3 1 0,-3 3 0 15,3 4 0-15,2-1 0 16,2-1-2-16,7 1 0 16,1-7-3-16,2-2 1 15,2-4-7-15,1-2 1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5.4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 0 12 0,'19'4'6'0,"2"6"0"0,-16-3 3 0,0 5-9 16,-2 5 1-16,-3 0-3 16,-3 0 1-16,-2 2 0 15,-2-2 0-15,-5 1 1 16,0-6 1-16,2 0-1 15,-4-4 1-15,0-1 0 16,4-4 1-16,1-1 0 0,4-4 1 16,5 1-2-16,0 1 0 15,4 3-1-15,1 4 1 0,0 0-1 32,0 3 1-32,5 2-1 15,8 0 1-15,2-1 0 0,1-1 0 0,3-3-2 31,-4-2 1-31,-1-3-3 16,0-2 0-16,-4 0-3 16,-1-6 1-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4.8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2 22 0,'7'-6'11'0,"3"13"-15"0,-9-5 15 0,5 0-13 15,4 3 1-15,2 4-1 16,-1-1 1-16,6 6 3 16,-5 3 0-16,2 7-1 15,-6-5 0-15,-1 22 1 16,2 7 0-16,-4-1-1 15,-2-4 1-15,-3 0-2 16,-3-5 1-16,-7-4 0 16,1-5 0-16,-5-3-1 0,3-4 1 15,-3-3-2 1,4-5 0-16,0-4-5 16,-1-5 0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4.4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0 9 22 0,'2'-10'11'0,"-2"18"-16"15,0-4 21-15,0 3-17 16,-2 6 1-16,-1 5 0 16,-4 6 1-16,-1 5-2 15,-3 5 1-15,1-1 0 16,-2 2 0-16,1-4 0 16,5-2 1-16,0-7-1 0,1-3 1 15,5-3-1-15,0-4 1 16,2-4-1-16,3-4 1 15,4-4-1-15,-1-4 0 0,8-4 0 16,-4 1 0-16,5-2 0 16,-1-3 0-16,-1 4 0 15,1-1 0-15,-3 2 0 16,1 4 1-16,-3-1-1 16,-3 4 0-16,2 2 0 15,-8 1 1-15,-2 6 0 16,-2 0 0-16,-1 1 0 15,-4 4 1 1,-3 0-1-16,-4-1 1 0,-3 1-2 16,0-4 1-16,-1-1-3 15,3-2 1-15,3-2-6 16,0-3 0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4.0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5 22 0,'-3'-1'11'0,"11"-3"-14"15,-4 4 17-15,5 0-15 16,3 2 1-16,3-2-1 15,1 0 1-15,2 2 0 16,1-2 0-16,6-2-1 16,-5 0 1-16,1 4-4 0,1 0 1 31,-1-4-2-31,3 0 0 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3.6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2 67 7 0,'-4'-12'3'0,"2"-3"2"16,2 9-3-16,0-2-3 16,0-1 1-16,0 1 0 0,0 1 0 15,-10 3 3 1,-4 4 0-16,-3 6 0 16,-1 4 0-16,-3 5 1 31,2 2 0-31,2 2-1 0,2 2 0 15,1-2-3-15,5-2 0 16,2 2 0-16,4-2 0 0,1-2 0 16,2-4 0-16,4-3 0 15,1-1 1-15,5-3-1 16,4-4 0-16,0-4-1 16,1-3 1-16,-1-1-1 15,-1-4 0-15,-1-2 0 16,4-3 1-16,-4 1 1 15,3 1 0-15,-3 3 0 16,-5 3 1-16,2 4 0 0,-4 5 0 16,0 5 0-16,-7 6 1 15,-1-1-2-15,-1 7 0 32,1 2-1-32,-1 5 0 15,1 2-3-15,1 1 1 0,2-3-5 16,0-2 0-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3.0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7 1 9 0,'-2'0'4'0,"-1"-1"-1"0,3 1-1 0,-2 0-2 15,1 0 1-15,-3 1 1 16,-1 3 1-16,-4 1-2 15,-1 2 1-15,-2 7 1 16,-3 3 1-16,-1 5 0 16,1 5 0-16,-4 6-1 15,0 0 0-15,0-3-2 0,4-1 0 16,-1-3 0-16,4 0 0 16,4 1-2-16,-2-3 1 0,4 0-2 15,6-3 1-15,0-1-6 16,4-4 1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2.2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-2 27 0,'-2'-1'13'0,"12"10"-20"0,-5-9 30 15,4 2-28-15,2-2 0 16,1 0-9-16,2 0 1 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4.5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84 24 0,'34'-48'12'0,"-33"28"-13"16,-1 15 21-16,-3 0-20 31,-2 0 1-31,-5 5 0 16,2 0 1-16,-1 1-2 15,4 4 0-15,0 4 0 0,5 1 1 16,7 4-1-16,0 3 1 15,4 0-1-15,1 1 1 16,1 1 0-16,1 0 1 16,-6-2 1-16,-2-2 0 15,-6-1 0-15,-8-3 1 0,-2 0-1 16,-1-3 1 0,-8-1-3-16,3-4 1 15,-1-1-8-15,2-4 0 16,4-1-5-16,9-6 0 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2.0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8 0,'2'5'9'0,"11"-2"-10"0,-6-3 12 16,0-1-12-16,3 1 1 16,1 1-1-16,2-1 1 0,3 0 0 31,-1 0 0-31,-1 0-4 16,0 2 0-16,-2 1-1 0,1-1 1 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1.6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4 10 0,'4'0'5'0,"4"-12"-7"15,1 9 7-15,-4-2-6 16,4 3 0-16,-1-3 0 0,2 2 1 16,-1-1 1-16,3 4 1 15,2 0-1-15,-2 0 1 16,0 2-1-16,-2 1 1 16,-1 2 0-16,-4 2 1 15,-3 2-2 1,-4-1 0-16,-3 5 0 15,-4-3 0-15,1 2 1 0,-4 0 1 16,1 0-1 0,3 0 1-16,-1-2-1 15,4 1 1-15,2-3-2 16,-3-1 0-16,6 0 0 0,6-2 0 16,0-3-1-16,6 0 1 0,6-2-3 15,1 0 0 1,3-2-5-16,-1 2 1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1.1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-3 17 0,'0'-2'8'0,"1"11"-8"0,-1-8 12 0,2 3-13 15,2 6 0-15,-3 6 0 16,1 1 0-16,-2 7 1 16,0 3 1-1,0 3-1-15,-2-1 0 16,1-2 0-16,-5-1 1 15,3-2 0-15,-2-5 1 0,-2-2-1 16,3-5 0-16,1-1 0 16,1-6 1-16,2-2-2 0,0-3 1 15,5-5-1 1,1-2 1-16,4-1-2 16,-1-3 1-16,-1 1 0 0,4 0 0 15,0 1 0-15,2 4 0 0,-2 0 0 16,2 3 0-16,0 4 0 15,-2 1 0-15,-2 4 0 16,-1 3 0-16,-1 1 0 31,-3 1 1-31,-1 2 0 16,-2-1 1-16,-4 3-1 16,-3-1 1-16,-7 2-1 15,-2-1 1-15,-2-4-1 16,1 0 0-16,-1-3-3 15,3-4 1-15,2-2-5 16,1-1 0-16,5-4-1 0,0-1 1 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0.6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3 19 0,'-4'2'9'0,"17"-4"-10"0,-8 2 14 0,3-2-13 15,6 2 1-15,3 2-2 16,4-4 1-16,3 2-1 16,-2 2 1-16,3-4-5 0,-3 1 1 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50.3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5-2 12 0,'3'-3'6'0,"-3"11"-1"0,0-4 5 0,0 3-9 15,-3 3 0-15,1 2 1 16,0 5 1-16,0 7-3 16,-3 4 0-16,-1 1 2 0,0 0 1 15,2 2-2 1,-1-3 1-16,1-1-1 15,4 1 0 1,4 1-3 0,1-5 0-16,0-4-4 15,0-4 0-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9.8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7 15 14 0,'6'-8'7'0,"-1"4"-8"0,-3 2 8 15,2 1-8-15,1 1 1 16,-4 0-1 0,1 0 0-16,-2 0 2 15,2 1 1-15,-1 5 0 16,-1 4 1-16,0 5-1 16,-3 8 1-16,0 8 0 0,-6-1 1 15,2 5-3-15,-1-6 1 16,1 2-2-16,-2-4 1 0,4-3-1 31,-1-3 1-31,2-4-1 16,1-5 0-16,1 0 0 0,2-1 1 0,2-4-1 15,1-6 0-15,4-1-1 16,0-3 0-16,1-4 0 16,-1 2 1-16,2-6-1 31,-1 1 1-31,2-2-1 15,2 0 1-15,-2 2 0 0,2 1 0 16,0 4-1-16,-3 2 1 0,1 1 0 31,-2 4 0-31,-1 1 0 0,2 2 1 16,-4 4-1-16,-2 1 1 16,-1 4 0-16,-2 0 0 15,-3 1 1-15,-3 1 0 16,-4-1 0-16,0 0 0 15,0-3 0-15,-2-1 0 0,-2-3-1 16,1-2 1-16,1-5-2 0,2-4 0 16,-2-1-4-16,2-4 1 15,1-4-6-15,0 0 1 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9.1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4 29 16 0,'-5'-8'8'16,"14"1"-12"-16,-9 7 12 0,1-4-9 16,-1 3 1-16,0-1-2 31,-1-1 1-31,-3-1 2 0,1 4 0 15,-2 0 0-15,-6 2 0 0,-2 3 1 16,-3 3 0 0,-1 3 1-16,1 4 0 15,-3 4-1-15,4 0 0 16,3 0-2-16,2-2 1 0,5 0-1 16,3-3 0-16,4-6 0 0,3-1 0 31,3-5 0-31,3-2 1 15,-1-5-2-15,2-2 1 0,3-5 0 16,-5 0 0-16,-2-5-1 16,1 1 1-16,2 1 0 15,-2-1 0-15,0 3 0 0,-4 4 1 0,0 2 0 32,-2 4 1-32,1 5-1 15,-3 1 1-15,-1 4-1 0,0 3 0 0,-1 6-1 31,-1 1 1-31,2 0-4 16,0 2 1-16,2-4-5 16,-2 2 1-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8.6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 29 10 0,'1'-9'5'0,"6"3"-4"0,0 4 6 31,2 0-7-31,1 0 0 15,2-3 1-15,2 4 0 0,0-1 0 16,-2 2 0-16,2 0 1 16,-1 2 0-16,1 4 0 15,-2 0 1-15,-3 2-1 16,-1 4 1-16,-2 4-2 0,-1 6 1 16,-5 6-1-16,-5-1 0 0,-2 1-1 15,-5 3 1-15,-2 0 0 16,-3 0 0-16,-4-2-1 15,-1-5 1-15,1-3 0 16,-3-2 0-16,5-5-1 31,0-6 1-31,3-3-1 16,3-5 1-16,2-3-1 0,4-4 0 0,4-3 0 31,1 1 0-31,2-1-1 16,4 1 1-16,4 2 0 0,4 4 0 15,4 3 1-15,1 3 0 0,0 4 0 16,2 3 0 0,-2 4 0-16,2 0 0 15,0 0-2-15,0 0 1 0,2 1-5 16,-2-3 0 0,-4 4-2-16,-1-6 0 1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7.8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10 16 0,'-4'1'8'0,"8"-4"-7"0,4 0 11 15,-2 1-13-15,2-1 1 0,4 3 0 16,0 0 1-16,2 2-1 16,-1-2 0-16,3 1 0 15,-1 1 0-15,2-2-3 31,1 1 1-31,0 1-3 0,-2-2 1 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6.8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42 9 0,'-2'-13'4'0,"16"9"-1"16,-11 1 3-16,4-1-6 31,0 3 0-31,3-3 0 15,-1 2 0-15,5-1 0 16,-2-1 0-16,0 1 0 16,0 3 1-16,-2 0 0 15,2 2 1-15,-1-1-1 0,-5 5 1 0,1 1-1 32,-3 1 0-32,-4 4 1 0,-2 0 0 15,-3 5-1-15,-2-3 1 0,-3 0 0 16,-1 0 0-16,1-2 0 15,0 0 0-15,3-4-1 16,-2 3 0 0,6-3 0-16,-1 1 0 0,3-4 0 15,2 2 0-15,-1-2-1 0,5 0 1 16,2 1-1-16,2-3 1 16,1-1-1-16,-1-2 1 15,3 0-5-15,0 0 0 16,2 0-3-1,0 0 1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4.2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11 20 0,'1'-3'10'0,"13"1"-12"15,-11 2 12-15,4 0-9 16,3 0 1-16,1 0 1 0,1 0 1 0,1-3-4 16,5-1 0-16,0 1 3 15,1-4 0-15,-2-1-1 32,-3-4 0-32,-2 0 0 0,-5-4 0 15,-2 6-1-15,-5-4 0 16,-3 4 0-16,-6 3 0 0,-5 7 0 15,-6 2 1-15,-2 6-1 16,-2 3 1-16,3 1-1 0,4 1 0 16,3 3-1-16,2-1 0 31,5 1-3-31,4-3 0 16,3 1-2-16,5-4 0 0,7-3-5 15,5-2 1-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9:46.2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7 71 6 0,'5'-4'3'0,"-4"9"-5"0,5-12 3 0,-3 2-2 15,0-2 0-15,-1 1 4 31,0-1 0-31,-2-2-2 16,-2 2 0-16,-1 1 2 16,-2-1 1-16,-1 2 0 0,1 1 0 0,-3 2-2 31,-1 2 1-31,-3 2-1 0,-2 2 0 16,-1 4 0-16,0 6 0 15,-4 5 0-15,3 1 0 0,1 2-1 16,1 1 1-16,0-1-1 0,9 2 0 31,-2-2-1-31,4 0 0 16,1-3 0-16,4-4 0 0,1-3 0 15,4 0 1-15,7-5-1 16,0-3 0-16,1-3 0 16,1-2 1-16,2-5-1 0,-2-2 0 15,4-4 0 1,3 0 0-16,-6 0 0 15,0 0 0-15,-3-3-1 16,-4-1 1-16,-1-3 0 0,-2 2 0 16,1 2 0-16,-3 3 1 0,2 2-1 15,-5 3 1-15,-2 7 0 32,-4 2 0-32,-1 4 0 15,2 5 0-15,-1 2 0 0,1 1 0 0,-2 1-2 31,3-1 1-31,4 2-6 16,5-6 0-16,-2-2-2 0,0-4 1 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5.0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24 11 0,'10'-7'5'0,"9"-3"-1"0,-14 5 2 15,3 3-3-15,-1 2 1 16,2 0 0-16,-1 2 1 16,-1 0-7-16,-2 3 0 0,0 2 4 15,-3 3 1-15,-4 0-3 32,-4 2 1-32,-5 0-1 0,-2 2 1 15,-3-2-1-15,-3 0 1 16,2 2 0-16,2-2 1 0,3-2-1 15,2 0 1-15,3-3-1 0,3 0 1 16,4-2 0-16,7 0 0 16,0-1-1-16,5-1 1 15,-3 1-1-15,6-1 1 32,4 0-3-32,1 1 1 0,-2 1-7 15,-1 0 1-15,-2 2-3 16,0 5 1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4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5 9 0,'0'-4'4'0,"3"3"-3"16,1 1 4-16,-1 1-2 0,4 5 1 0,-2 2 2 31,0 8 0-31,1 4-7 16,-1 4 0-16,-2 2 5 15,-1 7 1-15,-2 0-3 0,-2 3 1 16,-5 0-1-16,-3 2 0 0,-2-4-1 16,0-3 1-1,-4-3-1-15,-4-4 0 0,-1-5-1 16,4-3 0-16,3-4-3 16,0-4 0-16,7-1-5 15,4-5 1-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3.7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9 12 0,'-10'-10'6'0,"8"10"1"15,2 0 8-15,4 0-12 16,2 0 1-16,1 0 1 15,5 2 1-15,4-2-7 16,-1 5 0-16,4 0 4 16,5 0 1-16,-2-2-5 15,4 1 0-15,-4-3-6 16,2 1 0-16,0 1-2 16,0-1 1-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3.4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 12 0,'10'-6'6'0,"20"11"-6"0,-22-7 4 16,4 2-4-16,0 0 1 15,4-2-1-15,2 1 1 16,-2-3-1-16,-1 1 0 16,-3 3 1-16,0-4 1 0,-1 3 0 15,-3-1 0 1,2 0 0-16,1 2 1 15,-4 2-1-15,-1 0 0 0,0 1 0 16,-3 0 0-16,-1 4 0 16,-2 4 1-1,-2 1-1-15,-1 1 0 16,-3 6 0-16,-4 4 0 0,0 3 0 16,0-1 0-1,-2 6-1-15,1-1 1 0,4-4-1 16,-3-2 0-16,5 0 0 15,0-4 0-15,1-2-2 16,1-5 0-16,1-2-2 0,1 1 0 16,1-5-4-16,-2-2 0 15,-2-2-1 1,3 1 0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2.9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22 21 0,'-9'-10'10'0,"19"2"-11"16,-6 6 17-16,1 1-15 15,3 1 1-15,6 0 1 0,0 0 0 16,1 0-4-16,6 0 1 15,2 0 1-15,1 0 1 16,0 0-4-16,-3 0 0 16,3 1-5-16,-2 3 0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2.7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8-1 11 0,'7'0'5'0,"-2"7"1"0,-4-4 6 0,-1 2-9 15,-1 4 0-15,-3 3 2 16,-1 3 1 0,-2 4-8-16,-1 0 1 15,-2 5 4-15,-2 3 0 0,0 3-1 16,3 1 0-16,1 3-2 15,2-5 0-15,1-1-1 16,0-6 0-16,2-3-3 16,-1-5 1-16,3-4-4 15,-1-2 0-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8.0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4 16 0,'1'-4'8'0,"5"1"-3"16,-1 1 6-16,0-1-9 15,2 1 0-15,3 1 1 32,2-1 1-32,4-1-5 0,1 3 0 15,0 0 3-15,4 0 0 16,3-4-2-16,-2 6 1 16,1 0-2-16,-3-1 1 0,-1-1-2 15,-3 2 1-15,-1 0-4 16,-3-1 1-16,-1 1-2 15,-5 1 0-1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16.7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24 6 0,'12'-1'3'0,"9"-10"-1"0,-14 8 1 16,-2-1-2-16,3 3 0 0,-1-1 2 15,0 0 0-15,-2 2-3 31,2 0 1-31,0 2 1 16,0 3 1-16,0 2-1 16,-2 3 0-16,-2 4-1 0,-3 1 1 0,0 1-1 31,-3-1 1-31,-2 1-1 16,-4 1 0-16,-3-3 0 0,0-1 0 15,-3-1 0-15,1-3 0 16,0-2-1-16,0 0 1 0,2-4 0 15,6-1 0-15,-1 1-1 16,3-1 0 0,3-2-1-16,1 0 1 15,1 2 0-15,3 1 1 0,4 2 0 16,1 2 0-16,3 3 0 16,0-1 1-16,2-2 0 0,1 0 0 15,2-4-1-15,0-3 0 16,-1 0-1-16,-1-3 1 15,-1-2-1-15,-4-1 0 16,-1 1-3 0,-1-2 0-16,-3 1-5 15,-1-1 1-1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2.3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7 29 12 0,'16'-19'6'0,"-3"7"-6"0,-11 12 8 16,-2 0-6-16,0 0 0 15,0 0 3-15,-2 0 0 16,-1 4-5-16,-6 1 0 16,-6 5 4-16,0 4 1 15,-2 3-1-15,0 4 0 0,-1 3-2 16,5-2 1-1,1 0-2-15,5 0 1 16,7-1-4 0,3-4 1-16,6-5-6 15,1-3 1-15,6-1-2 16,1-2 0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3.9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9-1 23 0,'2'0'11'0,"0"3"-14"15,-2-3 19-15,-4 5-15 16,-6 2 0-16,-2 7 2 16,-1 3 1-16,-3 5-4 31,1 1 0-31,-1-3 2 16,4 1 1-16,2-4-1 0,5-3 1 0,3-4-1 15,4-5 0-15,1-1-1 16,8-2 0-16,1-6 0 15,-4-3 0 1,6-5 0-16,-2-2 0 16,0-8-1-16,-2 0 1 0,0 1-2 15,-3 4 1-15,2 3-1 16,-4 4 1-16,0 3-1 16,-2 4 0-16,-1 4 0 15,0 10 1-15,-2 6-1 16,0 5 1-1,0 6 0-15,-2 8 1 0,-1 2-1 16,-4 1 1-16,2 1 0 16,-4 1 0-16,-1-7 1 15,-5-5 0-15,-3-5 1 16,-2-3 0-16,-1-5 1 16,1-3 0-16,-1-4-2 15,4-1 1-15,2-4-5 16,3-4 0-16,5-5-6 15,3-6 1-15,8-1-6 16,6-5 0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02.0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8 10 0,'-8'-3'5'0,"10"-1"-4"0,-2 4 6 0,3 0-5 15,4-1 1-15,0 1 2 16,3-2 0-16,2 4-6 0,-4-1 0 16,4 6 4-1,0 2 1-15,-4-1-2 0,1 4 0 16,-4 2-2-16,-3 1 1 0,-2-2 0 16,-5 4 0-16,-6 0-1 15,-1 0 1-15,-6-1-1 16,3-1 0-16,-1-2-1 31,4-1 1-31,1-5-5 16,0-2 0-16,5-1-2 0,1-6 1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8.7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4 5 13 0,'1'-3'6'0,"1"-1"0"16,-2 4 5-16,0 0-11 0,0 0 0 16,0 2 0-16,-2-2 1 0,1 2-1 31,-6 4 1-31,0 3 1 16,-5 1 0-16,-2 4 0 0,-5 3 0 15,-3 7 1-15,0 6 0 16,-2 4-1-16,1 4 0 15,5-2-1-15,0-2 1 0,5-3 0 16,1 0 0-16,1-3-1 16,5-3 1-16,2-1-1 15,1-3 1-15,6-2-3 16,2-4 1-16,6-3-6 0,-1-3 1 16,5-2-4-16,2-2 1 3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8.2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0 17 0,'-17'5'8'15,"12"-5"-5"-15,8 2 14 0,1-2-16 16,1 1 0-16,3 3 0 15,-1-3 1-15,5 3-3 16,4 1 1-16,1-2-1 16,5 0 1-16,-1-1-6 15,0-2 0-1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6.6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7 45 8 0,'2'-14'4'0,"6"1"-3"0,-6 7 1 0,0 3-2 15,-2-2 1-15,-2 1 1 31,-2 4 0-31,-2 0-1 16,-3 2 0-16,-1 5 2 0,-2 3 1 16,2 2-1-1,-1 5 1-15,1 4-2 16,5 0 0-16,0-1-1 0,0-3 0 0,3-3-1 16,2-4 1-16,2-1-1 15,3-4 1-15,0 0 0 16,0-3 0-1,2-4-1-15,0-3 1 0,3 0-1 16,0-4 1-16,-1-3-1 16,1 0 0-1,-1-1 0-15,1 1 0 16,-2 0 0-16,-1 1 0 0,-2 3 0 16,2 3 0-16,-3 1-1 15,-3 4 1 1,1 5 0-16,-4 6 1 15,1 4-1-15,-3 4 1 0,-3 2 0 16,1 1 1-16,-5 2-1 16,3 0 1-16,-2 0-1 15,-1-2 0-15,3 1-1 0,-1-3 1 16,2 1-7 0,-1 1 1-16,3 2-2 15,-7-3 1-1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6.0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11 11 0,'5'-7'5'0,"4"5"-4"0,-8 0 7 15,1 2-6-15,0 4 0 16,-2 3 2-16,-2 3 0 15,0 7-5-15,-3 7 0 16,-3 5 4-16,1 2 1 16,-3 2-2-16,3 0 1 15,-1-3-2-15,1 0 1 16,-1-5 0-16,3-2 0 16,-2-4-2-16,4-2 1 0,-1 0-1 15,2-7 0-15,1-3-4 31,1-2 1-31,3-3-4 0,4-2 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5.8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3 20 9 0,'3'-12'4'0,"-1"4"-2"15,-2 8 1-15,0 0-3 16,0 0 0-16,0 0 1 15,0 5 1-15,0 2-1 0,-3 3 0 0,-2 5 1 16,-6 3 0-16,-1 4 0 16,2-1 1-16,-2-1-2 15,1-2 1-15,3-3-1 16,1-3 0-16,2-3 0 16,3-4 0-16,0 0 0 31,6-5 0-31,1-3-1 15,5-1 1-15,2 2-1 0,-1 4 0 16,1 0 0-16,0 1 0 0,0 4 0 16,-2 4 0-1,6-1 0-15,-3-2 1 16,-1 1-1-16,2-2 1 0,2 0-1 16,-4-4 1-16,-4 1-2 15,4-4 0-15,-5 0-3 16,4-2 0-16,-3-1-1 15,-1-4 0-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3.9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8 16 0,'-2'0'8'0,"17"-7"-8"16,-8 5 12-16,5 1-12 15,4-1 1-15,4 2-1 16,5-2 0-16,0 1 0 16,3-1 0-16,1 0-4 15,6 2 0-1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3.7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4 5 0,'-1'0'2'0,"7"-4"6"16,-6 6-2-16,0 3-4 15,0 2 1-15,0 5 0 16,-1 5 1-16,-3 7-5 0,4 3 0 15,-1 2 3-15,-1 1 1 0,2-3-3 32,-1 2 1-32,1-2-1 15,-4-3 1-15,4-1-1 0,0-5 1 16,0-2-3-16,0-2 0 16,0-4-3-16,0-3 1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1.7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0 4 0,'-1'2'2'0,"2"3"1"15,-1-3-3-15,0 5 3 16,0-1 0-16,0 5 1 16,0 1 1-16,-1 3-6 0,-3 3 0 31,4-3 4-31,-2 2 1 0,-4 4-3 16,4-6 1-16,-2 4-1 15,-1 0 0 1,-2 4 0-1,-1-3 0-15,3-2-1 16,-1 1 1-16,3-4-1 16,-2 1 1-16,5-1-6 15,0-3 1-1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5.8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 10 0,'2'2'5'0,"15"-7"-2"16,-10 5 5-16,-2 0-6 15,9 0 0-15,1 0 1 16,1-2 0-16,3 2-4 16,0-2 0-16,0 0 2 0,-4 1 1 15,4-1-6-15,-3-1 0 3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3.4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2 24 0,'0'5'12'0,"12"14"-16"16,-11-11 21-1,1 3-16-15,2 2 1 16,-4 3 0-16,-2 3 1 15,0 1-4-15,0-2 1 0,1-5 3 16,-1 0 0-16,0-3 0 16,1-5 0-16,1-3 0 15,0-2 0 1,1-7 0-16,3-3 0 16,-1-3-2-16,4-2 1 0,-3-1-2 0,4-4 1 31,1 1-1-31,1-2 0 0,-3 2 0 15,2 0 1-15,-1 2-5 16,4 3 1-16,2 2-6 16,1 2 1-16,3 3-3 15,-3 2 1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5.4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 10 0,'0'1'5'0,"0"-2"-4"0,0 1 6 0,0 0-7 16,0 0 1-16,0 0 0 16,0 0 0-16,2-2-1 15,1 2 1-15,6 2 1 16,-4-2 0-16,2 1 0 15,-2-1 0-15,3 0-1 0,3 0 1 16,2 2-2-16,1 0 0 0,-2-2 0 31,2 1 1-15,6-1-1-16,-3 2 0 16,-5-2 0-16,2 0 0 15,-1 0 0-15,-6-2 1 16,2 4-1-16,-4-2 0 15,0 0 0-15,0 0 0 16,0-2 0-16,-1 2 0 0,-4 0 0 16,0 0 0-16,0 0 0 0,0 0 0 15,0 0 0-15,0 0 0 16,1 2 0-16,-1-2 0 16,0 0 0-16,0 0 0 31,0 2 0-31,2 0 0 15,-2-2 0-15,0 0 1 0,0 0-1 16,0 0 0-16,0 0 0 0,0 0 1 31,0 0-1-31,0 0 1 0,0 0-1 16,0 0 0-16,0 0 0 16,0 1 1-16,0 1-1 15,0 0 0-15,0-2 0 16,0 1 0-16,0 3 0 15,-2 1 1-15,1 2-1 0,-3 0 1 16,4 1-1-16,-2-1 0 16,-1 7 0-16,-2-2 1 15,3 12-1-15,-1-5 0 16,-2 10 0-16,-4-3 0 16,4 0 0-16,-2-2 1 0,4 2 0 15,-2-2 0-15,0-4 0 16,1 1 0-16,-1-4-1 15,3-3 1-15,-3-2 0 16,2-2 0-16,3-1 0 16,-2-2 0-16,-1-2-1 15,3 0 1-15,-2-2-1 16,-1 1 0-16,3 1-1 16,-2-3 0-16,2-1-5 15,0 1 1-15,5 0-3 16,-3-2 1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1.0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20 0,'2'-1'10'0,"1"2"-11"0,-3-1 18 0,3 0-17 16,-3 0 1-16,1 0-1 31,-1 0 0-31,0 0-1 16,0 0 0-16,0 0-5 15,0 0 1-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0.0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5 35 16 0,'10'-7'8'0,"-1"2"-11"16,-8 1 14-16,3-3-11 15,-4 4 0-15,0-2 2 16,0 1 0-16,0 4-2 31,0 4 0-31,-9 1 2 16,4 2 0-16,-2 3 0 0,-2 6 1 15,-1-1-1-15,1-1 1 0,-1 3 0 16,0-3 0 15,1 10-1-31,4-5 1 16,0-2-1-16,5-3 1 16,0-2-4-16,5-3 0 0,4-2-7 15,1-4 1-15,0-1-2 16,4-2 1-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29.7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3 10 0,'0'-8'5'0,"13"1"1"0,-9 3 5 16,1 3-10-16,2-1 0 0,6 2 1 31,1 2 1-31,-4-1-3 16,5 6 0-16,1 0 2 0,1 3 1 15,-5 2-1-15,1 0 0 0,-4 0 0 32,-2 0 0-32,1 0-1 0,-8-2 1 15,0 0-1-15,-8 0 1 0,1-1-1 16,-7-1 1 0,-1 3-1-16,-4-3 0 15,4-1 0-15,1 0 0 16,1-2-2-16,1 0 1 0,-2-1-3 15,6-3 0-15,1 1-4 0,3-2 0 16,4 0-1 0,9-3 0-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29.3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 19 0,'2'1'9'0,"3"-4"-8"0,-5 3 13 0,3 0-13 16,1 0 0-16,-4 0 0 16,1-2 0-16,-1 2-2 15,0 0 1-15,0 0-4 16,4 2 1-1,-4-2-3-15,0-3 1 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25.8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60 10 0,'-3'-1'5'0,"4"-1"-5"0,-1 2 6 31,0 0-3-31,0 0 0 16,0-3 0-16,0 3 0 0,0 0-4 16,0 0 0-16,0 0 3 15,5-2 1-15,1 2-2 16,0-4 1-16,3 3-1 15,-2-1 1-15,1 2-1 0,1-7 0 16,1 4-1 0,-3-3 1-16,5 3-1 15,-2-2 1-15,-1 1-1 16,3-1 0-16,1 2 0 16,-1-1 1-16,2 3-1 15,1-1 0-15,3 0 0 16,-5 2 0-16,3 0 0 15,-6 0 1-15,4 0-1 16,-2 2 1-16,-2 0-1 16,-3 3 1-16,3 0-1 15,-5 2 1-15,-3-2-1 16,3 2 1-16,-2 3-1 0,-3 1 1 16,-3-1-1-16,-2 2 1 15,3 2 0-15,-3 1 0 16,-5 2-1-16,1 1 1 15,-1 1 0-15,-2-2 0 16,0 0-1-16,-4 2 1 16,5-3 0-16,-1-1 0 15,-4-1 0-15,2-2 0 16,-1 0-1-16,1-2 1 0,-3-1 0 16,0 1 0-16,0-5-1 15,2-1 0-15,1 1 0 16,0-2 1-16,2-4-1 15,4-1 0-15,1 0 0 16,4-3 1-16,1-2-1 16,4 0 0-16,4 0 0 15,6 1 0-15,0-1-1 16,0 1 1-16,-1 1-2 16,2 2 1-16,-1-1 0 15,0 3 1-15,0-1-1 16,0 0 0-16,-2 4 0 15,-1 0 1-15,-1 3 1 16,4 0 0-16,0 4 0 16,0-1 0-16,-1 3 0 0,1-1 0 15,0-1 0-15,-2-3 0 16,2 1 0-16,0-2 0 16,-5 1-1-16,1-3 1 15,-3-1-2-15,4 0 0 16,-7-1-5-16,1-1 1 15,-1 2-4-15,-2-5 0 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21.5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0 0,'4'9'10'0,"13"-6"-13"0,-9-5 17 16,3 2-14-16,4-1 1 16,6-3 0-16,3 4 0 15,4-2-4-15,3 2 0 16,3-1-2-16,9-1 1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21.2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1 4 0,'0'-7'2'0,"7"2"2"0,-7 5 2 0,0 0-5 16,2 0 1-16,0 2 2 15,-1-1 1-15,-1 3-5 32,0 1 0-32,0 3 3 15,0 3 1-15,0 4-1 0,0 4 1 16,-1 4-2-16,-1 1 0 0,2 2-1 15,0-2 1-15,0-2-1 16,0 2 0 0,-2-3-1-16,2-1 1 15,0-2-1-15,0-3 1 16,0-1-1-16,2-4 0 16,0-1-4-16,-1-2 0 15,1 0-2-15,0-2 0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18.2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9 9 13 0,'-8'-8'6'0,"8"8"-6"0,0 0 6 0,0 0-4 15,0 0 1-15,0 1 1 16,0 3 1-16,0 1-6 0,1 3 1 16,-1 4 3-16,4 4 0 15,-4 3-2 1,0 3 1-16,0 2-1 16,0 2 1-16,0 0-2 0,0-3 1 15,2 1-1 1,-2-2 1-16,0-1 0 15,0-2 1-15,0-1-1 0,0-2 0 16,0-4 1-16,0-2 0 0,0-3-1 16,0-3 1-16,-2 1-1 15,-2-4 1-15,-1-1-1 16,0-3 0-16,-3 0-1 16,1-3 0-16,-2-1 0 15,1-1 0 1,-1-2-1-16,2-1 1 15,-1 3 0-15,1-1 0 0,-2 4-1 16,4-2 0-16,4 4 0 16,-3-2 0-1,8-1 0-15,1 6 0 16,7-3 0-16,1 3 0 0,4-2 0 16,1 4 1-1,-1-2 0-15,1 2 0 0,-2 1 0 16,-1 1 0-16,-3-1 0 15,-5 2 1-15,-7 0 0 16,-3 2 0 0,-4 0 0-16,-5 2 0 0,-4-1 0 15,3 1 0-15,-1-2-2 16,6-1 0-16,-1 1-7 16,6 2 0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16.1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9 28 4 0,'9'-12'2'0,"-4"2"5"0,-5 10-1 16,2-4-3-16,-2 4 0 16,0-3 2-16,-2 4 0 15,-1-1-7-15,-4 4 1 16,-2 1 5-16,-1 7 0 16,-2 2-2-16,-4 1 1 15,1 6-1-15,-2 1 1 0,1 3-1 31,1-3 1-31,1 2-2 16,5-2 1-16,1-3-1 0,6-1 0 0,2-5-1 31,3-2 0-31,4-3-2 0,-2-4 1 0,6-3-5 32,3-2 0-32,1-3-2 15,2-1 1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3.1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 65 21 0,'2'-12'10'0,"12"-2"-10"15,-9 9 12-15,2-4-12 16,-2 1 1-16,-2-1 1 0,-1 4 1 15,-2 2-3 1,-3 1 0-16,-4 5 1 16,-3 4 1-16,-4 3 0 0,-2 2 0 15,-1 6 0 1,-3-1 0-16,-1 2-1 16,4-1 1-16,3 1-1 15,6 0 1-15,1-2-1 0,3-1 1 16,3-4-2-16,2-2 1 15,8-1 0-15,0-4 1 16,3-3-1-16,1-2 0 16,3-7-1-16,1-4 1 15,0-1 0-15,0-1 0 0,-1-4-1 16,-1-2 0-16,-1 1-1 16,-2 3 1-16,-4 3-1 15,1 0 1-15,-6 5-1 0,-3 7 1 16,0 4 0-16,-1 4 0 15,-3 2 0-15,-3 4 1 16,2 0 0-16,2 3 0 16,-1 2-1-16,1-2 1 15,3 0-3-15,0-1 0 16,3-4-2 0,1-4 0-16,3-4-3 15,3-4 0-15,4-4-3 0,-2-4 1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15.8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5 13 0,'-3'-6'6'0,"6"-10"-5"0,-1 13 7 0,0-1-6 16,5 2 0-16,-4 1 0 15,2-1 1-15,2 0-4 16,0-1 1-16,3 1 2 16,-3 0 1-16,5 1-2 0,2-1 1 15,0 2-1-15,1 3 0 16,1 1 0 0,-1-1 0-16,1 2-1 15,-2 2 1-15,0 4 0 0,-4-3 0 16,0 3 0-16,-3-1 1 15,0 4 0-15,-7 1 0 0,-2-1 0 16,-6 0 0 0,-4 1-1-16,-4-1 1 15,-1 0-1-15,-2 0 0 0,0-4-1 16,0 2 0-16,0-3-1 16,4-1 0-16,4-1-2 15,1 0 0-15,3-4-4 16,0-3 0-16,5 0-1 15,4-3 0-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45.42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3 8 0,'3'-2'4'0,"20"0"-2"16,-15 2 4-16,6 0-6 0,7 0 0 16,-1-2 0-16,8 4 0 15,1-2 0-15,2 0 0 16,0 0 0-16,0 0 0 15,2 2 0-15,0-2 0 16,1 0 0-16,0 2 1 0,3 0 1 16,-5 0 0-16,1-1 0 15,0 0 0-15,0 1-1 16,1 0 1-16,6 0-1 16,-3-1 1-16,1 4-2 15,0-3 1-15,2 0-1 16,-2-2 1-16,3 0-1 15,-1 0 1-15,3 1-1 16,0 1 0-16,0-2 0 16,-3 0 1-16,-1 2-1 0,1-2 0 15,5 0 0-15,-4 1 0 16,2-1 0 0,-2 0 0-16,1 2 0 15,-1-2 1-15,-1 3-1 16,1-3 0-16,-5-3 0 0,4 6 0 15,-2-3 0-15,-1 0 0 16,0 0 0-16,-1 0 0 16,3 0 0-16,-2-3 1 15,0 3-1 1,-4 0 0-16,2 3 0 16,-1-3 0-16,2 2-1 0,-1-2 1 15,1 0 0 1,2 0 0-16,-2-5 0 15,0 5 0-15,4 0 0 0,-2 0 0 0,1-2 0 16,-4 1 1-16,-1-1-1 16,4 2 0-16,0 0 0 31,0 2 0-31,1-2 0 16,3 0 1-16,-3 0-1 0,1 0 0 15,1 0 0-15,1 0 0 0,2 0 0 16,1 0 0-16,-3-2 0 0,8 2 0 15,-5 0 0-15,3 0 0 32,-3 2 0-32,3 1 0 15,-3 2 0-15,3-3 0 0,-3-1 0 16,-2-1 0-16,2 2 0 16,0-2 0-16,-2 2 0 15,5-1 0-15,-7 1 0 16,2 0 0-16,-5-2 0 15,4 0 1-15,1 2-1 16,-4-1 0-16,1-1 0 0,-1 0 1 0,1 0-1 31,-2 1 0-31,0-1 0 16,-2 2 1-16,7-2-1 0,-7-2 0 0,2 1 0 16,-3 1 0-16,-1-1 0 15,-1 2 0-15,-2-1 0 16,7 0 1-16,-2-1-1 15,-9-1 0-15,8-2 0 16,-4 4 1-16,2 2-1 16,-2 0 0-16,1-4 0 15,-2 2 0 1,-1-3 0-16,2 3 0 0,-2 0 0 16,-7 0 0-16,8-2 0 15,-1 0 0-15,0 2 0 16,-1-1 0-1,1-1 0-15,-3-3 0 16,2 2 0-16,-1-1 1 0,-3 1-1 16,4 1 0-1,-1 2 0-15,-1-2 0 0,-2 2 0 16,2 0 0-16,-2 0 0 16,2 0 0-16,2 0 0 15,-1 0 0-15,1 0 0 0,-1 0 0 0,3 2 0 16,-3-4 0-16,1 2 0 15,-4 0 0-15,2 2 0 16,-2-2 0-16,0 0 0 16,2 0 1-16,-4 0-1 15,2 0 0-15,-5 0 0 16,0 0 0-16,-2 2 0 31,-1-2 1-31,-1 0-1 16,-1-2 0-16,0 2 0 0,-2 0 1 15,-2 0 0-15,1 0 0 16,-1-2-1-16,-1 2 1 16,1 0-1-16,-3-1 1 15,1-1-1-15,-1 2 1 16,2 0-1-16,-4 0 1 16,2 0-1-16,-4 0 0 15,1-1 0-15,-2 1 0 0,3 0-1 16,-2 1 0-16,1 2-6 15,1 1 1-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28.8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11 0,'17'0'5'0,"4"8"-7"0,-11-6 10 16,0 2-9-16,2-1 1 0,1 4-4 31,-3-5 0-31,-2 1 3 0,3 0 1 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28.4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0 4 0,'-3'5'2'0,"-1"10"3"16,4-11 3-16,-2 1-7 16,-1 2 0-16,1 1 0 0,-1 2 1 0,2 2-2 15,1 4 1-15,0-3 0 16,0 3 0-16,0-1-1 31,0-1 0-31,1-1-2 16,-1 1 0-16,0 0-2 0,0-4 1 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7.1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5 16 0,'7'-16'8'16,"12"8"-11"-16,-9 2 9 0,-3 1-5 15,3 2 1-15,1 1 1 16,-3-1 0-16,1 1-4 16,-2 4 1-16,1 1 2 15,-4 4 1-15,-3 2-2 0,-2 1 1 0,-6 5-1 31,-4 4 1-31,-1 2-1 16,1-1 1-16,2-1-1 0,0-2 1 0,6-1 1 16,1-3 0-16,4 1-1 15,3-2 1-15,5-2-1 16,6-1 1-16,3 0-1 16,1-4 0-16,2-2-2 31,7-1 1-31,2-2-4 15,-2-2 1-15,-1-1-7 0,-3 1 0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6.8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18 19 0,'6'-9'9'0,"24"2"-9"0,-22 5 9 15,1 2-8-15,4 4 0 16,-1 4 2-16,2 6 1 0,-2 3-4 15,0 9 0-15,-3 3 2 16,-1 6 1-16,-4-4-1 16,-4 1 0-16,-6 3 0 15,-4-3 1-15,-5 1-1 16,-2-5 1-16,-2-1-1 16,-3-6 1-16,3-1-3 31,2-4 0-31,3-4-5 15,2-7 1-15,5-5-5 0,5-4 0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6.4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8 17 0,'4'-9'8'0,"-1"13"-6"16,0-3 7-16,-1 3-8 16,-2 3 1-16,-5 10 1 15,-2 3 1-15,-3 4-4 16,1 0 0-16,-3 0 2 16,0 0 1-16,4 0 0 15,-1-3 1-15,4-2-2 0,0-7 0 16,3-4 0-1,7-4 0-15,1-3-2 16,6-4 0-16,3-2-2 16,2 0 1-16,0-2-1 0,2 0 0 15,-2 0-1-15,-1 4 1 16,-3-3 1-16,1 6 1 0,-2 6 0 31,-5-1 1-31,0 2 1 16,-6 1 0-16,-2 4 0 0,-4 0 1 15,-2 2 0-15,-5-1 0 16,-4-1-1-16,-1-1 1 16,2-1-3-16,1-3 1 0,5-2-5 15,-1-2 1 1,7-3-7-16,3-1 1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6.0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6 25 0,'-10'-7'12'0,"13"10"-15"15,0-5 22-15,6 1-18 16,-2 1 1-16,6 0 1 16,3 0 0-16,1 3-4 15,3-1 1-15,2 0 1 31,-3-1 1-31,2 1-3 0,-1 0 0 32,4-2-7-32,2 0 1 1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5.8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0 20 0,'-4'7'10'0,"4"12"-9"0,0-12 10 15,0 10-10-15,-2 4 1 16,-3 1 2-16,2 0 0 16,-2 2-5-16,-2 2 1 31,2 0 2-31,1 2 1 15,-1-4-2-15,3-2 0 0,1-1-2 16,-1-1 0-16,2-4-3 0,0-4 0 0,-2-3-4 16,2-1 1-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5.4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3 32 13 0,'0'-8'6'0,"1"-2"-4"0,-1 6 10 16,0 1-12-16,0-1 1 0,-1 1-1 31,-3 1 1-31,-1 4-1 16,-5 3 0-16,-1 0 0 0,-3 6 1 15,-1-1 0-15,-2 2 1 0,0 3 0 32,1 4 0-32,2-2 0 0,4 0 1 0,3 0-1 31,0-2 0-31,4-1-1 16,-1-4 1-16,4-1-1 0,4-4 0 15,1-4-1-15,5-2 0 0,2-4 0 31,4-2 1-31,-1-2-1 0,1-1 0 16,-2-5-1-16,-2 1 0 0,1-1 0 16,-1 3 0-16,0 2 0 15,-3 1 0-15,0 1 1 0,-4 4 0 32,0 6 1-32,-3 0 1 15,-4 6 0-15,-1 4 0 0,-1 2 0 16,1 1 0-16,-1 2-1 0,3-2 1 15,1-1-4-15,1-2 1 16,4-2-7-16,4-3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52.6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46 12 0,'0'-13'6'0,"10"1"-6"0,-6 8 7 0,-1 1-4 16,2-1 0-16,-3-3 3 31,0 4 0-31,-2 3-7 16,0 2 0-16,2 6 5 0,-2 3 0 0,-2 4-1 16,-2 7 0-16,-3 8-1 15,1 4 1-15,-3 6-1 16,2 1 1-1,-2 5 0 1,1-5 0-16,1-8-1 16,2-4 1-1,1-5-3-15,3-5 1 16,1-3-5-16,1-6 0 0,3-3-6 16,6 0 1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4.5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3 16 13 0,'0'-2'6'0,"-2"-8"-3"0,2 8 10 15,-1 0-12-15,-1 4 1 0,-1-2 1 31,-4 2 1-31,0 3-4 16,-3 2 0-16,-2 3 3 16,-5 4 0-16,-2 8 0 0,0 4 1 15,-3 1-1-15,1 1 0 0,3-2-1 16,-3 0 1-16,4 1-1 31,2 0 0-31,1-1-2 16,5-3 0-16,3-3-3 0,4-3 1 15,7-3-8-15,2-2 1 16,7 2 0-16,3-4 0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4.1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-1 26 0,'-21'2'13'0,"19"1"-21"0,4-3 28 16,3 4-20-16,2-3 1 15,5 1-1-15,0 0 1 16,5-2-2-16,6 0 0 0,4-2-5 31,4-1 1-31,11-1-2 16,-4-1 1-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53.8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7 17 0,'-2'0'8'0,"4"-1"-3"0,-1-1 9 0,3-1-13 16,3 0 0-16,-1-1 1 15,6 1 0-15,2 0-3 16,2 0 1-16,1 1 1 16,2-1 1-16,-2 3-2 0,3 0 0 15,-1 0-2-15,0 3 0 32,-2-3-4-32,0 2 1 0,-1 1-1 15,-3 0 0-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8.4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28 14 0,'7'-6'7'0,"3"-1"-3"16,-5 6 8-16,1-3-12 16,2 1 1-16,2-1-1 15,-1 1 1-15,1 3-2 16,-1 0 1-16,-1 3 0 15,-4 3 0-15,-4 2 0 16,-4 8 0-16,-1-3 0 16,-5 5 0-16,-2-3 1 0,0-1 1 15,2 0-1-15,-2-4 1 0,3 0 0 16,4-1 1-16,3-2-1 16,2 2 0-16,2-4-1 15,7-2 1-15,-1 1-1 16,6-1 1-16,3-1-4 15,2-1 0 1,3 1-6-16,-5-2 1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8.1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 1 0,'7'-15'0'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7.3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9 29 6 0,'7'-16'3'0,"0"8"0"0,-4 8-1 0,-3 0-2 31,5-2 0-31,-1-2 2 16,-1 4 0-16,-1 2-1 15,0 7 1-15,-2 1 1 16,0 7 0-16,-4 6 0 16,2 4 1-16,1 5-2 0,-3 1 0 15,-3-2-2 1,2 0 1-16,2 1-1 16,-4 1 1-16,2-6 0 15,-2-3 0-15,2-4 0 0,0-2 0 16,-1-5 0-16,1-4 0 15,2-2 0-15,-6-4 1 0,4-3-1 32,-4-5 0-32,2-2-1 15,-3-1 0-15,3-3 0 0,-1 3 1 16,2-3-1-16,5 3 0 16,1-1-1-16,3 2 1 15,11 0-1-15,3 2 1 16,4 0 0-16,3 0 0 0,-3 2-1 15,1 2 1-15,-5-1 0 0,-1 4 0 32,-4 0-4-32,-5 3 0 0,-2 4-2 15,0-2 0-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2.7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0 10 0,'-5'10'5'0,"0"4"-1"16,5-7 2-16,-5 3-3 0,1 2 0 15,-1 2 1 1,0 2 1-16,0-1-7 16,1-1 1-16,3-2 4 0,-3-2 0 15,2-3-2-15,2-3 1 16,6-3-1-16,-5-2 0 0,11-5-1 15,-1 0 1-15,1-1-2 16,2 0 0-16,-1 0 0 16,3 2 0-16,-2 0 0 15,-4 3 0-15,0 2 0 16,4 0 1 0,0 10 0-16,-7 2 0 15,3 0 1-15,-5 0 0 31,-5 0 0-31,-5 0 1 16,0 0-1-16,-5 1 1 16,-4-1 0-16,-2-6 0 0,-3 1 0 15,2-3 0-15,-5-2-1 0,3-2 0 16,2 0-2-16,-1-2 1 16,3-2-5-1,1-1 0-15,4-2-3 16,5 0 1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2.0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13 0,'0'29'6'0,"2"-10"-1"15,-2-14 6-15,3-1-10 16,-1-1 0-16,1 1 0 15,4-4 1-15,2 0-3 16,0-2 1-16,3 0 1 16,-4-3 0-16,3 0-6 15,-1-2 0-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0.5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4 40 16 0,'4'-14'8'0,"-4"7"-16"0,0 5 14 0,0-1-7 15,-4 0 1-15,-1-3 0 16,0 3 1-16,0 1-1 16,-9 2 1-16,2 4 0 31,-2 1 1-31,-5 3 0 15,4 4 0-15,1 0 0 0,4 2 0 16,1-2 0-16,2 0 1 0,4-2-2 16,1-1 1-16,4-3-1 15,7 0 1-15,-4-3-1 16,5-1 0 0,-1-4-1-16,3-1 0 0,1-3-1 15,-2 0 0-15,-3-1-1 16,3-3 1-16,-6-2-2 15,3 1 1-15,-6 1 0 16,2 0 1-16,1 3 0 16,0 4 0-16,-2-1 2 15,-1 9 1-15,3 0 0 16,-1 2 1-16,1 2-1 0,0 1 0 0,2 0-1 16,2 2 1-16,-1-2-5 31,-1-1 0-31,2-2-3 15,-4-2 0-1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9.9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5 9 0,'-2'-5'4'0,"4"11"-2"0,-2-6 2 16,3 2-3-16,-1 0 0 0,1 1 3 15,-3 2 1-15,5 2-6 16,-3 3 1-16,7 0 2 16,-6-1 1-16,2-1-1 31,5-2 1-31,1-3-2 15,-3-3 0-15,2-2-1 0,4-1 1 16,-2-2-1-16,-3-4 1 0,1 2-6 16,-2 1 0-1,-2 1 0-15,-1-1 0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4.0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0 29 0,'7'-7'14'0,"12"0"-18"0,-12 4 22 0,5-2-19 16,3 1 1-16,4-1 0 15,5-2 0-15,4 1 1 16,1 2 0-16,-1 1-1 16,-2 1 1-16,0 4-1 15,-5-1 1-15,1 6-1 0,-10 4 1 32,-1 1-1-32,-6 3 1 15,0 4 0-15,-3 3 0 0,1 2 1 16,2-2 0-16,2-3 0 0,2-3 1 31,1-4-1-31,0-6 1 0,1-4 0 16,-1-5 1-16,0-6-1 15,-3-3 1-15,0-3-2 16,-3-2 0-16,-3-4-4 0,1-6 0 16,-2 3-4-16,0-4 0 15,0 6-7 1,0 3 0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0:14.9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-2 11 0,'0'0'5'0,"3"0"0"16,-3 0 2-16,0 0-6 0,0 0 0 16,-3 2 0-16,3 0 1 15,-5-1-2-15,1 1 0 16,2 1 1-16,-6 1 1 0,3 1-1 16,-4 4 1-16,2-1-1 15,-3 6 1-15,2 0-1 16,-3-1 1-16,1 3 0 15,1 1 0-15,1 2-1 16,3 0 1-16,3 1-1 0,-3 1 0 31,1-2 0-31,4-2 0 16,4-2-1-16,1-1 1 0,2-4 0 16,3-1 0-16,2-4 0 15,0 0 1 1,5-1-1-16,2-3 1 15,2-1-6-15,-6 0 1 0,4 2-5 16,-4-5 1-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9.5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11 11 0,'0'-7'5'0,"3"3"-2"0,-3 4 4 0,0 0-7 16,0 0 1-16,0 4-1 0,0 1 1 16,0 3-1-16,-3 3 0 15,3-1 1-15,-2 6 1 16,-1 1-1-16,3 3 0 16,-4 3 0-16,3 2 1 31,-3 17-1-16,3-8 1-15,1-3-1 16,-4-2 0-16,3-3 0 16,1-7 0-16,-6 7 0 15,3-6 1-15,1-4-1 0,-1-3 0 0,3-1-1 32,-2-3 1-32,2 0 0 15,0-4 0-15,0 0-1 0,-3-2 1 0,3 1-1 16,0-2 0-16,-4-1 0 15,3-1 0-15,1 0 0 16,-4 0 1-16,3 0-1 31,-3 0 0-31,-1 0 0 16,4 0 1-16,1 0-1 0,-4 0 0 16,4 0 0-16,-2 0 0 0,-1-1-1 31,3 1 1-31,0 0-1 15,0 0 1-15,0-2 0 0,0 2 0 16,0 0-4-16,0 0 1 0,0 0-3 16,0-4 0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8.6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24 18 0,'-3'-5'9'0,"18"-6"-9"16,-10 11 15-16,4-4-14 16,-1 1 1-16,4 1-1 15,2 4 1-15,3-2-3 16,2 0 0-16,3 0 0 16,0 0 1-16,3 0-6 15,4 0 1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8.4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41 10 0,'-5'-14'5'0,"10"1"-3"0,-4 9 1 0,3-1-3 16,-1 2 0-16,2 1 1 15,0 2 1-15,0 0-1 31,2 3 0-31,-2 4 1 16,0 4 0-16,2 1 0 16,-3 3 0-16,-1 2 0 0,-1 2 0 15,1 2-1-15,-3 3 0 0,2-2-1 32,-1 1 1-32,1-1-1 15,0-1 1-15,0-2-3 0,-1-5 1 16,-1-4-4-16,0-1 0 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7.8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28 12 0,'0'-7'6'0,"14"4"-1"16,-6 1 7-16,1-2-11 15,3 1 0-15,2-1 0 16,-1 3 1-16,2-3-3 15,-3 4 1-15,0 2 1 16,0 1 0-16,-1 3-1 16,-5 1 1-16,1-1-1 0,-3 3 1 0,-4 0-1 15,-9 3 0-15,1 3 0 16,-4 2 1-16,-7-1-1 16,0-1 0-16,-3 1 0 15,3-1 1-15,0-1-1 0,-1-2 1 16,6-3-1-16,2-1 1 15,2 1 0-15,5-4 1 32,3 0-1-32,2 1 1 15,5-1-1-15,2-2 1 16,5 1 0-16,4-3 0 16,2 1-1-16,-2 0 0 0,2-1-1 15,-1-1 1-15,0-1-2 16,-3-1 0-16,1-1-3 15,-6-1 0-15,1 1-4 16,0-2 1-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37.2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0 24 9 0,'0'-3'4'0,"7"-1"-1"0,-2 2 1 16,-5-1-4-16,5 1 1 31,-5-1 0-31,0 3 0 16,4-4-2-16,-4 4 1 0,0-3 1 15,0 3 0-15,0 0 0 16,0 2 1-16,-2-1 0 15,0 1 0-15,2 2 0 16,-3 2 1-16,3 1-1 16,-2 2 0-16,-3 3-1 0,1 2 1 15,1 1-1-15,0 2 0 16,-4 4-1-16,2 3 1 16,3-2-1-16,-9 1 1 15,6-3-1-15,-3 1 0 0,3-2 0 16,1 0 1-16,-3-4-1 15,2 1 1-15,2 1-1 16,-4-3 1-16,3-2 0 16,1-2 0-16,1-2-1 31,2-1 1-31,-5-2-1 0,5 1 1 16,-4-1-1-16,3-2 0 15,1 1 0-15,0-3 0 0,-4 3 0 16,4-1 1-16,0-1-1 15,0-2 0-15,0 2 0 16,0-1 0 0,0 1 0-16,0-2 1 0,0 0-1 15,0 0 0-15,0 2 0 16,0-2 0-16,0 0 0 16,0 0 0-16,-1-2 0 0,-1-1 0 15,-3-1 0-15,1-1 1 16,1 0-1-1,-6 0 0-15,4-2 0 16,0 2 0-16,-4-4 0 16,4 2 1-16,-2 2-2 0,2 2 1 15,2-1-1-15,1 1 1 16,2-1 0-16,2 3 0 0,3-3-1 16,3 3 0-16,8 1 1 31,3 1 0-31,-4 1 0 15,4 1 0-15,0 1-1 16,-3-1 1-16,-1 2 0 0,-1-1 1 16,-5 1-1-16,-4-2 0 15,-5 3 0-15,-2 0 0 0,-3 3 0 16,-5-2 1-16,-1 0-2 16,3-2 0-16,-3 0-3 15,4-1 0 1,2-1-3-16,2 0 1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19.4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9 13 0,'10'-7'6'0,"12"9"-6"0,-13-4 7 16,1 1-7-16,2 1 0 0,0 0 2 15,-4 1 0 1,1 1-2-16,-2 3 1 0,0 0 0 16,-6 0 1-16,-2 6 0 15,-8 2 0-15,-3-1-1 0,-2 2 1 16,2 0 0-16,-3 0 0 16,1-1 0-16,1-1 0 15,1 2 0-15,5-2 0 16,2 2-1-1,3-4 0-15,6-2 0 16,2-1 0-16,3 0-1 16,6-3 0-16,4-1-2 0,2-1 0 15,-3-2-5-15,5 1 0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19.0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5 42 13 0,'3'-9'6'0,"3"2"2"16,-5 4 2-16,-1-1-9 16,0-1 1-16,-1 0-1 0,-3 1 1 0,-1 1-2 15,-4 1 0-15,-1 4 2 31,0 0 0-31,-6 3 0 16,1 2 0-16,-2 3 0 16,-2 2 0-16,1 2-1 0,1 5 1 15,3 0-1-15,6 0 0 0,-1 1-1 16,7-1 1-16,2 2-1 31,4-2 0-31,3-4 0 16,0-4 0-16,1-3 0 0,1-2 0 0,3-5 0 15,0-2 1-15,0-3-1 16,-2-4 1-16,2-3-1 16,2-1 0-16,0-2 0 31,1-3 0-31,-1-2 0 0,-3 2 0 16,1 1-1-16,-2 1 0 15,-3 3 1-15,0 2 0 0,-4 3 0 16,1 3 0-16,-3 3 0 0,-1 1 0 15,-1 3 1-15,-1 6 1 32,-2 4-1-32,1 3 1 0,-2 1 0 15,3 0 0-15,0 1-1 16,2 0 1-16,2-2-5 16,5-2 1-16,-2-4-6 0,2-5 1 0,2-6-2 15,1-5 0-1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5.6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 55 13 0,'-2'-9'6'0,"18"-5"-7"0,-11 11 9 15,0-2-8-15,6 1 0 16,-1-1 2-16,0 2 1 0,2-1-3 16,0-1 0-16,0 3 2 31,-1 2 0-31,-4 2-1 16,-1 3 1-16,-4 4-1 0,-4 3 0 0,-4 5-1 31,-7 2 1-31,0 3-1 0,-1 3 0 0,-3 2 1 31,0-4 1-31,-2-3-1 16,7-3 0-16,1-1 0 0,4-6 1 15,2 1 0-15,3-5 0 0,8 0 0 16,0-3 1 0,3 1-1-16,5-3 0 15,1-1 0-15,6 2 1 16,1 0-2-16,2-1 0 0,-3 1-2 15,0-4 0-15,1 4-2 0,-6 0 1 16,-1-4-2 0,-1 2 0-16,-2 0-3 15,2-2 1-15,1 1-1 0,3-1 0 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5.0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486 19 0,'-5'-5'9'0,"8"10"-10"0,-1-8 9 0,1 0-9 16,2-1 1-16,1-3 0 15,4-1 1-15,0-3-1 32,4-1 1-32,1-5-1 15,4-2 1-15,2-3 0 0,-2-4 0 16,1 0-1-16,8-3 1 16,-4-5-1-16,0 1 1 15,0 0 0-15,-7 11 0 16,6-2 0-16,-3 2 0 0,-4 3 0 31,1 3 0-31,-5 3-1 0,2 2 0 16,-1-2 0-16,-1 2 0 15,-1 1-1-15,-3 5 1 16,1 0-1-16,-4 1 0 16,-3 4-1-16,-2 2 0 15,-5 0-1-15,-1 1 1 16,-4 2-1-16,2 0 0 0,-4 2 1 15,-2-2 1-15,-2 1 1 16,-3-1 1-16,1 0 1 16,2 0 1-16,-3 2 0 15,5-2 1-15,-1 0-2 16,8 0 1-16,-2-3-2 16,6-2 0-16,3 0-1 15,5-3 1-15,7-3-1 0,0 0 1 16,5-5-1-16,-1 1 1 15,-1 0-1-15,6-4 1 0,-2 2-1 16,0 3 0-16,-5 1 1 16,-2 3 0-16,-4 3-1 15,2 0 1-15,-6 2 0 16,-2 5 0-16,-2 0-1 16,3 6 0-16,-3 1-6 31,2-4 1-31,10 3-2 15,-2-4 0-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0:47.9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4 13 0,'2'-2'6'0,"6"-1"-7"0,-6 4 8 0,-1 1-7 15,1 0 0-15,-2 3 3 16,-2 5 0-16,-1 4-3 16,0 3 1-16,-2 2 2 0,-2 3 0 31,-2 2-1-31,2 2 1 15,-3 0-1-15,2-2 0 0,-1-3-2 16,2-4 1-16,1-4-1 16,0-4 1-16,3-2-1 15,3-4 1-15,0-3-1 16,5-5 0-16,4-3 0 16,1-3 0-16,2-1 0 15,3 0 0-15,0 2-1 16,2 1 1-16,1 4-1 0,-1 2 1 15,1 1 0-15,-6 4 0 16,0-1-1-16,-2 6 1 0,-3 2 0 16,-2 3 1-16,-3-3 0 15,-7 3 0-15,0 0 1 32,-5 0 0-32,-1-2 1 15,-4 0 0-15,-2-1-1 0,2-1 1 16,1 1-1-16,0-4 0 15,2 0-3-15,2-1 1 0,5-3-6 32,2 1 0-32,3-2-3 15,0 0 1-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0:14.3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16 0,'-1'-4'8'0,"2"6"-5"0,3-5 8 0,-4 3-11 16,0 0 1-16,2-2 0 15,-1 2 1-15,3-2-3 16,-1 0 1-16,2-1 1 16,-1 1 0-16,1 1 0 15,2-1 0-15,-1 2-1 0,6 0 1 16,-5 0-1-16,5 0 1 16,-1 2-1-16,-5 1 0 15,6 0 0-15,-1 3 0 16,-3-1 0-16,1 2 1 15,-1 0-1-15,1 1 0 16,-4 1 0-16,-2-1 0 16,-3 3 0-1,4-1 0-15,-9 2 0 16,3 0 1-16,-3 2-1 16,-7 0 1-16,0 3 0 15,-2-3 0 1,-5-1 0-16,2 0 0 0,0-3 0 31,3-2 0-31,3-4-1 16,4-1 1-16,0-1-4 0,5 0 1 15,-1-2-5-15,6 2 1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2.7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3-2 22 0,'2'-2'11'0,"6"7"-13"16,-6 1 18-16,0 1-15 16,-2 5 1-16,-2 7 2 15,-3 6 1-15,-2 6-6 31,-3 0 1-31,-1 4 1 0,-3 1 1 16,-1 4-4-16,-2-4 0 16,3 2-6-16,2-4 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2.4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2 24 0,'2'-8'12'0,"10"4"-18"15,-7 4 27-15,6 0-22 16,-3 0 1-16,6 0 0 0,3 2 0 16,2 0-3-16,-2-2 0 15,1-2-3-15,1 0 0 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2.3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-3 16 0,'-2'0'8'0,"7"7"-8"0,-1-6 14 16,-3 4-13-16,-1 7 0 16,-5 4 2-16,0 1 0 0,2 3-4 15,-6 8 1-15,2-3 0 31,0 3 1-31,1-3-5 16,-2 4 1-16,3-5-2 0,-1-1 0 16,0-10-1-16,-1-4 0 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1.9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7 10 26 0,'-5'-10'13'0,"3"12"-21"16,2-2 24-16,0 0-19 15,2 3 1-15,-1 1-1 16,4 1 1-16,2 2 3 16,-2 3 1-16,0 4-3 15,4 3 0-15,-2 0 2 0,1 2 0 16,-2 0 0-16,-5-2 1 15,-2 2 0-15,-5 0 0 16,-4-4-1 0,0-3 1-16,-4-3-1 15,-1-3 1-15,-2-2-1 0,-4-2 0 16,4-8-3-16,2 0 1 16,1 0-1-16,5 1 0 0,3 0-3 31,4 0 0-31,5 0-1 15,8 0 0-1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1.5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 169 9 0,'-10'-5'4'0,"11"3"2"16,-1 2 1-1,4-1-5-15,-1-1 1 0,1-2 0 16,1-1 0-16,3-2-4 0,-1-1 0 31,3-8 2-31,2 2 1 16,0-1-1-16,-2-1 0 0,0 1-1 16,1-1 1-16,-5 6-1 15,3 2 1-15,-4-1 0 16,-2 2 0-16,-1 2 0 15,-2 1 0-15,0 4 0 0,-3 4 0 16,-2 4 0 0,-6 8 1-16,-2 8 0 15,-2 7 0-15,-2 7 0 16,1 5 1-16,1-3-1 0,0-4 0 16,1-4-1-16,2 1 0 0,4-7-2 31,4-4 0-31,1-4-6 15,6-8 1-15,4-7-2 16,5-3 0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0.4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0 20 0,'-5'3'10'0,"0"2"-13"15,5-4 22-15,0 1-18 16,2 0 0-16,3 1 1 0,-2-3 1 16,8 0-4-16,-1 0 1 0,4 0 1 31,3-2 0-31,0 2-1 15,2 0 1-15,-4-1-2 0,1-1 1 0,-4 0-4 32,0 2 1-32,1 0-4 15,4 0 0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0.1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74 20 0,'-2'-5'10'0,"9"-1"-13"16,-3 6 16-16,1 0-13 15,3-1 0-15,1-1 1 16,3-1 0-16,2-2-1 0,-2-1 0 16,5 1 1-1,3-1 1-15,2 0-2 16,-1 1 1 0,1 2-2-16,0-2 0 15,-6 0-2-15,1 0 0 16,-5 1-3-16,-2 3 1 0,0-1-1 15,-1 2 1-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59.8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0 0 13 0,'-3'-1'6'0,"6"1"2"0,-3 0 1 15,0 0-8-15,-3 1 1 0,3 3 2 16,-5 1 1-16,1 5-5 16,-1 4 0-16,-3 5 3 15,-1 5 1 1,-1 7-1-16,0 2 1 15,2-2-3-15,-1-4 1 16,2-1-1-16,-1-2 0 0,3 0-1 16,-4-6 1-16,8 1-3 15,-3-4 0-15,2-3-3 0,1-1 0 16,-1-8-4-16,4-1 1 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59.4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9 25 12 0,'3'-5'6'0,"1"2"0"16,-4-1 3-16,0 1-9 16,0 1 0-16,-2 0 3 0,-1-1 0 15,-3 1-3-15,0 2 1 0,-3 0 1 16,-1 2 0-16,-4 1 0 16,2 4 1-16,-5 0-2 15,1 5 1-15,-2 2 0 31,-6 3 1-31,3 3-1 16,2 6 1-16,0 3-1 0,4-2 1 16,1-1-1-16,4 0 0 15,3-2-1-15,3-4 1 0,4-1-2 16,4 0 0-16,3-2 0 16,3-5 0-16,2-2-4 15,0-3 1 1,2-5-7-16,1-2 1 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58.8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3 41 7 0,'-4'2'3'0,"4"-9"3"16,0 7 4 15,-2-3-8-31,-1-1 1 16,1 3 1-16,-1-1 0 16,-2-1-6-16,0-3 1 0,-4 1 3 15,2 2 0-15,-1-1-1 16,-1 3 0-16,2-1 0 15,-2 0 0-15,-1 2 0 16,0 0 1-16,1 2-1 16,-1 1 0-16,0 2 0 0,-4 4 1 15,0-2-1-15,-1 0 0 16,1 0-1-16,-1 3 1 16,-1 2 0-16,2 3 0 15,2 3-1-15,-1 2 0 16,-1 1 0-16,4 3 0 0,-4 3 0 15,7 1 1-15,-2-2-1 32,1-2 0-32,1-2 0 15,3-3 0-15,3 2 0 16,1-3 1-16,1-2-1 16,3-2 0-16,3-4 1 15,-2 2 1-15,7-3-1 0,-2-3 0 16,4 0 0-16,1-5 1 0,6-2-1 15,-2-3 0-15,0 1-1 16,-4-2 0-16,4-2 0 16,-3 2 1-16,3-2-1 15,-6 0 1-15,-1 0-1 16,-3 0 0-16,-4 2 0 16,-3-2 1-16,1 2-1 15,-6-2 0-15,1 2 0 0,-3-2 0 16,0 2-1-16,1 1 1 31,-1 1 0-31,-2-2 0 0,0 3 0 16,2-1 0-16,-2 3 0 15,2-2 0-15,0-1 0 16,2 1 1-16,3-2-1 16,0 1 1-16,5 1 0 15,0-3 0-15,5-2-1 16,2 2 1-16,0 0 0 15,7 1 0-15,0-2-1 16,2 2 0-16,-2-1 0 16,1 2 1-16,-1-1-4 15,-3-1 1-15,2 0-4 16,-4 0 1-16,2 0-5 0,-1 1 1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23.2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2 87 7 0,'-12'-12'3'0,"7"-1"-3"0,3 7 4 0,2 0-4 16,-4-5 0-16,-1 1 0 16,4-2 0-16,-6 5 1 31,0-2 1-15,-2 8 1-1,-3 4 0-15,-1 2 0 0,-3 6 1 16,-3 4-1-16,-3 9 1 0,1 7-2 15,1 9 1-15,-4 8-3 32,8 2 1-32,1-4 0 15,6 4 0-15,6-5-1 0,6-5 0 0,2-2 0 16,6-9 0-16,4-2 1 16,2-9 0-16,4-10-1 15,-1-6 1 1,1-5 0-16,1-10 0 15,2-2-1-15,-3-6 1 0,0 1-1 16,-3-4 1-16,-4-4 0 16,-4-5 0-16,-1-3-1 15,-7-4 0-15,-2 3 0 16,-2 4 1-16,-3 4-2 16,0 4 0-16,1 7-5 15,1 6 0-15,6 5-1 16,1 1 1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7.7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2 28 0,'10'1'14'0,"21"5"-21"0,-19-5 28 0,3 3-21 16,3 1 0-16,4 0 0 15,-1 0 0-15,-1 0-5 16,3 1 1-16,-4 6-3 16,1-4 0-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7.5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2 7 20 0,'-3'-7'10'0,"13"12"-10"15,-7 1 13-15,-3 4-11 16,0 5 1-16,-3 8 0 15,1 4 1-15,-6 8-5 16,1 11 0-16,0 1 3 16,0-2 0-16,4-4-2 15,1-5 1 1,-1-3-2-16,3-2 1 16,0-5-3-16,0-6 1 0,-2-4-2 15,2-4 0-15,-3-5-3 16,-2-2 0-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7.2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 0 19 0,'-12'19'9'0,"2"16"-5"16,5-28 11-16,3 2-14 16,-3 1 0-16,5 3 0 15,0-2 0-15,0-3-2 16,5 0 1-16,0-1 0 15,0-3 1-15,6-3-2 16,-1-1 1-16,2-3 0 16,3-2 0-16,-3-4 0 15,2-2 0 1,0-6-1-16,-4 0 1 16,0 1 0-16,-1-1 0 0,-2 5 0 15,-2 4 1 1,2 6 0-16,-7 6 0 0,1 6 0 15,-1 2 0-15,0 0 0 16,0 3 0-16,0 0-3 16,4 2 1-16,-4-3-6 0,5-2 0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6.8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8 0 11 0,'-7'15'5'0,"-15"-2"8"15,15-6-2-15,2 3-10 31,0 2 0-31,-1 4 1 16,1-3 1-16,4 1-4 0,2 3 1 16,4-4 1-16,4-1 1 0,3-3 0 15,-2-4 0 1,4-3-1-16,0-2 0 0,0-4 0 0,-2 1 1 31,-4-2-1-31,-1-2 1 16,-3-3-2-16,-3 0 1 0,-2-2-3 15,-1-4 0-15,0 4-6 16,1 2 1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6.1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0 14 0,'4'28'7'0,"3"3"-2"0,-4-23 7 15,-1 4-10-15,-2 5 1 16,0-1 1-16,-2-1 1 16,0-1-5-16,1-2 0 15,-1-4 4-15,-1-3 1 31,-3 1-1-31,3-10 0 16,1-3-1-16,4-1 0 0,0-4-2 16,3-4 1-16,0 1-2 15,5-6 1-15,0 4-1 16,4 0 0-16,1 0-4 0,1 3 0 0,-1 4-6 31,-1 5 0-31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5.8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40 12 0,'-2'-9'6'0,"11"1"1"0,-3 4 5 15,1 1-11-15,4-1 1 16,1 3 1-16,1-1 0 0,5 0-4 16,2 0 0-1,4 1 2-15,-1-1 1 16,1 0-2-16,-2 2 1 0,2 2-1 16,-1 1 1-16,-3 4-1 15,-1 7 0-15,-7 2 0 16,-3 3 0-16,-4 1 0 15,-3 1 1-15,-4-2 0 16,1 3 1-16,-1-3 0 16,2-3 1-16,2-3-1 0,4-2 1 15,1-3-1 1,4-1 1-16,2-2-2 16,-1-3 1-16,1-4-1 15,0-3 0-15,-1-2 0 0,0-1 0 0,-3-1-1 16,0-1 1-16,-8-2-1 31,-1-5 1-31,-1 1-3 0,-1-5 0 16,-2 4-4-16,4 2 1 15,0 1-5-15,-1 2 1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5.3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 17 11 0,'5'-15'5'0,"4"15"3"0,-4-2 2 15,-2 4-8-15,-1 3 1 0,-2 3 2 16,0 1 0-16,-2 5-6 16,-1 5 1-16,-2 7 4 15,0 5 0-15,-4 6-1 16,4 6 0-16,-2-3-1 15,0-4 0-15,0 0-1 16,2-5 0-16,2 4-1 16,1-6 0-16,0-3-2 0,0-4 0 15,2 1-3 1,0-8 1-16,0-4-5 16,-1-1 1-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5.04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9 58 12 0,'2'-14'6'0,"4"-5"-4"0,-4 14 5 16,2-2-5-16,-3 4 1 0,-1-2 1 15,-1 1 1-15,-5 1-5 16,1 4 0-16,-3 3 4 15,-1 3 0-15,-4 3 0 16,-3 0 0-16,1 3-1 16,-2 2 1-16,0 1-2 15,2 1 1-15,5 0-2 0,3 0 0 16,2-1-1-16,5-1 0 16,2-1-2-16,4-4 1 15,1-1-4-15,3-4 1 0,4-3-5 16,-2-2 1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4.7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0 35 8 0,'15'-7'4'0,"-5"-5"1"0,-8 9 0 16,-2-3-1-16,-2 1 0 15,-1 3 0-15,-4 1 1 0,-5 1-7 16,-2 3 1-16,1 2 4 16,-3 1 0-1,-11 9-1-15,1 1 1 32,0 2-1-32,9 0 0 15,4 1 0-15,1-2 0 0,5-3-1 16,5-2 1-16,4 0-2 15,3-4 0-15,5-2 0 16,4-6 1-16,-2 0-1 0,2-6 0 16,3-1 0-1,2-5 0-15,-2 0 0 16,-2 2 0-16,-1 0 0 0,-4 3 0 16,-1 0 0-1,-4 2 0-15,-5 5 0 16,-2 0 1-16,-1 3 0 15,-4 4 1-15,0 5-1 0,-2 2 0 16,4 1-1-16,2 1 1 0,3-1-6 31,3-1 1-31,6-2-5 16,-1-3 0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4.2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9 21 0,'1'0'10'0,"20"-1"-10"15,-14-1 14-15,7 1-13 0,1-1 0 16,4 2 0 0,3 0 1-16,-5 0-3 15,2 0 1-15,0-1-2 16,0-1 1-16,3 1-5 16,0 2 0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9.5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6 0 4 0,'-5'-3'2'0,"2"8"-1"16,1-5 2-16,0 2-3 0,-1-1 0 15,-2 6 1-15,-1-2 0 0,1 2 0 16,-3 4 0-16,-3 6 2 31,2 0 1-31,-6 10-1 16,-3 3 1-16,-4-3-1 0,2 7 0 15,-3 1-1 1,3 4 0-16,1 1-2 0,0-1 1 16,5 2-1-16,2-2 0 15,2-1 0-15,5-2 1 16,5-2-1-16,3-1 0 0,6-2 0 16,1-4 0-16,5-3 0 15,8-6 1-15,-3-5-1 16,4-6 0-16,-5-5 0 15,0-6 1-15,0-2-1 16,3-6 1-16,-2-2-1 16,4-3 1-16,-3-4-1 15,-1 2 1-15,3-10-1 0,-6 10 1 16,2-17-1-16,3-2 0 16,-5-1 0-16,-3-4 1 15,-4 5-1-15,-1-2 1 16,-6 0-1-16,-3 1 0 0,-3 4 0 15,-4 6 1-15,0 5-3 16,-3 5 1-16,1 7-5 16,1 2 1-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3.9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7 22 0,'7'-3'11'0,"12"-4"-10"16,-10 5 17-16,4-1-18 16,3-2 1-16,1-2-1 15,5 0 1-15,3 1-1 16,3 1 0-16,-1-2 0 15,1 2 0-15,-6 0-2 0,1 0 0 16,-4 3-5-16,-4 2 1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1:33.64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0 19 24 0,'-8'-15'12'0,"6"11"-13"16,4 6 12-16,-1 3-12 0,-1 2 1 0,2 3 2 31,-4 6 0-31,-1 6-2 15,-1 8 1-15,-1 1 2 0,0 0 0 16,0-2-1-16,-2 4 1 16,2-2-1-16,0-2 0 15,0-2 0-15,2-2 0 0,-1-3-4 32,1-3 1-32,0-4-3 15,1-3 1-15,0-1-6 0,0-8 1 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02.9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0 28 0,'-11'15'14'0,"8"3"-34"16,3-16 23-16,1 0-9 0,-1-1 0 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34.8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75 115 8 0,'-3'-5'4'0,"1"-3"-1"0,2 8 5 0,0-4-8 15,0 3 1-15,-2-3 1 16,0 2 1-16,1-1-3 16,-4 0 0-16,-2-2 2 15,-2-1 1-15,-3 0-1 31,0 0 0-31,2-2-2 16,-4 1 1-16,2 0 0 0,-2 0 0 0,-1 2-1 16,-3 0 0-1,-2 2 0-15,1-1 1 16,-2 3-1-16,2-1 0 0,-1 0 0 16,1 2 1-16,-2-1-1 15,-1-1 1-15,-2-2-1 0,-1 3 1 16,3-1-1-1,-5-1 0-15,2 1 1 16,0 2 0 0,-5 0-1-16,5 2 1 0,0-1-1 15,-2 1 0-15,3 0 0 16,-5-1 1-16,3 1-1 16,2 0 1-16,3 0 0 0,-3-1 0 15,3 4-1 1,-1 1 1-16,-2-3-1 15,3 5 1-15,2 4-1 0,-1-3 1 0,4 3-1 16,-1-2 0-16,0 0 0 16,-2 1 0-16,5-1 0 15,-1 0 0-15,1 0 0 32,-2 1 1-32,3-3-1 15,0 1 0-15,0 1 0 0,4 3 0 16,-1 1 0-16,5 1 0 0,-4-1 0 31,2 1 0-31,-1 1 0 16,2-1 0-16,-2 4 0 0,3-4 0 0,3 4 0 15,-2 0 1 1,-1-2-1-16,5 2 1 16,0-4-1-16,5 0 0 0,-5-1 0 15,4 0 1 1,-2-2-1-16,3-1 0 15,3 1 0-15,3 0 0 0,-1 0 0 16,0 2 0-16,4 0 0 16,0 1 0-16,-4-3 0 0,6 0 0 15,-3 0 0-15,1-2 0 16,-2 2 0-16,5-2 1 16,-1 0-1-16,5-1 0 0,3-1 0 15,-5 1 0-15,1-1 1 16,3 1 0-16,-3 0 0 15,6-3 0-15,-4 3 0 32,3-1 0-32,-5-2-1 0,1-3 1 15,3 0-1-15,0-1 1 0,2 0-1 32,-2-1 0-32,0 1 0 15,0 2 0-15,4-1 0 0,-6 0 0 16,6-1 0-16,-3 0 0 15,-2-2 0-15,-3 2 0 16,4-2 0-16,2 0 1 0,-3-4-1 16,-1 2 0-1,2 1 0-15,0-3 0 0,-1 3 0 16,-3-3 1-16,1 2-1 16,3-3 0-16,-3 2 0 15,1-4 0-15,-1-1 0 16,1-1 0-16,0 1 0 0,1-3 0 15,-3 3 0 1,1-2 1-16,0 1-1 16,-2 0 0-1,5-4 0-15,0 1 1 0,-5 0-1 16,-2 0 1-16,-2-2-1 16,1 1 0-16,-4 1 0 31,0-4 1-31,0 1-1 15,-2 1 0-15,-1-1 0 0,-2-2 0 0,0 0 0 32,-4-2 0-32,-1-3 0 0,-2 2 1 15,-4-3-1-15,-1 3 0 16,-5-1 0-16,-2 1 0 16,-5 0 0-16,-2 1 0 15,2 2 0 1,-4 3 1-16,2 4-2 15,0 0 0-15,0-1-4 0,-1 5 0 0,2 0-4 16,-1-2 0-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21.6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9 0 6 0,'10'-1'3'0,"7"6"6"0,-8-2-4 15,1 4-2-15,-3 7 1 16,3 3 2-16,-1 4 0 15,-2 3-7-15,-5-2 0 16,-2 6 5-16,-4 3 0 16,-4 0-1-16,-6 5 0 0,-2 0-1 15,-1-5 1-15,-3-2-1 16,-4-2 1-16,0 1-2 16,-2-8 1-16,5-2-3 15,-1-3 1-15,1-1-5 16,3-4 1-16,-1-3-5 15,3 2 1-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21.2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0 9 0,'12'0'4'0,"-1"0"4"16,-10 3 4-16,3 2-10 15,-4 4 1-15,-4 1 1 0,1 4 1 47,-11 10-6-47,0-3 0 16,4-4 4-16,-2-5 0 0,3-4-2 16,2-3 1-16,4-3-1 15,1-2 0-15,-1-2-1 0,3 2 0 31,5-3 0-31,0 0 0 16,4-1-1-16,-1 2 1 0,3 2-1 16,-3 2 1-16,4 3 0 15,0-1 0-15,0 1 0 16,2 0 0-16,-2-2 0 0,2 1 1 16,0-2-1-16,1-2 0 15,-1 0 0-15,0-4 0 16,0-1-1-16,-2 0 1 0,3-4-1 15,-4 1 0-15,-1-3 0 16,2-1 1-16,-3 0 0 16,1 2 0-16,0 0 0 15,-3 1 0-15,-2 1 0 16,2 2 1-16,-3 3-1 16,-3 3 0-16,1 3 1 15,-4 3 0 1,-1 2 1-16,-6 4 1 15,-1 7-1-15,-2 5 1 0,0 2-1 16,0 3 0-16,3 0 0 16,-1-3 0-16,3-4-2 15,0 1 1-15,2-6-3 16,1-3 0-16,3-6-2 0,-3 1 1 16,4-4-6-16,4-3 0 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20.6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3 17 0,'-7'-4'8'0,"14"6"-1"0,-3-2 10 15,1 0-15-15,4 0 0 16,-1 0 1-16,6 0 0 0,0 2-5 16,1-1 1-16,2 1 1 15,1 0 1-15,-1 0-7 16,4-2 1-16,-3 0-3 16,1 0 1-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20.3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7 7 10 0,'-3'-4'5'0,"8"1"0"0,-5 5 1 0,0 1-3 0,-2 2 1 16,-1 6 2-16,-1 1 0 15,-4 7-7-15,1 0 0 0,-3 3 5 16,-2 5 0-16,6 3-2 31,-3-6 0-31,6-2-1 16,-2 1 1-16,0-6-2 0,3-3 0 15,0-2-1-15,1-2 0 16,1-1-3-16,0-2 1 16,0-4-4-16,0 0 0 1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9.4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0 10 0,'0'-4'5'0,"-8"11"3"0,4-5 5 16,-6 2-11-16,3-1 1 16,-10 9 2-16,-3 4 1 15,6 4-7-15,-1 3 0 16,4-1 5-16,1 0 0 16,7-1-2-16,1 0 1 15,4-4-3-15,3-3 1 16,5-4-4-16,2-1 0 15,3-2-6-15,1-1 1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9.2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3 8 0,'7'-15'4'0,"10"13"-3"0,-7-1 2 0,-1 1 2 16,1 2 0-16,4 0 2 15,-1 2 0-15,3 1-9 16,-1 4 0-16,-5 1 6 16,1 3 1-16,-6 2-3 15,0 3 0-15,-5 4-1 16,-9-3 1-16,-3 1-2 16,2-1 1-16,-5-4-1 15,1-1 1-15,0-5-2 31,4 0 1-31,3-3-5 16,0-1 1-16,6-3-3 0,2 0 1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3.6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19 18 0,'9'-7'9'0,"1"3"-14"0,-3 1 18 16,2 1-13-16,-1 0 1 0,3 1-2 16,-5 1 1-16,0 1 0 0,0 1 1 15,0 2-1-15,-6 2 1 16,0 3-1-16,-6 1 1 16,-2 1 0-16,-2 4 0 15,-1-1-1 1,-1 1 1-16,5-3-1 15,2-3 0-15,0-1 0 0,5-1 0 16,0-2-1-16,5 0 1 0,2 0-1 16,5 4 1-16,0 1 0 15,2 1 0-15,0 1 0 16,-4 1 0-16,0-3 0 16,-5 1 0-16,0-1 1 15,-5 2 0-15,-1 0 1 31,-3-2 0-31,-4 2 0 16,-4-3 1-16,-7 1 0 0,-2-1 0 16,2-1-1-16,-5-1 1 0,4 0-3 15,3-2 1-15,1-2-4 16,6 1 1-16,0-4-6 16,5-2 1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8.9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7 19 18 0,'17'-7'9'0,"4"-5"-10"0,-12 12 16 16,1 0-15-16,0 2 1 15,1 0-1 1,-1 1 1-16,-5 1-2 16,0 2 1-16,-5 3 0 15,-5 3 1-15,-4 4-1 0,-3 1 1 31,-17 10 0-31,0-1 1 16,0-2 0-16,4-5 0 0,6 0 0 16,4-4 0-16,1 1 1 15,9-1 0 1,0-1-2-16,8-4 1 16,2-3-1-16,8 0 0 15,-1-4-3-15,3 1 1 16,1-3-5-16,-1 1 1 0,4-2-4 15,-2 0 1-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8.5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5 0 19 0,'4'4'9'0,"-8"18"-8"16,3-15 14-16,-5 5-14 15,0 7 0-15,-1 2 1 0,-4 3 0 0,1 5-3 16,1 0 1-16,-4-3 1 16,7-2 0-16,-2-3 0 15,3-4 0-15,-2-3-2 16,3-4 0-16,3-1-4 0,-3-4 0 16,9 2-1-16,6-2 0 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8.2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31 9 0,'0'7'4'0,"10"-15"7"15,-5 6 0 1,4 2-10-16,0-5 1 0,3 5-1 15,1-2 1-15,1-1-3 0,-2-1 0 32,5 1 1-32,-1-1 0 15,3 1-5-15,2-1 1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7.3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15 13 0,'9'0'6'0,"11"-12"-1"15,-14 10 5-15,2 1-9 16,-1 1 0 0,5 0 0-16,-5 1 1 15,-2 5-3-15,-1 0 1 0,-4 5 1 16,-4 1 0-16,-3 0 0 16,-1-2 0-16,-3 2 1 15,-2 0 0-15,-3-1 0 16,2-1 0-16,4 0 0 15,-4 1 1-15,4-1-1 16,5-1 0-16,0-1-1 16,1 1 1-16,8-2-1 15,1-2 0-15,0-2 0 0,5 1 0 0,4-3 0 16,0 3 0-16,1-3-3 16,4-1 1-16,-3 0-3 15,-3 0 0-15,3 0-4 31,-1 0 0-3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6.8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0 4 1 0,'3'-4'0'0,"-3"3"33"16,-10 9-33 0,10-13 2-16,-14 12 1 15,1 3 2-15,-3 6 0 16,1 3-6-16,1 2 0 16,4-1 3-16,0-3 1 15,3 1-1-15,5-5 0 16,-1-1-2-16,6-1 0 15,-1-4-3-15,5 0 0 16,-2-4-4 0,7 0 0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6.5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 44 7 0,'3'-8'3'0,"4"-4"5"0,0 8 0 0,-2 1-5 16,0-2 0-16,2 2 1 16,0-1 1-16,3 1-6 31,-4 1 0-31,4 2 4 15,-5 2 0-15,4 1-1 0,-2 4 0 16,1 5-1 0,-8 2 0-16,0 1 0 15,0 2 1-15,-10 0-1 0,1 0 0 16,-1 0 0-16,-6-2 0 16,3 1-1-16,-1-4 1 0,-2-2-2 31,3-1 0-31,2-1-4 15,1-3 0-15,5 0-2 0,7-1 0 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4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4 58 12 0,'0'-9'6'0,"5"6"-6"15,-3-1 8-15,1 2-7 0,-1-3 1 0,0-2 1 16,-2 0 1-16,0 2-5 31,-2 2 1-31,0-2 2 16,-6 1 1-16,1 2-2 15,-4 2 1-15,-2 0-1 0,-3 4 1 16,2 1-1-16,-1 0 0 16,-4 4 0-16,-2 1 1 15,-1 4-1-15,1 0 1 0,1 1-1 16,2 3 1-16,3-3-1 31,5 1 0-31,-1-2-1 16,8-2 1-16,6 0 0 0,-1-4 0 15,7-2 0-15,3-3 1 16,5-3-1-16,-3-3 0 0,3-3 0 16,2-2 0-16,1-1-1 15,3-3 1-15,-4 0-1 16,-2 0 0-1,-2 0 0-15,-1 1 0 0,-2-2 0 16,-1 4 0-16,-4 2-1 16,-2 0 1-16,0 2 0 15,0 3 0 1,-5 2-1-16,0 2 1 16,-2 1 0-16,-3 4 1 0,0 5-1 15,-5 7 1 1,-2 4 0-16,0 6 0 0,-6 6 0 15,3-1 0-15,-1-1 0 0,1-4 1 16,1-1-1-16,4-4 0 16,-4-1 0-16,5-4 0 15,-1-2-1 1,3-5 1-16,-2 0-2 16,4-3 1-16,2-4-4 0,-2-2 1 0,3 1-5 31,-1-4 1-31,6 1-4 15,-1-2 1-1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3.1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8 39 1 0,'6'-7'0'0,"2"-3"25"15,-27 16-25-15,40-18 3 16,-19 9 0-16,-2-4 0 0,0 4 1 16,-2 1-5-16,-2 0 0 15,-2 6 3-15,0 1 1 0,-4 2-1 16,-2 3 0-16,0 2-1 16,0 2 1-1,-2 3 0-15,-1 4 0 16,-2 3 0-16,-1 5 1 0,-1 5-1 15,0 1 0-15,4-3 0 16,-1 1 0-16,4-6-1 16,0-3 1-16,2-1-2 15,3-3 0 1,0-1-1-16,6-1 0 16,1-3-2-16,3-5 0 15,2 2-4-15,0-3 0 0,6 0-2 16,4-6 1-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2:12.6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41 8 0,'0'-7'4'0,"12"11"1"16,-9-9 4-16,2-1-7 15,4 3 0-15,-2 0 1 16,3-1 0-16,0 1-4 31,1-1 1-15,9 1 2 0,-1-1 0-16,-1 1-1 0,-1 3 0 15,-2 0-1-15,-3 2 1 16,0 1-1-16,-3 2 1 15,0 2 0-15,-4 2 0 16,-3 3 0-16,-4 2 0 0,0-1 0 16,-3 3 0-16,-5 4 0 15,-4 1 0 1,-2 2-1-16,1 1 1 16,-4-4-1-16,2 1 1 0,-6-4-1 15,1 2 1-15,-4-5-1 16,-1-2 0-16,2 0 0 0,1-3 1 15,2-2 0-15,3-2 0 32,0-2-1-32,7-3 1 15,2-2-1-15,6-3 0 0,6 0 0 16,3-4 0-16,5 1-1 16,2 1 1-16,4 2 0 15,1 0 1-15,0-1 0 0,-1 3 1 16,1 3 0-1,0 2 0-15,1 1-1 16,-1 2 1-16,-3 2-1 0,-4 2 1 16,-1-1-2-1,-1 5 1-15,-3-1-1 16,2-4 0-16,-3 1-2 16,-1-2 1-16,1-4-3 0,2 1 0 15,1-4-5-15,4-2 1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0:21.2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6 11 7 0,'9'-5'3'0,"6"1"-1"15,-8 4 3-15,-2-1-5 16,3 1 1-16,-1 0-1 15,2 1 1-15,-2-1-2 16,-2 4 1-16,2-2 0 0,-2 1 0 16,-2 2 0-16,1 2 0 0,-4 0 0 15,-4 2 0-15,1 1 0 16,-2 2 1 0,-6 0-1-16,-1 5 1 15,0 0 0-15,-6 1 0 0,1 1-1 16,-1-4 1-16,1 1-1 15,2-3 1-15,-1 1 0 16,3-3 1-16,1-1-1 16,1-3 0-16,3 0 0 15,4-2 0-15,3 0 0 16,1-2 0-16,3-1-1 16,2 2 1-16,6-3 0 0,2 1 0 15,3 0 0 1,1-2 0-16,0 0 0 15,0 0 0-15,0 0-1 16,2 1 1-16,-4 1-1 0,-3-2 1 16,2 2-3-16,-2-2 1 0,-2 3-4 15,1-1 0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3.1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5 0 21 0,'-19'9'10'0,"-16"6"-13"15,29-8 19-15,-7 5-16 16,-2 7 0-16,-4 7 0 15,-3 0 0-15,3 0 0 0,0 0 0 16,3 0-1-16,3-2 0 16,2-4-3-16,6-4 0 0,2-6-2 15,3-3 1-1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9:29.7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2 54 5 0,'-2'0'2'0,"0"-7"9"0,2 6-7 0,0-1-3 16,0-2 0-16,0-1 1 16,2 4 1-16,0-3-4 15,-1 1 1-15,5-4 1 0,2 3 1 16,3 1-1 0,-1 0 1-16,2-1-1 15,3 1 0-15,1 1-1 0,-1 0 1 0,1 2-1 16,1 0 1-16,-1 2-1 15,-1 0 1-15,-3 1-1 16,-1 2 0-16,-5 2 0 31,-2 3 1-31,-6-1-1 16,-3 0 1-16,-5-1 0 16,-4 2 0-16,-2 2-1 0,6-3 1 0,-11 1-1 15,6-1 1-15,-1-2-1 16,4-2 1-16,2 0-1 15,5-2 0-15,0 1 0 16,6-3 0-16,5 1-1 16,0 0 1-16,5-1-1 15,1 5 1-15,0 0 0 16,0 3 0-16,-2 0-1 16,-3 4 1-16,0 1 0 0,-7-4 0 15,0 2 1-15,-5 0 0 16,-4-2 0-16,-6 1 1 15,-2-1 0-15,-6 0 1 16,6 0-1-16,-4-3 0 16,-1-2-1-16,1 1 1 15,2-5-2-15,-3 1 1 0,3 0-3 16,3-2 1-16,4 1-7 16,4-1 1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56.6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3 5 0,'10'-8'2'0,"9"1"-2"0,-14 3 3 0,5-1-4 16,4 0 1-16,2 0 0 15,3 0 0-15,-2-2 0 16,0 2 1-16,7-2-1 15,-2 0 1-15,6 1 0 16,-4 1 0-16,2 0-1 0,3-4 1 16,4 1-1-16,-2 1 1 15,1 0-1-15,3 0 1 16,-1 0-1-16,1-1 0 0,-6-1-1 16,5-1 1-16,1 3 0 15,4 1 1-15,-4-3-1 16,-1 6 0-16,0-1 0 31,1-3 0-31,-3 1 0 16,-1-1 1-16,-1 2-1 0,-1 1 0 15,5 1 0-15,4-2 1 16,-7 3-1-16,3 2 0 16,1 0-1-16,-2 0 1 15,-4 0 0-15,2 0 1 0,-2 0-1 16,4 2 0-16,-2 5 0 15,-2-2 0-15,0 0 0 16,-1 3 1-16,1-1-1 16,0-2 0-16,-3 2 0 15,-2 2 0-15,-3-1 0 0,3-1 0 16,-5 1 0-16,0 1 1 16,-2-2-1-16,-4-1 0 0,3 1 0 15,-7-2 1-15,1-1 0 16,0-1 0-16,-1 1 0 15,-4-3 1-15,0 1-1 16,0 0 1-16,-1 1-1 31,1 0 1-31,-3-1-1 16,-1 0 0-16,1 0-1 16,-2-2 0-16,0 0 0 0,0 0 0 15,2 0 0-15,-1 0 0 16,-1 0 0-16,0 0 0 0,2 0 0 15,-2 0 1-15,0 0-1 32,0 0 0-32,0 0 0 15,0 0 0-15,0 0 0 16,0 0 1-16,0 0-1 0,0 0 0 16,0 0 0-16,0 0 1 15,0 1-1-15,0-1 1 0,0 0-1 16,0 0 1-16,0 0-1 15,0 0 1-15,0-3-1 0,0 3 0 16,0 0 0-16,0 0 0 16,0-2 0-16,0 0 0 15,0 2-1-15,0 0 1 16,0 0 0-16,0-1 1 16,0-1-1-16,0 2 0 15,0 0 0-15,0 0 0 16,0 0 0-16,-2 0 0 15,2 0 0-15,-1-2 0 16,1 2 0-16,-2-1 0 0,2 1 0 16,0 0 0-16,0 0 0 15,-2 1 0-15,2-1 0 16,0 0 1-16,0 0-2 16,0 0 1-16,0 0 0 15,0 0 0-15,0 0-3 16,0 0 0-16,0 2-2 15,0 0 1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24.5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1 8 0,'1'-14'4'0,"3"8"-1"15,1 4-1-15,0-3-1 0,2 1 0 16,0 1 3-16,0 1 1 16,3-1-5-16,0 1 0 15,6 2 3-15,-3 0 0 16,-1 0-1-1,0 3 0-15,-2 2-1 16,-3 1 0-16,-2 2-1 0,-5 3 1 0,-6 1-1 16,-5 0 0-16,1 0 1 31,-2 0 0-31,-2-2 0 16,1-1 1-16,2 4 0 15,1-1 0-15,2-4 0 16,3-1 1-16,1 0-2 15,4 0 1-15,5-2-1 16,2 0 1-16,0-1-1 0,3-3 0 31,14 1-3-31,0 1 0 16,0 1-6-16,-3-1 1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23.8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12 6 0,'0'-4'3'0,"10"-4"5"0,-10 9-1 0,4 1-4 15,1-2 1-15,2 2 0 16,1 1 1-16,3 3-6 31,-3 0 0-31,3 6 4 16,-1 4 0-16,-1 3-2 15,1 8 1-15,-5-2-2 0,6-1 1 16,-6 3 0-16,0 2 0 16,-2 2 0-16,-1 7 0 0,-2 0 0 15,-2 0 0-15,-1-3 0 16,-4-4 1-16,-2-2-1 16,2-3 1-16,-1-2-1 15,-6-2 1-15,4-5-1 16,-4-1 1-1,2-4-3-15,0 0 1 16,2 0-4-16,-1-5 1 16,3-2-5-16,-3-3 0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19.1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2 38 7 0,'-5'-3'3'0,"8"-6"3"16,-1 6 1-16,-2-2-4 15,3 1 0-15,2 1 1 0,-3-1 0 32,3 1-6-32,4 1 1 15,0 0 3-15,1 2 0 0,0 0-2 16,1 0 1-16,2 0-1 15,-2 4 1-15,-6-1-1 16,5 1 0-16,-5 4 0 16,-1 4 1-16,-4-1-1 15,-4-1 1-15,-6 4-1 16,-2 0 0-16,-7 1 0 16,2 2 1-16,-4-3-1 15,0 0 1-15,-3-2-1 0,-3-2 1 16,6-1 0-16,0-2 0 0,-1 1 0 15,7-4 0-15,2-1 0 16,5 1 0-16,-1 1 0 16,9-2 0-16,0 4 0 15,5-3 0-15,1 3 0 16,7-2 1-16,1 2-2 16,2 0 1-16,3-2-1 15,-4 0 0 1,1 0-2-16,3-3 1 15,-1 1-4-15,-2-1 1 0,-2 0-4 16,1-2 1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17.3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 7 0,'5'0'3'0,"6"0"4"15,-8 0 0-15,4 0-5 0,-4 0 0 16,8 0 2-16,-1 0 0 16,0 0-6-16,4 0 1 0,0 0 3 15,-4 1 1-15,6 1-3 0,-2 0 1 16,1-1-1-16,-5 1 0 15,4-2 0-15,-5 0 0 16,1 0-2-16,-5 2 1 31,0 1-4-31,1-3 1 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15.9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9 32 9 0,'2'-6'4'0,"0"2"-1"0,1 2 3 0,2 1-3 15,-1-1 0-15,3-1 2 16,-1-1 0-16,1 2-7 15,4 1 0-15,1-3 4 16,-2 3 1-16,2-1-2 16,2 2 0-16,-1 2-1 0,1-1 0 0,-2 3 0 15,-2 1 1-15,1 2-1 32,-6 1 0-32,0 4 0 15,-5-1 1-15,-5-1-1 0,1-1 1 16,-9 1-1-16,-1 2 0 0,-2-2 1 15,-4-1 0 1,1-2-1-16,2 1 0 16,1-4 0-16,3-1 1 0,2 0-1 15,5-1 0-15,0 0 0 0,8 0 0 16,7-2-1-16,-4 1 1 16,7 3-1-16,0 1 1 31,-2 2-1-31,0 1 1 15,4 3-1-15,-4 1 1 0,-3 1 0 16,2-1 0-16,-6-1 1 16,-1-1 0-1,-4 2 0-15,-1-2 1 0,-6-1-1 16,-3 1 1-16,2-1-1 16,-7-2 1-16,1-2-1 15,-2 0 0-15,2-2-1 16,4 1 0-16,0-2-4 15,2-2 0-15,3 0-3 16,2-2 0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14.6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7 1 6 0,'0'2'3'0,"2"-2"2"0,-2 0 1 0,0 0-6 31,0 0 0-31,-2 1 1 15,1-1 0-15,-3 2-1 16,-3 2 0-16,2-1 2 16,-2 2 0-16,-5 0 0 15,0 4 0-15,0 1 0 16,-2 0 0-16,2 2 0 16,-1 2 0-16,-3 3-1 0,1 4 1 15,-1 3-1-15,1-4 1 16,-1 8-1-16,1 3 1 15,3-4-1-15,-2-1 0 16,3 0-1-16,5-4 1 16,0-3 0-16,1 0 0 15,4-2-1-15,2-2 1 16,1 1-1-16,3-4 1 0,-1-2-2 16,-1-2 1-16,4-2-2 15,-2-1 0-15,0-2-2 16,2 1 1-16,-2 1-4 15,4-4 0-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9.3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 97 4 0,'5'-10'2'0,"9"-1"-1"0,-11 8 2 16,4-2 1-16,-2 0 1 15,2-1 3-15,-2-2 0 16,0-1-11-16,4 1 1 16,0 1 6-16,3 7 1 0,1-9-3 31,1 4 0-31,2 1-1 15,1 1 0-15,-3 3 0 16,-1-2 0 0,3 14 0-1,-2 4 0-15,-4 1 0 16,0 2 1-16,-4 2-2 0,-6-1 1 16,-2 3-1-16,-3 3 0 15,-6-1 0-15,-4 5 1 16,-4-1-1-16,-2 0 0 0,-3-3 1 15,-3-2 0-15,1-3-1 16,0 0 1-16,0-6-1 16,4-3 1-1,3-3 0-15,3-4 1 16,1-2-2-16,3-3 0 16,6-3 0-16,1-2 0 0,5 0 0 15,5-1 0-15,1 5 0 16,6-1 1-16,3 5 1 15,1 3 0-15,1 2 0 16,-2 1 0-16,1 1 0 0,1 2 0 16,-1 0-3-16,-1 0 1 15,1-1-4 1,1-1 0-16,0-5-5 16,0 0 0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11.4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5 10 0,'2'-3'5'0,"1"3"-3"0,-1-2 2 16,-2 2-4-16,0 0 1 15,2 2 2-15,-2-1 0 16,0 3-3-16,-2 3 0 15,-3 1 1-15,0 1 1 16,-4 4-1-16,-1-1 1 16,-1-2-1-16,-1 2 0 0,0-1 0 15,4-1 0-15,-4 2 0 16,3-4 1-16,2-1-1 16,0 0 0-16,4-2-1 15,1 2 1 1,0-2 0-16,4 0 0 0,1 0-1 15,6-1 0-15,0 1 0 0,3 0 1 16,5 0 0-16,-2 0 0 31,1 0-1-31,1-1 0 16,4-1 0-16,-2 2 1 0,0-3-2 16,3 0 1-16,-5-2-2 15,-1 0 1-15,-1 0-5 16,-1 0 0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2.8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19 0,'0'5'9'0,"4"14"-8"16,-3-10 11-16,1 3-12 31,0 6 0-31,-2 3 0 15,1 1 0-15,-1-2-1 0,0 1 1 16,0-1-3-16,0-1 1 16,2-5-3-16,3-2 0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9.0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1 8 0,'3'-5'4'0,"9"12"-3"0,-8-6 1 15,-3 1-2-15,-1 3 0 16,-1 2 0-16,-4 0 1 16,-4 2 0-16,-1-1 0 15,-2-1 1-15,1 0 0 16,4 0 0 0,-3-2 1-16,5-3-1 15,3 1 0-15,2-1-2 16,4 0 1-16,2-2-1 15,7 1 0-15,-1 5 0 16,0-3 1-16,-2-1-1 0,4 1 1 0,0 1-1 31,-2-1 1-31,1 0-1 16,1-1 1-16,-4 0-2 0,4-4 0 0,-2 0-1 16,0-1 0-1,-1 0-3-15,1-4 1 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7.5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35 9 0,'2'-4'4'0,"13"-8"1"0,-6 11-2 16,-4-1-2-16,0-1 1 15,6-3 1-15,2 5 1 0,-4-3-5 32,1 2 1-32,1 2 2 15,-6 0 0-15,3 2-1 0,-2 0 1 16,-5 1-2-16,3 4 1 0,-4 2-1 15,-5-1 0-15,-1 5 0 16,-7 0 1-16,-1-1-1 16,-2 0 0-16,1-1 0 15,5-3 1-15,1 3 0 0,-1-4 0 16,4-1 0 0,6 1 1-16,0-1 0 15,6-1 1-15,4 0-1 0,0 0 0 16,6-2 0-16,3-1 0 15,0 0-2 1,1 0 0-16,4-1-7 16,-5 1 0-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7.0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5 0 11 0,'10'4'5'0,"7"22"3"0,-15-18 3 0,3 8-10 16,-2 6 1-16,2 6 1 31,-3 4 0-31,-2 5-4 15,-2-1 1-15,-3 2 2 16,-3 5 1-16,-2-2-1 16,-1-5 0-16,-2-1 0 15,-1-8 0-15,2-4-1 0,4-6 1 0,2-3-3 16,-2-4 0-16,6 0-6 16,2-6 0-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4.5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9 0 10 0,'0'-2'5'0,"-15"12"-3"15,11-6 6-15,-4 4-5 16,-2 6 0-16,-6 7 2 16,-3 6 0-16,0 6-6 15,2 1 0-15,-3 4 5 0,-3 3 0 16,3-3-1 0,-1 2 0-16,2 1-1 15,4-3 0-15,3-2-1 0,0-3 1 0,0-6-2 16,5-1 1-16,2-2-2 15,1 2 0-15,3-6-5 16,1-1 1-16,3-1-3 31,4-10 1-3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0:20.6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 9 0,'2'-3'4'0,"3"6"-2"0,-5-3 4 0,5 0-6 15,-4 2 1-15,1-1 0 16,0 3 0-16,-2-1-2 16,0 2 1-16,0 0 0 0,0-2 1 31,0 2-4-31,0-1 1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0:01.2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4 0,'0'0'2'0,"0"0"1"31,0 0-4-31,0 0 2 16,0 0 0-16,3 2 1 0,-1 1 0 15,-2 2-2-15,3 2 0 0,-1 0 1 32,1 0 1-32,-3 1-1 15,5 1 0-15,-1-2 0 0,-3 0 0 16,-1-2-1-16,5-2 1 0,-5 0 0 31,0 4 0-31,0-3 0 0,0-3 0 16,0 1 0-16,0-2 0 15,0-2 0-15,-5-1 0 16,5-2-1-16,0-4 1 16,0 3-1-16,-1-3 0 15,-3 0 0-15,4 1 1 16,0 1-1-16,0 0 0 16,0 0 0-16,0 2 0 0,0 2-1 15,0 0 1-15,0 1-1 16,0 0 0-16,0 2 0 15,0 0 1-15,0 2-1 16,0 1 0-16,4 4 1 16,-3 0 0-16,-1 1 0 15,5 3 1-15,-5-1 0 16,4 0 0-16,-3-3 0 16,-1 1 0-16,5 1-1 15,-5-4 1-15,5 0-5 0,0-1 1 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0:00.2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2 5 0,'4'1'2'0,"6"-7"-1"0,-5 6 2 16,4 0-4-16,-2 0 1 0,7 0 1 15,-4 0 1-15,4 1-2 16,1 1 0-16,1 0 1 16,-3-1 1-16,-2 1-1 15,8 0 0 1,1-2 0-16,-1 0 0 16,5 0 0-16,-3 0 0 15,-2-2-1-15,5 2 0 0,-5 2 0 16,2 0 1-16,3-1-1 0,-4 3 1 15,4 3-1-15,-1-2 0 16,1 0 0-16,-2-4 1 16,7 1-1-16,-4-2 1 15,-1-2 0-15,0-1 0 16,-4 0-1-16,10 1 1 16,-6 2 0-16,0-2 0 15,0 1 0-15,-3-1 0 16,4 2-1-1,0-4 1-15,2 3-1 16,-1-3 0-16,-2 1 0 16,0-2 0-16,-2 0 0 15,1 0 1-15,1 1-1 16,-2 2 0-16,-1-1 0 16,0 0 0-16,1-1 0 15,-3 4 0-15,2 0 0 16,1-1 0-16,-1-1 0 15,-2-2 0-15,1 3 0 16,-3-3 0-16,2 3 0 0,-1-1 0 16,-1 0 0-16,2 2 0 15,0 0 0-15,-2 0 0 16,0 0 0-16,0 0 0 16,-1 2 0-16,-1 1 0 15,-1 1 0-15,-2-3 0 16,0 3 0-16,0-1 0 15,0 1 0-15,2-1 0 0,0 0 0 16,-1-3 0-16,3 0 0 16,-4 2 0-16,0-2 0 15,-2 2 0-15,-1-2 0 16,0-2 0-16,-3 0 0 16,3 4 0-16,-2-4 0 15,2 1 1-15,-4 1-1 16,2 0 0-16,-2 0 0 15,0 0 0-15,2 0 0 16,-2 0 0-16,2 0 0 16,-2 0 0-16,0 0-1 15,2 0 1-15,-2 0 0 16,0 0 1-16,2-2-1 16,-3 2 0-16,-1 0 0 15,2 0 0-15,-1 0 0 16,-1 0 0-16,-1-2 0 0,-2 2 0 15,2 0 0-15,-1 0 1 16,-1 0-1-16,4 0 0 16,-2 2 0-16,-1 0 0 15,-1-2 0-15,0 0 0 16,0 0-1-16,0 0 1 16,0 0 0-16,0 0 0 0,0 1 0 15,0-1 1-15,0 0-1 16,0 0 0-16,2 2 0 15,0 0 1-15,-2 0-1 16,0-2 0-16,0 0 0 0,0 0 0 16,0 0 0-16,0 0 0 15,0 0-1-15,0 0 1 16,3-2 0 0,2 0 0-16,-1-1 0 15,-1 1 1-15,1 0-1 16,1-1 0-16,-2 3 0 15,1-5 0-15,-1 0 0 16,2 1 0-16,-1 1 0 16,-3-1 0-16,1 1 0 15,0 1 0-15,0 1 0 16,-2 1 0-16,0 0 0 16,1-4 0-16,-1 4 0 15,0 0 0-15,0 0 0 16,4-3 0-16,-4 3 0 15,0-4 0-15,0 4 0 16,0 0 0-16,0 0-1 0,0 0 0 16,0 0-4-16,0 0 1 1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8:48.8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9 4 12 0,'0'-1'6'0,"0"-3"-6"0,-2 4 5 16,-1 0-3-16,-1 0 1 15,-4 4 2-15,-1 2 0 16,-1 5-6-16,-2 6 0 16,4 2 4-16,-1 1 0 15,0 1-2-15,1-2 1 16,3-2-2-16,3-2 1 15,2-1-1-15,0-4 1 16,5 1-1-16,-1-5 0 0,8 1-4 16,1-2 0-16,3 1-2 31,-1-1 1-3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8:48.5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3 9 0,'10'-7'4'0,"2"-2"-3"15,-5 8 2-15,2-3-1 32,1 2 1-32,2 2 2 15,0 0 0-15,4 0-6 16,-1 2 0-16,-4 2 4 15,1 1 0-15,-2 2-2 0,-3 3 1 16,-4 2-1-16,1 2 0 0,-8 1 0 31,-1 1 1-31,-2 1-1 16,-6-1 0-16,-5-3 0 0,-1 1 0 0,0-4 0 16,4-1 0-16,1 0-4 15,4-2 0-15,-1-2-3 16,3-2 0-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16.5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4 3 11 0,'2'-2'5'0,"6"2"-6"15,-8 0 7-15,0-1-6 16,-5 2 1-16,0 3 4 15,-5 1 0-15,1 4-5 16,-1-2 1-16,0 10 2 16,-2 3 1-16,-1 1 0 31,3 2 0-31,2-1-3 0,-1-3 0 16,7-4 0-16,2 3 0 15,0-3-1-15,2-5 1 16,5 1-2-16,-2-4 1 15,5 0-4-15,1-4 0 0,4-1-3 16,4 1 0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2.6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56 14 0,'-2'-2'7'0,"4"-14"-6"16,3 13 5-16,0-2-7 0,5-1 1 16,1-1 0-16,4 2 0 15,0 0 1-15,1 2 0 0,-1-1 0 16,1 4 1-16,1 2-1 15,-9 1 0 1,2 6 0-16,-4 0 1 16,-5 1-2-16,-4 6 1 0,-9-2 0 15,-2 1 0-15,-3 4 0 16,-2 2 0-16,2-2 0 16,2-1 1-16,-1-1-1 0,4-1 1 15,4-1-1 1,3-3 0-16,3-1 0 15,5-4 0-15,4 1-1 16,4-1 1-16,4-2-1 0,2-1 1 16,4 1-2-16,-1-3 0 15,4-2-6-15,0-4 0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16.2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9 0,'7'-5'4'0,"11"1"-4"16,-11 1 1-16,5 5-2 15,0-1 1-15,2 3 3 16,-4-1 0-16,3 2-2 16,1 2 0-16,-4 0 2 15,-3 5 0-15,0 2 0 16,-2 1 1-16,-4 3-2 15,-2-1 0-15,-4 0 0 16,-7-1 0-16,0-4-1 16,-2-2 1-16,-1 0-1 15,-2-1 0-15,2-2-2 0,3-2 1 16,3 2-5-16,-1-5 1 16,5-2-2-1,2-2 1-1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40.4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8 0,'5'-2'4'0,"5"4"1"0,-7-1 3 0,2 1-6 31,2-4 0-31,2 2 0 15,1 0 0-15,2 0-4 0,-2 2 1 16,2-1 2-16,0-1 0 16,0 0-2-16,-1 0 1 15,-1 0-4-15,2 0 1 0,-2 0-1 16,0 0 0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39.9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31 13 0,'0'-5'6'0,"4"7"-5"16,-4-2 7-16,3 0-8 16,2-2 0-16,-1 4 1 0,-1-2 0 0,2 0-1 15,4 0 1-15,-2 0 0 16,3 0 0-16,2 0 0 16,2-4 1-16,-1 2-2 15,-3-1 1-15,2 1-1 16,2-1 1-16,-2-1-1 15,-2 3 1-15,2-1-2 16,0 0 1-16,0 0-1 31,2 1 0-31,-4 2-4 16,4-4 0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12.0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1 0 2 0,'-2'3'1'0,"2"3"9"0,0-3-8 16,-1 2 1 0,-3 4 0-16,-3 5 2 15,-1 6 0-15,1 3-7 16,-2 4 1-16,-1 6 4 15,-2 3 0-15,0-5-2 16,-2-2 1-16,4-5-1 0,-1-1 0 0,1-4-1 31,3 0 1-31,-2-7-2 16,6 0 0-16,0-2-4 16,1-3 0-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10.6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3 0,'0'-1'1'0,"3"1"10"0,0 0-7 0,1 0-3 16,3 1 1-16,-1 3 1 15,3 3 0-15,-1 5-4 32,2 5 1-32,1 2 2 15,-1 3 0-15,2 0-1 16,-1 4 1-16,-2 2-2 0,-1 1 1 16,-2 4-1-16,-1 3 0 0,-5 0 0 31,-4 4 1-31,-1-6 0 0,-2-4 0 15,-3-5 0-15,-2-2 0 16,0-3 1-16,2-4 0 16,0-4-1-16,0-2 1 15,3-3-3-15,-1 0 1 16,3-4-6-16,0-3 1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9.2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 29 12 0,'3'-7'6'0,"8"-8"-4"15,-10 11 10-15,1 3-12 16,0-1 0-16,-2 2 2 16,1 2 0-16,-1 3-2 15,-1 4 1-15,-4 3 1 16,-6 5 0-16,1 5 0 15,2 4 0-15,-4 5-1 16,1 2 1-16,2-4-1 16,-1-1 0-16,1-4 0 0,3-5 0 15,-3-2-3-15,4-3 1 0,2-2-6 16,-1 1 1-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8.6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 5 0,'-5'1'2'0,"2"-2"5"15,3 1-2-15,0 1-1 16,0 1 0-16,3 0 2 16,1 1 1-16,1 0-10 15,3-1 1-15,1-1 5 0,3 1 0 16,3 0-4-16,2-2 1 0,2 0-6 16,1 0 1-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8.3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2 8 0,'-3'-7'4'0,"6"2"-4"15,-1 7 5 1,-2-2-3-16,2 2 0 0,-2-2 4 16,0 1 0-16,0 1-7 15,0 3 0-15,0 2 4 0,0 2 1 32,0 1-2-32,-2 4 1 0,0 1-3 0,2 3 1 31,-2-3-1-31,2 2 0 15,0-1 0-15,0 1 0 0,0 0-2 16,0-3 0-16,0-2-3 0,2-1 0 3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9.5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1 0 8 0,'-2'7'4'0,"-3"13"-1"15,3-13-1-15,1 4-2 16,-1 2 1-16,-2 5-1 0,1 0 0 16,-2 1 0-16,2 0 1 15,-1 0 0-15,1 0 0 16,-4 4-1-16,2-3 1 15,-2-1 0 1,4-3 0-16,-1-1 0 16,1-4 1-16,1-1-1 15,-1-3 1-15,1 0 0 16,2-2 0-16,0 0-1 16,0-2 1-16,0 1-1 15,0-2 0-15,-2-1-1 16,1-2 0-16,-1 1 0 0,-1-4 1 15,-2 1-1-15,1-1 0 16,-1 1 0-16,-2-2 0 0,2 0 0 16,-2 1 0-16,1-1-1 15,-1 5 1-15,2-2 0 16,3 0 0-16,0 4 0 16,4-2 0-16,5 0-1 15,0 2 1-15,1-2 0 16,1 0 0-16,2 0-1 15,1 2 1-15,0-1 0 16,-2 1 0-16,1 0 0 16,-5 0 0-16,-1 1 0 15,-5-1 0-15,-1 1 0 16,-4 1 0-16,0 1-3 0,0-2 1 16,-2 2-2-16,3 1 0 15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5.3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7 0,'0'-7'3'0,"0"16"0"0,0-9-3 15,0 0 0-15,0 0 0 16,1 1 1-16,1 1 0 0,1 0-1 16,1 1 1-16,1 1 0 15,0 1 1-15,4-2-1 16,-1 4 1-16,5 0-1 15,-1 3 0-15,0-1-1 16,1 1 0-16,1-1 0 16,2-1 1-16,1-1 0 15,4 0 1-15,-4-5-1 0,4-2 0 16,3 2 0-16,-3-4 1 31,-2 0-1-31,2 1 1 16,-4-3-2-16,-2 2 1 0,-1 1-1 15,-4-1 1-15,1 0-1 16,-3 2 0-16,-1-2 0 16,-2 2 0-1,1-1-2-15,-6 1 0 0,3 0-3 16,-3 1 1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1.8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9 6 19 0,'-9'-4'9'0,"6"2"-12"0,1 4 16 15,-7 5-13-15,1 3 0 16,-4 4 0-16,-4 9 1 16,-8 6-1-16,5 4 0 0,0 6 1 15,5-3 0-15,8-3-1 16,0-4 1-16,6-5-1 15,0-5 0-15,7-7 0 16,2-3 1-16,6-6-1 16,1-1 0-16,1-5 0 15,-1-4 0-15,-1-10 0 16,-1 3 1-16,-7 0 0 16,-4 4 0-16,-3 6 1 0,-3 3 0 15,-4 7 0-15,-7 5 0 16,4 1-1-16,-1 2 0 0,1-1-8 15,5 1 1-1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2.8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2 0 4 0,'0'12'2'0,"-2"-21"0"0,2 11 2 0,0 0-4 16,0-4 1-16,0 2 0 15,0 0 0-15,0 0-1 16,0 2 0-16,0-1 0 31,0 3 1-31,0-2 0 0,-3-1 0 16,3 3-1-16,0-3 0 15,0 3 0-15,0-1 1 16,0-1-1-16,-5-2 1 0,5 0-1 16,0 3 1-16,5-1-1 0,-5-2 1 31,0 2-1-31,0 1 1 16,0 2-1-16,-5 1 0 0,5 0 0 15,-2 1 0-15,-1-2 0 16,3 4 1-16,-2 0-1 15,-1 1 1-15,-2-3-1 0,1 7 1 16,-1-2 0-16,3 0 0 16,-3 1-1-16,2 1 0 15,-2-4 1-15,5 2 0 16,-2-1 0-16,-1-1 0 16,1-1-1-16,-1-1 0 15,3-1 1-15,-4 0 1 16,4 0-2-16,0 0 1 0,-1-1-1 15,-3 3 0-15,2 1 0 16,2-3 1-16,-3 2-1 16,3-4 1-16,0 0-4 31,0 0 0-31,0-1-2 16,0-3 1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59.3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9 19 0,'-3'-8'9'0,"8"9"-10"0,-5-1 16 15,2-3-15-15,-2 3 1 16,1 2-1-16,1-1 1 0,-2-1-1 15,0 0 0-15,0 0 0 16,-2 0 1-16,1 0-1 16,1 2 0-16,0-2-4 15,0 0 1-15,3-2-3 16,2 1 1-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56.9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3 37 10 0,'5'-3'5'0,"-4"-6"-2"0,-1 9 5 15,6-1-6-15,-6-3 0 0,5 2 1 16,0-1 0-16,-2 0-4 16,-1 1 1-1,7-2 1-15,-4 3 1 16,0 1-1-16,0-2 0 0,0 0-1 15,4 2 1-15,-4-1-1 16,5 1 1-16,-1 0-1 16,-1 1 1-16,-1 3-1 0,3 3 1 15,-4-1-1-15,2 3 0 32,-4-1 0-32,-4 4 1 0,-4 2-1 15,2 0 0-15,-6 3 0 16,-2 0 0-16,-1 0 0 15,-6 0 0-15,-2 4 0 16,-1-2 1-16,1-1-1 16,2-4 1-16,-6 1 0 15,5-4 0-15,2 1 0 0,1-5 0 0,1-2 0 16,4-4 0-16,1-1 0 16,7-3 0-16,-1-2-1 15,6-4 0-15,2 1 0 31,4-1 0-31,-2 2-1 0,3 2 1 16,4 2 0-16,1 3 1 16,-1 5 0-16,2 0 0 0,-3 2 0 15,1 3 0-15,-2 0 0 16,2-1 0-16,-1 0-1 16,-2-3 0-16,-1-2-1 15,0-1 0-15,-1 1-5 16,-1-3 1-16,3 1-3 15,-4-2 1-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54.6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9 11 0,'0'-2'5'0,"0"2"0"0,0 0 6 15,2-1-10-15,1-1 1 16,-1 2 0-16,6 0 1 0,-3 0-4 15,1 0 0-15,2-1 3 16,2 1 0-16,-1 0-1 16,1-2 0-16,2 1 0 15,2 1 0-15,0 0-1 16,1 0 1 0,-5 0-1-16,4 0 1 15,-4 0-1-15,-1 0 1 0,-2 0-3 16,1 0 0-16,-2 0-4 15,2 0 0-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9.6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37 18 0,'8'-7'9'0,"6"-4"-11"0,-9 9 14 16,0-3-11-16,6 1 1 16,-1 1 0-16,-2 1 1 15,2 1-4-15,0-1 0 16,-1 5 2-16,-4-1 1 16,2 3-2-16,-4-2 1 0,-3 4-1 15,-3 2 0-15,-7-1 0 16,3 2 0-16,-7 0 0 31,0 2 1-31,1-4 0 16,1 2 0-16,4-3 0 15,-1 2 0-15,4-2 0 16,3 0 0-16,-1 2 0 16,6-2 0-16,2-4-1 0,4 2 1 15,1-1-1-15,1-4 0 0,1 1-4 16,4-1 0-16,-2-1-3 15,-4 1 0-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6.5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8-2 12 0,'-10'-2'6'0,"-10"13"-1"16,16-8 9-16,-6 4-12 15,1 5 1-15,-4 9 0 16,-3 5 1-16,-1 3-5 0,-3 7 1 16,3 4 2-16,-4 4 1 15,6 3-2-15,3 1 1 0,5-10-1 16,0-4 0-16,6-3-1 15,1-1 0-15,5-3-4 16,2-3 0-16,5-5-3 31,5-1 0-3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6.1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 16 14 0,'10'-10'7'0,"1"3"-7"15,-8 7 7-15,-3 0-6 16,0 0 1-16,-3 3 2 15,-3 3 1-15,-1 0-5 16,-3 5 0 0,-4 11 3-1,4 1 1-15,1 1-2 16,6 2 1-16,3-6-2 16,3 1 1-16,1-6-3 0,6-1 0 15,-5-4-5-15,6-4 1 16,-3-3-2-16,-1-3 1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5.8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-1 9 0,'11'1'4'0,"3"1"2"0,-13-2 3 16,3 2-7-16,-1 3 1 0,2 4 1 15,-3 3 1-15,1 0-6 16,-6 2 0-16,1-1 4 16,-5 3 1-16,1 3-2 15,-5-5 0-15,-1 3-1 16,2-3 0-16,-1-2-3 16,5 0 1-16,-1-5-6 15,3-2 1 1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5.6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44 9 0,'0'-5'4'0,"-7"-4"4"0,8 6 3 16,3 1-10-16,0-1 1 15,1-2 0-15,2 1 0 16,2 1-3-16,1-2 1 16,-1-2 2-1,2 7 0-15,1 2-1 16,1-1 0-16,-3 6 0 0,3-2 0 0,-1 2-1 31,-6 0 1-31,1 0-1 16,-4-2 1-16,-3 3-1 15,-7 1 1-15,0-1-1 0,-4 1 1 16,1-1-1 0,-4 1 1-16,-2-4-1 15,1 0 0-15,5-2 0 0,3 1 0 0,0-3 0 16,5 1 0-16,2 2-1 15,2-3 1-15,6 1 0 16,1 1 0-16,2 2-1 16,-2 1 1-16,0 0 0 15,3 3 1-15,-1-1 0 16,-4 3 1-16,0 2-1 16,-5 1 1-1,-4-1 0-15,-3 1 0 16,-1 1 0-16,-3-1 0 15,-5-1-1-15,2-2 1 0,-2-3-1 16,-1-1 0-16,5-2-4 16,-1-2 1-16,1 1-6 15,1-3 1-15,7-1-2 16,4-1 1-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4.1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5 50 8 0,'4'2'4'0,"-3"-7"-1"16,-1 5 5-16,5-5-7 31,1 1 0-31,-1 1 2 16,2-2 0-1,6-2-4-15,3 0 1 16,-1 0 2-16,-2 3 1 16,0 1-2-16,-1 1 0 15,0 4 0-15,-3 3 0 16,1 2-1-16,-1 2 1 0,-4 1-1 31,-3 4 0-31,-2-2 1 16,-4 3 0-16,-4 1-1 0,-3 2 0 15,-2 3 0-15,-5-2 1 16,-2-3-1-16,-1 0 1 16,-5-3-1-16,6-1 1 15,-1 0 0-15,-1-5 0 16,1-2-1-16,2-1 1 15,3-2-1-15,4-2 1 16,4-2-1-16,6 0 1 0,6-1-1 16,2 1 1-16,3 2 0 15,5 2 1-15,1 1-1 16,1 2 1-16,-1 4-1 16,3 1 0-16,0 2-1 15,0 0 1-15,-1 2-3 16,-2-4 1-16,1-1-6 15,-1-1 1-15,1-6-1 0,-1 0 0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1.3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6 1 15 0,'-4'-2'7'0,"-3"4"-9"0,6-2 10 0,-1 1-8 16,-1 4 0-16,-6 2 2 15,2 0 1-15,-5 5-2 16,-2 4 0-16,-6 6 1 15,6-5 0 1,-12 14 0-16,8 2 1 16,-1-1-2-16,3-1 1 0,3-2-2 15,-1-5 0 1,5-6-5-16,2-3 1 16,6-1-2-16,6-2 1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6.0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8 14 8 0,'15'-5'4'0,"4"-2"-1"16,-17 7 0-16,6-2 0 15,-3 2 0 1,1 2 2-16,-1 2 0 0,-2 1-7 15,-3 3 0-15,-5 3 4 16,-4 4 1 0,-1 4-2-16,-9-2 0 15,4 2 0-15,-4-4 0 0,0 2 0 16,4-3 1-16,1 0-1 16,2-2 1-1,5-2-1-15,0 0 1 0,7-1-1 16,5-2 1-16,4-2-1 0,6-2 0 15,1 1-1 1,8-4 1-16,-4 0-2 16,3 0 0-16,-3 0-4 15,-1 3 0-15,5-1-2 16,-9 1 0-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5.5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9 6 0,'3'-7'3'0,"15"4"0"0,-13 3-2 16,0 1 2-16,4 3 0 16,1 1 3-16,-1 5 1 15,0 1-9-15,1 6 1 16,0 3 5-16,-3 6 0 15,5 1-2-15,-5 7 0 16,-3-1-1-16,-4 0 1 16,-9-4-1-16,1-3 0 15,-5-3 0-15,-2-4 1 0,-2 0-1 16,2-4 0-16,0-6-3 16,1 0 0-16,2-6-4 15,3 0 0-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5.2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1 0 9 0,'-5'3'4'0,"1"11"5"15,-1-6 2-15,0 6-9 0,-3 3 1 16,-1 4 1-16,-3 5 0 0,2-1-5 31,1 1 0-31,1-2 3 16,3-3 0-16,-2-4-1 15,3-5 0-15,3-2 0 0,2-5 0 16,3-3-1-16,6-5 0 0,-3-4 0 16,5 0 1-16,3-7-1 15,4 0 0 1,2 2 0-16,-4 0 0 15,-3 4-1-15,2 1 1 16,-3 4-1-16,-2 1 1 16,-1 4 0-16,0 3 0 0,-6 2 0 15,-1 1 0-15,-3 2 1 16,-3 4 0-16,-1 2 0 16,-11-3 0-16,-1 1 0 15,-4-2 0-15,3 4 0 16,1-6 0-16,3-2-2 15,3-2 1-15,0 0-3 16,3-2 0-16,0-2-5 16,7-2 1-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4.7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22 0,'3'0'11'0,"25"-1"-13"0,-21-1 20 15,5 1-18-15,1 1 1 16,1 0 0-16,5 0 0 15,-2 4-2-15,3-5 0 16,-1 2-1-16,-2 1 0 31,1-2-4-31,-3 0 0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4.5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9 58 8 0,'21'-14'4'0,"7"-6"-1"0,-19 13 1 16,-2 2-3-16,1-1 1 15,-3 3 2-15,0-1 1 16,-5 4-6-16,-1 0 0 0,-4 4 3 16,-7 1 1-16,-6 7-1 15,-8 7 1-15,-4 3-2 16,5 9 1-16,-1 2-1 16,0-3 1-16,8-6-1 0,-1-3 0 15,5 0 0-15,4-4 0 16,7-3-1-16,3-9 1 31,6-2 0-31,3-4 0 16,7-8-1-16,8-5 1 0,0 2-2 15,4-9 1-15,0-1-1 16,-3 1 1-16,-2 1-1 16,0 3 0-16,-6 5 0 15,-3 4 1-15,-5 1 0 16,-6 5 0-16,-3 6 1 0,-3 3 0 0,-3 6 0 31,-2 3 1-31,1 2-1 0,0 1 0 16,2 1-1-16,1-2 1 0,4-3-3 31,0-1 1-31,2-2-4 16,3-2 1-16,4-3-3 0,-1 0 0 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4.0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1 0 7 0,'-7'-3'3'0,"-3"10"3"0,9-5-1 0,-6 1-2 16,0 4 0-1,-5 1 3-15,3-1 1 16,-6 14-8-16,-1 3 0 0,1 3 5 15,1 4 0-15,2 3-2 16,0-3 1-16,4-3-2 16,-1-3 0-16,6-3-2 15,1-3 1-15,0 2-4 16,2-7 1-16,6-2-4 0,-1-6 1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3.6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-1 11 0,'-3'4'5'0,"13"-2"0"16,-3-2 10-16,0 0-14 15,3 1 0-15,2 0 0 16,2-1 1-16,1 2-4 16,1-1 1-16,1-1-3 15,0 4 0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7:03.4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55 5 0,'0'-6'2'0,"11"0"-1"0,-8 2 3 0,4 1-2 15,2 0 0-15,1-3 3 16,0 3 1-16,2 0-8 16,2-1 1-16,1-1 3 15,1 2 0-15,-1-1-2 16,0 3 1-16,1 1-4 15,-2-4 0-15,-2 4-1 32,0 2 1-3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26.3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57 9 0,'0'-4'4'0,"0"-8"-3"0,0 12 5 0,3-3-6 31,-1 1 1-31,2-1 2 16,-3 1 1-16,3 0-4 15,1 1 1-15,0-1 2 0,0 2 0 16,4 0 0-16,1 0 0 0,6 0-2 31,-1-2 1-31,4 1-1 16,0 1 0-16,5-2 0 0,-4 0 0 15,-1-1 0-15,-3 0 0 16,3 3-1-16,-9-2 1 16,4-2 0-16,-4 3 0 15,-5-1-1-15,4 2 1 0,-4 0-2 16,-4-2 0-16,3 2-5 15,1-1 1-15,0 1-2 16,0-2 1-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2.7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18 11 0,'5'-7'5'0,"16"2"-2"0,-16 3 3 16,4 0-6-16,1 0 0 16,-1 2 1-16,1 0 1 15,-1 2-2-15,-1 2 0 16,-3 1 1-16,1 3 0 31,-6 3 0-31,-6 2 0 0,0 1-1 16,-5 2 1-16,-1-1 0 15,2-1 1-15,-1-2 0 16,-1 0 0-16,-1 0 0 16,6-2 0-16,-2 1 0 15,4-4 1-15,2 0-2 16,1-1 1-16,4 0-1 0,3-1 1 15,3-2-1 1,3-1 0-16,4-2-1 16,1 0 1-16,3 0-2 15,-2 2 0-15,-2-2-3 16,1 3 0-16,1-1-3 16,-1 0 0-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3.6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21 33 0,'2'-21'16'0,"1"23"-23"15,1-2 26-15,1-2-19 0,-3 4 0 31,-2 3 2-31,0 3 0 0,-2 8-2 16,-5 8 1-16,0 5 1 16,-1 13 0-16,1 1 0 0,0 1 1 15,2-1-2-15,1 1 0 16,2-3-1-16,2 0 1 16,0-5-2-16,2-5 0 15,-2-5-4 1,0-7 1-16,-2-7-6 15,2-5 0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1.0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13 14 0,'-3'-7'7'0,"3"0"-9"16,0 7 11-16,0 0-8 31,0 0 0-31,2 2 1 0,-2 5 1 16,-2 2-2-16,-2 8 0 0,-2-2 2 15,-3 6 0 1,0 3 0-16,-3 4 0 16,0 6-1-16,2-3 0 15,0 2-1-15,1-4 0 16,4-3-2-16,1-5 1 16,3 1-4-16,-1-10 0 0,2-2-3 15,3-3 1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2.2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7 10 11 0,'0'-9'5'0,"14"8"-6"16,-11 1 6-16,1 1-4 16,-3 1 1-16,-1 3 3 15,-1 4 0-15,-1 1-6 16,-3 2 1-16,-4 2 3 0,2 5 1 0,-1 0-2 16,3-4 1-16,-4 4-2 15,2 0 0-15,-2-3-1 31,4-4 1-31,0-2 0 16,0-3 0-16,3-2-1 0,4-1 1 16,3-3-2-16,0-1 1 15,2-3-1-15,7-1 1 16,0 1-2-16,0-1 1 16,-1 1 0-16,3 1 0 0,-4 1 1 15,-2 1 0-15,2 1 0 16,-1 3 0-16,-5 1 1 15,1 2 0-15,-5 3 0 16,-2 0 1-16,-3 3 0 16,-6 0 0-16,-5-1-1 0,-1-1 1 15,-1-3-1-15,1-1 1 0,-1 0-2 16,2-2 1-16,1 0-4 16,4-1 0-16,0-2-5 15,6-2 1-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1.7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4 0,'3'1'7'0,"4"3"-5"15,-3-4 14-15,2 0-15 16,3 0 0-16,3 0 0 16,2 2 1-16,1-1-3 15,3 1 1-15,-3 0-2 16,2 0 0-16,2-1-3 15,4 1 0-1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6:01.5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4 11 0,'-1'-4'5'0,"4"6"-2"0,-2 0 5 0,1-1-7 16,1 3 0-16,-3 1 1 16,0 2 0-16,0 7-3 0,0-1 1 15,0 1 1-15,0 1 1 16,0 3-1 0,0-1 0-16,0 2-1 15,0-2 1-15,1-4-1 16,-1 1 0-16,2 0-5 15,-2-2 1-15,1-2-1 16,-1-3 0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56.9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3-3 5 0,'3'-1'2'0,"-3"1"-1"16,0 0 3-16,0 0-3 0,0 0 0 16,0 3 2-16,-3 2 0 15,1 2-3 1,1 2 0-16,-1 3 2 16,0 3 1-16,-1 3-1 15,-2 0 0-15,1 1 0 0,1 0 0 16,-1 0-1-16,-1-1 1 15,2-5-1-15,1 3 1 0,-1-6-1 16,1 4 0-16,0-7 0 31,-1 0 0-31,6-2 0 16,-1-3 0-16,1-4 0 16,1-3 0-16,-1-2-1 0,4-4 0 15,-2-2 0-15,4 1 1 16,-1 0-1-16,3 1 0 0,-1 1-1 15,0 1 1-15,2 2 0 16,0 2 0-16,0 0-1 16,-2 3 1-16,1 1-1 15,-1 1 1-15,-1 1 0 16,-1 3 0-16,-3 1-1 16,0 2 1-16,0 1 0 15,-1 3 0 1,-2-1 0-16,-2 2 0 15,-2 2 0-15,-2 0 0 16,-4-4 1-16,-1 0 0 0,-3-1 0 16,-1-2 0-1,-8-2 0 1,1 0 1-16,2-1-1 16,1-3 0-16,2-1-2 15,1 0 1-15,2 2-4 0,4-5 0 16,-1 3-3-16,4 0 1 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7.9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9 58 8 0,'0'-19'4'0,"9"16"-1"0,-8-1 0 16,5 2-4-16,-6-1 1 15,0 0 0-15,-2-3 0 32,-3 3 1-32,0-1 0 0,1 1-1 15,-3 0 1-15,-5-1-1 16,2 6 1-16,-2-2 0 15,0 2 1-15,-2 3-1 16,-1 2 0-16,3 3 1 0,-2 0 0 16,2 4-1-16,5 0 1 15,0 0-1-15,4-1 1 0,1-1-1 16,4-1 0-16,1-4 0 31,4-2 0-31,0-2 0 16,3-1 0-16,2-2 0 0,-1-2 0 0,2-1-2 15,-1-2 1-15,2-1-1 16,-2 0 1-16,-2-5-1 16,1-1 0-16,-1 4 0 15,-3-3 1 1,0 3-1-16,1 1 1 16,-4 2 0-16,3 3 0 0,-4 5 0 15,-1 4 1 1,-2 0 0-16,0-2 0 15,1 7 0-15,5-1 0 0,-1 1 0 16,0-2 1-16,2 4-2 16,-2-7 0-16,3 0-6 15,1-4 1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7.2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0 8 0,'-3'-2'4'0,"6"7"-3"0,-3-5 3 0,2 2-4 15,-2 5 0-15,0 1 2 16,0 1 0-16,0-1-2 16,0 0 0-16,4 0 2 0,-3-1 1 31,8-2-1-31,1 0 1 16,4-1-2-16,-1-3 1 0,4-1-5 15,2-1 0-1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6.7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8 0,'4'7'4'0,"1"2"0"0,-5-7 2 16,3 1-5-16,-1 1 0 16,1-3 1-16,1 1 1 0,-1-2-4 15,4 0 1-15,0-2 2 16,3-1 0-16,4-2-1 16,-2 1 0-16,-1 1-2 15,1 1 1 1,-2-1-4-16,-1 1 0 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6.3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9 0 7 0,'1'9'3'0,"-1"-2"0"0,2-4 2 0,-4 2-5 16,2 4 0-16,-3 1 0 0,0 2 1 15,-2 4-1-15,1 1 1 0,1 2 0 16,-2-2 0-16,1 0 1 15,1 0 0-15,1-1 0 32,1-1 0-32,-1-1-1 15,0-2 1-15,1 0 0 0,1-5 0 0,-4-6-1 16,3-1 1-16,-1-3-1 16,-1-2 1-16,-1-4-1 15,-3 2 1-15,2 0-2 16,0 1 1-16,-1 0-1 15,2 1 1-15,1 2-1 16,-2-1 0 0,3 3-3-16,0-1 0 15,2 2-3-15,4 0 1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5:44.3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2 12 0,'12'-5'6'0,"7"0"-6"16,-8 2 9-1,-3-1-8-15,3 3 0 0,-1-1 1 16,-1 0 0-16,6 2-3 16,-5 2 0-16,4 1 1 15,-5-1 1 1,-2 1-1-16,1 3 1 16,-3-1-2-16,-5 2 1 15,0-1 0-15,-5 1 1 16,-3 4-1-16,1-3 0 0,-2 1 0 15,-5 1 0-15,2-3 0 16,-5 0 1-16,2 1-1 16,1-1 1-16,3 0 0 0,1-2 1 15,0 0 0-15,6-1 0 0,-1 1 0 16,3-2 0-16,4 1 0 16,3-1 0-16,4 0-1 15,1 1 1-15,6-1 0 16,-2 1 0-16,1-1-1 15,2 1 0-15,1-3-1 16,-1 1 1-16,3-2-4 16,1 2 1-16,1-1-6 15,3 1 1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14:09.2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8 75 4 0,'0'0'2'0,"11"-8"4"0,-8 2-8 0,0 3 3 16,-1 0 0-16,0-1 2 15,0 1 0-15,-1-1-3 16,1 1 1-16,-2-2 2 16,0 0 1-16,0 1-2 15,-2-1 1-15,1-2-1 0,-1 2 0 0,-2 2-1 31,-2 0 0-31,0 1-1 16,1 0 0-16,-5 2 1 0,0 2 0 0,1 1-1 31,-1 2 1-31,-2 9 0 16,0 0 1-16,0 1-1 16,0 2 1-16,2 2-1 0,-2-1 0 0,1 1 0 31,1 0 0-31,3-2-1 15,0-2 1-15,4 2-1 0,3-3 1 0,0-2 0 16,3-2 0 0,3-1 0-16,-1-4 0 15,3-3 0-15,1-2 0 16,1 0-1-16,-1-6 1 0,1 0-1 16,0-3 1-16,-1-1-1 0,1 0 0 15,0-4 0 1,-1-3 1-16,1 2-1 15,-1-2 0-15,-1 0 0 16,-1-1 0-16,3 3-1 16,-4 3 1-16,-3 2 0 15,0 1 0-15,1 6 0 16,-1 5 0 0,-4 15 0-16,-1 0 1 15,0 0 0-15,0 0 1 0,1 0-1 16,1-2 1-16,0-1-3 15,3-2 1-15,1-7-6 16,2-2 0-16,1-3-3 16,2-1 1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0.0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8 18 0,'-7'-7'9'0,"9"14"-9"0,-2-7 12 0,5 2-12 15,-1 3 1-15,-1 2 1 31,2 5 1-31,0 3-3 16,-3 1 0-16,1 4 1 16,1 3 1-16,3 3-1 15,-4 0 1-15,1-4-2 16,3 2 1-16,-6-7-2 0,3 0 1 0,-3-3-6 16,3-3 0-16,3-1-1 15,-2-5 1-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7.42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7 0 8 0,'-4'12'4'0,"-4"28"-1"16,6-26 4-16,0 10-7 16,-5 4 0-16,2 1 1 15,-2 12 0-15,-1 6-2 16,-3 6 1-16,4 2 0 16,-1-7 1-16,1 4-1 15,-2-2 1-15,4-4-1 16,0-4 0-16,-2-4 1 15,4-9 1-15,-1-2-1 16,2-8 0-16,1-3 0 16,-3-9 0-16,4-5 0 15,4-6 1-15,-4-5-1 16,1-4 0-16,1-8-1 16,2-5 1-16,-1-5-1 0,4-5 1 15,0-10-1-15,3-4 0 16,-1 1 0-16,-1 3 0 15,-1 3 0-15,4 0 0 0,-3 0 0 16,-3 1 0-16,1 3 0 16,0 3 1-16,0 5-1 15,-1 3 0-15,2 7 0 16,0 8 0-16,-1 4 0 16,-2 11 1-16,-1 13 0 15,-3 9 0-15,0 7-1 16,-1 6 1-16,-5 9-1 15,0 6 1-15,-1 3-1 32,-2-4 1-32,2-4-1 15,-1-6 1-15,1-3-1 0,-2-3 0 16,0-8 0 0,3-6 1-16,2-6-1 0,1-4 0 15,1-6-2-15,0-5 0 16,-1-5-4-16,1-4 0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6:58.0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09 222 7 0,'-14'-2'3'0,"-7"-13"-1"0,16 12 4 16,-4-3-5-1,1-5 0-15,-6 4 1 16,-1 0 1-16,-8-1-4 15,3 1 0-15,-5-2 2 16,2 2 0-16,-2 0-1 16,-5-1 0-16,-1 1 0 15,-1-2 0-15,-3 2 0 0,-1-1 0 16,-4 1 0-16,4-2 1 16,-3 2-1-16,-4-1 0 15,1 1 0-15,-1 0 0 0,-3 0 0 16,3 2 0-16,-2-5 0 15,-1 5 0-15,-1-1 0 32,6 3 1-32,-9 0-1 15,4-1 0-15,3 1 0 0,-4 1 0 16,-3 2 0-16,5 0 1 0,-3 5 0 16,1-1 0-16,1-1 0 15,-1-1 0-15,1 1-1 16,-1 2 1-16,1 2-2 15,1 2 1-15,4-6 0 16,-2 4 0-16,0-2 0 16,0 0 0-16,1 2 0 15,1 2 1-15,7-2-1 16,-6 0 0-16,2-2 0 16,-1 2 0-16,1-2 0 15,-2 2 1-15,1 0-1 16,1 0 0-16,3-1 0 15,2 3 0-15,-2-2 0 16,-1 3 0-16,5 1-1 16,0 1 1-16,0 2 0 0,2 0 1 15,2 2-1-15,-3 3 0 16,3 1 0-16,1 3 0 16,2-3 0-16,2 3 0 15,3-3 0-15,1 3 1 16,1 1-1-16,2 2 0 15,3-2 0-15,1 1 0 16,4 3 0-16,4 1 1 16,0 3-2-16,3-3 1 0,5-1 0 15,0-2 1-15,5 0-1 16,4-1 1-16,1 1 0 16,-1-2 0-16,7 0 0 15,5 0 0-15,0 1 0 16,1 2 0-16,6-1-1 15,1 0 1-15,2-2-1 16,0-3 0-16,7-2 0 16,-3-1 1-16,5 1-1 15,1 1 0-15,0-6 0 16,0-2 1-16,8 0 0 16,-3 0 0-16,6-3-1 15,0 1 1-15,3-5-1 16,7 0 0-16,-2 1 0 15,3-3 0-15,-3 0 0 16,7-4 0-16,-1 2 0 16,-4 3 0-16,-2-6 0 0,6 2 0 15,-7-3 0-15,3 1 0 16,1 0 0-16,-5-1 0 16,3-2 0-16,-3 1 1 15,3-1-1-15,2-2 0 16,-2 0 0-16,-1 2 0 15,-3-2 0-15,2 0 0 16,-4 0 0-16,-1-3 0 16,-3 0 0-16,-5-1 0 0,1-4 0 15,-6-1 1-15,-1-2-1 16,-6-3 1-16,-2-1-1 16,-3 2 1-16,-1-4-1 15,-2 3 1-15,-2-3-1 16,-3 3 1-16,-6 0-1 15,1-1 0-15,-5-2 0 16,-6-4 0-16,0 1 0 0,-5-4 0 16,-3 2 0-16,-5-1 0 31,-4-1 0-31,-7 3 1 0,-1-1-2 16,-4 5 1-16,-7 1 0 15,-7-1 0-15,-5-2 0 16,-1 2 0-16,-8 0 0 15,4 2 0-15,-3 5-4 16,-1 5 1-16,-1 3-4 16,0 0 1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3.5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5 14 0,'2'8'7'0,"7"3"-3"15,-2-8 7-15,-1 0-12 16,7 1 1-16,0-1-2 16,3-3 0-16,-1-1 2 15,1-3 0-15,1-3-2 16,-1 0 1-16,-3-1 0 16,1-3 0-16,-5-1 2 0,-1 0 0 0,-4-3 0 31,-1 1 0-31,-1 2 1 15,-2 2 0-15,-2 1 1 16,-3 4 0-16,-5 3 0 16,1 6 1-16,-5 3-1 0,1 5 0 15,-1 5-1-15,0 5 1 16,2 4-2-16,5-2 1 16,4-1-3-16,3-1 1 15,5-3-3-15,3-2 1 16,8-1-6-16,6-1 1 15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3.1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3 12 12 0,'-3'-10'6'0,"1"8"-1"15,2 4 6-15,-1 1-11 16,1 7 0-16,-2 8 1 15,-2 6 0-15,-1 5-1 16,-2 2 0-16,-3 5 1 16,1 2 1-16,-4 3-1 15,2 2 1-15,4-3-1 16,-1-6 0-16,3-4-2 16,-1-3 1-16,5-4-6 31,1-6 1-31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2.8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7 233 9 0,'-9'-3'4'0,"8"-8"-2"0,-3 11 2 0,3 0-5 0,-6 0 1 32,0 0 0-32,-3 2 1 15,-2 2 1-15,0 1 1 16,-4 7 0-16,-3 7 0 16,0 5 0-16,4 2 0 15,1-2-1-15,6 0 1 16,-1-5-2-16,6-4 0 0,1-5-1 15,2 1 0-15,2-6 0 16,1-4 0-16,4-4 0 16,1-6 1-16,3-4-1 15,1-6 0-15,-2-2 0 16,2-6 0-16,0-1-1 0,0-3 1 0,0 0 0 16,2-3 0-16,0-2 0 31,-1 3 0-31,1-3 0 15,-2 5 1-15,-3 7-1 16,3 4 1-16,-4 6 0 0,-1 5 0 16,-2 8-1-16,2 6 1 0,-2 10-1 31,-1 6 1-31,-1 3-1 16,-3 3 0-16,0 6 0 15,-3 1 1-15,1 8-1 16,0-5 0-16,4-2 0 0,0-6 0 0,3-2-3 15,-2-6 1-15,1-2-4 16,-1-5 0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2.2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2 106 11 0,'-10'-1'5'0,"-4"14"1"0,7-8 7 0,-1 4-14 16,-6 5 1-16,1 5 0 31,-3 5 0-31,3 0 0 16,-1 3 0-16,6-5 0 0,-1-1 0 16,4-4 0-16,-2-2 1 15,4-5-1-15,3-3 1 0,0-2-1 16,3-3 1-16,4-4-1 0,-2-3 0 31,4-5 0-31,-1-4 0 16,2-4-1-16,2-6 1 0,-1-2-1 15,-1-3 1-15,0-2 0 16,-3 2 0-16,3-2 1 16,-3 0 0-16,1 6 0 15,-3 4 0-15,-1 2 0 16,1 4 0-16,-2 6 0 15,-1 6 1-15,-2 8-1 16,-2 5 0-16,1 6 0 16,-4 6 1-16,3 5-1 15,-2 6 0-15,4 3-2 0,0 0 1 16,6-4-4-16,4-4 1 16,3-4-3-16,3-2 0 1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1.7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9 21 0,'-10'-7'10'0,"6"4"-14"16,4 3 17-16,0 0-20 15,2 1 0-15,2 2-3 16,-1 5 1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1.5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8 0,'5'-10'4'0,"5"3"-1"15,-5 3 5-15,-2 3-8 16,0-1 0-16,0 4 2 16,1 3 1-16,-3 5-3 15,-1 5 1-15,-1 4 1 16,-3 5 1-16,1 2-1 16,0 1 1-16,0-3-2 15,-2-2 0-15,3-3 0 16,0 0 0-16,2-6-3 15,0-1 1-15,0-3-4 16,0-6 0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21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40 5 0,'-8'-9'2'0,"13"4"-1"0,-2-2 3 0,1 2-5 16,1 0 1-16,0-1 0 16,-2 3 0-1,6 3 2 1,-4 2 0-16,2 3 0 15,-2 7 1-15,-5 7 0 16,0 2 1-16,-1 3-1 31,-1 5 0-31,-3-1-1 16,1-4 0-16,1-2-1 0,-2-5 0 16,-2-5 0-16,2-3 0 0,1-2 0 15,1-2 1-15,1-7-1 16,0 1 0-16,2-8-1 15,2-1 1-15,3-2-1 16,0-9 0-16,2 0-1 0,5 2 1 16,-1-1-1-16,2 6 1 15,-2 2 0-15,1 3 0 16,-2 4 0-16,-1 7 1 16,3 3 0-16,-2 5 0 15,2 7-1-15,-5 2 1 0,2 2-1 16,-4-4 1-16,0 0-1 15,0-3 1-15,-3-2-1 16,-1-3 0-16,1-4 0 16,2-3 1-16,-1-2-1 15,4-4 0-15,-2-4 0 16,4-4 1-16,-2-6-1 16,3 0 0-16,-1 0 0 15,3-1 0-15,0 4 0 16,0 3 0-16,-2 1 0 15,0 8 0-15,2 5 1 16,-3 5 0-16,0 8-1 16,-2 4 1-16,1 2-1 15,-3 1 1-15,1 2-2 16,-1-5 0-16,-2 0-2 16,-1-2 1-16,0 1-5 0,1-5 0 15,-1 1 0-15,-1-7 1 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8.3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47 21 0,'-14'34'10'0,"4"23"-14"0,10-42 20 15,-2 6-17-15,-2 1 0 0,4 4 0 16,-3 3 0-16,-4 0 1 16,-2-2 1-16,4-7-1 31,0-4 0-31,0-4-2 16,3-7 0-16,-1-5 0 0,1-10 0 15,2-2-1-15,2-5 1 0,1-4 0 31,2-8 0-31,1-7 1 16,0-1 0-16,8-3 0 0,2 1 1 16,3 7 0-16,3 4 1 15,0 6 0-15,-1 5 1 0,4 3 1 16,-2 7 0-16,1 7 0 16,-4 4 1-16,-2 4-1 15,-6 8 0-15,-7 3-1 16,-4 1 0-16,-6 4-1 15,-5-2 0-15,-6 0-1 16,-2-1 1-16,-5-6-1 16,-1-1 0-16,5-2-4 15,2-5 0-15,0-2-2 16,7-2 0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59.5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4 7 0,'3'-4'3'0,"-6"4"-1"16,3 0 4-16,0 0-5 15,-2 0 0-15,0 2 3 16,-1 0 0-16,-3 5-4 31,0 1 0-31,-3 3 3 16,0 4 0-16,-3 2-1 0,2 2 1 0,0 4-2 15,-2 2 1-15,0 5-1 16,3 1 0-16,-1 1-1 16,4 1 1-16,3-2-2 31,0 0 1-31,3-8 0 0,5-5 0 16,-2-2 0-16,2-2 0 15,2-6 0-15,0-2 0 16,3-5 0-16,-1-2 1 15,1-6-1-15,1-2 1 16,-4-3-1-16,-1-5 0 16,-2 0 0-16,-2 1 1 0,-4 4 0 15,-2 3 1-15,-4 6-1 16,-2 6 0-16,1 3 0 16,-3 7 0-16,0 5 0 15,3-3 0-15,2 1-5 16,7-1 1-16,9-1-4 15,6-4 0-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7.8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-2 10 0,'4'-4'5'0,"-8"13"0"0,4-7 7 16,-5 4-12-16,-1 8 1 15,-6 3 1-15,5 4 0 16,-2 5-3-16,4-1 1 0,0-1 1 16,0-3 0-16,1-2-1 15,4-4 1-15,9-4-2 16,-4-5 1-16,9-4-2 15,1-4 0-15,0-3-2 16,1-2 1-16,-2-1 0 16,1-6 0-1,2-5 0 1,-1-1 0-16,-3 2 2 16,-2 3 1-16,-3 1 1 31,-1 6 0-31,-2 4 1 15,-1 3 1-15,-4 4 0 0,-4 4 1 16,2 5-2-16,-4 3 1 0,-1 8-1 16,-2-3 1-1,2 3-3-15,0-3 0 16,4-1-3-16,3-5 1 0,2-1-3 16,1-4 1-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7.4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6 29 8 0,'14'-8'4'0,"12"-8"4"16,-18 15 1-16,-1-3-7 15,2 4 0-15,-4 2 2 16,0 1 0-16,-5 2-5 16,0-1 0-16,-5 3 3 15,-4 0 0-15,-3-2-1 16,-10 3 1-16,5-3-1 15,-6 4 0-15,3-4 0 16,-1 0 0-16,2-1 1 16,-3-1 0-16,11 2-1 0,-1 2 0 0,0 2 0 15,7 1 1-15,5 2-1 16,0 2 0-16,0-1-1 16,4 5 0-16,6-3 0 15,-1 0 0-15,1-1-3 16,0-2 1-16,6-3-5 15,1-4 1-15,-2-2-2 16,4-3 1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7.0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3 11 23 0,'-10'-12'11'0,"4"24"-14"15,6-5 19-15,-1 8-16 16,-6 11 0-16,2 1 0 16,0 4 1-16,-7 4-2 15,-2 1 1-15,0 3 0 16,4-1 1-16,0-3-1 15,-4-5 0-15,4-4 0 16,5-2 0-16,-4-7-3 16,8-5 0-16,1-5-3 15,1-2 1-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6.7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9 25 10 0,'5'-14'5'0,"-1"2"-1"15,-4 12 4-15,0 0-7 16,-4 2 1-16,-4 0 0 15,-3 6 1-15,1 4-4 16,-6 4 1-16,3 1 2 16,-1 4 0-16,2-1-2 15,7-1 1-15,1-2-1 16,-1 0 1-16,14-5-1 0,-2-3 0 16,6-6-1-16,1-1 1 0,-2-7 0 15,2 0 0-15,1-7-1 16,3 0 1-16,-3-4 0 15,1 3 1-15,-8-1 0 16,-1 5 0 0,-2 2 0-16,-5 7 1 15,-1 2-1-15,-3 5 1 0,-3 5-1 16,4 2 0-16,-2 3-3 16,-1 2 1-16,5-2-6 15,1-2 1-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6.3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26 16 0,'5'5'8'0,"16"-5"-8"0,-16-2 10 16,3-3-11-16,3 0 1 15,-1-2 0-15,-1-3 0 0,1-2 0 16,-5-1 1-16,4-1-1 16,-4 0 1-16,-3 2 0 15,1 0 1-15,-3 0 0 16,-3 4 0-16,-3 5-1 15,1 1 1-15,-3 2 0 16,-4 5 1-16,-2 3-2 0,-2 8 1 31,6 1-1-31,-4 3 0 16,0 2-2-16,8 4 1 0,2-4-4 16,2-1 1-16,2-4-4 0,6 0 0 3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6.0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62 23 0,'-14'-5'11'0,"-6"37"-13"0,13-23 17 16,0 3-15-16,2 2 0 15,0 3 0-15,-3 0 0 0,3-3 0 16,-1 3 0-16,1-5 0 15,0-4 2 17,7-18 0-32,3-4-1 15,4-5 1-15,-1-3-1 16,4-2 1-16,5 0-1 16,-5 4 0-16,1 2-1 15,1 1 1-15,-4 4-5 16,4-1 1-16,-2 7-5 0,5 0 1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5.7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39 6 0,'-1'-12'3'0,"6"2"-3"15,-4 5 4-15,3 3-4 16,-2-3 0-16,3 2 1 0,2 1 0 15,-2 2 0-15,0 0 0 16,0 5 2-16,-3 0 0 16,-2 4 0-16,0 5 0 0,-2 8 0 15,-3 7 1-15,0 3-2 32,0 1 0-32,0-1-1 15,-2 4 0-15,0-2-1 16,-4 2 1-16,3-3 0 0,-3-4 0 15,2-2 0-15,-1-5 0 16,1-7-1-16,-1 1 1 0,6-9 0 16,-1-6 0-16,4-6-1 15,1-7 0-15,5-3 0 16,5-4 0-16,-3-1 0 31,5 1 0-31,2 0 0 0,5 5 0 16,-3 2 0-16,-1 4 0 15,1 1-1-15,-2 2 1 0,-2 2 0 16,-1 3 1-16,-3 5-1 16,3 5 0-16,-4 2 1 15,-2 3 0-15,-2 1 0 16,-4-1 1-16,-3 4 0 16,-1 0 0-16,-5-2 0 15,-4-2 1-15,-1 4-2 16,-5-7 0-16,2 0-2 15,3-4 1-15,-1-3-4 16,3-3 0-16,7-5-5 16,6-2 1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3.0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6 272 24 0,'-19'-7'12'0,"-1"12"-16"16,15-3 20-16,-2 3-18 15,-4 0 0-15,-4 7 0 31,1 4 0-31,-3 1 3 0,-2 3 0 16,4 3-2-16,1-4 1 0,0-2 0 16,9 2 0-1,4-9 0-15,2-1 1 16,3-4-1-16,1-3 1 0,5-6-1 16,4-8 0-16,0-2-1 15,1-5 1-15,0-3-1 16,1-2 0-16,1-2 0 15,2-1 1-15,0-6 0 16,0-8 0-16,0 0 0 16,-4 1 1-16,-1 2-1 0,-4 6 1 15,-1 6 0-15,-4 4 1 16,0 4-1-16,-2 6 0 16,-3 12 0-16,-1 4 0 15,-6 13-1 1,-2 12 1-16,-6 12-1 15,-4 4 0-15,5 5-1 16,-1 3 1-16,8 6-6 16,7-8 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2.6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0 0 12 0,'0'-4'6'0,"-4"13"-2"15,-1-4 8-15,0 5-12 16,0 6 0-16,-4 3 0 15,2 5 1-15,-2-2-2 16,4 2 1-16,5-1 0 16,-1-8 1-16,1-1 0 15,1-5 0-15,4-4-1 16,4-4 1-16,0-6 0 16,1-2 1-1,-3-13-2-15,0-3 1 16,-5-3-1-16,-4 2 1 15,-2 2-1-15,-4 5 1 16,3 3-1-16,-4 5 0 16,6 3-6-1,1 2 1-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2.2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271 22 0,'-15'-7'11'0,"20"3"-12"15,-3 4 18-15,3 2-17 16,9 0 0-16,5 3-1 16,1-2 0-16,4-1-1 15,9-2 1-15,-2-2-3 16,3 2 0-16,1-5 0 16,-3-2 0-16,-2-3 0 15,-1 0 1-15,-3-1 1 16,-1-2 0-16,0-5 2 0,-1-2 0 15,0-4 0 1,0-4 1-16,-4 2 0 16,-1 4 0-16,-3 3 1 0,-6 0 0 0,-1 4 0 15,1 2 1-15,-5 5-1 16,-5 4 0-16,0 4 0 16,-2 6 1-16,-8 7-2 15,-2 11 1 1,-3 6 0-16,-4 6 0 15,-2 4-1-15,-3 1 0 16,5 2 0-16,2-5 0 0,3-6-1 16,0-6 1-16,9-7-1 0,-2-5 1 15,4-5-1-15,6-9 1 32,4-7-1-32,-2-2 0 0,6-6 0 15,2-3 0-15,1-2 0 0,2-1 0 31,3 4 0-31,-4 0 0 0,4 5 1 16,-4 3 0-16,1 4 0 16,-2 8 0-16,-4 8-1 15,0 2 1-15,-1 5-1 16,-4 4 1-16,0 2-3 16,0 0 0-16,1 0-3 0,2-1 1 15,-3-8-4-15,6-1 1 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57.0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10 13 0,'-16'-5'6'0,"4"3"0"0,11 1 8 0,1 1-15 32,1 0 1-32,-1 0 0 15,2 0 1-15,5 0-1 16,-2 0 0-16,2-2 1 0,0 2 0 16,3 2 0-1,-1 1 0-15,3 4 0 16,0-2 1-16,3-1-2 15,2 1 1-15,6-2-1 16,1 2 1-16,1 0-1 0,-1-1 1 0,-1-1-1 31,-4 2 0-31,-6 2 1 16,-4-2 0-16,-2 4 0 0,-6 1 0 0,-4 1-1 31,-9 1 1-31,-7 5 0 16,-3-2 0-16,1 4-3 0,2-2 1 15,-1 0-6-15,3-3 0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1.6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24 17 0,'3'-15'8'0,"3"6"-10"0,-6 9 12 0,0 0-10 16,1 2 1-16,-1 1 1 15,0 6 0 1,-12 29-2 0,-1-2 1-16,-3 5 1 15,0 2 0-15,4 3 0 16,3-6 0-16,-1-1-1 16,6-6 0-16,3-2-3 31,1-7 1-31,0-5-5 0,1-4 0 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1.4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02 13 0,'0'-4'6'0,"8"2"-3"16,-6 2 8-16,7 0-12 15,-4 0 1-15,5 0 0 16,4-3 0-16,-3 0 0 15,1-3 1-15,-2 0-1 16,-5-1 0-16,5-2 0 16,-5-1 1-16,0-1 0 15,-5-1 1-15,-5 4 0 16,4-1 0-16,-6 2 0 16,0 2 1-1,-2 5-1-15,-1 4 1 16,0 1-2-16,-4 7 1 0,0 3-2 15,0 6 1-15,0 3-1 16,3 0 1-16,5 0-1 0,1 0 0 16,2-5-1-16,3-2 0 31,5-1-4-31,0-6 1 16,4-3-3-16,6-2 0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11.0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36 5 0,'0'-10'2'0,"0"-2"2"0,0 12 3 0,2-6-7 15,5 3 1-15,-6 1 0 32,3-1 0-32,1 4 0 0,0 3 0 15,-3 1 1-15,-2 4 1 16,-2 4-1-16,2 8 0 0,-10 7 0 15,5-1 1-15,-4 4-2 16,1 2 0-16,1-2-1 16,-2-5 1-16,2-4 0 15,4-5 0-15,-2-6-1 16,5-3 1-16,-6-3 0 0,6-1 0 16,0-11 0-16,6-3 0 15,-1-6-1-15,3-1 1 16,3-5-1-16,1 1 0 15,1-1 0-15,6 3 0 16,0 3 0-16,-3 2 0 16,-1 2 0-16,-1 4 0 0,2 1 0 15,-3 3 0-15,-2 6 0 16,-3 5 1-16,-2 5-1 16,-1 3 1-16,-4 3-1 15,3 6 0-15,-4-2 0 16,-4 1 0-16,3-1 0 15,-3-7 1-15,3-2-1 16,-5-3 1-16,6-5-1 16,0-2 1-16,6-4-1 15,-1-8 1-15,5-6-2 16,-1-3 1-16,1-4 0 16,0 0 0-16,4-2-1 15,-2 1 1-15,2 6-1 16,0 3 1-16,-1 4 0 15,-6 3 1-15,2 7-1 0,-4 5 1 16,0 5-1-16,-1 6 1 16,-3 6 0-16,-1 2 0 15,0 4-2-15,6 0 0 16,2-6-3-16,-3-3 0 16,6-2-3-16,2-5 0 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8.9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-1 11 0,'16'-3'5'0,"-1"9"2"16,-8-2 5-16,-2 3-11 16,2 1 0-16,-5 4 0 0,-2 4 0 15,-2 3-1-15,-5 5 0 16,0-2 0-16,-3-3 1 15,-2-5 0-15,4-3 0 16,-1-6-1-16,4-4 1 16,3-4-1-16,6-6 0 15,1-3 0-15,7-2 0 16,1-1 0-16,6-3 0 16,-2-1-1-16,6 2 1 0,-3 7 1 15,1 3 1-15,0 7 1 16,-4 4 1-16,-4 4 0 15,1 8 0-15,-3 8-1 16,1 1 1-16,0 5-3 31,3 3 0-31,-3-1-5 16,0-2 1-16,0-3-6 0,2-5 0 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8.6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-3 22 0,'-17'-4'11'0,"-2"33"-17"16,15-22 23-16,-1 7-17 15,2 6 0-15,1 3-1 16,0-1 1-16,2 2 0 16,4-2 0-16,-1-1 0 15,2-6 1-15,0-1-1 16,4-5 1-16,0-3 0 0,1-7 0 15,-2-6 0-15,3-3 1 16,-1-4-1-16,-3-5 0 16,-4 0-1-16,3-3 1 0,-3 0-1 15,-3 1 0-15,2 4-1 16,-2 1 0-16,0 3-3 16,0 1 0-16,0 3-3 15,2 2 1 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8.3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3 25 0,'-8'-3'12'0,"8"5"-23"0,0-2 23 0,0 0-21 15,1 1 0-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8.1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9 19 0,'-4'-6'9'0,"23"13"-13"15,-10-5 18-15,1 3-15 16,7-3 0-16,7 0-1 15,2-1 1-15,5-2 0 16,0-1 1-16,-4-2-1 16,0-1 1-16,1 2 0 0,-3-1 0 15,-2 3 0 1,-4 2 1-16,-4 1 1 16,-1 0 0-16,-4 3 0 15,-5 7 0-15,-3 2 0 16,-2 5 1-16,-14 18-2 15,-1 1 1-15,3-4-1 32,0-1 1-32,1-5-2 15,5-6 0-15,-3-3-4 0,4-4 1 0,1-3-4 32,1-3 1-32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7.7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-3 23 0,'-2'-5'11'0,"2"8"-17"0,0 1 22 16,0 3-16-16,-2 3 0 16,0 7 0-16,-3 5 1 15,-1 9-1 1,-6 7 0-16,-2 2 0 15,0 1 1-15,-1 2-1 0,1-2 0 16,4 0 0 0,0-11 1-16,-1 6-2 15,5-4 1-15,0-6-5 16,0-3 0-16,2-3-1 16,4-6 1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7.4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4 16 0,'-3'-3'8'0,"6"1"-14"15,2 2 12-15,-2 0-12 16,4 3 1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7.2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2 6 19 0,'-3'-7'9'0,"-2"11"-9"0,5-1 17 0,-4 2-16 16,-1 4 0-16,-2 5 1 15,-1 5 0-15,-4 3-3 16,0 5 1-16,-2-1 1 16,-2-2 0-16,6-2-1 15,0 2 0-15,4-5-1 16,-2-2 0-16,3-5-3 16,0-1 1-16,3-6-4 0,2-5 1 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0:21.0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7 8 0,'5'-5'4'0,"0"3"-2"0,-5 2 4 0,0 0-6 16,0 0 1-16,0 0 0 15,0 0 1 1,0 0-3-16,0 0 1 16,0 2 2-16,-3 0 0 15,1 1 0-15,2 2 0 0,-5 2 0 16,0 4 1-16,1 2-1 0,3 1 0 15,-3 1-1 1,1 6 1-16,1-2-1 16,2 2 0-16,0-4-1 0,2 0 1 0,1-2 0 15,1-1 0-15,1 0 0 16,2-4 0-16,1-5 0 16,1 0 1-16,1-3-1 31,2-2 0-31,0 0-1 15,0-3 1-15,-1-1-1 0,1-3 1 0,-2-1-1 32,-3-4 0-32,1-2 0 15,1 0 1-15,-4-1-1 0,2-1 0 16,1 1 0-16,1-2 0 0,-2 3 0 31,-2-1 0-31,4 1-1 16,-4 4 1-16,0 1 0 0,0-1 0 0,-2 3-1 31,-3 3 1-31,2 1-1 16,-2 3 1-16,0 0-1 0,0 0 1 15,0 2-1-15,-2 3 1 0,2 2-1 16,-5 5 1 0,0 1 0-16,2 5 0 15,1 7 0-15,-7 5 1 16,4 2-1-16,0-3 0 0,0 4 0 15,2-2 1-15,1 1-1 16,-2 0 1-16,-1 4-1 16,2 0 1-16,1-3-1 15,-3-2 1 1,-4 5-1-16,3-5 1 16,-3-4 0-1,-1-6 1-15,-1-4-1 16,-2-3 0-16,2-6 1 0,-2-1 0 15,2-4 0-15,1-3 0 16,5-3-2-16,-4-2 1 0,1 0 0 31,3-2 0-31,3-3-1 16,-2-4 1-16,8-3-2 0,1-4 1 0,2-1-1 31,5 3 1-31,3 2 0 16,-1 1 0-16,3 3-1 0,0 1 0 15,4 1 1-15,-2 3 0 0,0-3-1 32,-2 4 1-32,0 1-2 0,0 0 0 15,-3 3-5-15,0 1 0 0,1 2-2 16,-5-3 1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7.0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3 5 20 0,'-7'-3'10'0,"-12"0"-15"15,14 1 20-15,-2 5-16 16,-3-3 1-16,-2 2 0 0,2 1 0 31,-4 11 0-31,2 5 0 16,7 0 0-16,0 1 0 16,5 6 0-16,5-2 0 0,0 0 0 15,0-1 0-15,2 1 0 16,-4-6 1-16,-1-4-1 31,-4 0 1-31,-1-4 0 16,-7-3 0-16,-2-2 0 15,0-3 0-15,0 0-2 0,0-6 1 16,2-3-4-16,3-1 0 0,3-3-2 31,4 3 1-3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6.6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5-3 19 0,'-12'0'9'0,"0"26"-12"0,7-19 16 16,-6 5-13-16,-2 5 0 15,1 4 0-15,1 3 0 16,1 2 0-16,3-6 0 0,1 1 0 16,2-6 1-16,2-2-1 15,4-5 1-15,3-3-1 16,4-5 1-16,-2 0-1 15,3-7 1-15,-3-5-1 16,1-1 1-16,-3-6-1 31,0-5 0-31,-3 3-1 16,-2-2 1-16,0 3-1 0,-2 6 0 16,-1 2-3-16,1 2 0 15,1 3-1-15,4 9 1 1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6.3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58 20 0,'-5'-28'10'0,"17"22"-13"16,-4 2 16-16,-1-1-14 15,5 2 1-15,2-3-1 16,3 5 0-16,4-3 1 15,1 4 0-15,-3 0-1 16,-2 4 1-16,-2 3 0 16,-3 1 0-16,-5 11 0 0,0 2 1 15,-12 3 0-15,1 2 0 0,-8 5 0 16,-1 0 1-16,-4-4-1 31,3-4 0-31,-10-3-1 0,0-1 1 16,5-7-5-16,4-3 1 15,3-2-2-15,7-4 0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5.9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9 0 12 0,'-2'9'6'0,"-2"32"1"16,3-27 6 0,-13 36-12-1,0-2 1-15,-3 2-1 16,2 0 1-16,0 1-3 15,1-3 0-15,2-5 2 0,2-7 0 16,-1-5-2-16,4-3 0 16,-1-8-5-16,3-4 1 3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5.6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-1 20 0,'0'2'10'0,"2"7"-13"0,0-6 17 0,0 6-15 16,1 5 1-16,-1 3-1 15,-2 2 1-15,-2 3 0 16,-3 0 1-16,0 1-1 16,0-4 0-16,-4-4 1 15,4-1 0-15,-2-5 0 0,4-4 0 16,1-3-1-16,2-11 0 0,3-3 0 31,4-4 0-31,2-3-1 16,3 2 0-16,0-3 0 0,3-3 1 15,-1 6-1-15,-2 5 1 0,2 2 0 32,-1 3 1-32,1 3-1 15,-2 4 1-15,-3 9-1 0,0 3 1 16,-4 2-1-16,-1 3 1 0,-1 0-1 16,0-1 1-16,1-1-1 15,-2-5 1-15,1 1-1 16,-1-4 0-16,1-6 0 15,2-2 0 1,2-10 0-16,0-2 0 16,2-1-1-16,-3-3 0 0,5-4 0 15,-3 5 1 1,3 3 0-16,-3 2 0 16,-3 6 1-16,-1 7 0 0,-1 6 0 15,1 6 1-15,-3 5-2 16,1 4 1-16,2 2-4 15,-1 1 1-15,4-3-4 16,-2-3 0-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5.1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5 15 12 0,'-8'-12'6'0,"1"8"0"16,3 6 5-16,-1 0-10 15,0 3 1-15,0 5-1 0,-4 4 1 16,3 3-3-16,-1 5 1 15,2 0 1-15,1 2 0 16,4 0 0-16,2-5 0 16,3-2-1-16,4-2 1 15,1-3-1-15,2-2 1 16,1-4-1-16,1-5 1 16,1-1-1-16,-3-1 1 15,-1-6-1-15,1-4 1 16,-4-6-1-16,-3-1 1 0,-3-1-1 31,-4-3 1-31,-1 1-1 16,-2 2 1-16,0 4-2 15,0 3 1-15,-2 0-4 0,3 7 0 0,3 0-3 32,2 1 1-32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4.7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0 9 7 0,'0'-4'3'0,"-2"1"6"0,2 1-2 16,0 4-6-16,-2-4 1 15,1 2 0-15,-6 2 1 32,-5 3-3-32,-4 2 1 15,-2 6 3-15,-3 3 0 16,2 3-2-16,0 3 1 15,1 2-1-15,6 2 1 0,0-2-2 32,3-4 0-32,6 1-2 15,3-4 1-15,1-3-3 0,8-4 1 0,-1 0-5 16,6-3 1-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4.3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114 9 0,'7'4'4'0,"8"-6"-1"16,-8 2 3-16,0 2-6 0,3-4 0 15,2 2 0-15,-3-3 1 32,3-3-2-32,2 1 1 0,-2 0 0 15,-2-2 1-15,1 0-1 16,-1-1 0-16,-3-1 0 15,1 2 0-15,-4-1 1 16,-2-1 0-16,-2-3 0 0,-2 3 1 16,-2 2 0-16,-2 2 0 15,-1 0 0-15,-2 2 1 0,-1 1 0 16,-4 4 0-16,0 1-1 31,-1 4 0-31,-4 0 0 16,-2 5 0-16,4 7-1 0,0 2 1 0,-1 1-1 15,5 2 0-15,2 2-1 16,6-2 1-16,3-2-2 16,4 1 1-16,2-8-3 31,6 1 1-31,2-4-5 0,7-2 0 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3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6 37 7 0,'6'-5'3'0,"2"-4"2"0,-6 6 1 0,3 0-5 0,-2-1 0 16,1 1 1-16,1-1 0 31,2 1-3-31,-1 1 1 16,5 2 1-16,1 0 1 0,1 0-1 15,2 4 0-15,1 1 0 16,-1 2 0-16,2-1-1 16,2 6 0-16,-2 4 0 15,0 3 1-15,0 0-1 16,-2 1 0-16,-3 1 0 15,-2 0 1-15,-3-1 0 16,0 3 0-16,-4 2 0 0,-1-1 1 16,-2-1-1-16,-4 1 1 15,-2 2-1-15,-1-1 1 16,-5-2 0-16,-3 1 0 16,-6-5 0-16,-1-2 0 15,0-2 0-15,-3-1 1 16,-3-2-1-16,3-2 1 15,-2-1-1-15,-2-4 0 16,-2-1-1-16,2-1 0 0,5-1-1 16,1-2 1-16,4 0-4 15,5-4 1-15,2 1-5 16,7-2 0-16,7 1-2 16,8-3 0-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7:02.9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12 3 0,'0'-2'1'0,"2"-5"0"0,-2 7 2 0,3-2-3 15,2 1 1-15,-1 2 2 16,-1 1 0-16,1 2-3 31,-3 6 1-31,3 4 2 0,-4 1 1 16,-4 4 0-16,3 2 0 16,-3 3-1-16,-1 2 0 0,-2 3-1 15,0 0 0-15,-1 1-1 16,1-3 1-16,0-1-1 15,2-4 0-15,1-1-1 16,2-4 0-16,1-3-4 0,-3-4 1 16,3-1-3-16,1-4 1 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30.8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7 54 11 0,'-4'5'5'0,"-4"5"-4"16,8-6 6-16,-2 1-7 15,-2 2 0-15,4 0 0 0,0 0 1 16,0 3-1 0,6 0 0-16,-3-3 1 15,2 3 0-15,0 4 0 0,0-7 1 16,1 0-1-16,-1-5 1 16,3 2 0-16,3-2 0 0,-1-4-2 15,3-2 1-15,-3-1-1 16,1-2 1-16,2-5-1 15,-2 1 1-15,2-1-1 16,-2 0 1-16,-1 0-1 31,2 0 0-31,-5 0 0 16,2 0 1-16,-2 2-2 0,-1-1 1 16,0 3 0-16,-5 1 0 15,8 2 0-15,-4-1 0 16,-3 1-1-16,3 2 1 0,-2-1 0 15,-3 4 0 1,0 0-1-16,0 0 1 16,-3 2 0-16,1 2 0 15,-1 8 0 1,-2 1 1-16,-1 3-1 16,1 1 0-16,-2 6 0 0,-1 2 1 31,-6 17-1-16,0-7 0-15,4-1 0 0,-2 1 1 16,0-3-1 0,5 1 0-16,-3-2 0 15,-2 4 1-15,6-3-1 16,-4 1 1-16,3-2-1 0,-4-8 0 16,-1 0 1-16,3-1 0 0,-4 0-1 31,2-1 1-31,-2-4 0 15,-3-1 0-15,4-3 0 0,0-4 0 16,-4-2 0-16,6-4 0 16,-4-3 0-16,7-5 1 0,-1-2-1 15,3-3 0-15,1-5-1 16,4-1 1-16,5-1-1 0,-1-2 0 31,10 2 0-31,-2-1 0 16,5-1-1-16,0 1 0 0,0 3 1 15,1 1 0-15,-1 0-1 16,3 4 1-16,-1 2-1 16,-4 2 1-16,4 1-3 0,-4 2 1 15,-1 1-5-15,-4 2 1 32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47.4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31 29 7 0,'-15'-9'3'0,"-7"-1"-1"16,16 6 3-16,-6 1-5 16,-1 1 0-16,-3 0 0 0,-1 4 0 15,-7 0 0-15,0 1 0 16,-6 1 0-16,-1-1 0 15,0 0-1-15,-5 3 1 16,0-1 0-16,2 2 0 16,-4 1 0-1,2-1 0-15,1 0 0 0,-3 0 0 0,0 2 0 16,2 1 0-16,-2 2 0 31,4-2 1-31,-1 6-1 16,1-2 1-16,-2-1 0 15,-2-1 0-15,3 0-1 0,-2 4 0 16,0-2 0-16,5-2 1 16,-3 2-1-16,1-1 0 0,5 3 0 15,-6-1 1-15,6 1-1 16,3-1 1-16,-3 1-1 16,-1 1 1-16,1 2-1 15,2 3 1 1,1 4-1-16,2 2 1 15,5-2-1-15,0-1 0 16,-2 0 0-16,6 2 1 0,1 2-2 16,4 2 1-16,-1 4 0 15,-3 1 0-15,8-2-1 16,-3 1 1-16,4-1 0 16,0-3 0-16,-1-1 0 0,6 1 1 15,0-2-1 1,7 0 1-16,2 0 0 15,0 1 1-15,1-1-1 16,5-2 1-16,9-1-1 0,1 0 0 16,4-2 0-16,2 0 0 15,7-1-1-15,-2-6 1 16,7-2-1-16,2-2 1 16,3-5-1-16,10-3 1 15,-2-6-1-15,7-5 1 0,4-2-1 16,6 1 1-16,-3-3-1 31,-1-1 0-31,-2-3 0 16,-1-3 0-16,-2 2 0 0,-6-6 0 15,-5-1 0-15,6-4 0 0,1 0 0 16,-1-2 1-16,-6-1-1 16,1 2 0-16,-4-3 0 15,-2-1 0-15,-5-1 0 16,-5-3 1-16,-6 1-1 0,-4-2 0 15,-7-2 0-15,1 3 1 16,-6 1-1-16,-3-1 1 16,-6-4-1-16,-2-3 1 15,1 3-1-15,-6-1 1 32,-7 4-1-32,-2 2 1 15,-10 6-1-15,-3 6 1 0,-6 3-1 16,-1 3 0-16,-4 2-2 15,-1 6 1-15,-1 3-6 16,1 5 1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23.1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 47 12 0,'3'-15'6'0,"9"3"-7"0,-7 7 8 0,4 0-5 16,1-1 0 15,9 3 3-31,-4-1 1 15,4 8-7-15,-5-1 0 0,-4 4 4 16,-4 4 1-16,-5-1-2 16,-4 4 0-16,-6-2-1 15,-5 2 0-15,-1-1-1 16,0-1 1-16,-3 0 0 16,-2-1 0-16,4-3-1 15,1-1 1 1,3-3-1-16,2-1 1 0,4 1-1 15,5-1 1-15,1 0-1 16,1 4 0-16,10-1 0 16,-6-1 1-16,7 0 1 15,3 0 0-15,6 0 0 0,3 0 1 16,2 1-2 0,1-1 1-16,2 0-1 15,-3-2 0-15,2 1-3 0,-8-1 0 0,-4-1-7 16,1 0 1-16,-7 1-1 15,-5-1 1-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22.3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0 11 12 0,'0'-9'6'0,"2"6"-3"0,-2 3 0 16,0 3 1-16,-2 6 0 15,-1 6 2-15,-2 4 0 16,0 7-8-16,0 6 1 16,-6 3 5-16,-2 1 0 0,4-4-2 15,-1-1 0-15,-1-2-1 16,3-1 1-16,1-8-1 15,4-4 0-15,-3-4 0 16,6-4 0-16,4-3-1 16,1-5 1-16,2-5-2 15,1-2 0-15,6-3-1 32,-4 0 1-32,6-2-1 0,-2 0 1 15,1 3-1-15,-1 4 1 16,-4 0 0-16,0 5 1 0,1 3 0 15,-3 4 0-15,-3 4 1 0,0 2 0 16,-5 3 0-16,-5 1 1 16,0 2 1-1,-9 0 0-15,4 1 0 16,-4-1 0-16,2-4 0 16,-1 3 1-16,-6-8-2 15,3-3 1-15,1-2-2 16,-2-3 0-16,5-1-2 15,-2-1 1-15,6-7-4 16,1 1 0-16,2-3-5 16,0 0 1-16,5 3-2 15,0-3 1-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20.2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-1 10 0,'3'-2'5'16,"-6"41"6"-16,1-23 7 0,-3 8-17 16,0 8 0-16,1-2 1 15,-3 1 0-15,2-2-3 16,0 0 1-16,-2-1 1 15,2-6 1 1,0-3-1-16,2-4 0 0,1-3-1 0,2-3 1 16,2-4-1-1,1-3 1-15,0-6-2 16,3-1 1-16,2-3-2 0,2-3 1 16,4-1 0-16,1 2 0 15,-1 1 0 1,1 2 0-16,-1 2 1 15,-2 2 0-15,0 3 0 0,0 5 1 16,-4 4-1 0,4 1 1-16,-5 2 0 15,0 2 1-15,-5 1 0 0,-4 1 1 0,-5-1 0 16,-1-1 0-16,-8-2 0 16,-3 0 0-16,1-2-1 15,-1 2 1 1,2-5-2-16,2-2 1 15,-1-1-2-15,1-3 0 0,-1-6-4 16,5 0 1 0,0 0-4-16,4-4 0 0,2 4-3 15,2 0 1-15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6.9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6 15 0,'15'-2'7'15,"5"-11"-6"1,-11 13 13-16,0 0-14 16,1-2 1-16,-3 2-1 15,3 2 0-15,-2 1 0 16,-2 0 0-16,-3 6 1 16,-5-1 0-16,1 1-1 15,-5 5 1-15,-2-1 0 0,-4 1 1 16,2 1-1-16,-4-1 1 31,0 1-1-31,4-1 1 16,5-4-1-16,3-1 1 15,2-1-1-15,5-1 1 16,4 0-2-16,1-4 1 16,6 1-1-16,-1-3 1 0,5-1-1 15,1 0 1-15,-1 0-1 0,1 0 0 16,-6 2 0-16,-3-2 0 15,2 2 0-15,-2-1 0 16,-2 1-3-16,-3 0 1 0,1 0-5 31,-2 1 1-31,-3 2-1 16,2 0 0-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5.4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75 11 0,'-7'-16'5'0,"10"6"-5"16,-1 7 9-16,0-2-6 15,1 1 0-15,2 2 1 16,4-1 1-16,1 0-6 16,-1-1 0-16,3 1 4 15,1-1 0-15,5 1-1 0,2 0 1 16,4-1-2-16,-1 1 1 16,-1-1-1-16,-3 3 0 15,0 1 0-15,-2 0 0 16,3 1-2-16,-8-1 1 0,0 2-3 31,-1-2 0-31,-3 0-4 16,-1 2 0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5.1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 30 6 0,'10'-12'3'0,"8"5"4"16,-11 3-3-16,-3 3 0 16,1-3 1-16,-2 2 0 15,4 2 1-15,-5 2-8 16,-2 2 0-16,-2 1 5 16,0-2 1-16,-8 9-3 15,-2-2 1-15,2 1-1 16,-2-1 0-1,0 0 0-15,2-1 0 16,3-2-1-16,4-2 1 0,-4 0-2 16,7 0 1-16,9 0 0 15,-3-1 0-15,6 3 0 16,0 0 0-16,2 1-1 0,-1 1 1 16,-1-1 0-16,0 1 1 15,-2 1 0 1,-1-1 0-16,-1 4 0 15,-5-2 1-15,-1-1 0 0,-2 2 0 16,-2-2 0-16,-1 1 1 16,-2-1-1-16,-4-2 0 0,-1-1-1 31,2-3 1-31,-4-3-2 16,2 1 1-16,1-4-3 0,-1-1 0 15,3 0-3-15,1-3 0 0,2-2-4 16,3-1 1-16,-1 1-1 15,2-1 0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4.6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 75 7 0,'-1'2'3'0,"1"-11"1"0,0 9 3 15,0 0-4-15,1-3 0 0,5-1 1 16,-3 1 1-16,2-1-7 16,2-1 1-16,0 0 4 15,3-4 0-15,-1 4-2 16,3 0 1-16,2 0-1 16,-2-1 1-16,2 3-1 15,2-1 0-15,-2 1-1 16,-1 1 1-16,-2 2 0 0,-1 0 0 15,-3 4-1-15,0 1 1 16,-2 2-1-16,-2 1 1 0,3 5 0 16,-5 4 0-16,-1-1-1 31,-1 1 1-31,-6 0-1 16,0 0 1-16,-5-1-1 15,-2 0 1-15,-3 0-1 0,-1 0 1 0,0-1-1 16,0 3 1-16,0-6-1 15,1-2 0-15,0-1 0 16,0-2 1-16,1-4-1 16,2-1 0-16,2-2-1 15,5-3 1-15,2-3 0 16,0 3 0-16,5 0 0 16,2-1 1-16,5 1 0 15,0 1 0-15,3-2 0 16,2 4 1-16,4 2 0 15,-3 2 0-15,3 1 0 16,-1 3 0-16,1 1-1 0,-5 0 0 16,3 1-1-16,-2-1 1 15,0-1-1-15,-4 1 1 16,1-2-4-16,-2-2 1 16,1-1-4-16,-2-3 1 15,2-1-5-15,-1 0 1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0.1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33 20 0,'-3'-8'10'0,"17"-5"-12"16,-8 11 20-16,5 0-18 0,6 1 1 16,-1-1 0-16,2-1 0 0,3 1-2 15,0 2 1-15,-2 0-4 16,5 2 1-16,-9 3-3 15,-3 3 1-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0.0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53 10 0,'-3'-15'5'0,"16"0"-2"16,-11 9 1-16,3 1-2 15,-2 0 1-15,2 2 1 16,-5-1 1-16,0 6-6 16,0 2 1-16,0 4 3 15,0 4 1-15,-5 2-2 16,0 6 0-16,-3 3-1 15,1 2 0-15,-1 1 0 0,2 3 0 16,3-2-1-16,1 1 1 16,-1-4-1-16,3-4 0 15,-2-3-2-15,2-3 0 32,-3-2-4-32,3-3 1 0,-2-4-1 15,-1-5 0-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29.1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5 0 8 0,'-2'4'4'0,"-4"-4"-1"0,4 2 2 32,-7 1-5-32,4 0 1 15,0 2 0-15,-2 2 1 0,-5 0-1 16,2 3 0-16,0-1 1 16,0 1 0-16,0 2 0 15,-2 2 1-15,2 0-1 16,5 4 1-16,-2 1-2 0,-2-3 1 15,6 6-1-15,1-2 1 16,2-3-1-16,0-1 0 16,5-1 0-16,0-3 0 15,-1-2 0-15,3-1 0 16,-2-2-1-16,5-4 1 0,3 1-4 16,-4-3 0-16,5-1-4 15,1 0 1-15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9.7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 39 17 0,'6'-15'8'0,"-6"1"-10"16,0 11 13-16,0-1-11 15,-6 1 1-15,1 3 0 16,0 0 0-16,-3 0-1 15,2 1 0-15,3 3 0 16,-1 3 1-16,4 1-1 16,4 3 0-16,-1 1 0 15,3 1 0-15,4 0 0 16,-5 3 0-16,0 3 0 16,-1-4 1-16,-4-2 0 15,-9-3 0-15,4 2 0 0,-5-3 1 16,-3-4 0-1,2 0 0-15,1-3-3 16,1-2 1-16,4-2-6 0,5-4 0 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9.3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5 21 6 0,'5'-9'3'0,"0"3"3"15,-5 6-3-15,0-4-1 16,-2 2 1-16,-1 2 1 16,1 2 1-16,-6-2-6 15,-1 5 1-15,-3 2 4 0,3 0 0 16,-6 7-2-16,1 1 1 31,1 11-2-31,3-4 1 16,4-5-1-16,3-1 0 15,6-6-1-15,6-5 1 16,1-5-1-16,0-2 0 16,4-3 0-16,-4-2 1 15,1-3-1 1,2 1 0-16,-1-3 0 15,0 2 0-15,-5 2 0 16,2 2 0-16,-4 3 0 16,-5 3 0-16,-4 2-1 15,3 3 1-15,-3 3-1 16,-1 3 1-16,3 4-4 16,-1 2 1-16,1-3-3 15,-1 0 0-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8.9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1 7 12 0,'0'-5'6'0,"5"3"-4"0,-5 2 3 16,5 2-2-16,-5 1 0 0,0 4 1 16,0 0 0-16,-5 7-5 15,2 5 0-15,1 0 4 0,-3 5 0 16,-3 0-2-16,-1 0 1 0,2 2-1 31,-1 1 0-31,3-1-1 16,0 0 1-16,-3 0-1 0,6-6 1 0,-3 3-3 15,5-3 1-15,0-2-5 16,0-5 0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8.46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0 13 0,'-6'-1'6'0,"1"2"-3"16,5-1 7-16,-3 2-9 15,1 0 0-15,2 1 1 16,-3-1 0-16,1 3-2 16,2 0 0-16,2-1 1 15,1-1 0-15,2 0 0 16,7 1 0-16,0-2-1 15,4 1 0-15,-1 2 0 16,2-1 0-16,-1 1 0 16,-1 2 0-16,-5-1 0 15,1 1 0-15,-3 0 1 16,-3 0 0-16,4 0 0 0,-9 0 0 16,-4-2 0-16,-2-2 1 15,-6 2-1-15,0-1 1 31,-7-1-3-31,-2-3 1 16,2-2-7-16,1 1 1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8.1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1-1 10 0,'-2'0'5'0,"-3"4"-1"32,5-2 5-32,-9 3-8 0,-1 3 1 15,-4 4 0-15,-1 4 1 0,-4 6-4 16,3 2 1-16,-1 5 2 16,0-3 1-16,-2 0-2 0,3-4 1 31,3-1-1-31,-1-1 1 15,2-2-1-15,3 2 0 0,1-4-1 16,2-3 1-16,5-1-4 16,-4-3 0-16,1-2-3 0,4-2 0 1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21.6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7 7 16 0,'0'9'8'0,"-1"13"-7"31,-3-15 10-31,2 3-10 16,-6 4 0-16,1 0 0 15,-2-2 1-15,-1 0-3 0,0-2 1 0,-2-3 1 16,5-1 1-16,2-3-2 16,-1-1 1-16,1-2-1 31,4 1 0-31,1-1 0 0,0 0 0 16,3 2 0-16,2 0 1 15,4 1 0-15,1 2 0 0,4 2-1 16,-2-1 1-16,5-1 0 0,-1-2 0 15,3 1-1-15,1-3 0 32,-4-1 0-32,3 0 0 0,-4-1 0 0,4-3 0 15,-5-3 0 1,1-3 0-16,-4-2-1 16,2-2 1-16,-4-5-1 15,1 0 0-15,1 2 0 16,-1 0 0-16,-1 1 0 15,-2 1 1-15,1 4 0 16,-3 3 0-16,1 4 1 16,-6 4 0-16,-2 6 1 0,-2 6 0 15,-1 12 1 1,-5 2 0-16,0 1 0 16,-3 8 1-16,1 2-2 15,-5 3 1-15,5-2-1 16,-2-4 0-16,4 1-2 15,0-8 1-15,1-1-4 0,4-3 0 0,1-6-6 32,-1-3 0-32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21.0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22 24 0,'-11'-15'12'0,"11"10"-15"15,0 5 19-15,4-2-15 16,4 1 1-16,4 2 1 16,-1 1 0-16,1 1-4 15,5 1 1-15,-3-1 1 16,3 0 0-16,5 1-6 0,-3-3 1 15,1 4-4-15,1-1 1 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20.8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 9 7 0,'-5'-7'3'0,"5"5"-1"15,0 2 0-15,0 0 1 16,0 0 0 0,0 0 4-16,0 4 1 15,-3 1-9-15,1 5 0 0,2 9 6 16,-5 0 0-16,0 3-2 16,2 0 1-16,-1 1-2 15,-3 3 1-15,2 1-1 0,0 1 1 16,-3-4-1-16,3 1 0 15,1 1-1-15,-1-2 1 0,5-1-3 16,-2-5 0-16,2 1-4 16,0-5 1-16,0-4-4 15,0 1 0-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9.6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9 27 13 0,'-1'-6'6'0,"1"-3"-7"0,0 4 9 0,0 3-4 16,-4-1 0-16,1 1 1 15,-2 0 0-15,-4 4-7 16,0 1 1-16,-4 6 4 31,-3 3 1-31,-1 3-2 16,-5 1 0-16,5 1-1 0,1 0 1 15,3 0-1-15,2 0 0 16,1 1-1-16,7-1 1 0,3 0-1 16,1-7 0-16,6-1 0 15,4-4 0-15,0-3 0 16,0-4 1 0,1-5-2-16,0-3 1 15,1-6 0-15,1 1 0 0,0-2 0 16,-2 0 0-16,2-2 0 15,-2 5 0-15,-2 0 0 16,-3 6 1-16,1 3 0 16,-4 3 1-16,-3 5-1 15,-1 4 0-15,0 3 0 16,0 6 0-16,0-1-2 16,2 4 1-16,0-2-3 15,3-1 0-15,0 1-4 16,0-5 0-16,2-5-1 15,0-7 0-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8.9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92 18 0,'6'-14'9'0,"7"-2"-11"15,-8 13 13-15,-4-1-9 16,-1 6 1-16,-1 0 1 0,-4 3 1 16,1 5-6-16,-1 4 0 15,-2 3 4-15,2 4 0 16,1 1-2-16,3 1 1 16,2-3-2-16,3-1 1 15,4-1 0-15,-1-5 0 16,5-2 0-16,2-4 0 15,3-4 0-15,-1-5 0 0,-2-5 0 16,1-3 0-16,-1-4 0 16,-2-1 0-16,0-4-1 15,-3-5 1-15,-4-7-1 16,-2 1 1-16,-3 3-1 0,-1 3 0 16,-5 5 0-16,0 5 0 0,-1 4-1 15,-2 3 1-15,0 2-3 16,-3 1 0-16,2 4-4 15,3 4 0-15,-1 4-2 16,1 1 1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28.5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3 3 0,'5'-3'1'0,"3"1"4"0,-8 2 1 0,0 0-5 15,0 0 1-15,0-4 0 0,0 4 0 16,6-1-3-1,-5-1 0-15,3 0 2 16,3 2 0-16,1 2-1 0,1-2 0 16,-2 2 0-16,5-1 0 15,-2 3 0-15,-3-1 1 0,7 2-1 16,-4 2 0-16,-1-2 0 31,5 2 1-31,-4 0-1 16,-5 0 0-16,5 0 1 15,-4 0 1-15,-1 0 0 0,-2 0 0 0,-1 0 0 16,-2-1 0-16,-2 3 0 16,-6 0 0-16,-1-1-1 31,-1 1 0-31,-1 1 0 0,1 1 0 16,-6-1 0-16,-1 4 0 15,5-2 0-15,-2-4 0 0,-1-2-1 16,1-1 1-16,4 0-1 0,1 0 1 31,2-2-4-31,2 1 0 16,2-1-3-16,-2 1 0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8.5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7 7 8 0,'13'-3'4'0,"10"-1"1"16,-15 3 2-16,2 1-4 15,3 1 0-15,0 3 1 16,1 1 1-16,0 2-7 16,-6 5 1-16,-1 4 3 15,-1 2 1-15,-1 1-2 0,-10 1 1 31,-2 1-1-31,-7-1 0 16,-5 1 0-16,0 0 1 0,-5-2-1 16,-4-2 1-16,3-2-1 15,0-3 0 1,1-1-1-16,5-4 1 0,3-2-1 16,2-3 1-16,6-4-1 15,-1-3 0-15,6-1-1 16,1 1 1-16,4-2 0 15,3 2 1-15,7 2 1 0,2 3 0 16,1 3 0 0,2 6 0-16,1 1 0 15,-3 2 1-15,-1 1-1 16,0 1 0-16,-3 0-3 0,-1-1 1 16,2-1-3-1,-2 0 0-15,-1-5-4 16,1 4 1-16,1-6-3 0,-1-2 1 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7.9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3 21 0,'-4'2'10'0,"11"-7"-12"0,-4 5 22 16,6 0-19-16,1 0 1 15,4 2 0-15,1-1 0 16,3 3-3-16,-1-1 0 16,2-1 1-16,-1 0 0 15,3 1-5-15,-2-1 1 16,0 1-3-16,-2 4 0 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7.7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 11 18 0,'-5'-12'9'0,"1"17"-13"15,4-4 17-15,-1 3-12 16,-1 3 0-16,-1 1 2 0,1 8 1 31,0 4-4-31,-1 3 0 16,-2 1 2-16,0 2 1 0,2 1-1 15,0-1 1-15,1 1-2 16,-3-1 0-16,3-2-1 16,1-3 1-16,1-2-1 15,0 0 0-15,1-2-1 16,1 0 0-16,1-9-2 16,-1 3 0-16,0-4-4 15,-1-2 1-15,-1-2-1 16,-1-1 0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16.4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9 32 7 0,'0'-5'3'0,"-2"-5"4"16,2 6-2 0,-1 1-3-16,-1-1 1 0,-3 1 1 15,1-1 0-15,1 4-5 16,-2 2 0 0,-4 2 3-16,2 1 1 0,-3 0-1 15,-4 3 0-15,-1 1 0 16,0 3 0-16,-2 0-1 15,-1 3 1-15,5 1-1 16,1-1 1-16,5 1-2 0,0-3 1 16,4 1 0-1,4-2 0-15,3-2-1 16,3-3 1-16,1-2-1 16,4-1 1-16,0-4-1 0,0-4 1 15,-3-1-1-15,1-2 1 16,2-3-1-16,-2-2 0 15,2-2 0-15,-2-1 1 16,-1-2-1-16,1 3 0 0,-1 2 0 16,-4 2 0-1,0 1 0-15,0 4 0 0,-3 3 0 16,-2 4 1-16,0 5 0 16,-2 5 1-16,-3 2-1 15,2 1 0-15,-1 2 0 16,3 0 0-16,-1 0-1 15,2-3 0-15,2 0-5 0,1-6 1 32,2-2-4-32,4-5 0 0,-1-1-1 15,4-3 1-1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1.8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 0 12 0,'0'9'6'0,"0"27"-2"16,-2-27 5-16,-3 5-8 15,0 1 0-15,0 1-1 16,-4-1 1-16,4-1-1 15,-4-2 0-15,4-2 1 16,0-3 0-16,5-2 0 16,0-1 0-16,3-4 0 15,4 0 0-15,2-5 0 16,1-1 0-16,0 0-1 16,4-5 0-16,-3-3 0 15,4 1 0-15,-1-1 0 16,1 2 0-16,-4 3-1 15,1 6 1-15,-5 3 0 16,0 5 1-16,-4 4-1 16,-1-1 0-16,-2 3 0 15,-2-1 1-15,0 0 0 0,1 1 0 16,-1-5 0-16,2 0 0 0,2-3-1 16,1-3 1-16,6-3-1 15,-1-1 0-15,3-4-1 31,-1-1 1-31,0-3-1 16,4-2 0-16,-4-3 0 16,4 0 0-16,-5 3 1 0,1 4 0 15,0 4 1-15,-4 8 1 0,-3 7 0 16,-1 3 1-16,-2 3 0 16,0 1 0-16,0-1-1 15,1 1 1-15,5-1-7 16,-3 2 0-16,2-6-4 15,4-3 1 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1.2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22 18 0,'10'0'9'0,"-5"8"-7"16,-5-6 14-16,0 3-16 16,0 2 1-16,0 0 0 15,-5 1 1-15,3 3-3 16,-6-1 1-16,3-2 1 15,0-1 1-15,1-3-1 16,-1-3 1-16,5-1-1 16,0-5 1-16,3-2-1 15,1 1 1-15,3-3-2 16,-2 1 1-16,5-3-3 16,-1 1 1-16,1-2-3 15,3 2 1-15,-1 0-5 0,-3-2 1 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1.0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78 14 0,'-11'-5'7'0,"11"-2"-6"16,2 5 10-16,1-1-10 15,3 1 0-15,4 1 0 16,4-1 1-16,-1 0-3 15,3 2 1-15,-1 0 0 16,4 2 1-16,-3 0-1 16,3-1 1-16,0 3-2 15,1-1 0-15,-4 1 0 16,3 1 1-16,-4-2-1 16,-1 1 1-16,0-1 0 15,-4 1 0-15,1-4 2 16,-1 0 0-16,2 0 0 15,0-2 1-15,2-2-1 16,-4 1 0-16,0-1-1 0,1-1 1 16,-3-5-2-16,1 1 1 15,-2 1-1 1,-4-1 0-16,-1 2 0 0,-2-3 0 0,0 1 0 16,-2 4 1-16,-6 3-1 15,3 2 1-15,-6 4 1 16,1 4 0-16,-4 3-1 15,4 1 0-15,-4 0 1 32,7 0 0-32,-1 3-2 15,2 1 0-15,3 1-3 0,3-1 1 16,3-6-3-16,-1-1 0 16,5-2-3-16,0-4 0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0.5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7 9 16 0,'5'-10'8'0,"0"15"-10"16,0-3 13-16,-5 1-11 0,0 4 0 0,-1 2 1 15,-3 4 0-15,-6 6-1 16,1 7 1-16,-1 3 1 15,0 4 0-15,-4-2-1 16,7 0 1-16,-3-1-1 16,2 0 1-16,-1-5-2 15,4-1 0-15,0-5-3 32,0-3 0-32,1-4-3 0,3-4 1 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1.7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30 63 7 0,'-5'-7'3'0,"-4"-7"0"0,9 9 0 0,0 0-2 15,-3 2 0-15,1-4 2 16,-3 2 0-16,1 1-3 16,1 1 0-16,-2 1 2 15,-2 0 0 1,2-1 0-16,-6 3 0 15,6 0-1-15,-3 0 1 0,-1 0-2 16,-1 0 1 0,3 0 0-16,-2 0 0 15,-1 0-1-15,-2 2 1 0,0-2-1 16,-5 1 1-16,1 1-1 16,1 0 1-16,-1-1-1 15,-1 3 1-15,0-1-1 16,-2 3 1-16,0-3-1 15,0-1 1-15,2 1 0 16,-1 2 0-16,-2-1-1 16,1 1 1-16,0 2-1 15,0 0 1-15,0-1-1 16,0 3 1-16,0 0-1 16,0 1 0-16,-5 0 0 15,3 6 1-15,2-1-1 16,-1 4 0-16,1 0 0 15,2 0 0-15,1-2 1 16,1 0 0-16,-1 1-1 16,1 2 0-16,1 3 0 15,2 1 0-15,1-2 1 0,1 0 0 0,5 6-1 16,-2-4 0-16,4 2 0 16,1 0 0-16,4-2 0 15,1-4 1-15,4-1-2 16,0-2 1-16,3 1 1 15,0-3 0-15,6 1-1 16,6-3 1-16,1 1-1 16,3 0 1-1,5 0-1-15,1-2 1 0,3-4-1 16,4-1 0-16,1-4 0 16,3-1 1-1,3-4 0-15,-2 2 0 16,-1-5-1-16,-2 0 1 0,0-3 0 15,1-1 1-15,-3-1-2 16,1-2 1 0,-4 1-1-16,-2-1 1 0,-1-1-1 15,2-5 1-15,-10-4-1 16,3-2 1-16,-4-4-1 16,-3-3 1-16,-2 2-1 15,-4 0 0-15,1 0 0 16,-6 5 0-16,-5 0 0 15,2-2 0-15,-12 3 0 0,1 3 0 0,-1-4 0 32,-5 1 0-32,-2 4 0 15,-5 2 0-15,-2 2 0 0,-7 1 0 0,2 0-1 16,-4 4 1-16,2 3-1 16,-3 2 1-16,3 3-5 15,0 2 1-15,9 4-5 16,-3 1 1-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0.0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 622 13 0,'-2'-2'6'0,"2"-1"0"0,0 3 7 0,0-5-12 16,0 0 1-16,0-2 0 31,0 0 1-31,0-3-3 16,0-1 0-16,0-1 2 0,0 0 0 16,0-3-1-16,0-1 0 15,-1-4 0-15,1-3 0 16,0 1-1-16,0 0 1 0,-2-1-1 15,0 3 1-15,0 1-1 16,-1-2 1-16,1 2 0 16,1 2 0-16,-1 0-1 15,0 3 0-15,0 2 0 16,2 0 1-16,-1 2-1 0,1-1 1 16,0 1 0-16,1 1 0 15,1-1 0-15,2 0 0 16,-1 3-1-16,2-2 1 15,-1 2 0-15,-1 0 0 16,4 2-1-16,0 2 0 16,1-4 0-16,1 2 0 0,1 0 0 15,2 0 0-15,-1-1 0 16,1 1 1-16,2 0-1 16,-1 0 0-16,1-2 0 15,0 2 1-15,-2 0-1 16,3-2 0-16,1 3 0 15,-1-1 0-15,4 0 0 16,-2 0 0-16,1 1 0 16,1-1 0-16,1 2-1 15,3-1 1-15,-3 1 0 16,3 0 0-16,-5-1 0 16,1 1 0-16,-1-1 0 15,-3 1 1-15,2-1-1 16,-1 1 0-16,1 1 0 0,2 0 0 15,-2 1 0-15,0-1 0 16,0 0-1-16,1 1 1 16,-1-3 0-16,2 2 0 15,1 1 0-15,-2-1 1 16,-1 0-1-16,-3 1 0 16,-2 1 0-16,-2-2 0 0,0 2 0 15,-3 0 1-15,3 0-1 16,-4-2 0-16,0 2 0 15,-2 0 1-15,-1-2-1 16,2 2 0-16,-5 0 0 16,2-1 0-16,0 1 0 15,-2 0 1-15,0 0-2 16,0 0 1-16,0 0 0 16,2 1 1-16,-2-1-2 15,1 2 1-15,1-2 0 16,0 4 0-16,0-1 0 15,1-1 0-15,-1 1 0 16,-1 1 0-16,-1 1 0 16,2 0 0-16,-2 2 0 15,0 0 1-15,0 1-1 16,0 3 1-16,0 1-1 16,0 3 0-16,0 2 0 15,0 0 1-15,0-1-1 0,0 1 0 16,0-1-1-16,0 1 1 15,-2 2 0-15,1 1 0 16,-4-1 0-16,3 5 1 16,-2-1-1-16,1-1 0 15,-1 2 0-15,1 2 0 32,1 0 0-32,1-2 1 15,-1-2-1-15,-2-1 0 0,3-4 0 16,-1-2 0-16,-1-1 0 15,1 0 0-15,0 0 0 16,2-1 1-16,0 0-1 16,0-1 0-16,-2-2 0 15,2 0 1-15,-1-1-1 16,1-2 0-16,-2-2 1 16,2 0 0-16,-3-2 0 15,3 3 0-15,-4-3-1 16,2-1 1-16,2-2-1 15,-1 1 1-15,-1 1-1 16,-2-5 0-16,3 3 0 16,-1 0 1-16,-3-2-1 15,1 2 0-15,1 0 0 16,-4 0 0-16,0 0 0 16,-3 0 0-16,0-2 0 0,-4 2 0 15,-2 0 0-15,-4 2 0 16,-1 0 0-16,-5 1 0 15,0 1 0-15,-3 1 0 16,-3 0 0-16,-8-2 0 16,0 3 0-16,-3-1 0 15,2 0 0-15,3 0 0 32,-18 0 0-32,6 0 0 0,7 0 0 15,7 1 1-15,3-1-1 16,5-3 0-16,6-1-2 15,5 1 1-15,3-2-4 16,5 2 1-16,6-2-4 16,3 0 0-16,7-2-2 15,5-1 0-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23.9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91 14 0,'0'-4'7'0,"9"-2"-5"0,-7 5 8 15,6-1-11-15,-3-1 1 16,4-1 0-16,1-1 0 16,1-2 0-16,-3 2 1 0,3 0-1 15,-1 0 1-15,4-2 0 32,-4 1 0-32,2 0 0 15,2-1 1-15,1 2-1 16,3-1 0-16,-4 3-1 15,0-1 1-15,1 4-1 0,-4-1 1 16,3 1-1-16,-8 0 1 0,6 5-1 16,-6-2 1-1,4 3-1-15,-5-1 1 0,-3 5-1 16,1 0 1-16,-3 2 0 16,0 0 0-16,-3 1-1 0,1-1 1 15,-3-1 0-15,-4 1 0 16,2 0 0-16,-1 1 0 15,3 0 0 1,-9 0 0-16,0-1 0 16,-1 0 0-16,-1 0-1 0,-2 1 1 15,3-1-1 1,-4 0 1-16,3-2 0 16,-6-1 0-16,5-1 0 15,1-2 0-15,2-1 0 0,-1-1 0 16,6-1 0-1,-1-1 0-15,0-2-1 16,1-2 1-16,4-1-1 0,0-1 1 16,-1-1-1-1,8-1 0-15,2-1 0 16,4 0 0-16,-1-1 0 16,3 1 0-16,4-2-1 0,-5 4 1 15,3 0 0-15,-2 0 0 0,-1 0 0 16,1 1 0-1,1 2-1-15,-3 1 1 0,2 2-1 32,1 5 0-32,-3-1 0 15,3 2 0-15,-3 3 0 16,4 2 0-16,0 0 1 0,1 4 1 16,-1 0-1-16,-1-2 1 15,2-1 0-15,1-2 1 0,-2-1-1 16,2-3 1-16,2 0-1 0,1-2 1 15,-7-3-1 1,2 1 0-16,0-3-4 16,0-2 1-16,2-1-8 15,-5 0 1-15,3-6 0 0,5-5 0 32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39.5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38 10 0,'2'-17'5'0,"10"7"0"16,-5 6 2-16,-2 3-6 15,0-1 1-15,2 0 1 16,0 0 0-16,3 2-4 15,-1 2 1-15,1 0 1 16,0 3 1-16,-5 3-1 16,-1 3 0-16,-4 4-1 15,-2 0 0-15,-1 1 0 16,-3 1 1-16,-2-2 0 16,-4-3 0-16,-3 2 1 15,-3-2 0-15,1 0 1 31,2-2 0-31,1 2-1 16,6-5 0-16,-1 1 0 0,7-3 1 16,6 2-2-16,6-2 1 0,4-1-2 15,-1-3 1 1,3-1-3-16,1 4 1 16,0-4-7-16,4 2 0 0,1-2 0 15,-5 0 0-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37.7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4-1 12 0,'-3'0'6'0,"3"0"0"0,0 0 6 0,0 0-11 16,0 2 0-16,-5-1 1 15,5 4 0-15,-4 2-3 16,-1 2 1-16,-5 0 1 0,-2 3 0 31,2 0 0-31,-2-2 0 16,2-1-1-16,3-2 1 0,0-2 0 15,2-2 0-15,0-1 0 16,5-2 0 0,0-2-1-16,0-1 1 0,5 1-1 15,0-1 1-15,2 1-1 0,0 2 0 16,3 3 1-1,3 2 0-15,-2 2-1 16,1-2 1-16,-1 2 0 16,0 0 0-16,-1 0-1 15,0-2 0-15,-1-1-3 0,1-3 1 0,0-1-5 16,2 0 0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24.5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29 13 0,'-2'-10'6'0,"5"5"-6"0,-3 5 8 15,4-4-6-15,1 1 0 16,2-1 2-16,0 3 1 16,3-1-6-16,2 2 1 0,4 0 2 15,1 0 1-15,0 0-2 16,0 0 1-16,1 3-5 15,-1-1 1-15,7 0-4 16,-3 0 0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53.4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9 9 0,'-3'-3'4'0,"3"4"4"16,0-1 5-16,1-1-11 15,3 0 0-15,1-1 2 16,3 1 0-16,6 1-5 16,1 0 0-16,2 0 3 15,0-2 1-15,-1 2-2 16,3-1 0-16,1 1-2 15,-3 0 0-15,2 1-6 16,-1-1 1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53.1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 3 10 0,'-2'-3'5'0,"6"4"-4"0,-4 1 6 16,0 0-5-16,0 1 1 0,-2 6 0 16,0-2 1-16,-1 1-5 15,-1 4 0-15,2 0 4 16,-1 4 0-16,1 3-2 16,-3 0 1-16,2 0-1 31,-1 1 0-31,1 1 0 15,1 3 0-15,-1-1-1 16,1-3 1-16,0-1 0 0,0-2 0 16,1-1-1-16,1-2 0 15,0-4-1-15,0-1 0 0,0-2-3 32,0-2 0-32,0 0-2 0,0-2 0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51.6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62 10 0,'-2'-23'5'0,"5"17"-3"16,-1 4 0 0,3-2-3-16,-1 1 1 0,1-1 0 15,2 1 1-15,1 0-1 16,3-1 1-16,1 2 0 15,0-1 0-15,1 0-1 16,1 1 1-16,0 2-1 16,-2 0 1-16,0 2-2 15,-3 1 1-15,-1 2 0 0,-3 2 0 0,-3 0 0 16,-4 3 0-16,-1 6 0 31,-4-2 0-31,-3-1 0 16,-2 1 1-16,-2-4 0 0,0 2 0 15,2-1 1-15,4-4 0 16,-3 0 0-16,4-2 1 0,0 0 0 16,6 0 0-16,1 0-1 31,1-1 1-31,6-1-2 16,2 1 1-16,3-1-1 0,2 0 1 0,1 3-3 15,-3-3 1 1,6 1-5-16,0 1 0 15,3 2-2-15,-2-1 1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50.0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40 10 0,'-2'-7'5'0,"12"2"5"15,-5 3 3-15,1-3-11 0,-3 1 0 16,9-1 1-16,4 2 0 16,1 1-5-16,0 0 1 15,4-1 2-15,-4 3 1 16,0-2-5-16,0 2 0 15,1 0-3-15,2 5 0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49.7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4 0 11 0,'0'3'5'0,"-4"4"-3"0,3-3 6 0,-3 1-8 16,1 0 1-16,-6 2-1 16,2 0 1-16,-1-2 0 15,1 0 0-15,0 0 0 16,2-1 1-16,-1-2-1 0,1-1 1 16,4 3-1-16,6-3 1 15,0-1-2-15,2 0 0 16,5 0 0-16,0 2 0 0,0 0-1 31,-2 0 1-31,2 5 0 16,0-1 0-16,0 3 0 15,-1 1 1-15,1 2-1 16,-2 0 1-16,-3 2 0 0,0 2 0 16,-5-1 0-16,-4 1 1 15,-3-4 0-15,0 2 0 16,-6-1 0-16,3-1 0 15,-4 0 0-15,-2-3 0 16,0-2 0-16,-1 0 0 16,-3-2-1-16,3-3 0 15,-1-4 0-15,1 4 1 16,3-2-4-16,3-2 1 0,1 0-3 16,2-1 0-16,1-2-5 15,0-4 1-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47.1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8 0,'5'-4'4'0,"2"8"-1"0,-4-3 3 16,1-1-6-16,1 2 1 15,2 0 0-15,-2 0 0 16,3 3-1-16,-1 3 0 16,4 1 0-16,-5 0 1 15,3 1-1-15,-2 4 1 0,2 1-1 16,-3 2 0-16,3 2 0 31,-2-2 0-31,2-1 0 16,-3 1 0-16,3 2 1 15,-4-2 0-15,2 2-1 0,-3 1 1 16,-1-1 0-16,-1 2 0 16,-2 1 0-16,0 2 0 0,-2 5 0 31,0-3 0-31,1 3 0 15,-3-3 0-15,-1-4 0 0,0-1 0 16,0 0 0-16,-2-1 1 16,0-3-1-16,-2-1 1 15,2-1-1-15,-1-6 0 0,1 1-1 16,-2 0 1-16,2-1-1 16,-3 0 0-16,0-3-2 15,3 0 0-15,-2-1-4 0,4 2 0 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45.9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6 18 3 0,'2'0'1'0,"-1"-5"4"0,1 1 1 15,-2 4-4-15,0-3 1 16,0-1 1 0,0 4 0-16,0-1-5 15,0 1 0-15,-2 1 3 16,1 3 1-16,-1-2-2 16,0-1 1-16,-3 3-1 15,0 3 1-15,-4 0-1 16,2 1 0-16,-3 2 0 15,1 4 1-15,-1 2-1 16,-2 3 1-16,3 1-1 16,-1 1 1-16,3-1-1 0,-3 1 0 15,-2 5 0-15,3 0 1 16,-1-1-1-16,0 1 0 16,1 0 0-16,0 3 0 0,4 2 0 15,2-2 0-15,-2 1-1 16,5-5 1-16,1 0-1 15,3-3 0-15,-1 2 0 16,2-5 0-16,4 0-2 0,-2-4 1 16,3-3-4-16,4 0 0 15,3-3-3-15,4-2 1 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20.4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0 7 3 0,'-3'-5'1'0,"-1"6"5"16,4-1-8-16,0-3 3 15,0 3 0 1,-3 2 0-16,-2 3 1 16,1-2-2-16,-1 2 0 0,0 0 1 15,2 2 0-15,-3 0 0 16,-2 2 1-16,-1 5 1 15,-4 4 0-15,-1 8 0 16,0 3 0-16,-1 11 0 16,0-2 1-16,1 5-3 0,2-4 1 15,5-1-2-15,5-2 1 0,6 0-2 16,4-7 1-16,3-6 0 31,4-4 0-31,7-7 0 16,-1-5 0-16,-1-11 0 15,4-3 1-15,2-5-1 0,-2-5 0 16,1-4 0-16,-4-3 1 16,-1 0-1-16,-8-10 0 0,0-4 0 15,-7-3 0-15,1 1 0 16,-12 1 1-16,1 5-2 16,-5 6 1-16,1 4-3 15,-1 7 0-15,2 5-2 16,3 5 0-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5.4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0 20 0,'2'7'10'0,"6"12"-13"16,-8-14 18-16,0 2-15 15,-3 3 0-15,1 4 1 16,-1 3 0-16,-1-2-1 16,1 2 0-16,-4 0 1 15,5-5 0-15,-1-3 0 16,-2-2 0-16,0-4-1 15,5-1 1-15,5-6-1 16,-5 1 0-16,5-6-1 16,5-1 1-16,-1-4-1 15,-1 2 0-15,-1 2-1 0,5 0 1 16,-5 1 0-16,1 4 1 16,-1 0-1-1,0 2 0-15,-3 3 1 16,-1 0 0-16,-3 1 0 0,5 1 1 31,0 1-1-31,-1 1 1 16,3-1 0-16,-2-1 0 0,1 0-1 15,1-1 1-15,4-1-1 0,-1 2 0 16,-2-2 0-16,-3 0 1 16,6 2-1-1,-4-2 0-15,-1 0 0 16,3 0 1-16,-1 0 0 15,-1 2 0-15,2-4-1 16,-2 0 1-16,1 2 0 16,-3-2 0-16,1 1 0 0,-1 1 0 15,-5 0-1-15,0 0 1 0,0 0-8 16,5 1 1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5.0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8 20 0,'5'5'10'0,"0"2"-10"16,-5-3 17-16,0 1-16 16,0 2 0-16,0 1 2 15,0 1 0-15,0-3-3 16,0 0 1-16,0-3 1 15,0-3 1-15,0-3-1 16,5-1 0-16,-2-3-2 16,2 1 1-16,0-1-4 0,0-2 1 15,4-4-5-15,-1 4 0 16,2-1-2-16,2 0 1 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4.8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56 24 0,'-17'-14'12'0,"17"15"-16"16,0-1 20-16,5 2-17 0,4 0 1 15,1-1 0-15,0 0 0 16,4 3 0-16,5-3 1 16,0 1 0-16,5 0 0 15,-2 0 0-15,5-4 0 16,-1 0 0-16,2 0 0 16,-4-3-1-16,-2 3 1 15,-3-5-1-15,-2 0 1 16,-5 0-1-16,-2 0 1 0,-4-1-1 15,-3 1 0-15,-3 2 1 16,-3 5 0-16,-3 0 0 31,-4 3 0-31,-2 2 0 16,0 2 1-16,2 2-2 16,-1 3 0-16,8 0-1 15,-2-1 1-15,5-1-4 16,0 0 1-16,5 1-3 0,4-4 1 0,1-4-3 15,0-3 1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4.4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 26 20 0,'3'-17'10'0,"-1"10"-14"0,1 5 16 15,-1 2-12-15,-2 2 1 16,-2 3 2-16,-1 5 0 16,-4 6-3-16,0 10 0 15,2 1 1-15,-5 6 1 16,-1 0 0-16,3 1 0 0,1 2-2 16,-2 0 0-16,4 2-2 15,0-5 1-15,5-7-6 16,0-6 1-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4.0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0 23 0,'3'4'11'0,"-8"20"-13"16,2-11 20-16,3 6-18 15,-5 6 1-15,0 2 0 16,-1 4 0-16,1 0-1 16,5 0 0-16,0-2 0 15,5-3 1-15,1-3-1 16,-1-6 1-16,5-5-1 15,3-5 1-15,3-4-1 16,3-6 1-16,-4-4-1 0,4-5 1 16,-4 0-1-16,-1-4 0 15,-4-1 0-15,-5 2 1 16,-5 4 0-16,-2 1 1 16,-5 5 0-16,-3 5 0 0,0 1 0 15,-5 6 1-15,4 5-1 31,3 2 0-31,6 2-4 16,4 3 1-16,12-2-8 0,4 0 1 16,11-2-1-16,2-2 0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3.6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0 102 20 0,'-3'-7'10'0,"-9"10"-13"0,7 1 17 16,0 3-15-16,-4 3 1 15,-6 5 1-15,1 3 0 16,-1 1-1-16,6-2 0 15,1 2 0-15,6-4 1 16,-1-1 0-16,6-7 0 16,2-2-1-16,5-5 1 15,4-5-1-15,-4-4 1 16,1-1-1-16,2-4 0 0,-4-3 0 16,1-4 1-16,0 1-1 15,-3-4 0-15,0-2 0 16,-2 0 1-16,2 2 0 15,-4 0 0-15,2 7-1 16,-5 6 1-16,0 6 0 16,0 8 0-16,0 6 0 15,-3 3 1-15,-2 5-1 16,-2 7 0-16,2 2-1 16,1 4 0-16,1 1-1 15,3-2 0-15,0-7-3 16,7-1 0-1,-5-6-4-15,8-6 1 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3.26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9 117 10 0,'5'6'5'0,"-10"6"-7"16,5-7 11-16,-6 3-9 16,-2 8 1-16,-4 1 1 15,-2 4 1-15,4-2-3 16,-1-2 1-16,4 0 1 15,6-6 0-15,1-5 0 16,1-2 0-16,6-2-1 16,4-6 0-16,-1-3-1 15,2-3 1-15,2-6-1 16,0-1 0-16,-1-2 0 16,-2-1 0-16,1-8 0 15,0 1 0-15,-5-1 0 16,3 2 0-16,-3 2 1 15,0 3 0-15,-4 6 1 0,-1 5 0 16,-2 4 0-16,-2 6 1 16,-1 4-1-16,1 3 0 31,2 19-6-31,0-2 0 16,5 0-3-16,0-5 1 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2.9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38 21 0,'-3'-21'10'0,"3"5"-19"0,0 16 22 16,2-1-22-16,0-1 1 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2.7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 16 0,'3'-17'8'0,"0"17"-5"15,1 2 13-15,-3 2-15 16,1 4 0-16,0 4-1 16,-2 1 1-16,1 3-2 15,1 1 1-15,0-2-1 16,3-1 0-16,-2-1-5 16,-1-4 1-16,3-3-1 15,3-2 1-15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2.6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8 0,'3'0'4'0,"9"2"5"0,-8 1-2 15,-1 4-6-15,4 4 1 0,-2 4 0 16,-2 2 1-16,1 2-4 15,1-2 0 1,-3 2 3-16,-2-5 0 16,0-2-1-16,-2-4 1 0,0-1-1 15,-3-2 1-15,2-3-1 16,-1-4 0-16,3-1 0 16,1-4 0-16,0-3-1 15,3-4 1-15,4-3-1 16,3-4 0-16,2 2 0 0,2 2 0 0,0 2-1 31,1 3 1-31,2 3 0 0,-1 4 1 16,-2 5-1-16,-2 5 0 15,-2 7 1-15,-2 2 0 0,-2 3 0 32,-3 0 0-32,0-1-1 15,1-1 1-15,-4-3 0 16,-4-3 0-16,8-3-1 15,-2-4 1-15,-2-2-1 16,3-3 1-16,2-4-1 16,4-3 1-16,-2-8-1 0,3 1 0 0,0 0 0 15,-1 0 0-15,3 2 0 16,0 4 1-16,-2 5 0 16,1 2 0 15,-1 20 0-31,-2 1 0 15,3 0-1-15,-1 0 1 16,-1 0-3-16,1-2 1 0,-2-3-6 16,1-3 1-16,-2-4-3 0,3-3 1 3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3.4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6 16 25 0,'-12'-16'12'0,"-3"32"-7"0,8-13 21 15,-5 4-24-15,-4 3 0 16,-2 4 0-16,-3 3 1 16,4 2-4-16,-1 4 0 0,10-1 2 15,-1-1 1-15,6-1-3 32,3-1 1-32,5-1-4 15,5-8 1-15,7-7-7 0,4-6 1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9.4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0 12 0,'14'-6'6'0,"-5"1"-5"15,-4 9 5-15,0-4-6 16,-3 1 0-16,-2 6 0 16,-2 0 1-1,-1 3-1-15,-4 4 1 16,3 0 1-16,-6 2 0 16,0 2 0-16,1 3 0 0,0-2 0 15,4 2 1 1,4-4-1-16,1-2 0 15,5-1 0-15,5-2 1 0,-1-1-1 16,6-1 0-16,-1-5-1 16,3-3 1-16,2 0-2 0,3-2 0 15,-2 0-2-15,-1-4 0 16,-3 6-5-16,-3-4 0 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1.6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5 421 20 0,'-4'-9'10'0,"-8"2"-10"0,11 1 11 16,-1-1-11-16,-2 0 1 0,-2-5 1 31,-1-4 0-31,-2-3-3 16,0-3 1-16,1 2 1 0,1-1 1 15,-2-3-2-15,2-2 1 16,1 0-1-16,2 4 0 0,1 0 0 31,-1 3 0-31,2 2 0 0,-2 3 0 16,1 2 0-16,-1 3 0 15,1 4 0-15,-4 5 0 0,0 2 0 16,-1 3 1-16,1 2-1 16,-4 3 0-16,1 0 0 15,1 2 1-15,1-3 0 16,1 0 0-16,0-4 0 16,2 0 0-16,1-5-1 15,3-4 1-15,-1-2-1 16,-1-3 1-1,1-15-1 1,2 0 1-16,2 2-1 16,3-1 1-16,-2 6-1 15,1 3 1-15,-1 4 0 0,4 7 0 16,-2 4 0-16,4 6 0 16,-1 3-1-16,4 3 0 0,2-1-3 15,5 0 0-15,4 1-5 16,-2-2 0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6:10.5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33 43 8 0,'-12'-9'4'0,"-11"-5"-5"0,18 13 7 0,-5-1-7 16,-1-2 1-16,-2 3 0 16,-3-3 1-16,-5 1-1 15,-1-1 1-15,-4 3 0 16,2 1 1-16,-5 0-1 15,-6 5 0-15,3 0-1 16,-4 4 1-16,2 1-1 0,-9 0 1 16,3 2-1-16,-3 6 0 15,2 2 1-15,0 8 0 16,5 3 0-16,-2 0 0 0,2 0 0 31,-2 3 0-31,7-1 0 16,1 3 0-16,8 3-2 0,1 1 1 0,11-3 0 15,0-1 1-15,5 2-1 16,6-2 0-16,8 0 0 16,3 0 0-16,10 5 0 15,-3-8 0 1,9-2 0-16,8-4 0 16,0-4 0-16,9-4 0 15,1 0 0-15,-1-7 1 0,3-4-1 16,-1-4 1-16,5-3 0 0,3-4 0 15,-6-9-1-15,4-12 1 16,4-2-1-16,-2-5 1 16,-2-2-1-16,-3 1 1 15,-2-9-1 1,-11-6 0-16,-3-1 0 16,-5-2 0-16,-5 0 0 0,-6 5 1 0,-11 3-1 15,-2 3 0-15,-10 4 0 16,-11 8 1-16,1 6-1 15,-8 4 0-15,-1 5-2 16,-2 3 1-16,0 4-4 31,-1 4 0-31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6:08.5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2 0,'9'-5'1'0,"-2"2"3"0,-2 1-2 0,-2 7-1 16,1 0 0-16,-3 7 0 15,3 2 0-15,-1-2-2 16,-1 2 1-16,0-4 1 16,1-1 0-16,1-1 0 0,1-2 1 31,2-5-1-31,3-2 0 16,4-5 0-16,3-1 1 0,5-3-1 15,4-2 0-15,5-2-4 16,1 2 1-16,4-5-1 0,2-2 1 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6:07.4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8 0,'2'5'4'0,"-4"24"-2"0,2-19 4 15,0 6-6-15,-1-1 1 0,1 4-1 16,1-2 1-16,3-1-2 16,-1-6 1-16,4-2 0 15,0-4 1-15,5-4-1 16,2-5 1-16,3-6-1 16,2-6 0-16,-1-3-1 15,3-3 0-15,0 3-2 16,-1 1 1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39.0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9 12 0,'-7'-9'6'0,"10"8"-6"16,-1 2 6-1,-2 1-6-15,2 2 0 0,-4 1 4 16,0 2 1-16,-2 6-5 16,-4 6 1-16,-1 7 2 15,-3 7 0-15,0 5 0 16,0-2 1-16,2-4-3 15,-1-5 1-15,1-4-1 16,5-8 0-16,3 1 0 0,2-6 0 0,2-7-1 31,3-3 1-31,7-5-1 0,2-5 1 16,1-2-2-16,2-2 1 16,1-3-1-16,-4 1 0 15,2 3 0-15,-1 2 0 16,1 4 0-16,-4 4 1 0,-2 5 1 15,-3 6 0 1,0 3 1-16,-6 2 0 16,-1 5 0-16,-5-3 1 15,0 1-1-15,-5 1 1 16,-1-5-1-16,-2 3 0 0,-5-3 0 16,3-1 0-16,1-3-4 15,0-1 0-15,2-3-4 16,5-3 0-16,-2-1-3 15,7-1 0-1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38.0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 54 13 0,'0'-17'6'0,"8"4"-2"15,-3 7 5-15,1 0-9 16,2 0 1-16,-5 1 1 16,4 4 1-16,-2 1-3 15,-1 1 1-15,-3 6 1 16,-2 3 1-16,-1 6 0 15,-5 6 0-15,-1 4 0 16,-2 6 0-16,-4 6-1 16,0 3 1-16,1 0-1 15,3-5 1-15,-2-3-1 0,1-4 0 16,3-5-1-16,-2 0 1 16,5-5-1-16,-2-5 0 15,2-1 0-15,0-4 0 16,-4-4-2-16,6-1 0 15,-1-3-2 1,1-1 0-16,1 0-5 16,2-3 1-16,5-1-3 15,0 1 1-1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32.25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9 33 4 0,'-6'-11'2'0,"10"5"0"0,-4 6 2 0,0-4-2 15,0-1 0-15,0 3 3 16,0-1 1-16,0 1-7 15,-4 0 0-15,1 4 4 0,-4 2 0 16,-1 4-1-16,-8 4 0 16,-5 5-1-16,-3 6 0 0,-3 6 1 31,8-7 0-31,-9 23-1 16,1-7 0-16,6-4 0 15,4-1 1-15,5-6-1 0,2 2 0 0,5-6 0 31,10-8 0-31,5-3 0 16,4-3 0-16,7-6 0 0,3-6 0 0,5-2-1 31,-3-6 1-31,1-2-1 16,-1-8 0-16,-2-7 0 0,0-1 1 16,-3-2-1-16,-1 2 1 0,-3 2-1 15,-10 4 1-15,2 4-1 0,-14 7 0 16,0 6 0-16,-6 6 0 15,-8 6 0-15,0 8 0 16,-10 8-1-16,3 8 1 16,-1-1 0-16,3-2 0 15,3 1 0-15,7-4 0 16,4-3 0-16,8-4 0 16,8-7 0-16,4-7 1 15,11-3-1-15,6-6 1 0,1-6-1 16,8-7 1-16,0-9 0 15,2-1 0-15,-4-2 0 16,-3-3 0-16,-4 4 0 16,-6 5 0-16,-7 6-1 15,-14 7 0-15,0 8-1 16,-9 10 0-16,-12 7 1 16,-1 10 0-16,0 9 0 15,-1 1 1-15,5-1 0 16,2-4 0-16,6-6 0 15,5 1 1-15,5-11-2 16,5-5 1-16,10-7-1 16,9-6 1-16,-3-4-1 15,6-9 1-15,3-3-1 16,-6-2 0-16,1 0 0 16,-6 3 0-16,-5 4 0 15,-9 7 0-15,-5 5-1 16,-5 5 1-16,-5 5 1 0,-2 7 0 15,1 1-1-15,1 1 1 16,2-2-1-16,1-3 1 16,7-2-2-16,0-2 1 15,5-2-8-15,2 2 0 16,6-5-2-16,-2 2 1 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25.9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 0 23 0,'-11'10'11'0,"4"7"-33"0,5-13 24 16,1 4-5-16,-3 0 0 1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25.8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0 16 0,'0'0'8'0,"2"9"-13"15,-2-6 13-15,-2 4-9 16,-1 1 1-16,0 0 0 15,-2 1 0-15,2-1-1 16,-1 2 0-16,1-5-2 0,5-1 0 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25.4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9 0,'0'0'9'0,"5"19"-13"16,-1-17 18-16,-3 1-17 15,3 4 0-15,1 2-6 16,5-2 0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9.1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7-3 22 0,'-5'-1'11'0,"0"18"-15"16,1-12 22-16,1 5-19 0,-4 4 1 15,2 3-1-15,0 9 1 16,-4-2 0-16,-1 2 0 16,5-6-2-16,-5-1 1 0,5-2-5 31,1-1 1-3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25.2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1 7 0,'-5'0'3'0,"5"8"0"15,0-8 3-15,0 2-5 32,0 1 0-32,0 1 1 15,0 1 0-15,0 2-3 16,0 0 1-16,5 1 0 0,-1-1 0 16,1-1-3-16,-2-1 1 15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10.2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8 7 0,'-5'-1'3'0,"-1"1"3"15,6 0 1-15,0 0-4 16,0 0 1-16,6-2 1 16,-1 1 1-16,3-1-7 31,1 0 0-31,3 2 4 16,5 0 1-16,4 0-3 15,-3 2 0-15,3-4-1 0,0 2 0 0,1 0-4 16,-3 0 0-16,-2-1-3 0,7 2 1 31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10.0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0 12 0,'-3'5'6'0,"3"12"-2"16,0-11 7-16,-2 6-11 15,-1 5 0 1,-2 2 1-16,4-1 1 15,-2 1-2-15,1 2 0 16,-1 5 1-16,0-4 0 0,3-3 0 16,-2-2 0-16,2 0-1 15,0-3 0-15,0-2-3 16,2-3 1-16,-2-1-3 16,0-1 0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2.2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-2 21 0,'-3'1'10'0,"0"13"-13"15,2-11 14-15,-3 2-19 0,1 4 1 16,0-1-2-16,2 6 0 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2.0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0 13 0,'0'3'6'0,"-5"2"-3"0,3-1 10 0,-3 1-13 16,2 4 0-16,-1-1 1 16,1 3 0-16,-1 2-2 0,2-4 1 15,1 1-1 1,1-1 0-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43.6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5 4 11 0,'4'-6'5'0,"-3"8"-4"0,-1-2 6 0,4 0-8 15,-4 0 1-15,0 0 0 16,5 2 0-16,-5-2 0 16,-5 2 1-16,5-1 0 15,-5 1 1-15,1 1-1 31,-1-1 1-31,0 2-1 0,0 1 1 16,-4 0-1-16,2 2 1 16,-1 1-1-16,3 3 1 0,-6 1-1 15,1 3 1-15,-2 1-1 16,0 3 1-16,-2 5-1 16,1-2 1-16,2-1-1 15,1 1 1-15,-4-1-1 0,2-1 0 16,4-1 0-16,-1 0 1 31,4 2-1-31,2-3 0 0,-2 1-1 16,3-1 1-16,2-1-1 15,0-2 0-15,2-1-1 16,3-4 1-16,-2 1-3 16,2-5 1-16,4 1-6 0,-1-3 1 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38.1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0 25 10 0,'5'-21'5'0,"9"16"-3"15,-9 5 0-15,2 0-1 16,1 0 0-16,3 3 4 16,-3 6 1-16,2 8-6 15,-1 5 0-15,-4 4 3 16,0 9 0-16,1 1 0 15,-6 3 0-15,0 4-2 16,-6 6 0-16,-4-8 0 16,-4-1 1-1,1-1-1-15,-6 1 1 16,3-4-1-16,1-3 1 16,-4-6-2-16,0 1 1 0,-2-6-8 15,0-1 0-1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37.8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3 9 22 0,'4'-8'11'0,"1"6"-16"0,-5 4 20 15,5 3-15-15,-5 2 0 16,-3 6 1-16,1 6 1 15,-3 7-2-15,-9 8 1 16,-1 3 0-16,-3-1 1 16,3-4-1-16,0-3 1 15,1-3-1-15,4-5 0 0,5-6-1 16,-1-3 1-16,1-5-1 16,10-5 1 15,14-9-2-31,-3-2 1 15,4 1-1-15,2 1 1 16,-1 0-1-16,-2 4 1 16,0 1-1-16,-9 2 0 0,2 2 1 15,-3 1 1-15,-6 4 0 16,-6 0 1-16,-6 1 0 16,-3 6 0-1,-2-2 0-15,-1 0 1 16,1 0-3-16,-1-1 1 0,1-3-3 15,4-1 0-15,0-4-7 16,4-3 0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37.3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2 35 13 0,'11'-11'6'0,"13"-1"-5"16,-14 9 4-16,1 0-5 0,1 1 1 16,-1 0 2-16,2 0 1 15,-1 2-4-15,2 2 0 16,-5 2 2-16,1 1 1 15,-5 2-1 1,0 1 0-16,1 2-1 16,-6 2 1-16,-6 2-1 0,-2 5 0 0,-4 0 0 31,-2 2 1-31,-5-1 0 16,4-2 0-16,-8 1 0 15,7 0 1-15,-8-2-1 0,5-2 1 0,3 1-1 16,-1-2 0-16,5-2-1 15,2 0 0 1,5-2 0-16,5-1 0 0,5-3-2 16,5 0 1-16,2-5-3 15,5-1 1-15,-1-3-5 16,3 3 1-16,0-4-3 16,0-1 0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36.9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9-2 13 0,'0'0'6'0,"2"-4"0"0,-2 4 6 0,0 0-10 15,0 2 0-15,-2 1 1 16,-1 2 0-16,-2 6-4 16,-2 4 1-16,-2 6 2 15,-6 3 1-15,3 7-1 16,-5 5 0-16,-1-3-1 31,6-2 1-31,2-3-1 16,0-4 0-16,6 0-1 0,-1-4 0 15,5-1-3-15,-5-7 1 16,10-3-6-16,-3-2 1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8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5 0 21 0,'-16'7'10'0,"-11"14"-13"16,22-14 20-16,-5 5-17 15,3-4 1-15,-5 20-1 0,0 1 0 0,-2-1-1 32,4-1 1-32,-4-3-1 0,2-3 0 0,0-4-3 15,5-1 1-15,4-6-2 16,-1-1 0-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30.5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0 19 0,'-2'7'9'0,"5"-10"-8"15,-3 6 10-15,4-1-11 0,-4 1 1 16,0 0-1-16,0 1 1 31,0-3-2-31,0 1 1 0,2 1-5 16,1 1 0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25.4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6 0 7 0,'5'-2'3'0,"11"9"-1"15,-9-3 1-15,-2 4 0 16,3 4 1-16,-1 6 1 16,2 1 1-16,-1 1-8 15,3 4 1-15,-1 6 5 16,-3-1 0-16,-2 4-2 15,-3 5 0-15,-4 5 0 16,-3-2 0-16,-5 0-1 16,-1-3 1-16,-2 3 0 15,-3-3 0-15,1-5 0 16,-6 0 0-16,4-6-1 0,-2-3 0 16,0-1-2-16,2-8 0 15,1-1-7-15,1-4 1 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25.0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2-1 7 0,'-3'3'3'0,"-2"-4"1"15,1 1-1-15,-2 0 0 0,-1 1 0 16,-5 3 3-16,-2 1 1 16,0 5-8-16,-1 2 0 15,-2 7 5-15,-2 3 1 16,0-3-2-1,4 1 0-15,1 1-1 16,4-2 0-16,5-1-2 16,3 1 1-16,2-3 0 15,2-5 1-15,4-4-2 16,5-3 1-16,1-6-1 0,0-1 0 0,-2-3 0 31,2-4 0-31,0 2-1 16,0-6 0-16,-2-6 1 0,2 2 0 0,-3 3-1 15,-2 3 1-15,-2 2 0 16,0 5 0-16,-5 5 0 16,0 3 0-16,0 7 0 31,-2 1 0-31,2 2 0 0,0 1 0 16,2 0-2-16,1-2 1 15,1-4-4-15,3 1 0 0,-1-8-2 16,3 1 1-1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24.3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 19 10 0,'5'-7'5'0,"4"1"-5"0,-7 4 6 15,1-2-5-15,-3 4 1 16,0 2 2-16,-3 0 1 0,0 1-6 16,-3 2 1-16,-2-3 3 15,-1 5 0-15,0-4-1 16,0 3 0-16,4-1-1 16,2 0 0-16,3 0-1 15,2 0 0-15,3 0 0 16,3 0 0-16,-3 4 0 31,3-2 0-31,-1 0 0 16,2 1 0-16,-1 4 1 0,2 2 0 0,0 0 0 31,-3 0 0-31,-4-1 0 16,0 1 1-16,-6 0 0 0,0-1 0 15,-4-1 0-15,-3-1 0 16,0-1 0-16,1-1 0 15,-1-3-2-15,0 0 1 16,4-3-3-16,1-1 1 0,-2-2-5 16,4-5 0-16,1-2-2 15,4-2 0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23.9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3 10 10 0,'0'-5'5'0,"5"1"-4"0,-5 4 5 16,1-3-5-16,-1 3 0 15,-1 2 2-15,-3-1 0 16,-1 4-3-16,0 4 0 16,-2 0 2-16,-3 1 1 15,-2 4 0-15,-2 3 0 0,-1 2-1 16,0 2 0-16,-1 3 0 31,1 0 0-31,2 8 0 16,2-2 1-16,3-1-2 15,1-7 0-15,2-1-1 0,2 1 1 16,1-4-2-16,0-3 0 16,2-1-5-16,0-2 0 0,5-5-1 15,4-2 0-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21.4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8 6 0,'-1'-18'3'0,"2"22"-1"15,-1-4 4-15,0 0-6 16,5 0 0-16,2 0 2 0,5 0 0 15,4 3-2-15,3 2 0 16,7 2 1-16,6 2 1 16,5-2-1-16,9-4 1 15,11 1 0-15,5-3 0 16,3-2-1-16,4-1 1 0,-3 0-1 16,-4 1 1-16,-2-1-1 15,-7 0 1-15,-3 0-2 16,-5 4 1-16,-5-2-1 15,-6 5 1-15,-3-1-6 16,-3 3 0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17.7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 21 0,'-2'-5'10'0,"4"5"-15"0,1 0 18 16,2 0-17-16,-1 0 1 15,-3 1-6-15,3 1 0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17.1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5 70 10 0,'1'-1'5'0,"1"-3"-2"0,-2 4 5 15,2-2-7-15,3-1 0 16,-2-1 1-16,3 1 0 16,2 0-3-16,-1-3 1 0,3 1 1 15,-1 0 1-15,1 2-1 16,2-3 0-16,0 1 0 16,-1 0 1-16,1 2-1 15,1-2 0-15,-1 3-1 16,-2-3 1-16,2 5-1 0,-2 1 0 15,-3 5 0-15,0 0 0 16,-3 3 0-16,-3 1 1 16,-1 1-1-16,-1-1 1 15,-3 4 0-15,-4 3 0 16,-4 0 0-16,1 2 0 0,-4 0-1 16,-6 2 1-16,1-2-1 31,-2 2 1-31,-2-2-1 15,3 0 1-15,1-2-1 16,1-5 0-16,0-1 1 0,1-4 0 16,1-2-1-16,-2-7 0 15,7-1 0-15,3-1 1 16,2 1-1-16,4-3 0 16,3 3 0-16,6-4 0 15,1 4 0-15,2-1 0 16,5 3 0-16,0 1 1 0,1 1 0 15,3 3 0-15,3 6 0 16,1-1 0-16,-3-1-1 16,-2 3 1-16,0-1-1 15,1-1 1-15,-1-1 0 16,-4 1 0-16,-1-4-3 16,0 0 1-16,-2-1-5 15,0-3 1-15,1 1-3 16,-3-2 1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2:50.9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7 33 7 0,'-1'-7'3'0,"1"1"0"0,0 2 1 0,0 1-3 16,0-1 0-16,-2 1 1 15,0 0 1-15,1 1-3 16,-5 0 1-1,3 2 1-15,-2 2 0 0,-2 0 0 16,0 1 1-16,-3 2-1 16,-6 4 0-16,3 1-1 15,-3 0 1-15,1 4-1 16,1 1 1-16,4 4-1 16,-1 1 1-16,1-1-2 15,5-3 1-15,0-1-1 16,0 0 1-16,3-1-1 15,2-4 0-15,5 0 0 16,0-1 1-16,0-2-1 16,4-6 1-16,-2 1-1 0,3 0 1 0,1 0-1 31,-1-4 1-31,2-2-1 16,0-1 0-16,0-1 0 15,-2-5 0-15,4 1 0 16,-4-4 0-16,2-1 0 15,-3 0 0-15,1-1-1 16,-3 3 1-16,1-1-1 16,-2 4 1-16,0-1-1 15,-2 6 1-15,-1 2 0 0,1 3 0 16,-3 3 0-16,3 4 1 16,-4 7-1-16,0 1 1 15,5 11 0 1,2-2 0-16,3-4-2 15,1-3 0-15,2-3-6 16,3 0 1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22.2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3 127 20 0,'4'-7'10'0,"4"2"-16"16,-6 1 20-16,-4 4-14 0,-3 0 1 15,-4 2 1-15,-1 0 1 16,-4 4-3-16,-3 5 0 16,-4 4 2-16,4 1 0 15,2 1-1-15,1 0 1 16,4-2-2-16,1 1 0 16,5-4 0-16,4-2 1 15,4-5-1-15,5-1 1 16,1-6-1-1,4-1 0-15,1-6 0 16,1 0 1-16,-1-3-1 16,2-1 0-16,1-5 0 15,1 0 0-15,-2-5 0 16,0 1 1-16,-3 0-1 0,0-4 0 0,-2 2 0 31,1 5 0-31,-2 4 0 16,-4 3 1-16,-1 3-1 0,-2 6 1 0,-2 8 0 15,-2 3 0-15,-2 6 0 16,0 2 0-16,-3 2-1 16,-4 6 1-16,3-1-1 15,-3 1 0-15,4 0-4 16,-2-2 1-16,3-3-5 16,4-5 1-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8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-3 20 0,'-3'-2'10'0,"-1"16"-12"15,8-7 14-15,-1 5-12 16,2 3 0 0,2 8 0-16,-2 1 0 15,2 1 0-15,3-1 0 0,-5-3-1 16,2 0 0-16,-2-4-3 16,2-4 1-1,-2-2-2-15,-3-3 1 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07.4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8 6 0,'13'-7'3'0,"6"5"-5"15,-12 0-3-15,2 0 5 16,1 1 0-16,-3-1 5 16,5 0 0-16,0 1-5 15,0 1 1-15,-1 0 2 16,2 1 1-16,3 3 0 16,-4 1 0-16,2 2-3 15,0 1 1-15,-8 4-1 16,3 2 1-16,-6 2 0 15,-1-2 0-15,-4 2 0 16,-3-1 0-16,-3 1 0 16,-3-3 1-16,-4-2-1 0,1 3 0 0,-3-2-1 31,5-2 1-31,-2 0-1 16,0-3 0-16,2-2 0 0,2 1 0 0,1-3-1 15,4 0 1 1,0-3-1-16,5 2 0 31,2 2 0-31,6 2 0 16,-3 2 0-16,6 1 0 15,3-1 0-15,-4 1 1 0,5 0 0 16,8 1 0 0,-3-3 0-16,-1 0 1 0,0-2-1 15,-1-2 0-15,-1-1 0 16,-2-2 1-16,-4 0-4 15,-3 0 1-15,3-2-5 16,-5 1 1-16,1-1-4 16,-2 2 1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06.9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13 11 0,'-8'0'5'0,"8"0"0"0,0 0 6 31,7 0-8-15,-1-1 1-16,5 1 0 15,1-2 1-15,0 0-7 0,3 2 0 16,8 0 4-16,-8 2 1 16,4-4-3-16,0 0 0 0,-3 2-2 15,-1-3 1-15,1 1-5 16,-3 1 0-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17.5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44 7 0,'9'-7'3'0,"6"-5"0"15,-13 8 1-15,3 1 0 16,0 0 0-16,2-1 2 0,0 2 1 16,4-1-10-16,-3 0 1 31,2-1 5-31,1 4 0 16,-3 0-2-16,1 0 1 15,-2 2-2-15,2 3 0 0,-8 2 0 16,3 1 1-16,-8 1-1 15,3 1 1-15,-6 2 0 16,-4 1 0-16,-4-1 0 16,1 0 1-16,-3-2 0 0,1 4 0 0,3 0 0 31,0-6 0-31,3 1 0 16,5-4 0-16,0 2 0 0,5 0 0 15,0-2-1-15,5-3 1 0,5-1-1 31,2 1 0-31,2 0-1 16,0-1 0-16,1-1-3 0,1-1 0 0,1-1-5 16,0-1 1-16,4 3-2 15,-4 1 1-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16.9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7 5 3 0,'4'-3'1'0,"1"1"4"16,-4 4-3-16,-1 1 3 15,-1 2 0-15,-1 6 3 16,-5 6 0-16,2 3-10 0,-2 1 0 15,-3 3 7-15,-2 0 0 0,2-2-3 32,-2 1 1-32,0-4-2 15,5 0 1-15,-2-7-1 0,7-2 1 16,1-2-1-16,1-2 0 16,3-5-1-16,2-2 0 15,4-5 0-15,-2 0 0 16,5-3-1-16,3 4 1 0,1 0-1 15,-1 1 0 1,0 1 0-16,-1 1 1 16,1 0 0-16,-1 6 0 15,-2-2 0-15,-2 3 1 0,-3 0 0 16,-2 3 0-16,1 1 1 0,-6 1 1 16,-2 1-1-1,-7-1 1-15,2 0-1 16,-10 0 0-16,4-1 0 0,-8-2 1 15,4 0-3-15,-2-2 1 16,2-2-2-16,2-1 1 0,1-4-4 16,4-1 1-16,4-2-4 15,6-2 0-15,4 0-3 16,6 0 1-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16.4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5 16 0,'-1'-9'8'0,"6"9"-8"15,0 0 16-15,0-2-15 16,5 1 0-16,4-1 0 0,2 0 1 15,3 2-3-15,0 0 0 16,0 0-3-16,1 0 1 16,4 0-2-16,2 2 0 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16.2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0 7 0,'0'7'3'0,"0"-4"2"15,0 1-2-15,0 4-1 0,-4 6 1 16,-1 3 1-16,0 4 1 15,1 1-6 1,-2 0 0-16,2-1 3 16,-1-3 1-16,0 3-2 15,1-4 1-15,3 0-3 0,1-3 0 16,-4-2-3-16,4-4 0 16,-2-3-1-16,-1 1 0 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01.7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-1 20 0,'-2'-3'10'0,"4"9"-13"16,-2-2 18-16,-2 6-16 15,-1-2 1-15,-4 4-2 16,2-2 0-16,-2 2-2 16,-4 1 0-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01.5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21 7 0,'5'-8'3'0,"1"-1"3"15,-6 9 2-15,4-5-5 16,-4 5 1-16,0 2 1 0,0 1 0 16,0 4-7-16,0 3 0 15,-5 6 5-15,0 1 0 16,-4 5-3-16,1-5 1 16,-2 0-1-16,1-1 1 15,4-4-2-15,3-2 1 0,-1-2-4 16,3-2 1-16,3-3-2 15,-1-1 0-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01.1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3 11 7 0,'5'-9'3'0,"-5"6"0"0,0 3-3 31,0 0 3-31,0 0 0 16,0 0 3-16,0 3 1 0,-4 6-8 15,-1 6 0 1,-2 4 4-16,-1 3 1 0,-3 0-2 16,1 2 1-16,-3 0-2 0,2 5 1 15,-2-3-2-15,1-4 1 16,8-5 0-16,-4-3 1 0,4-4-1 16,4-3 1-16,4-5-2 31,1-4 1-31,0-3-1 15,2 0 0-15,5-2-1 0,0-1 1 16,1-1-1-16,4 2 1 16,-3 2-1-16,2 3 0 15,-4 1 0-15,-2 2 1 0,2 4 0 16,-4 4 0-16,-2 0 0 16,-5 1 1-16,-2 0 0 15,-5 2 0 1,-6 0 1-16,-1 2 0 15,-4 0 0-15,1-2 1 0,-1 1-1 16,2-2 0-16,-1-3-2 16,1-1 1-16,1-2-3 15,2-3 0-15,2-2-5 16,3 1 1-16,5-2-3 16,4-4 1-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4:00.3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2 58 7 0,'-7'-9'3'0,"19"-1"0"0,-10 6 1 15,0 1-4-15,-2 0 1 16,0-3 3-16,0 3 1 0,-2-2-5 16,0 0 0-16,0 1 2 15,-4 3 1-15,-1-3-1 16,-4 4 1-1,-7 5-2 1,-7 6 0-16,4-1 0 16,1 2 1-16,-1 2-1 15,3 3 0-15,3 0 0 0,3-2 1 16,3 0-1-16,1 2 0 16,4-5-1-16,3 0 1 15,1-1-1-15,3-4 1 16,4-4-1-16,1-3 0 15,4-3 0 1,2-2 1-16,1-1-1 0,0-1 0 0,0-1 0 31,-1-2 0-31,0-3 0 16,-2 1 1-16,2-3-2 0,-2 2 1 16,0 3 0-16,-1 1 0 0,-5 4-1 31,0 0 1-31,-1 3 0 15,-4 4 0-15,-1 5 0 0,0 1 0 16,-3 3 0-16,-2 2 1 16,1 0-1-16,3 6 0 15,1-2-2-15,3 2 1 0,1 0-6 16,6-5 1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8.3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10 5 0,'-1'-10'2'0,"1"12"4"16,0-2 0-16,0 1-3 15,0 3 1-15,0 1 2 0,-2 3 0 16,0 3-8-16,1 2 1 31,-3 8 4-31,-4 8 1 16,3-1-2-16,-7-1 1 15,0-1-2-15,3-2 0 0,-1 2-1 16,3-8 1-16,-1 0-3 16,3-5 1-16,-1-4-5 0,6-2 0 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9.6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1 24 4 0,'21'-5'2'0,"1"-11"0"15,-15 16 0-15,-2-1-1 16,0-3 1-16,3 6 2 0,-3 3 0 16,4 2-5-16,-4 0 0 0,0 1 3 31,2 3 0-31,-4 1-1 15,-3 0 1-15,-3 1-2 16,-4 1 0-16,-1 3 0 16,-6 1 0-16,-3 0 0 0,0 1 1 15,-3-2 0 1,2-1 1-16,3-2 0 16,-2-1 0-16,4-2 0 0,2-1 0 0,3-1 0 15,3-3 0-15,5 1-1 16,3-2 1-16,4-1-1 15,7-2 0-15,3 1 0 16,5-1 0-16,-5 3-2 0,1-3 0 16,-1 4-3-16,0-2 0 31,6-1-2-31,-3 2 0 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9.1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0 14 0,'-1'5'7'0,"2"3"-8"16,1-4 13-16,-2 1-14 16,0 2 1-16,-2 1 1 15,1 2 1-15,0 2-3 16,1 0 0-16,2 5-2 15,1-5 1 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8.9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0 7 0,'-1'5'3'0,"-1"0"6"0,2-2-3 0,-1 3-6 16,-1 2 0-16,-1 1 0 31,2 1 1-31,-1 0-2 16,2 4 1-16,0-3-2 15,0-3 1-15,2-3-2 16,-1-1 0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8.0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2 19 0,'-2'-2'9'0,"9"4"-6"16,-4-2 13-16,3-2-16 15,4 2 1-15,5 0-1 0,2 2 1 16,1-2-2-16,2 1 1 0,2 3-1 16,-1-3 0-16,6 1-5 15,2-1 1 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7.7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21 6 0,'3'-8'3'0,"2"3"1"0,-3 1 3 0,1 3-6 16,-1-3 1-16,-2 4 2 16,0 0 0-16,2 2-5 15,0 1 1-15,-2 2 2 32,0 6 1-32,0 6-1 0,-2 2 1 15,0 2-2-15,-1 1 0 16,-1-3 0-16,-1 2 0 0,3-2 0 15,-1 1 1-15,1 1-1 16,0-4 0-16,2-1-1 16,2-3 1-16,0-2-3 15,1-3 0-15,3 1-4 0,-5-4 0 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1.6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4 13 0,'12'0'6'0,"5"-5"-5"15,-12 5 6-15,-1 2-6 32,-1-1 0-32,1 1 0 15,1 3 1-15,-2-3-3 0,-1 5 1 16,-4 0 1-16,-1 1 0 0,-4 4-1 16,0-1 1-16,-3 1-1 15,-2 0 0-15,-2 0 1 16,-1 0 0-16,-1 0 0 15,4 3 0 1,-1-3 0-16,2 0 0 16,1 2 0-16,5-6 1 0,2 3-1 0,3-3 1 15,3-1-1 1,2 0 1-16,5-2-1 16,-1 0 1-16,-2-1-2 15,3-1 1-15,-1 0-2 16,1-1 0-16,2 0-5 15,-4-2 1-15,6 0-1 16,-2 0 0-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1.0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0 52 12 0,'2'-5'6'0,"5"-12"-7"0,-5 14 7 0,-1-3-6 31,-1 1 1-31,0 0 0 16,-1 2 0-16,-1-1-1 0,-3 1 1 0,-4 4 0 31,-1 1 0-31,-2 5 0 0,-3 0 1 16,-1 7 0-16,1 0 0 16,3 1-1-16,-4 2 0 15,3 2 0-15,2 2 1 16,5-4-1-16,-1-1 1 0,5-3-2 15,2-2 1 1,2-3-1-16,1-3 1 16,4-3-1-16,2-2 1 0,3-3-1 15,0-2 1-15,0-4-1 16,-2 0 0-16,2-1 0 16,0-2 0-16,-2 0 0 0,-1 2 0 15,-1-4 0 1,-1 5 0-16,0 4 0 15,-4 2 0-15,2 3 0 0,-3 1 0 16,-2 4 0 0,0 4 1-16,0 3-1 15,0 0 1-15,0 0-1 16,0 0 0-16,2-1-2 0,1-1 1 16,1-3-5-16,-3 0 0 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0.3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6 18 0,'-5'-2'9'0,"14"-3"-13"15,-7 5 16-15,-1 2-12 16,1 3 0-16,0 2-1 15,3 3 1-15,-2 3 0 16,1 1 0-16,3 0-4 16,-2 1 0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3:50.1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13 13 0,'-4'-7'6'0,"8"2"-5"0,-4 5 6 15,0 0-5-15,1-1 0 0,1 1 0 16,1 0 1-16,1 1-4 16,4 6 1-16,-3 3 1 15,2 0 1-15,-2 4-2 16,2-2 1-16,1-2-1 0,-1-2 0 16,0-1-3-16,-2 0 0 15,1-2-2-15,-1-2 1 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2.0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 11 17 0,'5'-9'8'0,"-11"7"-5"15,2 2 8-15,-1 0-10 16,-3 0 1-16,1 0 0 15,-1 2 0-15,5 2-3 16,1 1 0-16,2 3 2 16,0-1 0-16,7 7-1 15,4-1 1-15,1 3-1 16,-2 1 1-16,-2-2 0 16,-3 1 1-16,-3-1-1 15,-4-1 1-15,-3 1-1 16,-5-3 0-16,2-1-3 15,-2-6 0-15,3 0-5 16,1-2 0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7.5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 5 0,'2'-2'2'0,"8"-2"1"16,-7 4-3-16,1 2 3 0,-3 3 1 31,1 6 0-31,-2 2 0 16,0 3-6-16,-2 2 0 0,1 1 4 15,-1-2 0-15,0 1-2 0,2-3 1 16,0-1-4-16,2 1 0 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1.8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74 11 0,'-10'-12'5'0,"5"0"2"15,5 9 4-15,0 3-11 16,3-5 0-16,3 0 1 16,4 0 0-16,2 0-1 15,3 0 0-15,2 0 0 16,0 0 1-16,2 1 0 15,-2 1 0-15,-1 1-1 16,-2 2 1-16,-2 0-1 16,-4 2 1-16,-1 3 0 15,-4 3 0-15,-3 2 0 16,0 2 1-16,-1 2-2 16,1-2 1-16,0-2 0 15,0-2 0-15,1-1-1 16,3-4 1-1,1-1 0-15,0-2 0 16,0-3 0-16,2-3 0 16,-2 0-1-16,0-1 1 0,2-3-2 15,-2-2 0-15,2 2-3 16,-2 0 0-16,0 1-1 16,2 3 1-16,-2-1 0 15,1 2 1-15,0 1 1 16,0 3 1-16,2 2 3 15,-1 1 0-15,2 5 0 0,-3 1 0 16,1 2 1-16,-2 2 0 16,-1 2-1-1,-1-2 0-15,1-2 0 16,-4-2 0-16,1-1 0 16,-1-4 1-16,0-1 0 0,0-2 0 15,0-3-2 1,0-3 0-16,4 0-3 0,1 1 0 0,2-2-6 15,1 2 1-1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1.2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50 11 0,'7'-19'5'0,"2"-1"-4"15,-4 16 7-15,-2-1-5 16,1 2 0-16,-4 3 2 16,2 1 0-16,-2 5-6 15,-2 4 0-15,-2 5 4 16,1 4 1-16,-4 2-2 15,0 1 0-15,0 4-1 16,2 4 1-16,-3-3-2 16,4 1 1-16,1 3-2 15,1-6 0-15,0 0-3 16,2-3 1 0,-7-7-4-1,4-2 1-15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0.9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5 30 12 0,'12'-6'6'0,"2"-6"-5"16,-11 8 9-16,-1 1-8 16,-2-1 0-16,-2 3 2 15,0-1 1-15,-8 4-5 16,-4 1 0-16,-1 4 3 16,-2 1 1-16,-1 4-1 15,5 2 0-15,1 3-2 16,3 0 1-16,2 4-1 15,4-4 0-15,-1-2-1 16,4-1 0-16,4-4-3 0,3-3 1 16,1-3-4-16,4-3 1 15,4-2-3-15,-1-5 1 1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0.7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4 15 14 0,'11'-12'7'0,"-2"10"-5"0,-9 2 10 15,2-1-11-15,-2 1 1 16,-2 0 0-16,-3 0 1 0,-4 1-3 16,1 5 0-16,-4 0 2 15,-3 5 1-15,-2 2-2 16,0 3 1-16,1 1-1 16,3-2 0-16,2 3-1 15,5-3 1-15,1-3-1 16,5 0 1-16,5-3-1 15,1-6 0-15,5-3 0 16,1-3 1-16,-1-3-1 16,1-2 0-16,2-1 0 15,1-1 0-15,-1 0 0 16,0-1 0-16,-1 1 0 16,-4 0 1-16,-3 3-1 15,-2 2 0-15,-4 5 0 0,-2 0 1 16,0 3-1-16,-3 2 1 15,4 2-3-15,-1 0 0 16,4 2-4-16,3-2 0 16,0-1-1-16,2 1 0 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0.4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15 8 0,'-12'-5'4'0,"4"2"2"16,3 1 1-16,1 0-4 15,1 1 0-15,1-1 1 16,2 2 1-16,3 0-7 16,6 0 0-16,0 2 4 15,3-1 1-15,3 1-3 16,2 2 1-16,4-3-4 15,3 1 1-15,-4 0-3 16,2-2 0-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0.0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 95 12 0,'0'-20'6'0,"0"9"-5"0,0 6 6 0,0-2-7 15,-2 1 1-15,-1-1 1 32,-4-4 0-32,0 3-2 15,-1 3 0-15,-1-1 2 16,0 3 0-16,3-2 0 0,-3 3 1 16,2 2-1-16,0 2 0 15,2 1 0-15,-2 4 0 0,2 7-1 16,-2 3 1-16,2 4-1 15,1 1 1-15,1 4-1 32,0-2 0-32,-3 2 0 0,3 0 0 15,-1 3-1-15,3-1 1 16,-1-3-1-16,-1 3 1 16,3-2-1-16,3-4 1 15,0 1-1-15,1-5 0 16,-1-2-2-16,3-2 0 15,-3-2-3-15,0-4 1 16,-1-1-4-16,-2-2 1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27.6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1 0 9 0,'-15'3'4'0,"1"9"1"0,9-8 0 16,-4 1-5-16,-5 5 1 16,-3 8 0-16,-2 0 0 0,-4 7-1 15,3 0 1-15,-5 0 0 16,3 0 0-16,5 3 0 15,1 1 0-15,4-3 0 16,5 3 0-16,2-1-1 16,5-1 0-16,7-1 0 15,2 0 0-15,4-5 0 16,1-2 1-16,7-4-1 31,1-3 1-31,-1-1 0 16,3-3 1-16,-3-4-2 0,-2-4 1 0,-2-2 0 15,1-3 0 1,-1-6-1-16,2-6 1 16,0-2-1-16,-2-3 0 15,2-1 0-15,-2-4 1 16,6-11-1 0,-4 4 0-16,-4 3 0 15,-3 1 1-15,-3 3-1 16,-4 1 0-16,-2 5 0 15,-3 1 0-15,0 2 0 0,-3 3 0 16,1 3 0 0,-6 1 0-16,2 5-1 15,1 0 0-15,0 3-4 0,-3 3 0 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26.9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1 0 13 0,'-8'4'6'0,"-8"6"-2"0,11-6 6 0,2 2-10 15,-8 3 1-15,1 5 1 16,-2-2 1-16,-2 1-3 16,1 3 0-16,-3 3 1 15,1-4 1-15,-1 1-1 16,1-1 1-16,1-1-2 16,4-2 1-16,-2 0-1 15,3 0 1-15,1-2-2 16,1-1 0-16,3 1-5 15,1-1 0-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26.5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9 11 0,'-1'-2'5'0,"6"-12"1"0,-4 11 5 0,3 3-10 15,1 0 0-15,-1 0 0 0,-1 0 1 32,0 0-3-32,3 2 1 15,-3 6 2-15,2 1 0 0,2 1-1 16,0 2 0-16,0 0 0 0,0 1 1 15,1-2-1 1,-1-1 0-16,2 2-1 16,-4 1 1-16,0-1 0 0,2-1 0 15,-2-1-1-15,0-2 0 0,1-1 0 16,-1 0 1-16,-2-2-5 16,2-2 1-16,-1 1-4 15,-1-1 1-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8.9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 13 19 0,'5'-8'9'0,"12"6"-12"16,-6 0 15-16,-3 1-12 16,3 1 1-16,-1 0-1 15,-2 0 0-15,3 1 0 16,-6 1 0-16,5 3 1 0,-5 0 0 16,-1 2-1-16,-1 2 1 15,-6-1-1-15,-1 2 1 16,-3 2-1-16,-5 0 1 15,-1 2-1-15,-4-2 0 16,3 3 1-16,-2 2 0 16,3-3 0-16,-1-4 1 15,5-1 0-15,1 1 0 16,3-2 0-16,1-1 0 0,-1-2-1 16,5 1 1-16,5-5-1 15,0 1 0-15,6 0 0 16,4-1 0-16,2 1-1 15,0 0 0-15,1-1-1 32,-3-1 1-32,0 0-3 15,1 0 1-15,-3 2-5 0,3 0 1 16,1 0-2-16,-2 1 1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6.7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36 10 0,'4'-6'5'0,"9"-5"-5"16,-7 8 8-16,2-1-8 15,2 1 0-15,-1-1 1 16,1 1 0-16,2 1-1 0,-3 2 1 16,1 2 1-16,-3 0 0 0,0 3 0 31,-3 4 0-31,-3 1 0 15,-2 4 0-15,-3 1 0 0,-1-1 0 16,-4 7-1-16,-3-1 1 16,0 1-1-16,2-4 0 15,-2 2 0-15,2-2 0 16,1 0 0-16,2-3 0 0,2 2-1 16,3-8 1-16,2 1-1 15,2 0 1-15,1-4-1 16,6 2 1-16,0-2-1 15,4-3 1 1,3-2-2-16,-1-2 1 0,-1 2-4 16,3-4 0-16,2-1-3 15,4 2 0 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8.5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11 16 0,'-5'-2'8'0,"5"1"-6"0,0 1 13 0,4-2-14 31,1 2 1-31,2-2 0 16,7 1 0-16,-1 1-3 15,3-2 1-15,-1 2 0 16,1 0 0-16,1-2-3 15,0 2 0-15,0 0-3 0,1 0 0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6.4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5-1 16 0,'-28'-6'8'0,"-3"21"-11"16,23-12 10-16,-2 8-6 16,-1 4 0-16,-8 6 2 15,2 8 0-15,-2 7-4 0,-5 4 1 16,5 1 1-16,3 2 0 16,3 0-1-16,2 3 1 15,6-3-1-15,2-3 1 0,3-6-1 31,5-3 0-31,7-8 1 0,0-5 0 16,5-2 0-16,1-7 0 16,4-4-1-16,0-9 0 0,2-4 0 15,1-6 1-15,-1-5-1 16,0-3 0 0,-5-6 0-16,-4-1 0 15,1-4 0-15,-3 1 1 0,-4 1-1 16,-4 7 0-16,-3-7 0 15,-2 8 1-15,-5 4-1 16,0 4 0-16,-2 5-3 16,0 3 0-16,0 3-3 15,4 3 1-1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6.0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24 22 0,'-10'-10'11'0,"10"11"-14"0,5-1 19 16,0 0-17-16,5-1 1 16,2-1 0-16,1 2 0 15,5 0 0-15,-2-3 0 0,6 1-2 16,-1 0 1-16,0 0-5 16,3-1 1-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5.7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9 13 13 0,'-6'-8'6'0,"6"3"-7"0,0 5 9 0,0 0-8 15,0 1 1-15,0 6 3 16,-3 4 0-16,3 4-4 16,-5 7 1-16,3 2 2 15,-7 2 0-15,4 1-1 16,-3 2 1-16,3 2-3 16,-1-2 0-16,1 0-2 0,3-3 0 15,-1-4-4-15,3-3 0 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5.2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54 11 0,'5'0'5'0,"0"-7"-3"16,-5 7 7-16,2 2-7 16,-2-1 0-16,0 4 2 15,-2 1 1-15,-1 1-6 16,1 3 0-16,-3-2 3 16,1 1 1-16,-1 0-2 0,2-2 1 15,3-1-2 1,3 1 1-16,-1 2-2 0,5-2 1 15,0-2-1-15,1 0 1 16,3-3-1-16,-1 0 0 16,0-4-1-16,4 0 1 15,0-1-1-15,-2-4 0 16,5 2 0 0,-5-4 1-16,2 0 0 15,0-3 1-15,0-1 0 16,-4-3 1-16,0-1 1 0,-5 1 0 15,4 3-1-15,-7 2 1 16,3 3-1-16,-5 1 1 16,0 3-1-16,0 10 1 15,-5 4-1-15,-6 4 1 16,6 5 0-16,-5 1 0 16,1 6-1-16,-1 0 1 0,1 3-1 15,4-1 0-15,0-2-1 16,0-4 1-16,5-3-3 15,-2-4 1-15,2-1-5 16,2-4 1-16,6-1-2 16,3-4 0-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4.6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8 11 14 0,'7'-6'7'0,"7"3"-8"0,-11 3 9 16,3-2-8-16,4 2 0 15,-5 0 1-15,4 2 1 16,-4 3-2-16,2 4 1 16,-4-2 0-16,1 5 1 15,-4 0-1-15,-4 2 1 16,-6-2-1-16,1 1 0 15,-1-1 0-15,-6 2 1 16,3-2-1-16,-1 0 1 16,2-1 0-16,0 1 0 0,5-2-1 31,2 0 1-31,0-1-1 16,1 0 1-16,4-1-1 15,4 1 0-15,1-2-1 0,2 0 0 16,5-2-2-16,0-2 0 15,1-1-4-15,3-2 0 16,3-4-2-16,0 1 1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9:14.3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20 0,'-2'0'10'0,"9"0"-13"0,-1 0 19 16,0 0-16-16,3 0 0 16,0 1 0-16,1-1 0 0,2 0-2 15,-2 0 0-15,8 0-3 16,-1 0 0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24.4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3 10 0,'5'-2'5'0,"6"-13"-3"16,-8 11 3-16,7-1-5 15,-3-2 1-15,5 2 2 16,-1 0 1-16,1 1-4 15,5 1 1-15,-7 1 1 16,4 2 1-16,-2 0-1 16,2 2 0-16,-5 5 0 15,-3 1 0-15,0 1-1 16,-1 3 0-16,-2 4 0 16,-3-4 1-16,-5 1-1 0,0 3 1 15,-5-1-1-15,-4 3 0 16,-2-3 0-16,-3-1 1 0,4-4-1 15,-2 2 1-15,5-5-1 32,0-2 1-32,1-1-1 15,6-4 1-15,-2-2-1 0,7-3 0 16,0 0-1 0,0-2 0-16,5 2 0 15,2 0 0-15,4 3-1 0,1 0 1 0,-2 4 0 16,5 1 0-16,1 2 0 15,1 6 1-15,0 1-1 16,2 0 1 0,0 0-1-16,2-2 0 15,-2-1-3-15,0-2 0 0,-4-2-6 16,1-2 1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24.0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 24 21 0,'-23'-9'10'0,"28"8"-11"0,-1-1 16 15,-1-2-13 1,1 3 1-16,3-1 1 15,-2-1 0-15,0 4-5 16,2-4 1-16,0 3 3 16,3 0 0-16,-3 0-2 15,5 0 1-15,0 2-3 16,2-2 0-16,-2 1-5 16,5 1 1-16,-8 0-3 0,3-1 0 0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22.7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1 119 17 0,'-4'-3'8'0,"8"1"-8"0,-6 4 10 0,-2-1-8 15,-3 1 0-15,-5 5 2 16,-1 1 0-16,-3 3-5 15,-1 4 0-15,3 3 3 16,2-1 1-16,5-3-2 16,0-1 0-16,6-1-1 15,2-3 1-15,6-6-1 16,2-1 1-16,3-4-1 16,2-1 0-16,-1-4 0 15,1-3 1-15,2-2-1 16,1-4 0-16,0-1 0 31,0-2 0-31,-1-2 0 16,1-1 1-16,0-2-1 0,-1-4 0 15,-2 6-1-15,-2 5 1 0,-5 3 0 16,1 5 0-16,-3 4 0 16,-3 7 0-16,-2 5 0 15,-2 8 1-15,-1 4 1 16,-2 4 0-16,-6 6-1 15,1-2 1-15,1 1-1 16,1 1 1-16,3-1-3 16,1-4 1-16,2-5-6 15,4 1 0-15,3-4-3 0,4-4 1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6.3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0 11 0,'4'2'5'0,"-6"5"-4"0,2-7 9 0,0 1-8 31,0 5 1-31,-2 2 1 16,1 2 1-16,-6 9-6 0,-2 7 1 0,1-2 3 16,1 0 0-16,-3 0-2 15,1 4 1-15,1-3-1 16,1 1 0-16,0-4-1 16,4-3 0-16,-1-3-2 15,-1-4 1-15,3-4-5 16,2-4 1-16,0-4-1 15,2-4 0 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21.7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4 47 16 0,'4'-4'8'0,"2"-10"-7"0,-4 9 8 0,-2 2-7 16,0 0 0-16,-2-1 1 16,-1-1 1-16,0 2-5 15,-3-1 0-15,-2 2 3 0,1 2 0 16,-5 0-1-16,-1 2 0 31,-3 3 0-31,-1 4 0 16,0 1 0-16,0 2 1 0,2 2-1 15,1-1 0-15,4 1 0 16,3-2 0-16,0 0 0 16,5-4 0-16,2-1 0 0,6-3 0 15,-1-3 0-15,5-2 0 16,0-4 0-16,4-2 0 0,1-2 0 16,-1-3 0-16,-1 0-2 15,1-1 1-15,1 1 0 31,-3 1 1-31,-3 5-2 16,-1-1 0-16,-1 2 1 16,-3 3 0-16,1 2 0 15,-5 3 0-15,1 4 0 16,-1 3 0-16,0 1 1 16,2 1 0-16,2 0-4 0,2 0 0 15,0 0-5-15,0-4 0 16,6-1-1-16,2-2 1 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8.9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 21 14 0,'7'-2'7'0,"-5"7"-3"16,-2-3 12-16,1 1-15 16,1 1 1-16,-4 6 0 15,1 2 0-15,-6 0-3 16,0 0 1-16,2-2 1 15,-2 2 0-15,2-1-1 16,1-1 1-16,-3-5-1 16,6 0 1-16,-1-3-1 15,2-2 1-15,3-2-2 16,4 2 1-16,-3 0-1 0,3 2 1 16,-1-2-1-16,0 0 1 0,2 0 0 31,-1 2 0-31,5-2 0 15,0-2 0-15,-1 0-1 16,1-1 1-16,0-2-1 0,0 0 0 16,-2-4 0-16,2 2 0 15,0 2-1-15,0-4 1 0,-3 1 0 16,1-4 1-16,-1 1-1 16,1-2 1-16,-1-1 0 15,-2 4 0-15,-2 1 0 16,0 4 1-16,-2 0-1 15,-1 3 1-15,-2 2 0 16,-2 8 0-16,-1 3 1 16,-4 3 0-1,-2 5 0-15,-4 8 0 0,-1 4 0 16,2 2 1-16,3 1-1 16,1 1 0-16,1-4 0 15,0-5 0-15,2-4-1 16,-2-3 1-16,3-2-1 15,1-1 0-15,-1-4-3 16,-2-4 0-16,2-1-5 16,1-2 0-16,1 0-2 15,0-1 1-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8.3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9 33 8 0,'7'-5'4'0,"6"-8"1"16,-7 7 3-16,1 2-5 16,-1 1 0-16,3 3 1 15,-2-2 1-15,2 4-7 16,-4-1 1-16,0 5 4 15,2 4 0-15,-4 0-2 16,1 2 0-16,-3 0 0 16,3 0 0-1,-4 0 0-15,-5 4 0 16,-2 3 0-16,-5-2 0 0,0 0 0 16,-4 1 1-1,-1-3-1-15,1-1 0 0,1-2-1 16,-1-3 1-16,4-3 0 0,2-2 0 15,0-1 0 1,3-4 0-16,2-1-1 16,3-3 1-16,4 1-1 0,3-1 1 15,2 3-1 1,3-1 1-16,0 5-1 16,2 1 0-16,2 2 1 15,0 2 0-15,0 0 0 16,-2 0 0-16,-2 2-2 15,0-1 1-15,1-1-3 16,-3 0 0-16,1-2-5 16,-2 0 0-16,3-3 0 0,-1-2 0 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7.8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4 11 0,'0'5'5'0,"5"-21"1"0,-5 15 6 16,2 1-10-16,2-2 0 15,1 2 1-15,-2 0 1 0,-1 0-5 16,3 0 1-16,2 0 2 16,1 0 1-16,3 0-2 15,1 2 1-15,1 2-1 16,-2-2 0-16,1-2-1 15,1 0 0-15,-1 0-1 16,-1 0 1-16,1 0-6 16,0-2 1-16,1-1-2 0,-1 3 1 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5.6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6 13 9 0,'0'-14'4'0,"10"16"5"0,-10-1 1 0,-5 6-8 15,1 5 1-15,-2 7 1 16,-8 9 1-16,-1 8-6 16,-4 7 0-16,-2 5 4 15,-1 1 0-15,1-3-2 16,1-1 0-16,6-4-8 15,9-5 1-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5.5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3 17 0,'-5'-4'8'0,"2"23"-10"16,3-13 14-16,0 0-13 15,0 3 1-15,3 1 0 16,-1-1 0-16,5-2 0 16,0-2 0-16,6 0-2 15,-4-5 0 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5.3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 6 8 0,'6'-5'4'0,"2"3"6"15,-8 2 1-15,0 3-9 16,0 3 0-16,0 2 1 16,0 1 1-16,-5 15-5 15,2 1 0-15,-3 3 3 0,-4 1 1 16,5 0-2-16,-5 2 0 0,3-5-1 15,2-2 1 1,0-2-2-16,0-1 1 16,3-6-5-16,2 3 1 15,5-12-3-15,0-2 1 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5.0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8 5 5 0,'-5'23'2'0,"-10"32"-1"15,11-41 5-15,-3 9-2 16,1 4 1-16,-1-1 2 0,0-2 1 15,3-4-11-15,1-3 1 16,-2-3 6-16,5-2 0 16,-4-4-3-16,3-1 1 15,1 0-3-15,0-3 0 16,0-4-2-16,0-4 0 16,0-1-1-16,0-4 1 15,0-8-1-15,1-4 0 16,3-2 1-16,-4-2 0 15,5-3 3-15,-2-1 0 16,2 5 1-16,2 1 1 0,2 7-1 31,0 0 1-31,1 3 0 16,2 1 0-16,0 3-1 0,-1 2 1 0,-1 2 0 16,4 5 0-16,0 2 0 31,-2 1 0-31,0 6 0 0,-7 1 1 15,0 0-2-15,-5 2 1 0,-5 2-1 16,0-2 0 0,-5-1 0-16,-4 0 1 15,4-1-2-15,-1-3 1 0,3 0-4 16,-3-2 0-16,4-2-3 16,7-1 0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4.5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7 21 0,'-3'-3'10'0,"9"-10"-24"16,-6 13 16-16,5-2-7 16,3 2 1-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4.4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33 22 0,'-16'-7'11'0,"25"6"-15"15,-6 1 18-15,2 0-14 16,4-4 0-16,3 4 0 15,0-3 1-15,2 3-1 0,3 0 0 16,4-2 0-16,-2 0 0 16,-2 2-1-16,2-1 1 15,3-1-2-15,-5-3 1 16,1 3 0-16,-5 0 0 16,1 2-1-16,-4-1 1 15,-1 1 1-15,-2 1 1 16,-2 3 0-16,-1 6 1 0,-4 0 0 15,-6 8 0-15,1-3 0 0,2 2 0 16,-1 2-1-16,1-1 1 16,-1-5-1-16,1-1 1 15,1-3-2-15,2-2 0 16,0-2-3 0,2-2 0-16,1-3-4 15,4-3 0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05.1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5 5 0,'-7'-2'2'0,"5"-1"8"0,2-1-6 0,0 4-4 32,2-3 0-32,1 1 1 15,1 0 0-15,1 6-1 0,0-3 0 0,0 1 0 16,4-2 1-16,-2 4-1 16,5-1 1-16,0 0-1 15,0-1 1 1,-2 0-1-16,2 0 0 15,0-4-1-15,1-2 0 0,-7 4-2 16,5 0 0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4.0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40 18 0,'12'-16'9'0,"7"3"-11"16,-13 8 12-16,-3 1-10 16,2 2 0-16,-3 2 1 0,1 4 0 15,-3 3-1-15,-3 3 1 16,1 7 0-16,-5 9 0 15,0 5 0-15,0 0 1 16,-4 3-2-16,3-1 1 16,0 2-1-16,3-4 1 15,2-1-1-15,-1-5 1 16,2-2-3-16,2-4 1 16,0-2-5-16,0-5 1 0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3.7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61 12 0,'7'-24'6'0,"5"4"-5"16,-8 14 5-16,1 1-4 16,-2 2 0-16,1-1 1 15,-1 4 0-15,-1 2-4 16,-2 5 1-16,0 5 2 16,-2 7 1-16,-1 7-1 0,-2 0 0 15,-4 3-1-15,2 0 1 16,0 1-1-16,3 1 0 15,-5-3 0-15,6-4 0 16,1-4-1-16,1-2 1 16,1-5-3-16,0-2 0 15,3-4-4-15,4-4 0 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3.4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5 12 0,'0'-2'6'0,"2"-1"-5"0,-2 3 6 0,0 2-5 16,0-1 0-16,-2 3 1 16,0 3 1-1,1 5-5-15,-3 1 0 16,2 1 3-16,-1 1 1 0,1 1-2 15,2-2 1-15,2-1-1 16,1-2 0-16,1-3 0 16,1-1 1-16,2-4-1 0,0-1 0 15,5-2 0-15,0-5 0 16,-2-2-1-16,2-1 1 16,0-4-1-16,0 0 1 15,-5-2-1 1,3 0 1-16,-5 4-1 15,0 1 1-15,0 2-1 0,-1 2 1 0,-3 0-1 32,-1 5 0-32,0 0 0 15,-1 4 1-15,1 1-1 0,-2 8 0 0,0 3 0 32,2-1 0-32,0 2 0 0,0 1 1 31,5-3-6-31,-1-1 0 0,1-6-2 15,2-4 0-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1.1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3 14 0,'26'2'7'0,"19"-4"-4"0,-26 1 8 0,7-1-10 16,6-2 0-16,13 1 1 16,-4 1 0-16,8 1-3 15,2-3 1-15,1 2 1 16,3 1 1-16,-7-1-2 16,-3 0 1-1,-5 4-1-15,-3-2 1 16,-2 0-2-16,-6 0 1 15,-5 0-6-15,0 0 1 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0.8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110 11 0,'-13'-1'5'0,"13"-1"-2"16,5 0 2-16,-2 0-5 16,2 1 1-16,4-3 2 15,-2 1 1-15,5-1-4 16,2 1 0-16,5 1 2 16,3 0 0-16,0-1 0 15,3 1 0-15,0 2-2 16,5 0 0-16,1-5 0 15,-2 2 1-15,2-3-1 0,2 1 1 16,5-2 0-16,-4 4 0 0,0 0-1 16,3-3 1-16,2 1-1 31,-4 2 1-31,3-2-1 16,-1 1 1-16,6-1-1 15,-3 2 0-15,1 1 0 0,2 2 0 16,-3-2 0-16,0 0 1 15,3 1-1-15,-5-1 1 0,-1 2-1 32,-2-2 1-32,-4 2-1 15,0 0 1-15,-2 0-1 0,0 2 1 16,-4-4-1-16,0 2 1 16,-4-2 0-16,-4 1 0 15,-1 1-1-15,-2 0 0 16,-2-2 0-16,-2 2 1 0,-3 0-2 15,1 0 1-15,-4 2-4 16,-2 1 0-16,-4-1-3 16,0 1 1-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10.1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4 9 0,'-5'-5'4'0,"4"3"3"15,1 2 5-15,1 2-12 16,1 0 1-16,0 1 1 15,5 1 0-15,-2-1-3 16,2 0 1-16,3 1 1 16,0-1 1-16,4 1-1 15,2-1 1-15,3 0-2 16,5 1 1-16,2 1 0 0,1-2 0 16,4 1-1-16,4-3 1 0,-3-1-1 15,6 0 1-15,2 0 0 16,5-1 0-16,-6-1-1 15,3 2 1-15,1 0-1 32,-4-2 1-32,-1 1-1 0,5-1 1 15,2 0-1-15,-7 1 0 16,2-1 0-16,-2 0 0 0,0 0 0 16,-4-1 1-16,-1 0-1 15,1 1 0-15,-1 0 0 16,0 1 1-16,-2 1-1 15,-2-2 1-15,-3 2-1 0,0 2 0 16,0-2 0-16,0 0 1 16,-4 0-1-16,0-2 1 15,-4 2-1-15,-5 0 0 16,-1 0 0-16,-3 0 1 16,0 0-1-1,-4 0 0-15,-2 2-3 16,-1-2 1-16,-2 1-5 15,-2 1 0-15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4.1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7 12 0,'0'0'6'0,"3"-3"-5"0,-3 3 6 0,0 2-4 15,-2 3 1-15,-1-2 0 16,-2 4 1-16,-2 2-7 15,2 1 1-15,-1 0 3 16,1 1 1-16,4-1-3 16,-1-1 1-16,2-1-1 15,3-1 0-15,4-3-1 0,0-3 1 16,3-1-1-16,2-1 1 16,-1-1-1-16,1-3 1 31,0-1-1-31,2-4 1 15,-1 2-1-15,3-3 1 0,-4 1 0 16,2-2 0-16,-2 1 0 0,0 3 0 31,-4-1 0-31,1 4 1 0,-4 3 0 16,2 2 0-16,-5 7 1 16,-2 4 0-16,-4 4 0 15,-4 4 0-15,-3 3 0 16,3 4 1-16,-2 0-2 0,3 0 1 15,1 0-2-15,3-6 1 16,1-2-4-16,2-5 0 16,0-1-4-16,-1-3 0 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3.6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 1 5 0,'12'-1'2'0,"7"1"6"0,-16 1-2 0,1-1-5 16,-1 0 1-16,-3 4 2 16,-3 1 1-16,-1 4-6 15,-1 1 1-15,-7 0 3 16,-4 4 0-16,-1 0-1 16,0-2 1-16,1 0-2 0,-3 2 1 15,4-1-1-15,1-1 1 16,2 2-1-16,2 0 1 15,3 0-2-15,3-2 1 16,1 2-1 0,6-6 1-16,1 3-1 15,3-8 0-15,5 2-5 16,2-3 1-16,3 0-3 16,0-4 0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3.2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26 11 0,'-7'-10'5'0,"11"17"-2"15,-4-7 3-15,3-2-2 16,4 1 0-16,0-3 1 16,5 1 0-16,-2 0-7 15,0 1 0-15,2 1 4 16,4-1 1-16,-1 1-6 16,2-1 0-16,-1 0-2 15,-1 2 0-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3.0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9 154 17 0,'-21'9'8'0,"3"10"-3"0,14-14 10 16,-1 4-14-16,-2 1 0 0,4 2 0 15,1 2 0-15,4-1-1 16,1 1 0-16,4-4 1 16,0-3 0-16,5-2 0 0,2-1 0 15,-4-4-1 1,4-4 1-16,-2-2 0 16,-2-5 0-16,-1-2-1 15,-4 1 0-15,-5-4 0 0,-4 2 1 16,1-1-1-16,-4 3 0 0,-2 5 0 15,1 2 0-15,-1 3-1 16,2 2 1-16,-1 4-1 16,3 2 1-16,3 3-1 15,2 1 1-15,2 4-1 16,3-4 1 0,3-1-1-16,3-6 1 15,6-1 0-15,-2-5 0 16,1-3 0-16,4-2 0 15,-3-2 0-15,4-4 1 0,1-2-1 16,-3 1 0-16,-2-2 0 16,-1-2 1-1,-1 0-1-15,-3-5 0 0,-1 3 0 16,-3 1 0-16,-3 4 0 16,1 2 0-16,-3 4-1 15,-3 7 1-15,0 3 0 16,-2 5 0-16,-3 5 0 15,0 6 0-15,0 6 0 16,-4 7 0-16,2 9 0 16,0 5 0-16,2 0 0 15,0-4 1-15,-3 1-2 0,1-6 0 16,-2-5 0-16,-1-3 0 16,0-3-1-16,-2-4 1 15,-2-2 0-15,0-7 0 16,-1-3 0-16,-3-7 1 15,-2-4 0-15,3-2 1 16,3-3 0-16,4 0 1 0,5-3-1 31,5 4 1-31,3-1-1 16,4 1 0-16,5 1-1 16,2 0 0-16,1 0-3 0,4-2 1 15,-2 2-5-15,4 2 1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56.6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4215 12 0,'-2'-10'6'0,"13"10"1"0,-6-3 6 15,5 1-14-15,4 2 1 0,3-2-1 16,2 0 1-16,5-1 0 0,4 1 0 15,8 1 0 1,2 1 0-16,5 0 0 16,1-2 0-16,3 0 0 15,-1 0 1-15,4 4-1 0,2 0 1 16,1 0 0-16,-1 1 0 16,1 0-1-16,-1-1 1 0,1 0 0 15,2-2 0-15,-3-2-1 16,-1-5 1-16,-1 2 0 15,-2 0 0-15,1-2-1 16,-5-2 1-16,3-1-1 16,-13-2 0-16,-3-2 0 15,-3-3 1-15,-6-2-1 32,-1-1 1-32,-4-3 0 15,-2-4 1-15,1-1-1 16,-4 0 1-16,-2-3-1 15,1-3 1-15,-1-7-1 0,-1-2 0 16,3-2-1-16,-6-2 0 16,1-1 1-16,-2-3 0 15,2-5 0-15,-1-2 0 0,-5 1 0 16,1-2 0-16,-2-4 0 16,0-3 0-16,-2 1-1 15,1 3 0-15,-1-5 0 16,0-4 1-16,2 4-1 15,0 0 1-15,0-2-1 16,-2-3 1-16,2-2-1 16,0 3 1-16,-3-3-1 0,1-2 1 15,0-1-1-15,2 6 0 0,0-5 0 32,0 2 0-32,0 0 0 15,0 4 0-15,0 4 0 16,-1-6 0-16,-1 3 0 15,-1-2 0-15,-3 6 0 16,3 3 0-16,0-5 0 16,-1 3 0-16,2-3 0 0,-4 5 0 15,2 0 0-15,-1-5 0 16,-2 3 0-16,2 0 0 16,-4 6 0-16,2 3 1 15,-3-4-1-15,3 2 0 0,-1 2 0 16,1 0 0-16,-2 5 0 15,-3 0 0-15,3 0 0 16,-3 2 0-16,-1 3 0 16,1 0 0-16,0 2 0 0,0 6 0 15,1 2 0-15,3 4 0 16,-1 2 0-16,4 0 0 16,0-1 0-16,3 4 1 31,2 4-1-31,2 1 0 0,5 4 0 15,-1 0 0-15,8 1 0 16,3 4 0-16,4 0-1 16,3 2 1-16,7 0 0 15,3 1 1-15,6 0-1 16,7 1 0-16,-3 1 0 16,4 4 1-16,4-3-1 15,0 3 0-15,-1 5 0 16,-3-1 0-16,-3 1 0 0,-2 0 1 15,-3 0-1-15,-1-2 0 16,-3 0 0-16,2 0 0 16,-5 1 0-16,-4-1 1 0,-3 2-1 15,2 0 0-15,-3-1-3 16,-2 1 0-16,-1-2-5 16,-1-2 0-16,1 2-2 15,2-3 1-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0.4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0 17 0,'8'15'8'0,"-6"2"-10"16,0-10 14-16,1 1-12 16,-3 2 1-1,-7 7 1 1,2-3 0-16,-2-4-3 0,4-1 1 15,0-4 1-15,-1-2 0 16,4-3 0-16,4-2 0 16,-1-1-2-16,4 0 1 15,1-3-1-15,-1 0 1 0,4 1-1 16,-1 0 0-16,-2-1 1 16,1 5 0-16,-2-1 0 15,0 4 0 1,0-1 0-16,0 3 1 0,-2-1-1 15,0-1 1-15,2-2-1 16,-2 0 1-16,0 0-1 16,2 0 0-16,0 0 1 0,3-2 1 15,0 2 0 1,1 0 1-16,4 2-1 16,2 0 0-16,4 1-1 0,3 2 1 0,2 2-8 15,3-4 0-15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50.0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50 16 0,'4'7'8'0,"4"2"-9"16,-6-6 13-16,0 4-11 0,1 2 0 15,-6 3 2-15,1-5 1 16,-1-2-4-16,-1-2 1 15,3-3 2-15,-1 0 0 16,-2-5-1-16,4-2 0 16,4 0-1-16,-2-3 1 15,1 1-3-15,0 1 1 16,4-3-2 0,0-1 1-16,2 0-4 15,-1 2 1-15,3 0-4 16,1-1 1-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9.7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75 20 0,'-6'-7'10'0,"17"14"-14"16,-8-7 19-16,4 1-14 15,2 1 0-15,1 0 1 16,2 0 1-16,3 1-4 16,3-1 1-16,2-1 1 15,3-2 0-15,-1 1-1 16,-2-2 1-16,4-1-1 16,-3 1 0-16,3-2 0 15,-3-2 0-15,-4-1 0 16,-2-2 0-16,-3 1 0 0,0-6 0 15,-5 2 0-15,-2 2 1 0,-5 1-1 32,-6 6 1-32,-1 6 0 15,-5 2 1-15,0 2-1 0,0 5 0 0,1 0 0 16,1 2 0-16,3-2-2 16,0 0 0-16,6-2-4 15,2-2 0-15,1-1-3 16,8-2 1-1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9.4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 9 19 0,'-3'-7'9'0,"9"5"-8"0,-6 2 9 16,2 0-8-16,-2 4 0 15,0 2 2-15,-3 6 1 16,-2 7-6-16,0 4 0 16,0 1 3-16,-2 0 1 15,2-2-2-15,0 3 1 0,-2-3-2 16,4-3 1-16,0 0-3 16,-2-2 0-16,1-3-4 15,3-4 1-15,-1-1-2 16,2-2 0-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8.7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106 18 0,'0'5'9'0,"12"0"-10"16,-7-3 13-16,4 0-11 16,1-2 0-16,2 0 1 0,2 0 0 15,1-6-3-15,1 0 1 16,-2-1 0-16,-1-2 0 16,-1-3-1-16,-3-2 1 15,-2 1-1-15,-4-1 1 16,-1 0 0-16,-2 4 1 15,-2 2 1-15,-1 2 1 16,-1 6 1-16,-4 7 1 16,-2 5-1-16,1 7 1 0,0-2-2 15,2 0 1-15,4 2-2 16,3-2 0-16,3 0-6 16,4 1 0-16,7-1-6 0,3-4 1 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8.4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29 16 0,'0'-8'8'0,"5"-8"-10"16,-3 14 12-16,-1-1-9 15,1 3 1-15,1 2 2 16,-3 3 1-16,-3 5-6 16,0 6 1-16,-1 7 2 15,-1 5 1-15,-1 1-1 16,1-2 0-16,-2 1-2 15,3-3 0-15,1-1-4 16,1-2 0-16,2-6-2 0,0-6 0 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8.1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9 216 21 0,'5'-16'10'0,"-3"8"-12"16,-4 8 14-16,-1 2-11 15,-3 4 1-15,-6 0 2 16,-1 4 0-16,-2 4-5 16,-1 3 1-16,4 2 2 15,0 0 0-15,4-2 0 16,3-2 0-16,3-1-2 15,2-5 1-15,3-4-1 16,6-5 0-16,-1-4-1 16,4-3 1-16,2-3-1 0,0-4 1 31,-1-1-2-31,-3-6 1 16,2-1 0-16,2 0 1 0,-2-6-1 15,-2-4 1-15,4-3 0 16,-2 3 0-1,-2 4 1-15,-1 4 0 0,-1 2-1 16,-3 8 0-16,2 4 1 0,-4 5 0 16,-3 6-1-16,-1 6 1 15,-4 10 0-15,-2 6 0 16,2-1 0-16,-4 2 1 16,4 2-3-16,0-4 1 15,3 0-2-15,1-1 0 0,-1-2-4 16,2-5 1-1,3-6-3-15,4-3 0 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7.7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 183 22 0,'4'-5'11'0,"-1"10"-17"0,-3-5 22 15,0 3-16-15,-3 4 0 16,-6 4 2-16,-1-1 1 16,-2 4-3-16,-2-1 1 15,2 3 0-15,1-1 1 0,6-2-1 16,2-5 1-16,1-3-2 16,4-3 1-16,3-2-2 15,5-5 1-15,1-4-1 16,-1 2 0-16,2-3-1 15,0-4 1-15,-2-1-1 16,2-4 1-16,-1-7 0 16,-3 0 0-16,3-1 1 15,-1-4 0 1,0 1 0-16,-3 6 0 0,0 4 1 16,0 4 0-16,-4 6 0 15,-1 3 1-15,-2 3 0 16,-2 8 0-16,1 4-1 15,-1 6 1-15,-1 0-2 0,3 3 1 16,0 2-4 0,3 0 1-16,0-3-5 15,3-3 0-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7.36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33 11 0,'-3'-14'5'0,"6"3"-11"16,2 8 7-16,0 0-3 15,6 1 0-15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5.3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536 13 0,'-3'-2'6'0,"10"-5"-1"16,-6 3 7-16,4-1-11 15,2-2 0-15,-2-1 1 16,6-1 0-16,-1-1-3 16,2-4 1-16,2 0 1 15,-2-1 0-15,2 0 0 16,0-3 0-16,-4-6-1 16,2 0 1-16,-2 0-1 0,1-3 1 15,2 3 0-15,-1 0 0 16,0 2 0-16,1 0 0 15,-3 3-1-15,2 0 0 0,-2 2 0 16,-1 0 1-16,-1 3-1 31,-2 2 0-31,-3 2-1 16,2 1 1-16,-3 2 0 16,-2 2 0-16,-2 1 0 0,-5 3 0 15,0 2 0-15,-5 5 1 16,-1 6-1-16,-3-2 0 0,2 2 0 15,4 0 1-15,-2 0-1 16,0-2 1-16,5-1-1 16,2-4 1-16,5-1-1 15,0-4 1-15,7-6-1 16,1-4 0-16,4 0 0 0,4-6 1 16,-1-1-2-16,1 0 1 31,1-4 0-31,0-1 1 15,-1 5-2-15,-2 1 1 0,-4 4 0 16,-3 4 0-16,0 3 0 16,-4 5 1-16,1 5-1 15,-3 2 0-15,1 1-6 0,3 2 0 16,2-1-1-16,-3 0 0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3.1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188 29 0,'-16'-19'14'0,"15"16"-13"0,2-1 22 16,3 3-22-16,4-3 1 31,3 1-1-31,8-2 1 0,3 0-3 15,5-1 1-15,4 1-1 16,4-3 0-16,-1-3-3 0,6 3 0 16,4-2-2-1,-1-2 0-15,-1 1-1 16,1 1 1-16,-7 1 2 16,-2-1 1-16,-8 0 3 0,0 1 1 15,-9 1 3-15,-3-1 0 0,-4 4 2 31,-3 2 0-31,-7 3-1 16,-4 0 0-16,-6 3-2 0,-5 6 0 16,-4 4-1-16,-2 8 0 15,0-1-1-15,4 1 0 16,3 1-1-16,8-1 1 0,2-7 0 16,4-1 1-1,2-4-1-15,0-2 0 16,10-11 0-16,7-3 0 15,-1-5-1-15,1-3 1 0,4-4-1 16,-4 2 1-16,-4 2-1 16,-1 3 0-16,-6 3-1 15,1 4 1-15,-6 3 0 16,-3 6 1 0,0 2-1-16,-1 5 1 15,1 1-3-15,0 1 0 0,3 1-6 16,6-2 1-16,5-3-4 15,-1-4 1-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24.2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1 14 17 0,'-18'-13'8'0,"-5"9"-8"0,16 4 14 0,0 5-14 16,-3 4 0-16,-2 3 1 15,0 9 1-15,-4 10-2 0,-1 3 1 16,-3 11 0-16,-1 3 1 31,0 7-1-31,7-2 0 0,11-6 0 16,6-6 0-16,4-5-1 15,7-3 0-15,2-9 0 0,3-6 1 16,6-7-1-16,3-8 1 16,1-4-1-16,7-6 1 0,-3-7-1 15,-9-10 1-15,0-4-1 32,-5-9 1-32,-3-3-1 15,-6-1 1-15,-5-4-1 16,-5-1 1-16,-3 6-1 15,-4 9 0-15,2 5-2 16,-6 7 1-16,6 2-6 16,2 5 0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7.2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47 26 0,'-6'-29'13'0,"6"19"-16"0,1 7 26 15,3 1-23-15,4 0 1 16,3 2-1-16,7 2 0 15,3 0-1-15,1-1 0 16,5 1-6-16,1 0 0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7.0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5 14 17 0,'2'-9'8'0,"3"6"-7"16,-3 1 10-16,-1 2-10 15,-1 0 1-15,2 4 3 16,2 1 0-16,-4 5-6 16,0 6 1-16,0 8 4 15,-4 2 0-15,2 5-1 16,-1 3 0-16,0-1-2 16,1-2 1-16,-3-4-1 0,1-1 0 0,3-3-2 31,-3-3 0-31,1-4-3 15,-3-3 1-15,1-4-4 16,-3-5 1-16,-1-6-3 0,-3-5 1 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6.7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5 51 25 0,'15'-27'12'0,"-5"12"-16"16,-8 11 21-16,0 1-17 16,-4-1 0-16,-3 4 2 15,-2 2 1-15,0 2-4 0,0 1 1 16,2 5 1-16,2 2 0 16,1 3 0-16,4 0 0 15,1 1-2-15,2-1 1 16,4 1 0-16,-4-3 0 15,2 1 0-15,-7-3 0 16,-5 0 2-16,-4-3 0 16,-5-1 0-16,-5 0 1 15,-3-4-1-15,1-3 1 16,2 0-3-16,3-3 1 0,4-1-7 16,4-2 0-16,6 0-3 15,5 0 0-1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6.4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5 33 21 0,'7'-15'10'0,"8"5"-12"0,-13 6 16 0,0 1-14 16,-4 1 1-16,0 2 1 16,-5 2 0-16,-3 3-2 15,-2 4 1-15,2 3 2 16,-4 5 0-16,0 1 0 16,0 0 0-16,-1 0-1 15,5 0 0-15,3-1-2 16,3-4 1-16,4-1-1 15,4-3 0-15,3-6 0 16,5-1 0-16,3-5-1 0,1-3 0 16,-3 0 0-16,-1-5 0 15,2-2-1-15,-2-4 1 0,-1-2-1 32,-3 2 1-32,-1 3 1 15,-2 5 0-15,-1 2 2 0,-4 9 0 16,-4 3-1-16,3 6 1 0,-1 2-1 15,0 1 1 17,6 3-8-32,2-5 0 15,3-2-2-15,1-1 0 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6.0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2 2 11 0,'2'-2'5'0,"3"1"5"0,-5 1-1 15,0 3-6-15,0 2 1 16,0 5 0-16,-2 2 0 15,1 6-5-15,-1 2 0 16,-3 9 4-16,2 4 1 16,-1 1-2-16,-1-3 1 15,0-3-1-15,0-1 0 0,2-1-1 16,-2-4 1-16,1-3-3 16,3-3 1-16,-1-3-6 15,2-4 0-15,2-4-2 31,3-5 0-31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35.6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6 411 13 0,'-3'0'6'0,"-1"-3"-5"16,4 3 7-16,0-2-5 0,-1-1 1 15,1-1 1-15,0 1 0 16,0-1-7-16,0 1 1 0,0-2 3 15,0 0 1-15,-2-1-2 16,0 0 1-16,0-3-2 16,1-3 1-16,-3-2-1 15,3-1 1-15,1-3-1 16,-2-1 1-16,0 2 0 16,0-5 0-16,2-2-1 15,0 0 1-15,2-1-1 16,0 3 1-16,0 1-1 0,3-1 1 15,-4 3-1-15,3 2 0 32,-2 0 0-32,-1 5 0 15,1 1 0-15,-2 3 0 0,-2 1 0 16,-1 7 0-16,-1 1 0 16,-2 6 1-16,-1 2-1 15,-4 1 1-15,3 2 0 0,-3 0 0 16,1 0-1-16,3 2 0 15,0-3 1-15,4-3 0 0,1-4 0 16,2-3 0-16,4-4-1 31,3-2 0-31,-2-4 1 16,3-3 0-16,-1-2-1 16,2-1 1-16,-2-1-1 0,1 3 1 15,-3 2-1-15,1 3 1 16,0 2-1-16,0 5 1 15,-1 2-1-15,3 1 1 16,3 2-4-16,-3 1 1 16,4 2-7-16,0 1 0 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9.1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 16 5 0,'12'-14'2'0,"2"18"6"0,-9-4-4 15,2 0-1-15,-3 5 0 16,-3 2 1-16,-1 3 1 0,-1 6-7 16,-6 2 1-16,0 5 3 15,-3-1 0-15,3-3-1 16,-4-2 0-16,3-3 0 16,-1 0 0-16,4-5-1 15,-2-4 0-15,4 0 0 16,3-3 1-16,2-6-1 15,1-1 0-15,2 0 0 16,0 0 0-16,0 1 0 31,4 1 0-31,-2 6 0 16,1-1 0-16,3 1 1 16,-3 3 0-16,3-1 0 15,1 2 0-15,-2-2-1 0,2-2 1 16,0-1 0-16,-3 0 0 0,3-2-1 31,0-2 0-31,0 0-1 0,1-3 0 16,-2-4-1-16,2 1 1 0,-1-6-1 15,0-1 0-15,2-1 0 16,-5-1 1-16,3 0 0 0,-2 1 1 31,-3-1 0-31,-2 5 0 16,2 2 1-16,-4 3 0 0,-1 1 1 15,-2 6 0-15,-2 6 0 16,-1 2 1-16,-4 8-1 16,0 4 1-16,-3 6-1 15,1 0 1-15,-1-2-2 0,0 2 1 16,1-2-2 0,1 2 1-16,2-2-2 15,3-2 0-15,-2-1-6 0,1-2 1 16,-3 3-1-1,-3-4 0-1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8.5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6 19 2 0,'15'-3'1'0,"16"-2"1"16,-21 3-2-16,-1 0 2 15,1 1 0-15,1-1 1 16,-3-2 1-16,2 4-5 16,-1 0 0-1,1 2 3-15,0 0 1 0,-3 1-1 16,0 2 0-16,-4 2-1 16,-1 2 1-16,-2 5 0 15,-3 1 0-15,-4 2 0 16,-2 0 0-16,-4 0-1 15,-3 1 1-15,-2 0-1 16,-5-4 0-16,1-3-1 16,0-1 1-16,1-3-1 15,1-2 1-15,-1 0-1 16,4-2 0-16,4-3 0 16,2-3 0-16,3 0 0 0,4-1 0 0,4 1 0 15,4-2 0-15,4 1 0 16,1 1 1-16,3 4 0 15,3 3 1-15,1 1-1 16,1 2 0-16,0 0 0 31,2 1 0-31,1 1-3 16,1-1 0-16,-4-1-4 16,-2 0 0-1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7.9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 9 0,'2'-2'4'0,"5"8"-1"0,-4-6 5 0,3 2-8 16,0-4 0-16,3 2 0 16,6 0 1-1,1-1-2-15,3-1 1 16,3 1 0-16,0-1 0 0,0 0-3 0,1 2 0 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1.8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5 19 7 0,'17'-19'3'0,"-12"23"-4"0,-5-4 4 15,0 0-3-15,-5 1 1 32,-7 6 6-32,-3 2 0 15,-4 4-7-15,-2 6 1 16,1 2 3-16,0 3 1 16,2-2-1-16,8 0 0 15,3-3-3-15,6 0 0 0,4-2-1 16,7-5 0-16,4 0-6 15,2-1 1-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2.7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-1 13 0,'-2'-1'6'0,"2"4"-5"0,0 1 7 0,0 1-9 32,-2 1 1-32,-3 3 0 15,2 3 0-15,-2 2 0 0,3-3 1 0,-3 1-1 16,5-2 0-16,0 0 0 31,5-1 0-31,-3-3-1 16,3-2 0-16,3-3-2 15,1-2 1-15,1-1 0 0,0 0 0 16,-1 1 0 0,1-1 1-16,2-1 0 15,0-1 0-15,0-3 0 0,2 0 0 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1.53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2 3 7 0,'12'-5'3'0,"12"8"-2"0,-13-3 2 15,-4 4-1-15,3 1 1 16,-3 5 3-16,0-1 0 15,-2 3-7-15,-3 2 0 16,-4 3 5-16,-2 0 0 0,-4 1-2 16,-4-1 1-16,0 0-3 15,-7-1 1-15,7-2-2 16,-7-2 1-16,3-4-5 16,4 1 0-16,0-4-1 15,3 0 1-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1.26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6 2 5 0,'7'-3'2'0,"0"3"2"0,-5 2-1 0,-2-1 0 15,0 4 1-15,-2 2 1 16,-2 4 1-16,1-1-8 16,-4 2 1-16,2 3 4 15,-2-1 0-15,2-2-2 16,-2 0 1-16,0-4-2 16,4-2 1-16,1-3-1 15,0-1 1-15,2-2-1 0,4-4 0 31,-1 3 0-31,4-3 0 16,-2 4 0-16,2-2 0 0,2 2-1 16,-2 2 1-16,3 0 0 15,0 1 0-15,-1 2 0 16,3-1 0-16,0-1 0 16,0 1 0-16,-2-3 0 0,6-1 1 15,-4-1-2-15,0-3 1 16,-4-3 0-16,4 2 0 15,0-2-1-15,-2-3 1 16,-1-2 0-16,1 2 0 16,-1 0-1-16,1 1 1 15,-1 2 0-15,-4 0 0 16,0 2 0-16,0 2 0 16,-1 1 0-16,-4 2 0 15,0 4 1-15,-4 4 0 16,-3 6 0-16,-1 3 1 0,-3 7-1 15,1 5 1 1,-4 10-1 0,6-6 0-16,-1-6-2 15,4-6 1-15,2-2-5 16,1-4 1-16,-1-5-2 16,3-1 1-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0.64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10 0,'6'2'5'0,"16"-2"2"0,-15 0 5 15,1 0-12-15,2 1 1 0,4 1 0 16,2 2 0-16,1-2-4 16,1 1 1-16,0 3-2 15,-3-3 0-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0.4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 0 8 0,'2'5'4'0,"4"9"1"0,-4-11 4 15,-2 3-7-15,0 2 0 16,0 3 1-16,-2 4 0 16,-3 2-4-16,2 2 0 0,0 2 3 31,0 1 0-31,-2 1-2 16,2-3 0-16,1 1-1 0,-1-6 0 0,1-1-4 15,-1-2 0-1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40.10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5 0 17 0,'-17'7'8'0,"-14"26"-7"0,22-26 15 0,-1 3-16 15,1 2 0-15,-1 3 0 16,5 6 1-16,1-2-2 15,4 0 1-15,2-4-4 16,1-1 1-16,8-2-2 16,-3-1 0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39.8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7 0 10 0,'12'7'5'0,"5"-2"-1"0,-10 0 5 15,-2 0-8-15,4 2 0 16,-2 1 1-16,-2 1 0 16,0 3-3-16,-5 0 1 15,-7 2 1-15,-1-2 1 0,-4 3-1 16,-4-1 0-16,3-4-1 15,-1 0 0-15,0 0-3 0,4-4 0 32,-2-3-2-32,4 0 1 1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39.50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5 0 7 0,'-3'2'3'0,"-9"10"1"15,8-8 4-15,-3-1-6 0,-1 4 1 0,-4 2 1 16,-2 1 1-16,0 0-6 31,-1 4 0-31,3 0 4 16,1 1 0-16,3-1-2 16,1 3 1-16,2 1-1 0,3-1 0 15,2-2-1-15,2 1 1 16,3-1-1-16,0-4 1 0,7 1-1 15,-2-4 1-15,6-4-1 16,3-4 1-16,-2-2-1 16,-3-1 0-16,-2-3 0 15,3 0 1-15,-3-1-1 16,0-2 0-16,-1 0-1 16,-4 3 1-16,-2-5-1 15,0 3 1-15,-5-1-1 16,-2 4 1-16,-3 5-1 15,0 0 1-15,-5 2-1 16,1 3 1-16,-3 3 0 16,-2 1 0-16,2 3 0 0,2 2 0 15,1 1-3-15,4 2 0 16,0-1-3 0,5-4 1-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38.94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6 12 0,'5'-1'6'0,"8"-4"-1"16,-6 5 6-16,4 0-11 0,2 0 0 16,1 0 0-16,1 2 0 0,4-1 0 15,2-1 0-15,-1 0-4 16,-1 0 0-16,0 2 0 31,-2 1 1-31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15.4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31 7 0,'2'-8'3'0,"3"-3"0"0,-4 10-1 0,5-1 0 15,-5 0 0-15,4-1 2 16,6 1 1-16,-3 0-6 15,3 2 1-15,1 0 2 16,0 0 1-16,-4 2-1 16,1 0 0-16,-4 1-1 15,-1 1 0-15,-3 1-1 16,-2 2 0-16,-4 1 1 16,-6 6 0-16,-3 2-1 15,-1-1 0-15,-1 1 0 16,-3-2 1-16,6 0 0 15,-3 0 0-15,6-1 0 16,-2-2 0-16,3-3 0 0,6-1 1 16,3 2-1-16,3-4 1 15,6-3-1 1,3 1 1-16,-2 1-1 16,6-1 0-16,1-3-1 15,2 0 1-15,-2 0-1 16,0 0 1-16,1 0-4 0,-5 0 1 0,5 2-5 31,-1 1 0-3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14.8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3 6 8 0,'0'-1'4'0,"-5"-3"0"16,1 6 2-16,4-2-5 15,-5 2 0-15,0 3 2 16,0 3 1-16,-3 1-4 16,1 3 1-16,-3 0 2 15,3-3 0-15,-8 8 0 16,1 0 0-16,2 0-1 0,2 0 0 31,-2 0-1-31,0 1 1 16,4-3-1-16,-1-1 0 0,4 1-1 15,5-3 1-15,0-2-1 16,3-1 0-16,2-2-4 16,6-2 1-1,4-3-4-15,2-1 1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1.8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30 13 0,'-19'2'6'0,"10"-7"0"0,8 3 3 16,-3-1-10-16,4 1 1 15,0 2 0-15,4-1 1 0,1-3-1 31,5 1 0-31,4-1 0 16,0 1 0-16,6-1 0 0,2 3 1 0,2 1-1 16,-1 0 1-16,-6 3-1 15,0 1 1-15,-7-1-1 16,-1 4 1-16,-4 0 0 16,-8 1 0-16,-6-1 0 15,-3 3 0-15,-5-1 1 0,0-1 0 16,1 1 0-16,3-1 0 31,4-2-1-31,2 0 0 16,5 0-1-16,4 0 0 0,5 1-1 15,2 0 1-15,1 2-1 16,4-1 0-16,-6 1 1 16,1-1 0-16,-6 4 1 15,-5-3 0-15,-3 1 0 16,-3-1 1-16,-8 2 0 15,-3 0 0-15,-1 1 0 16,-4-5 1-16,5 1-3 16,2-4 0-16,5-3-3 15,0-1 0-15,7-3-5 0,3-4 0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14.5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26 5 0,'-4'-5'2'0,"4"3"1"0,4-1 3 0,-4 3-5 16,0-2 0-16,5-2 1 31,-2 1 1-31,4 1-3 16,-2 0 1-16,6 1 1 15,-3-1 1-15,3 2-1 0,-1 0 0 16,2 2-1-16,3-1 0 16,1 3-1-16,-2-1 1 0,-2 3 0 15,2-1 0-15,-4 2-1 16,-1-1 1-16,-1 1 0 16,-6 0 0-16,1 2 0 15,-3-1 0-15,-3-1 0 16,-7 2 1-16,1 3-1 15,-3 0 0-15,0-2 0 16,-4-1 0 0,4 1-1-16,-2-1 1 15,1 0-2-15,2-3 1 16,1 1-4-16,5-1 0 0,1-3-2 16,8 2 0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23.2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6 0,'8'2'3'0,"8"-4"-2"0,-11 2 3 15,3-2-5-15,-1 4 1 16,3-2-3-16,-1 1 0 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20.2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7 24 16 0,'-3'2'8'0,"6"0"-8"15,-3-2 9-15,0 2-7 16,-3 1 0-16,-4 0 1 16,2 4 1-16,-4 0-5 15,0 2 1-15,1-2 2 16,3 1 0-16,1 1-2 16,-1-1 1-16,3 1-1 15,2-4 1-15,5 2-1 16,2-2 0-16,2-2 0 15,-2 1 0-15,3-2 0 0,-1-1 0 16,3-1 0-16,2-3 0 16,1-1-1-16,2 1 0 0,1-4-1 15,-1 0 1-15,0-5-1 16,-2 2 1 0,1 0 0-16,-1-1 0 15,-2-1 1-15,-1 2 0 0,-2 2 0 16,-3-3 0-16,-2 3 0 15,0 1 1-15,2 3-1 16,-7 4 0-16,0 0 1 16,0 2 0-16,0 5 0 0,-3 3 1 15,-6 6-1 1,4 3 1-16,-6 5 0 16,3 3 1-16,-1 0-2 15,2 3 0-15,-1-3 0 16,3-5 0-16,-1-1-1 15,0-4 1-15,0-1-4 16,-1-4 0-16,2-4-4 0,2-1 0 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9.6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 26 10 0,'-2'-2'5'0,"2"-1"-1"16,0 3 3-16,2-2-6 15,3-1 1-15,-1-1 1 16,1 1 0-16,2-1-4 0,-1 1 1 0,5 1 2 15,-3 2 0-15,3 0-2 32,0 0 1-32,-2 2-1 15,1 1 1-15,-3 2-1 16,2 1 1-16,-4 0-1 16,-3 1 1-16,-4 2-1 15,-3-1 1-15,-6 3-1 0,5-3 1 16,-10 6 0-16,3-4 0 15,-1 2 0-15,0 2 1 0,-1-2 0 32,1-2 0-32,4-1 0 0,0-1 0 15,1 1-1-15,4-1 0 16,3 4 0-16,4-5 0 16,3-3-1-16,4 1 0 0,-3-3-4 15,5-2 1-15,2-2-4 0,4 0 0 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18.4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 0 7 0,'-2'0'3'0,"6"-1"1"0,-4 1 3 15,0 0-4-15,0 0 1 16,3 1 0-16,-1 3 1 0,-2 1-7 16,3 0 1-16,-3 4 4 15,-3 1 0-15,1 4-2 16,-3 5 1-16,2-1 0 31,-2 3 0-31,-4-2-1 16,4 1 1-16,-2-2-1 0,2-3 1 15,0-1-1-15,-4-4 0 16,4 0-1-16,-1-3 0 16,2 0-4-16,1-4 1 0,1 1-4 15,4-1 1-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7.2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23 0,'12'10'11'0,"-15"3"-12"0,3-7 19 16,0 2-18-16,-2 1 1 15,0 3-2-15,0 0 1 16,2-2-1-16,0 0 0 15,2-1-4-15,-2-4 0 16,2-2-2-16,5-3 1 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28:46.9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67 9 0,'-2'-4'4'0,"9"-14"2"0,-3 14 3 0,1 1-7 16,2-3 0-16,1 1 1 15,2 0 0-15,2 3-4 16,-3 2 1-16,1 4 2 0,-1 4 1 15,-1 1-2-15,-3 1 0 16,1 4 0-16,-6 2 1 16,-4 3-2-16,-1-2 1 0,-2-3 0 31,-1-2 0-31,1-2 0 0,-2-3 1 0,4-2-1 16,0-7 0-1,3-1-1-15,2-4 1 16,5-3-2-1,2-1 0-15,3-2 0 16,4-1 0-16,-2 0-1 0,4 0 0 0,2 0 0 31,0 2 1-31,-1 2 0 16,0 3 1-16,-2-1 0 0,1 6 1 16,-4 5 0-16,-4 6 0 15,1 0 0-15,-4 3 1 16,-2 0-1-16,-3 1 1 15,0-2-1-15,0-3 0 0,0-2-1 16,0-5 1-16,0-1-2 16,5-5 1-16,-1-4-1 15,1 1 0-15,2-2-1 16,0-6 1-16,1 2 0 16,-1 2 0-16,2 0 1 15,-3 4 1-15,3 1-1 16,-2 3 1-16,0 2 0 0,-4 8 1 15,-1 1-1-15,0 3 0 16,-1 2-1 0,1-2 1-16,0 1-5 15,3-1 0-15,-2-3-4 16,4-2 1-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32.7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 5 0,'10'0'2'0,"0"-1"1"0,-5 1-2 0,-1-2-2 15,1 1 0-15,2 1-1 16,-1 0 0-1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31.0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 0 13 0,'8'0'6'0,"16"1"-6"0,-17-1 9 0,4 0-9 16,1 4 0-16,-4-1 0 15,3 1 1-15,-5 1-2 16,1 2 1-16,-3-1 0 15,-4 3 1-15,-2-1 0 16,-7 3 0-16,-1 1-1 16,-4 1 0-16,-1 1 1 15,-1-2 1-15,1 0-1 16,1-2 1-16,0 0-1 16,1-1 1-16,4-2-1 0,2-1 1 0,4 3-1 31,4-4 0-31,3 0-1 15,1-2 1-15,0 1 0 16,2-2 0-16,3-1-1 0,2 1 1 16,2-2-1-16,0 0 0 15,-2 2-3-15,2-2 0 0,-2 0-4 32,0 1 1-32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30.4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4 0 8 0,'0'0'4'0,"0"4"-2"0,0-4 3 0,0 3-4 16,0 2 0-16,0 2 1 15,-2 3 0-15,0 3-2 16,-1 2 1-16,1 2 1 16,-1 2 1-16,-1 0-1 15,-2 2 1-15,0-2-1 16,3 1 1-16,-1-1-2 0,-1-1 1 31,0-3-2-31,2-1 1 16,1 0-1-16,-1-4 1 0,1 2-5 15,2-5 1-15,2 1-3 16,-2-6 1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1.0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6 10 0,'4'-6'5'0,"-8"11"-1"15,4-5 2-15,0 3-6 16,-5 2 0-16,0 6 3 16,0 6 1-16,-6 2-4 15,4 3 0-15,1 4 2 16,6 2 0-16,0-4-1 16,6-2 1-1,1-1-2-15,4-8 1 16,4 0-1-16,1-8 0 0,-2-4 0 15,3-4 0 1,-1-4 0-16,-2-5 1 16,-7-2-1-16,1 0 1 0,-3 4 0 15,-10 2 1-15,0 4 0 16,-5 6 0-16,-4 5 0 16,-2 3 0-16,3 7-2 15,3-3 1-15,2 0-8 16,1-2 1-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29.2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6 52 9 0,'8'-7'4'0,"4"7"-1"0,-7-4 4 0,4 1-8 16,-4-2 1-16,4-2 0 16,-2 2 1-16,5 0-1 0,0 0 0 15,-2 1 0-15,4 1 1 16,-1-1-1-16,1 4 1 16,-2 0 0-16,-3 2 0 31,1 3 0-31,-1 2 0 0,-4 3 0 15,-2-1 1-15,-1-1-1 16,-4 3 0-16,-1 0 0 0,-6 1 0 16,-1 0 0-1,-4 0 0-15,-1 2-1 16,-2 0 1-16,-1-1 0 0,-4-1 0 16,0-1-1-1,-2-3 0-15,5-1 0 16,0-2 1-16,2 0-1 0,-2-3 1 0,7 0-1 31,0-1 1-31,2-1-1 16,3 2 1-16,2-2-1 15,5 0 1-15,5-3-1 0,2 1 1 16,1 2-1-16,3 0 1 0,4 3 0 16,0 2 0-16,1 1 0 15,-1-1 0-15,-1 0-1 16,-2 0 1-16,2 2 0 15,-2-4 0-15,-2-1-2 0,4 0 0 16,-4-1-3-16,0 1 0 16,1 0-3-16,1-2 0 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3.9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12 0,'6'0'6'0,"3"13"-2"0,-9-9 7 16,0 6-10-16,-4 2 0 15,3 3 1-15,-4 1 0 16,1-3-3-16,3 1 1 15,1-4 2-15,1 0 1 16,4-1-2-16,0-4 1 16,4-3-1-16,-1-4 1 0,3-3-1 15,-1-4 1-15,-2-1-2 16,3-2 1-16,-3-1-1 16,-1-3 0-16,3 4-1 15,-1 2 1-15,-1 3 0 16,-1 2 1-16,-4 8-1 15,-3 1 0-15,2 4 0 16,-2 3 1-16,5 1-1 0,-1 0 1 16,1-2-4-16,3 0 1 31,-1-1-5-31,3-6 1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3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-2 18 0,'0'-2'9'0,"0"9"-5"16,0-4 8-16,0 4-11 16,-4 3 1-16,-1 4-1 15,4 0 1-15,-3 1-3 16,3-1 1-16,1-2 2 15,0-1 0-15,5-3-1 16,-4 1 1-16,8-4 0 0,-4-2 1 16,-2-3-1-16,7-1 0 15,-5-3-1-15,0-3 1 16,0 1-3-16,-1-3 0 16,-3-1-5-16,4-1 0 15,0-3-3-15,4 4 1 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3.4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0 13 0,'3'5'6'0,"-3"24"-4"0,0-19 3 15,0 2-4-15,0 3 1 16,-3 1 1-16,1-1 1 16,0-3-4-16,-3 0 0 15,3-2 3-15,-3-2 0 16,2-3 0-16,1-1 0 15,-1-4-1-15,1-2 1 0,2-1 0 16,0-2 0-16,2-2-1 16,3-2 1-16,0-1-1 15,5 0 0-15,-1-2-1 16,4 0 0-16,3 2-4 16,-1 0 0-16,2 5-6 15,-1-2 0-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3.1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9 59 8 0,'1'-8'4'0,"4"-6"4"0,-1 10 5 0,-1 1-11 15,-3-2 0-15,5-2 1 16,-5 4 0-16,2-1-4 16,-2 1 1-16,-2-1 2 15,2 1 1-15,-5 1-1 16,-3 2 0-16,-2 2-1 16,-4 3 0-16,-2 0-1 15,-7 4 1-15,7-1 0 16,-3 4 0-16,4 2-1 15,-4 3 1-15,-3 5-1 0,5 1 1 16,-2-1-1-16,5 2 1 31,1-5-1-31,4-2 0 0,2 0 0 16,6 0 1-16,1-3 0 16,0-2 0-16,8 0 0 15,1-5 0-15,3-2 0 16,1-1 1-16,3-1-1 15,-4-3 1-15,0-3-2 0,3-2 1 16,-5 1-1-16,-1-1 1 0,-4 0-2 16,-3-5 1-16,-2-1-1 15,-2 1 1-15,-3 0-1 16,0-1 0-16,1 4-1 16,1-1 1-16,1 4 0 15,-3 1 0-15,5 1 0 16,0-3 0-16,7 3 1 15,1 2 0-15,6 0 1 16,2 2 0-16,4 0-5 16,-1 0 1-16,0-1-5 15,-1 1 1-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0.2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2 0 16 0,'7'31'8'0,"-7"19"-4"15,2-36 8-15,-2 5-12 0,-2 7 0 16,-3 5 1-16,-5 5 0 15,-6 5-1-15,-3 2 0 16,-5 0 1-16,7-10 0 16,-17 14-1-16,-3-4 0 0,3 3-5 15,1-4 0-15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9.9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10 12 0,'9'-3'6'0,"5"-1"-1"15,-13 6 6-15,1 1-10 16,-2 2 0-16,-3 2 1 16,-2 4 0-16,-4-1-3 15,-3 0 1-15,2 0 1 16,-4 1 1-16,2-3-1 15,2-1 0-15,3 0-1 16,-2-4 1-16,6 1-1 16,1-1 1-16,2 1-2 15,4-3 1-15,3 3 0 16,-1-1 0-16,5 1 0 16,1-1 1-16,3 1 0 0,0 1 0 15,1-2 0-15,1 1 0 0,0-1-1 16,0-1 1-16,2-2 0 15,-4 0 0 1,-1-4-2-16,0-1 1 0,-2-2-1 16,-4-1 1-16,2-3-1 15,-3-2 0-15,2-3 0 16,-2 3 0-16,1-1 0 16,-3 0 0-16,2 2 0 0,-2 0 1 15,-1 4 0 1,1 2 0-16,-2 5 0 15,-3 1 0-15,0 3 1 16,-1 4 0-16,-6 3 0 16,0 9 0-16,-5 3 0 0,-5 8 0 15,0 1 0-15,1-1 0 0,4-2 0 32,2-1 0-32,3-6-1 15,4-2 1-15,1-5-3 16,2-2 0-16,2-6-5 0,1 0 1 0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9.3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5 19 10 0,'7'-10'5'0,"15"5"-4"15,-15 1 2-15,1 4-3 0,-1 0 0 16,2 0 1-16,-2 0 0 16,1 2-1-16,-1 1 1 15,-2 3 0-15,0 0 1 16,-3 1 0-16,0 2 1 16,-2 0-1-16,-4 6 0 0,-4-1-1 15,-4 1 1-15,-5 3-1 16,-2-1 1-16,-2-2-1 15,1-1 1-15,5-4-1 16,3 1 1-16,-2-4-1 31,4-2 1-31,5-3-1 16,0-2 0-16,3 0 0 0,4-2 0 16,4 0-1-16,1 2 0 0,5 0 0 15,2 4 0 1,1-1 0-16,0 6 0 15,3-1 0-15,-1 4 1 16,0-1-2-16,3-1 1 0,-1-1-4 16,-2-6 0-16,0-3-3 15,2 0 1-1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8.9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20 18 0,'-3'0'9'0,"4"-1"-7"0,-1 1 17 0,2-2-18 16,2 0 1-16,2 1-1 15,3-3 1-15,3 3-3 16,3-1 1-16,2 0 0 16,2 1 1-16,-2 1-4 15,2-2 1-15,0 2-5 16,2-2 1-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8.3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4-1 17 0,'1'2'8'0,"-1"1"-8"0,-1 1 14 16,-6 1-12-16,0 2 1 16,-7 5 1-16,-4 1 0 15,-3 3-5-15,4 3 1 0,0 1 2 16,3 4 1-16,4-3-2 16,3-2 1-16,4-1-2 15,6-4 1-15,6 0-3 16,1-2 1-16,5-3-6 15,4-4 1-15,2-2-2 16,1-1 1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0.6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1-1 18 0,'-9'-3'9'0,"-10"8"-11"15,14 0 15-15,-2 0-13 0,-3 4 0 16,-2 5 2-16,0 3 0 16,-6 2-2-16,3 4 0 15,1-1 1-15,2 1 0 16,4-5-2-16,1 2 1 16,3-4-5-16,4-4 1 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8.0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5-1 10 0,'6'1'5'0,"12"11"4"0,-14-10-1 15,3 3-7-15,-2 4 1 16,2 1 1-16,-2 4 1 16,-2 0-5-16,-5 1 1 15,-3 4 2-15,-3-2 0 16,-1 0 0-16,-4 2 0 0,-5-4-1 16,0-3 0-16,1-1-2 15,1-1 1-15,6-3-5 16,0-4 0-16,6-1-2 15,4-4 1-15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7.7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3-1 11 0,'2'-4'5'0,"-2"21"1"31,0-13 5-31,-2 4-10 0,-5 4 0 16,-2 2 1-16,-4 2 0 0,-3-1-3 31,1 1 1-31,1-4 1 0,0 0 1 0,4-2-1 16,3-5 1-16,2 0-1 15,2-1 0 1,3-3 0-16,5-1 0 16,0 0-1-16,4 0 1 0,-1 2-2 15,2 0 1-15,-1-1-1 16,1 3 1-16,1 1 0 15,-3 0 0-15,4 2 0 16,0-2 1-16,0 0-1 16,0-1 1-16,2-4-1 15,-1-2 1-15,0-1-1 16,1-2 1-16,-2-2-1 16,-2-2 1-16,1 0-1 0,-3-1 0 15,-1-2 0-15,2-3 0 16,-2-1 0-16,3 2 0 15,-1 2 0 1,-1 4 0-16,-1 3-1 16,0 1 1-16,-4 6 0 0,-3 3 0 15,-3 4 1-15,-4 4 0 16,0 5 0-16,-3 4 0 0,-4 5 0 16,0 1 1-16,2 3 0 15,-1 0 0 1,1 5-1-1,1-5 0-15,6-9-4 16,2-3 1-16,1-5-6 16,2-4 1-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6.7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1 0 8 0,'-7'3'4'0,"-3"4"3"0,6-3 0 15,-4 3-4-15,-2 3 0 16,-2 5 2-16,-4 3 1 0,-1 2-8 15,-2 4 1-15,-3 2 4 16,1 3 1-16,2-1-3 16,0-1 1-16,2 2-2 0,4 0 1 15,2-3-1 1,3-2 1-16,3-3-5 16,1-4 0-16,6-1-3 15,3-4 1-1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6.2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5 14 0,'-7'-7'7'0,"11"6"-3"0,1-1 10 0,3 0-13 16,3 1 0-16,2-1 1 15,3 2 0-15,6 0-3 16,-7 0 1-16,11 2 0 16,-2-1 0-16,2-1-6 15,5 2 1-1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6.0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3 6 0,'-2'-5'3'0,"8"5"7"16,-5 1-5-16,-2 4-2 15,-1 1 0 16,-3 11 3-31,-2 3 0 16,0 3-7-16,-3-1 0 0,4 1 4 16,1-3 0-16,0 3-1 0,3-3 1 15,1-1-3-15,-1 0 1 16,2 0-2-16,0-7 0 0,0-1-3 31,0-3 1-31,-2 1-3 16,0-4 0-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5.4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1 0 13 0,'7'5'6'0,"7"14"-2"0,-11-14 9 0,4 6-13 31,-2 1 1-31,0 3-1 16,0 1 1-16,-3 1-1 0,0 2 0 0,-4 3 1 31,-3 2 0-31,-4-1 0 16,-4-1 1-16,-4 2 0 15,0 4 0-15,0-2 0 0,-4-6 0 0,2 3-1 32,2-4 0-32,2-4-1 15,1-3 1-15,4-2-8 0,5-1 0 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4.8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1 18 17 0,'5'-12'8'0,"3"6"-10"15,-8 6 13-15,0 0-10 16,-1 0 0-16,-1 0 2 16,-6 4 0-16,-1 3-3 0,-4 3 0 15,-4 2 2-15,-2 4 1 16,2 4-1-16,2-3 0 16,5 4-1-16,1 0 0 15,6-2-1-15,3-4 0 16,3-1-5-16,6-4 0 15,1-3-2-15,2-3 1 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4.5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14 10 0,'5'-8'5'0,"14"3"-4"16,-10 3 4-16,-2 2-4 15,3 0 1-15,-1 2 1 16,-1 3 1-16,-1 2-4 16,0 0 0-16,-2 1 3 0,-3 2 1 15,-4 2-1-15,-1 2 0 0,-2-1-1 16,-7 4 1-16,-2 0-1 16,-2-3 0-16,1-2-2 15,-1-2 1-15,3-3-5 16,1 0 0-16,5-2-3 15,0-3 0-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4.2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0 1 9 0,'2'0'4'0,"0"2"-1"16,-2-1 4-16,-2 1-6 15,-3 5 0-15,-4 3 2 0,-3 4 1 16,-1 1-4-16,-3 6 0 31,-4 0 3-31,2 3 0 16,-2 1-1-16,1 1 1 0,2-2-2 16,2 0 1-16,1-1-2 0,5 2 1 31,6-2 0-31,-1-3 0 0,10 1 0 15,-1-6 0-15,3-3 0 16,4-3 0-16,2-2 0 16,1-4 1-16,2-4-1 15,2-3 0-15,0-5 0 16,-2-1 0-16,0-2-1 0,-1-2 1 16,-2-1 0-16,-4 1 0 0,-3 4-1 31,-4 1 0-31,-3 2-1 15,-3 2 1-15,-4 2-1 0,-5 3 1 16,-2 2-1-16,0 3 1 16,1 2-1-16,1 3 1 15,3 4 0-15,1 1 1 0,2 1-3 16,5-3 0-16,-1 1-3 16,4-4 1-16,1-1-4 15,2-2 1-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3.7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6 10 0,'-2'-5'5'0,"9"5"2"16,-4 0 7-16,1-2-13 16,4 2 1-16,-4-2 0 15,6 2 0-15,2-1-3 16,3 1 1-16,1-4 1 0,-1 2 0 15,4 2-1 1,-4 0 1-16,4 0-6 16,0 0 1-16,-1 0-2 0,-1-1 1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0.3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8 0,'7'5'9'0,"7"12"-10"16,-9-12 16-16,0 4-16 0,0 1 1 16,4 4 0-16,-4 1 0 15,0 1-1 1,0-1 1-16,2 1-2 16,1-3 0-16,1-1-3 0,1-3 0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3.1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12 10 0,'10'-5'5'0,"4"2"-2"16,-9 1 4-16,3 0-7 15,3 2 1-15,-1 0 1 0,0 2 0 16,4 0-3-16,-4 1 1 16,-5 2 1-16,0 1 0 0,0 2 0 31,-10 4 0-31,-2 2-1 15,-3-2 0-15,-2 0 1 0,0 0 1 0,-3 0-1 32,3-4 1-32,-3 3 0 15,1-1 0-15,4-3 0 16,5 0 0-16,1-1-1 0,6 0 0 0,3-1-1 16,5 0 1-16,4 0-7 15,3-2 1-15,5 1-1 16,2-2 0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2.7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5 1 11 0,'-10'-3'5'0,"-3"8"2"16,11-4 3-16,-3 3-9 15,-4-1 1 1,-6 15 1-1,-4 2 0-15,1-1-4 16,2 0 1-16,3 0 2 16,3-2 0-16,1 1-1 0,4-3 1 15,5-3-2 1,0 0 0-16,9-1-3 0,-1-8 0 16,4-1-3-16,2-2 0 15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2.4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6 7 0,'2'-1'3'0,"3"-3"2"0,-5 4-2 16,5-1-3-16,-1 1 1 15,1 0 0-15,0 0 0 0,0 1 0 31,4 4 0-31,-4 1 1 16,2 0 0-16,-4 3 0 0,3 1 1 16,-6 1-1-16,0 2 1 15,0-1-1-15,-6 0 0 16,-2 0 0-16,1 0 0 16,-7 0-1-16,0-2 1 15,2 1-1-15,-1-4 0 0,-1-1-2 16,3 0 1-16,1-3-6 15,5 0 0-1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01.7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9 3 8 0,'0'-2'4'0,"5"1"-3"0,-5 1 4 0,0 0-4 15,0 0 0-15,-2 0 3 16,2 1 0-16,-3 3-5 0,-2-1 1 16,1 2 2-16,-3 1 0 31,-1 0 0-31,-6 7 0 15,2-3-1-15,-2 5 0 16,-9 13 1 0,-1-1 1-16,3 1-1 15,1-2 0-15,1 1 0 16,0-3 0-16,6 1-1 16,2-3 1-16,6 0-2 15,5-1 0-15,4-2-2 16,2-4 0-16,5 1-5 15,7-6 1-1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6.3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7 4 6 0,'3'-2'3'0,"9"0"-2"0,-8 2-2 15,3 0 2-15,1 2 0 16,1-2 2-16,-1 0 0 16,1 0-4-16,-3 4 1 0,1-1 2 15,-2 1 0-15,-1 2-1 16,-3-2 0-16,-2 3-1 15,-3 0 0-15,-2 0 0 16,-6 1 0-16,1 2 0 16,-6-1 1-16,0 3 0 15,-1-2 1-15,-1 1 0 16,-2-4 1-16,11 0 0 31,-4-4 0-31,8 2 0 16,2 0 0-16,4 1-1 15,10-3 1-15,4 2-2 16,1 0 0-16,6 0 0 16,1 1 0-16,5 1-4 0,1-2 1 0,1 0-5 31,3 3 1-31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5.9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5 11 0,'0'0'5'0,"0"-1"3"0,0 1 7 0,5-2-14 16,-2 2 0-16,1-1 0 16,1 0 1-16,2 2-3 15,8 0 1-15,-1-1 1 16,-1 2 0-16,3-2-2 15,-1-2 0-15,4 2-4 16,-2 0 0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3.1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0 11 0,'9'1'5'0,"1"-2"-4"0,-8 2 3 16,1 3-3-16,-3-1 0 16,-3 2 2-16,-2 2 0 15,-1 2-4-15,1-1 1 16,-2 1 2-16,4 0 0 15,-2-2-1-15,0-1 1 0,5 1-2 16,0-2 0-16,0 1-1 16,5-1 0-16,0-2-2 15,4 1 1-15,1-4-3 16,0 0 1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2.8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9 7 0,'11'0'3'0,"8"-7"-1"16,-10 5 2-16,-4 2-3 15,-2 0 0-15,7 2 1 0,1 1 1 16,-5 1-4-16,6 1 1 16,-5 0 1-16,3 2 1 15,-5 1-2-15,1 1 1 16,-6 1-1-16,-2-1 0 31,-3 1 0-31,-5 0 0 0,-4-1 0 16,-1 0 0-16,-1-1 1 15,-1-1 1-15,-1 0 0 16,1 1 0-16,1-1 0 16,3 0 0-16,1 2 0 15,3-3 1-15,6 1-2 16,3-2 0-16,1 1 0 15,6-1 0-15,9 0-2 0,-1-2 0 0,0-3-5 16,7 2 1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49.3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26 16 0,'3'-7'8'0,"2"-7"-5"15,-3 12 9-15,0-1-12 16,1 3 1-16,-3 1 0 16,0 6 0-16,-3 4-1 15,-1 1 0-15,1 1 1 16,-2 1 0-1,-6 0 0-15,-3 0 0 16,4-4 0-16,1-3 0 16,-3-2 0-16,2 0 0 0,3-1 0 15,2-1 1-15,0-1-2 16,3-2 0-16,2 0 0 16,4 0 0-16,4 0 0 15,3 2 0-15,-3-1 0 16,2 3 0-16,-1-1 0 15,1 1 1-15,4 1-1 16,-2 0 1-16,2 0-2 16,-2 0 1-16,2 1-2 15,-2-3 0-15,0-1-5 16,0-2 0-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41.4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 12 0,'2'0'6'0,"3"2"-5"0,0-2 6 0,0 0-8 16,0 2 1-16,4 1-1 15,-1-3 1-15,4 2-3 16,1-2 1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0.1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38 17 0,'-4'-10'8'0,"11"5"-8"0,-4 1 10 15,3 1-10 1,3-1 0-16,-4-1 0 16,5 2 0-16,1 1 0 15,1 0 0-15,0 1 0 0,-2 1 1 16,-2 1-1-16,-6 3 1 0,-2 4 0 31,-2 3 0-31,-6 1-1 16,-4 3 1-16,-2 2 0 15,1 1 0-15,-5-1 0 0,0 1 0 0,3-1 1 32,1 0 0-32,2-1 0 0,4-3 0 0,1 0 0 15,5-3 0 1,2 0-1-16,4-3 1 16,4 0-2-16,1-2 1 15,1-3-3-15,2-2 1 0,-3-4-6 16,4 1 0-1,5-4-1-15,6-2 1 0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40.2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2 12 0,'4'-4'6'0,"14"14"-4"16,-9-6 3-16,1 1-3 15,-1 2 1-15,3 7 0 16,0 1 0-16,-2-1-4 15,4 3 0-15,-3 2 3 16,-3 3 0-16,-1 2-1 16,-2-2 0-16,-1-1-1 15,-4-2 1-15,-5-2 0 0,-4-1 0 32,-5-3 0-32,-2-2 0 15,-4-5 0-15,1-2 0 0,2-4-1 16,1-4 1-16,4-1-1 15,5-2 0-15,1-1-1 16,6-2 0-16,6-1-1 16,3 1 1-16,6-4-1 15,4 4 1-15,2-2 0 16,1 0 0-16,-1-4 0 16,0 3 1-16,-2-1 0 0,1-3 0 0,-2 1 0 15,-6-2 0-15,-6 0 0 16,-2 3 1-16,-8 1 0 15,-1 4 1-15,-3 1-1 16,-1 4 0-16,-3 2-1 31,2 3 1-31,3 0-6 16,-2 3 0-16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39.6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29 11 0,'2'-3'5'0,"3"-2"-4"0,-1 1 5 0,-1 1-6 15,6-1 0-15,-3-1 1 16,3 3 1-16,0 1-2 16,1-1 0-16,-1 2 1 15,1 0 1-15,0 2-1 0,-3-1 0 16,5 3 0-16,-1 1 0 16,-1 0-1-16,2 2 1 15,-2 2-1-15,-1-1 1 16,-2 3 0-16,-4 1 0 15,-3 1 0-15,-3-2 0 16,-4 1 0-16,-2-2 0 16,-1-1 0-16,-2 1 0 15,-2-1 0 1,-3-6 1-16,3 2-2 16,2-1 1-16,-2-4 0 15,6 2 0-15,2-2-1 16,3 0 0-16,3 1 0 0,3-1 0 15,4 0-1-15,4 0 1 16,1 5-1-16,2 1 1 16,1-1 0-16,2 3 0 15,-3 3 0-15,-2-1 0 0,-2 4 0 16,-1-2 0-16,-6 0 1 16,-4 0 1-16,-6 0 0 15,-2 0 0-15,-3 0 1 16,-2 0 0-16,-3-3-1 15,-7-2 1-15,3-2-1 16,2-2 0-16,4-1-2 0,1-2 1 16,4-2-5-16,5 1 1 15,3-1-6-15,9-2 0 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4:41.0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63-3 8 0,'-5'10'4'0,"-7"-3"-2"0,8-3 5 0,-6 1-7 16,1 9 1-16,-4-1 0 15,-5 8 1-15,1 12-2 16,0 5 0-16,-7 6 2 15,-7 10 0-15,-2 9-1 16,-1 4 1-16,-2-8-1 0,2-3 0 16,1-1 0-16,5-6 1 15,6-2-1-15,3-4 0 0,-1-5 0 16,6-7 1-16,3-7-4 16,1-5 1-16,5-2-4 15,0-5 0-1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4:39.89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43 0 7 0,'2'0'3'0,"1"5"-1"16,-3-5 4-16,0 4-5 16,-3 1 0-16,-2 5 0 15,0 6 1-15,-6 4-2 16,-1 4 1-16,0 9 1 16,2 3 1-16,-4 2-1 0,-1 1 0 15,-1 3 0-15,-1 1 0 16,-5 5-1-16,1 0 0 15,2 1-1-15,-4-2 1 16,4 1 0-16,-1-4 0 16,-3-4 0-16,6-2 0 15,0 0-1-15,2-9 0 16,1-2-4-16,5-6 1 0,2-2-3 16,4-3 1-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18.6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-1 22 0,'5'2'11'0,"0"8"-13"0,-3-8 18 16,-1 7-16-16,-1 8 0 16,0 5 0-16,0 9 1 15,-3 3-1-15,0 6 1 16,-3 1-1-16,3-3 0 16,0-2-1-16,-1 0 1 0,-2-2-6 15,2-1 0-1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18.3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24 4 22 0,'3'-5'11'0,"2"8"-16"15,-5-3 22-15,0 3-17 16,-1 1 0-16,-3-1-2 15,-4 3 1-15,-4 0 1 16,-9 3 0-16,-1 0-1 16,-8-1 1-16,-1 1 0 15,2-2 1-15,-2 0 0 16,2 1 1-16,1 1-1 16,4-1 1-16,2 3-1 31,4 3 0-31,5-2-1 0,6-2 1 15,5 0-1-15,5 1 0 16,8-1 1-16,6 0 0 0,2-1 0 16,0 0 0-16,5-3-2 0,-2 0 1 15,3-1-3-15,-1-2 1 32,1-1-5-32,3-4 1 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18.0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-2 19 0,'1'-2'9'0,"4"10"-10"15,-1-2 13-15,-2 7-12 16,3 6 0-16,-2 4 1 0,-4 3 1 15,-3 3-2-15,-3 7 1 16,0 5 0-16,0 1 0 16,2-6 0-16,0-2 1 15,-2-4-3-15,2-5 0 16,-2-6-5-16,4-5 1 16,3-4-1-1,1-8 0-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17.7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4 0 22 0,'-36'45'11'0,"14"1"-15"0,20-36 20 16,1 4-16-16,-3-2 0 16,4 0 0-16,4 1 1 15,-1-3-1-15,4 0 0 32,3-5 1-32,2-1 0 15,1-2 0-15,-3-1 1 0,3-6-1 16,-5 0 0-16,-1-5-1 15,-4-6 1-15,-1 2-1 0,2-5 1 16,-8-2-2 0,2 0 0-16,1 2-2 15,-1 5 1-15,2-2-5 0,2 6 1 0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17.3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2 0 14 0,'0'3'7'0,"-5"11"-8"0,1-7 9 16,-2 3-7-16,-3 7 0 16,-6 9 2-16,1 1 1 15,1-1-4-15,-1 3 0 16,3-5 3-16,4 1 0 16,2-2-1-16,5-3 0 15,5-5-1-15,2-3 1 16,4-5-2-16,3-5 1 0,1-4-1 15,0-3 0-15,1-5 0 16,-8 0 0-16,-1-4-1 16,-4-3 0-16,-3-7-3 15,0-3 1-15,0 3-3 16,2 0 0-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17.0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6 6 20 0,'-2'-7'10'0,"6"11"-11"0,-3-4 11 16,5 1-11-16,-5 3 0 16,3 1 0-16,-3 7 0 15,-1 5 2-15,-1 6 1 16,-3 1-2-16,-4 3 1 15,-4 6 1-15,-4 5 0 0,-1 6 0 16,0 3 0-16,0-4-1 0,-2-5 0 31,0-2 0-31,-2-4 0 16,2-4 0-16,1-4 0 0,0-3 0 16,3-4 0-16,3-5 0 15,3-5 0-15,6-6 0 16,3-1 0-16,7-3 0 0,0 1 0 15,5 2 0 1,3 4 0-16,2-1 0 16,4 4 0-16,5 2 0 15,1-1 0-15,2 1-2 16,-1-2 1-16,1-4-3 0,-3 0 1 16,-1-1-4-16,-1-4 0 15,2-1-3-15,2-2 1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2.9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13 6 0,'4'-7'3'0,"1"0"2"0,-5 7 4 0,0 0-7 16,0 0 1-16,0 2 0 16,0 1 1-16,0 4-5 15,-4 3 1-15,3 7 3 16,1 6 0-16,-4 3-1 16,2 6 1-16,-1 1-1 15,-2 0 0-15,0-4-1 16,-1 2 1-16,1-5-2 15,0 2 1-15,0-10-1 0,0 1 0 16,5-8-3-16,0-3 1 16,-4-4-5-1,8-2 1-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1.1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39 9 0,'-7'-22'4'0,"14"12"-3"0,-7 10 4 0,5-3-3 15,-3 1 0-15,1 0 3 16,-1 4 0-16,-2 0-6 15,-3 3 0-15,-1 5 4 16,-4 4 1-16,1 1-2 16,-3-1 1-16,-2 3-2 15,0-4 0-15,3-1 0 16,-1-3 1-16,3-3-1 16,0-1 0-16,4-1 0 15,1-1 0-15,1-3-1 16,4 0 1-16,6 0-1 15,-3-3 0-15,5 1 0 0,-3 2 0 16,4 2 0-16,2 1 0 16,-2 1 0-16,-2-1 1 15,2 0 0-15,0 1 0 0,0-1 0 16,1 2 0-16,-2-1-1 16,0-3 0-16,1 1-3 15,0 0 1-15,-3-2-5 0,1 0 0 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34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0 9 0,'-1'0'4'0,"2"5"-2"0,-1-5 5 16,0 2-5-16,0 0 1 0,0 3 0 15,0 2 1-15,-1 2-5 16,-1 3 1-16,0 5 3 16,1-3 0-16,-3 10-1 15,-1 3 1-15,2-1-2 31,-1 0 1-31,1 0-1 16,-2-2 1-16,1-2-1 16,1-1 1-16,0-2-1 0,1 2 0 15,-1-6 0-15,1-1 0 16,0-2-1-16,2-2 0 0,0-1-2 16,0-2 1-16,0 0-5 15,-1-6 0-15,-1 3-1 16,4-3 0-1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8.7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3 7 12 0,'5'-9'6'0,"2"9"-7"16,-5-2 7-16,-2 2-6 15,0 0 1-15,-4 2 2 16,1 2 0-16,-4 1-3 16,-2 3 1-1,-4 8 1-15,-5 1 1 16,-4 5-1-16,4 3 1 0,-3 0-1 16,6 0 0-1,-1-1-1-15,3 0 0 16,2 0 0-16,6-2 1 0,2-1-1 15,6-2 0-15,2-4 0 16,6-3 1-16,2-3-1 0,5-2 0 16,-1-4 0-1,2-3 0-15,0-3-1 16,2-2 1-16,-4-4-2 0,-1 0 1 0,-1-3 0 16,-3-1 0-16,-3-1-1 31,-4 4 1-31,0 1-1 15,-6 4 1-15,-3 0-1 0,-5 5 1 0,1 3 0 32,-4 6 0-32,-2 1 0 15,2 4 1-15,3-2-1 0,2 0 0 0,4 0-2 16,3-2 0-16,3-1-5 16,4-2 0-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6.5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 0 6 0,'0'0'3'0,"0"0"4"0,0 0-3 0,0 2-3 15,0-1 0-15,-3 3 2 32,-3-1 1-32,1 4-4 15,-1 3 0-15,-3 6 3 0,-4-3 1 16,2 6-1-1,-2 0 0-15,-3-2-1 16,6 2 0-16,-3-2 0 16,3 1 0-16,-1-1 0 15,3 0 0-15,6-2 0 0,-1-1 1 16,3-2-1-16,5 2 0 16,0-4-1-16,5-1 1 15,4-2-3-15,4-2 0 16,-2-2-6-16,2-3 1 15,8 0-2-15,1 0 0 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6.1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33 7 0,'0'-7'3'0,"2"2"7"0,-2 5-7 15,0-3-1-15,0-1 1 0,5 1 1 16,-5-1 0-16,4 1-5 16,1 1 0-16,0 1 3 15,0-1 0-15,9 5-1 16,-7-1 0-16,3 1-1 0,4 3 1 15,-6-1-1 1,2 5 1-16,-4-3-1 16,4 1 1-16,-5 1-1 0,3 1 1 15,-4-1 0-15,-2-1 0 0,1 1 0 16,-6-1 0-16,1 1-1 16,-7 0 1-16,1-3-1 15,-8 3 1-15,3-2 0 16,-3 0 0-16,1-2-1 31,1 0 1-31,1 0-1 16,2-1 1-16,4-1-3 0,-1-1 1 15,3-2-6-15,5 0 1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5.2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9 10 7 0,'-2'-11'3'0,"2"10"1"0,0 1-3 0,0 0 0 0,0 0 0 16,0 0 1-16,0 0 1 15,-5 0-2-15,0 3 1 16,-4-1 1-16,-1 5 1 31,-6 3-1-31,2 4 1 0,-6 5-2 16,-3 7 1-16,3 5-2 15,-4 4 1-15,3-3 0 0,5 1 0 16,-2-2-1-16,4-3 0 16,3-2 0-16,3-5 1 15,1 1-1-15,3-1 0 16,3-4-2-1,1-1 1-15,1-4-6 16,5-2 1-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4.6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7 14 8 0,'0'-12'4'0,"5"9"1"16,-5 3 2-16,0 0-5 15,0 0 0-15,-4 3 2 0,-3 4 0 16,-1 1-4-16,-6 4 0 15,-1 7 4-15,-1 2 0 16,1 4-1-16,1 1 0 16,-3 0-1-16,5-2 1 15,7-4-2-15,0 2 0 32,7-1-4-32,6-4 1 15,6-3-5-15,3-6 1 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4.3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8 9 0,'0'-6'4'0,"5"1"0"0,-2 4 5 0,1-1-7 15,2 0 1-15,1 0 0 32,4 1 1-32,-3 1-6 15,6 0 1-15,-2 0 3 0,0 1 0 16,-2 3-1-16,2 1 1 0,0 2-2 31,-5 1 1-31,3 3 0 0,-5 1 0 16,2 6 0-1,-7 0 1-15,-7 0-1 16,2-2 1-16,-7-2-1 16,-3-1 1-16,1-1-1 15,-5 0 0-15,4 0 0 16,-2-1 0-16,5-3-2 15,-4-1 0-15,4 0-4 16,5-4 1-16,4-1-3 16,3-2 0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5.8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70 13 0,'0'-13'6'0,"5"6"1"16,-1 4 6-16,3-3-11 16,1 0 0-16,2 1 1 15,1-1 0-15,-1 1-4 16,6 0 1-16,6 2 1 15,-1-1 1-15,-2 1-2 16,1 1 0-16,-2-1-2 16,2 3 1-16,-4 0-5 15,3 0 0-15,-4 3-1 0,-1 2 1 32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4.4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7 45 11 0,'-10'16'5'0,"-9"27"-3"16,13-31 3-16,0 5-4 15,-3 7 0-15,-1 2 1 16,1 4 1-16,-1-3-3 15,4 3 0-15,1-4 1 16,2-6 1-16,3-2 0 16,-2-5 0-16,-1-4-1 0,3-4 1 0,0-5-1 15,0 0 0-15,0-8 0 16,3-6 0-16,-1-5 0 16,1-5 0-16,8-2-1 15,-1-5 1 1,0-7-1-16,8 0 0 15,-1 3 0-15,0 4 1 16,-2 5-1-16,-4 5 0 0,4 2 1 16,-1 7 0-16,2 4-1 0,-1 1 1 31,2 3 0-31,-1 6 0 0,-6 5 0 16,1 5 0-16,-3 4 0 15,-6 4 0-15,-2 1-1 16,-2-2 0-16,-6-2-2 15,-3 1 1-15,-4-3-6 0,-4-3 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2.3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7 0 18 0,'-15'6'9'0,"1"14"-10"15,9-10 15-15,-4 2-14 0,-1 7 0 16,-3 2 0-16,1 1 1 0,-2 2-2 31,0-2 1-31,6 1-1 16,-3-4 1-16,5-4-5 0,0-1 0 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02.8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6 27 12 0,'-5'-7'6'0,"4"-3"-4"0,-1 7 6 0,0 1-9 16,-1-2 1-16,-6 3 0 15,4 1 0-15,-5 0 1 16,-1 0 0-16,-4 0 0 31,-1 3 0-31,-4-1 1 0,1 3 0 16,-2 2 0-16,-3 0 0 15,2 1-1-15,-2 4 1 0,2 4-1 16,-7 5 1-16,2 1-1 16,-4 4 0-16,0 0-1 15,-1-1 1-15,1 0-1 16,2 0 1-16,1 3 0 16,4 0 0-16,0 3 0 15,5 0 1-15,4 5-1 16,4-1 0-16,6-1-1 15,5-4 1-15,4-3-1 16,6-1 1-16,5 0-1 16,4-2 1-1,5-2 0-15,4-1 0 0,6-7 0 16,-1-6 0-16,3-4 0 16,7-6 1-16,0-5-1 15,-2-3 1-15,1-4-2 0,1-1 1 16,-6-6-1-1,3-7 1-15,-6-8-1 16,1-3 1-16,-5-8-1 16,-4 2 0-16,-5-1 0 0,-7 0 0 15,-6 3-1 1,-8 9 1-16,-7 3 0 16,-3 5 0-16,-5 4-1 15,-4 3 1-15,0 3-4 16,0 4 1-16,-2 5-6 15,-3 2 0-1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1:01.9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6 38 11 0,'-3'-12'5'0,"0"1"-2"15,3 10 6-15,-2-5-7 16,-2 3 0-16,-1 0 0 16,2 1 0-16,-2 2-3 15,-4 2 0-15,2-1 2 16,-3 4 1-16,-2 2-1 15,-4 9 0-15,-1 1 0 16,-7 4 1-16,0 6-1 16,4 4 1-16,-3 3 0 0,3-1 0 15,1 3-1-15,-2 0 0 16,4 2-1-16,3 3 1 31,7 18 0-31,6-11 0 16,2-2-1-16,4-6 1 15,6-7 0-15,1-6 0 16,3-3-1-16,2-1 1 16,2-6 1-16,2-5 0 15,0-5 0-15,-3-4 0 0,3-3-1 16,7-5 1-16,-1-5 0 16,-3-2 0-16,2-2-2 15,-2-5 1-15,-2-3-1 16,2-11 1-16,-3-1-1 15,1-9 1-15,1-2-1 16,-6 5 0-16,-2-3-1 16,-3 2 1-16,-3 0-1 15,-2 6 1-15,-4 4-1 16,-3 4 1-16,-3 3-1 0,-8 0 1 16,1 5-3-16,0 3 1 15,0 4-5-15,3 2 0 16,1 7-2-16,6-1 0 1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4.5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 5 8 0,'2'2'4'0,"1"-9"0"0,-3 7-1 0,0 0-3 31,2 1 1-31,-2 1 0 16,0 2 0-16,-2 3-1 15,-1-1 1-15,-4 1 1 0,4 0 1 16,-6-2-1-16,4 2 0 15,3 0 0-15,-3 0 0 0,0-2-1 32,5 0 0-32,0 0 0 0,2 2 0 15,6-3 0-15,-1-3 0 16,5 1-1-16,4-2 1 0,2 2-1 16,5-2 0-16,-1 0-3 15,-2-2 0-15,-1 2-2 16,0 2 0-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3.3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14 8 0,'4'-2'4'0,"1"-11"-2"0,-5 13 5 15,0 0-4-15,1 3 0 16,-1 4 1-16,0 5 0 0,0 3-5 16,-5 1 1-16,0 5 3 15,0 3 0-15,-2 3-2 16,-2-1 1-16,-1 2-1 15,5-2 0-15,-4-2-1 16,4-7 0-16,2-2-6 16,3-4 1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2.4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 10 0,'0'0'5'0,"5"-2"-1"0,-3-1 2 0,3 3-4 31,4-1 1-31,-2 1 0 16,6-2 1-16,1 2-6 15,2-2 1-15,-1 1 2 16,2-1 1-16,-3 2-4 15,2 0 0-15,-1-2-3 16,4 2 1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0.5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23 16 0,'5'-17'8'0,"4"12"-10"16,-7 3 13-16,-2 2-12 16,0 0 1-16,-4 0 2 15,-3 4 1-15,-3 6-3 16,-2 4 1-16,-4 6 1 16,1 1 0-16,-2 3 0 0,1 3 0 15,2-1-1-15,4 1 0 16,0 0-1-16,6-1 1 15,2-2-1-15,4 0 0 16,3-2 0-16,4-3 1 16,3-5-1-16,4-4 1 15,4-5-1-15,-1-8 0 0,-2-2 0 16,2-2 0-16,2-3 0 16,-4-2 0-16,0-2 0 15,-1-1 0-15,-4 1 0 16,-5 2 0-16,-4 2-1 0,-4 4 1 15,-3 1 1-15,-4 7 0 16,-1 0 0-16,-1 3 0 16,-4 3 0-16,0 3 0 0,2-1 0 15,0 2 0-15,3 0-4 32,2 3 1-32,1-3-6 15,6 2 1-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50.0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3 16 0,'-1'-1'8'0,"4"2"-5"0,1-1 9 0,2 0-12 16,0 0 1-16,4 0-1 16,-2 1 1-16,4-1-1 15,2 0 0-15,0 0-3 16,3-1 1-16,-2 0-3 15,4-1 0-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0:49.6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6 6 12 0,'0'-5'6'0,"3"3"-6"15,-3 2 5-15,0 2-2 16,0 1 1-16,-1 7 2 16,-6 4 0-16,2 5-8 15,-6 2 1-15,3 5 5 16,-4 1 0-16,0 4-2 15,0-2 1-15,1 2-2 16,1-1 0-16,0-4-1 16,3-2 1-1,2-4-4-15,-2-4 1 0,5-2-5 16,5-4 0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58.3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3 0,'42'12'1'0,"-27"-12"-2"0,-13 0 2 16,-2 0-2-16,0 2 1 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34.7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1 24 8 0,'-6'-5'4'0,"-3"1"-1"32,7 1 4-32,-1 3-7 15,-1-4 1-15,-3 1-1 16,2-1 0-16,-3 4 0 16,-1 0 0-16,-3 0 0 0,-2 4 1 15,-1-1 0-15,-1 2 0 16,-1 2 0-16,2 2 1 0,-3 1-1 15,-2 6 1-15,-4 3-1 16,-4 5 1-16,2 3-1 0,-1 7 0 16,-1 4 0-16,-1 3 0 31,1 4-1-31,6 3 1 16,3 5-1-16,7 1 0 0,7-8 0 15,1-3 0-15,9-5 0 16,4-1 0-16,7-6 0 15,4-3 0-15,4-4 0 0,7-5 1 16,-1-6 0-16,4-6 0 16,6-3 0-16,3-4 0 0,-4-7 0 15,3-2 0-15,-5-4-1 16,-4-5 1-16,-5-4-1 16,-6-7 1-16,-5-7 0 15,-6-7 0-15,-3 0-1 31,-8 0 1-31,-8-2-1 16,-1-3 0-16,-3 7-4 16,0 5 1-16,-2 9-4 0,2 4 1 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2.1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7 0,'12'6'8'0,"3"11"-7"16,-13-10 10-16,7 3-11 15,-4 7 0-15,0 1 0 16,4 0 1-16,-4 5-2 16,2-4 1-16,1 0-1 0,1-4 0 15,0-1-4-15,3-5 1 32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33.1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9 1 6 0,'-14'-1'3'0,"-1"-1"-2"0,11 2 4 0,-3 0-5 16,0 2 0-16,-5 1 0 15,-5 2 1-15,2 0-1 16,-3 2 0-16,2 4 0 16,-3-1 1-16,-3 2 0 15,0 2 0-15,-4 5 1 16,-3 2 0-16,-2 4 0 16,1 3 0-16,0 5 0 15,5 3 1-15,3-2-2 16,3 4 1-16,4 2-2 0,1 0 0 15,7 1 0-15,4 4 0 32,4-4-1-32,6-3 1 15,5-3-1-15,4-1 0 0,6-4-1 16,6-6 1-16,3-4-1 16,-2-4 0-16,2-7 1 15,3-8 0-15,4-4 1 0,2-4 0 16,-4-3 0-16,4-6 1 15,1-3-1-15,-8-9 1 16,1-4 0-16,-3-3 0 16,2 1 0-16,-7-4 0 15,-4 0 0-15,-1-7 0 16,-11 2 0-16,-2 2 0 0,-6 3 0 16,-4 3 1-16,-10 6-1 15,0 6 1-15,-7 4-1 16,1 4 0-16,-6 5-4 15,-1 1 1-15,0 5-3 16,4 4 0-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18.8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-2 29 0,'-6'0'14'0,"6"3"-36"16,0-3 26-16,4 1-10 15,4-5 1-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56.18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5 8 0,'16'0'4'0,"18"-5"-3"0,-24 3 5 0,6 2-6 0,-1 0 1 31,4 2-1-31,4 1 1 0,2-3-2 16,1 0 1-16,0 0 0 0,5 0 1 16,5 0-1-16,-3 2 0 15,-1 0 0-15,1-1 1 16,0-1-1-16,1 0 1 0,2 0-1 31,-1 0 1-31,3 0-1 16,-1 0 1-16,-2 4-1 0,1-3 0 0,2 1 0 31,-2 0 0-31,-3 0 0 0,-1-1 0 16,5 1 0-16,-5 0 1 15,1-2-1-15,-2 1 0 0,-4 1 0 32,-4 0 0-32,1 1 1 15,-3-1 0-15,-1 0 0 0,3 0 0 0,-3-1 0 31,-3-1 0-31,1 0-1 0,-3 0 1 16,-1 0-1-16,-2 0 1 16,-2 0-1-16,-1 0 0 0,1 0 0 15,0 0 0-15,-3 0 0 0,2 0 0 16,-2 0 0-16,1 0 1 31,-1 0-1-31,2 2 0 0,-4 0-1 16,0 1 0-16,2 2-3 15,-3 2 0-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54.77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88 5 0,'5'-5'2'0,"3"2"-1"0,-2 3 3 0,2 0-4 16,-3-2 0-16,6 0 0 15,-1 1 1-15,4 1-1 0,1 0 1 32,18-4 0-17,1 1 1-15,-3-1-1 0,2 3 0 16,-2-3 0-16,-2 1 1 16,4-3-1-16,-2 3 0 0,2-2 0 15,-2 5 0-15,-2-2-1 31,0 0 1-31,4 1 0 16,-2-1 0-16,-2 2 0 0,4-2 0 0,-2 1-1 31,2-3 1-31,-2 1 0 16,-2-1 0-16,2 3-1 0,0 1 0 16,-2-2 0-16,-1 0 1 0,1 0-1 15,-1 2 0-15,-2-1 0 0,3 1 1 31,-5 0-1-31,2-2 1 16,-2 2-1-16,0 0 0 0,-2 0 0 16,1 0 0-16,-4 2 0 15,0-2 0-15,-4 0 0 16,2 0 1-16,1-2-2 16,1 2 1-16,-2-2 0 0,2 0 0 15,-2 2 0-15,-2 0 0 16,1-1 0-16,-2 1 0 0,-4-2 0 31,0 2 1-31,1-2-1 16,-3 2 1-16,-2 0-1 15,-3 0 0-15,0-1 0 0,3-1 0 0,-3 0 0 16,-1 2 1-16,1 0-2 31,1 0 1-31,1 2-5 16,0 3 1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5.2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 0 18 0,'16'24'9'0,"-3"-5"-12"0,-8-13 17 0,-1 2-14 16,1 8 0-16,0 3 0 15,0-1 0-15,2 3 0 16,-3 1 0-16,-4-1 1 16,-2 0 0-1,-8 18-1 1,-2 2 1-16,-6 1 0 0,1-6 0 16,0-2-1-16,-2-5 1 15,1-3-1-15,-1-2 1 16,3-5-2-16,1-3 1 15,5-3-5 1,-2-1 0-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4.6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8 0 11 0,'-1'0'5'0,"-6"-1"-2"0,3 1 5 0,1 3-6 15,-2 2 1-15,-4 2 1 16,-1 5 0-16,-4 0-5 16,-1 3 0-16,0 1 3 15,0 1 1-15,-1 4-2 16,3 1 1-16,1-1-1 0,1-1 0 16,6 1-1-16,2-4 1 15,3 0-1-15,2-3 1 16,1-2-1-1,6 0 1-15,-1-4-1 16,4-4 0-16,2-1 1 0,1-3 0 0,0-1-1 31,1-3 0-31,-3-1 0 16,-1-2 1-16,0-1-1 0,2-1 1 16,-4-1-1-16,0-2 0 0,-5 1-1 15,-1 3 1-15,-4 1 0 16,-4 2 0-16,-1 1 0 0,-3 4 0 31,-3 0 0-31,1 5 1 16,-3 2 0-16,-1 0 0 0,2 4-1 15,3 1 1-15,1 0-1 16,3 0 0-16,0-2-3 0,5 0 1 31,3-1-5-31,1-2 1 16,1-2-1-16,3 2 0 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3.8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-1 11 0,'-4'1'5'0,"13"-3"0"0,-8 2 7 15,3 0-11-15,5 1 1 0,-1-1 1 16,6 0 0-16,-2 0-4 16,3 1 0-16,1-2 2 15,-1 1 1-15,1 0-3 0,-1 0 0 32,3 0-5-32,-1 1 1 1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3.4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-1 8 0,'-5'-5'4'0,"0"24"3"16,3-16 1-16,-1 2-7 15,-2 2 1-15,0 2 1 16,-2 3 1-16,-7 0-5 31,4 4 1-31,-6 1 3 16,4 0 0-16,4 2-1 0,-2 0 1 15,5-3-2-15,-1-1 1 0,6 3-1 32,7-8 1-32,0 0-3 0,3 1 1 15,2-4-5-15,-1-7 0 16,4 0-2-16,7 5 1 0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3.0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7 6 0,'0'3'3'0,"9"-8"3"0,-4 2-1 16,-2 3-4-1,4-2 0-15,2 2 2 16,1 0 1-16,0 0-5 0,1 0 1 16,1 2 1-1,2 1 1-15,-2 1-1 16,1 1 0-16,1 0-1 16,0 2 1-16,0 0 0 0,-4 1 0 15,-1 0 0-15,-2 2 1 16,-4-1-1-16,-3 1 1 0,0 1-1 15,-3 1 1-15,-6-4-1 16,-1 2 0-16,-1-2 0 16,-2-1 0-16,-1 2 0 15,-2-3 0-15,1 0-1 16,1-1 1-16,2-2-2 16,3 1 1-16,1-3-4 15,3-1 0-15,3-1-2 16,2 1 0-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1.9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7 2 7 0,'5'0'3'0,"-9"-2"5"16,4 4-4-16,-1-2-3 0,-3 4 0 0,-3-1 3 15,-1 6 0-15,-6 3-4 16,0 3 1-16,-3 8 2 31,-2 2 0-31,-4 5 0 0,0 2 1 16,-2-1-2-16,2 0 0 16,1-1 0-16,5 1 0 0,0-2-1 15,7 0 1 1,1-3-1-16,1-2 1 15,11-5-9 1,9-5 0-16,5-2 0 16,-1-4 0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2.6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6 284 21 0,'15'0'10'0,"7"-10"-7"0,-17 6 10 0,1-3-13 16,-3-3 1-16,0-2 0 16,3-2 1-16,-5-7-2 15,1-1 0-15,-2-2 1 16,0-4 0-16,2 6-1 15,-1 0 1-15,-1 1-1 0,-1 4 0 16,-3 3-1 0,1 0 1-16,-4 4 0 15,-2 3 0-15,2 2 0 16,2 5 1-16,-3 2 0 0,-1 6 0 16,0 6 1-16,2 8 0 15,-5 13 0-15,1 6 1 16,5 6-1-16,-1 1 1 15,2 2 0 1,3 3 0-16,4-3-1 16,-1-3 0-16,3-8-1 0,3-1 0 0,-2-5 0 31,0-1 1-31,0-4-4 16,0-2 1-16,-1-5-5 15,1-4 1-15,-5-5-5 0,-4-7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03.2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5 0 10 0,'19'43'5'0,"0"-12"-1"16,-12-26 1-16,3 4-5 0,2 4 0 16,0 6 2-1,0 5 1-15,-3 0-3 16,-2 7 0-16,-4 2 2 15,-1 0 0-15,-4 1 0 0,-6-3 0 16,-1 0 0 0,-5-1 0-16,-1-3 0 15,-8-3 0-15,3 0 0 0,-1-3 0 0,-1-2-1 16,1 2 1-16,-5 1-8 16,0-5 0-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41.4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8 0 13 0,'0'0'6'0,"-5"3"1"16,3 1 5-16,0 2-11 16,-3 8 1-16,0 5 1 15,-2 5 0-15,-3 4-4 16,-2 1 1-16,0 2 2 16,0 1 0-16,-1 1 0 15,-1 3 0-15,2-3-1 16,2-4 0-16,2-1 0 0,-4-6 0 15,2-5-1-15,4-3 1 16,1-6-3-16,0 3 0 0,3-6-6 31,2-3 1-31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35.2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1 14 0,'-2'-1'7'0,"10"-2"-5"16,-4 3 12-16,8-2-13 15,2 1 0-15,3 1 2 16,2-2 0-16,1 1-4 0,4 1 1 15,-1 0 1 1,2 0 1-16,1 0-2 16,-4 0 0-16,2 1-6 0,2 2 0 1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9.1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0 0 9 0,'11'3'4'0,"6"6"2"0,-14-4 0 16,2 7-3-16,4 2 0 16,-2 4 1-16,1 8 0 15,-2 3-5-15,1 4 0 16,-6 0 4-16,-1-2 0 15,-7 1-2-15,0 3 1 16,-5-1-1-16,-3 2 0 16,1 2-1-1,-1-5 1-15,-3-2 0 16,1-6 0-16,0-2-3 16,-2-4 1-16,-3-4-5 15,1-3 0-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28.1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10 0,'0'-2'5'0,"0"1"3"0,0 1 4 0,0 0-11 15,0-2 1-15,5 0 1 16,-5 2 0-16,5-2-4 16,2 2 1-1,0-3 2-15,3 3 0 16,1 0-1-16,2 0 1 16,3-2-2-16,-2 0 1 0,1 2-1 15,4-1 1-15,-3 2-1 16,-3-1 0-16,3 0-4 15,-2 2 0-15,-4-2-2 16,5 0 0-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7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6 0,'8'5'8'0,"4"18"-7"0,-8-15 9 16,-2 6-9-16,6 1 0 15,-3 6 0-15,-1-4 0 16,1-2-1-16,-3-1 1 16,-2-5 1-16,0-4 1 0,0-4-1 15,0-4 0-15,3-4 1 16,-1-3 0-16,6-2-1 15,-2-2 0-15,7 1-2 16,3-3 1-16,-1 1-1 16,4 3 1-16,0 0-2 31,1 5 0-31,4 2-5 16,0 1 0-16,-3 4-2 15,-4-1 1-15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7.3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21 21 0,'-7'-9'10'0,"12"7"-12"16,1 1 19-16,-1-3-18 16,5 2 1-16,0 1 0 0,8-1 0 15,-3 0 0-15,6 4 0 16,-2-2 0-16,1 2 0 15,-1 1 0-15,-5-1 0 16,2 0-1-16,-8-1 1 16,-1 3 0-16,-3 3 0 15,-3-1 0-15,3 5 0 16,1 1 0-16,-5-4 1 16,5 7-1-16,0-1 1 0,4-2 0 31,-4-3 0-31,5-3 0 15,1 0 1-15,-3-5-1 0,3-2 1 0,-1-3-1 16,0-1 1-16,-1-2-1 16,-4-1 0-16,0-3-2 15,-5 1 1-15,5-4-4 16,-5 4 1-16,4 0-5 16,-4 0 1-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6.9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 9 19 0,'5'-10'9'0,"9"10"-13"15,-11 0 18-15,-3 2-14 16,-3 3 0-16,-2 2 1 16,1 8 0-16,-1 8-1 15,-5 2 1-15,3 5 0 16,-5-1 0-16,6 3 0 15,-3-1 0-15,2 0 0 16,0 2 0-16,6 0-2 16,-3-6 0-16,4-3-3 15,-5-2 0-15,5-4-2 16,-5-8 1-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6.7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4 10 16 0,'10'-7'8'0,"-5"4"-13"0,-5 3 14 15,0 0-7-15,-9 2 0 0,-1 1 3 16,-5 4 0-16,1 2-6 16,-5 1 1-16,3 2 3 15,-3 3 0-15,7 4-1 16,-1-1 0-16,7 1-2 15,1-1 0-15,5-2-2 16,5-4 1-16,-3-2-5 16,5-3 0-16,9-3-1 15,3-6 1-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6.4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 23 14 0,'16'-7'7'0,"-3"2"-6"15,-7 1 10-15,-6 1-10 16,0 0 0-16,0 1 0 16,-9 2 1-16,-1 2-2 15,5-2 1-15,-16 5 1 16,-1 2 0-16,1 3 0 16,1 2 0-16,3 2-1 15,5-2 0-15,3 0-1 16,1 0 1-16,6-2-1 15,7-3 1-15,4-2-1 16,1-1 0-16,5-3 0 16,4-2 0-16,-4-3-1 0,4-1 1 15,-3-3-1 1,-3-1 0-16,-2-3 0 16,-1 3 1-16,-2 1 0 15,-6 3 0-15,-2 1 0 16,-2 6 1-16,-1 3-1 15,-2 4 0-15,0-1-1 0,0 6 1 0,0 0-5 32,5-2 0-32,5-2-1 15,5-1 0-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6.0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0 20 0,'-7'5'10'0,"12"4"-13"15,2-9 21-15,0 1-18 16,3 3 0-16,-2-1 0 15,6 0 0-15,3-1-3 16,5 3 0-16,-3-3-3 16,3-2 1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02.7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12 12 0,'6'-5'6'0,"6"2"-3"16,-9 1 4-16,4 2-8 15,0 0 1-15,3-2 1 16,-1 2 0-16,3 0-1 0,0 2 1 15,0 0 0-15,-2-1 1 16,2 3-1-16,-1-1 1 31,-4 4-1-31,1 0 0 0,-3 0-1 16,-1 2 1-16,-4-1-1 16,-4 1 1-16,-1-1-1 15,-7 3 1-15,-2-3 0 16,-1 1 0-16,-1 0 0 15,-1-3 0-15,2 1-1 0,1-2 1 16,0-1-1-16,4-2 1 16,-1-1-1-16,3-1 1 15,4 2-1-15,4-2 0 16,0 0 0-16,4 0 1 16,3 0-1-16,1 0 0 15,3 2-1-15,1 1 1 0,1 2 0 31,1 4 0-31,-2 0 0 16,0 3 0-16,0 1 0 16,-1 1 0-16,-4-2 0 0,-2 0 1 15,-2 0 0-15,-3-1 0 16,-5-3 0-16,0 1 0 0,-4 0 0 16,1-3 1-16,-4 0-1 15,-2-1 1-15,0-2-1 16,-1 1 1-1,-3-3-1-15,3 1 0 16,-1 0-1-16,3-2 0 0,2 0-4 16,3-2 1-16,3-1-5 15,5 1 0-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2:15.5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20 9 0,'0'-17'4'0,"3"14"3"16,-3 3-2-1,0 0-3-15,4 0 1 16,-1 5 1-16,-3 2 1 16,0 5-6-16,-3 7 0 0,-2 3 4 15,0 0 0-15,-4 2-1 16,2 2 0-16,-5 0-1 16,6 0 0-16,-8 1 0 15,6-1 0-15,4-4-1 0,1-3 1 16,3-2-1-16,0-3 0 15,0-4-4 1,0-1 1-16,1-6-3 16,1 2 0-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4:44.56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5 3 10 0,'0'-2'5'0,"0"0"-3"0,0 4 6 0,0 0-6 15,0 3 0-15,0 5 1 16,-2 4 1-16,-3 8-5 31,0 11 0-31,-4 5 3 16,1 3 0-16,-6 3-1 15,-2 6 0-15,1 5 0 0,-1-2 0 16,2-1 0-16,-3-4 1 16,-1 0-1-16,1-6 0 0,4 3 0 15,0-7 0-15,3-5-5 16,5-6 1-16,5-6-3 15,3-4 0-1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4:27.4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3 4 0,'0'-2'2'0,"7"4"7"0,-7-2-3 0,-2 0-3 15,2 2 0-15,-1 1 2 16,-1 6 1-16,0 1-8 16,1 5 1-16,-4 4 4 15,1 5 1-15,-1 7-2 16,-1 2 0-16,1-2-1 15,0 0 1-15,-2-2-1 16,3-2 0-16,1 1 0 16,0-4 1-1,-2-2-1-15,1-1 1 16,1-4-1-16,1-3 1 16,1-2-1-16,-3-2 1 0,3-1-2 15,1-4 0-15,-2-3-3 16,2-2 0-16,2-2-5 15,3-2 0-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4:27.0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-2 10 0,'0'0'5'0,"0"-3"1"0,0 3 6 16,0 0-12-16,0 0 0 15,0 0 0-15,0 0 1 31,0 0-1-31,0 1 1 0,0 3-1 16,0 1 1-16,0 2 0 16,-2 2 0-16,-1 1 0 15,-2 2 0-15,-4 2-1 16,0-1 1-16,-3 0 0 16,-2-1 0-16,2-2-1 15,0 2 1-15,0-2 0 16,4-3 0-16,1 0 0 15,0-4 0-15,3 3-1 16,1-3 1-16,1-3 0 16,2 5 0-16,0 0 0 0,4 1 0 15,-1-1-1-15,2-2 1 0,4 4 0 16,1 0 0-16,2-2 0 16,0 0 0-16,2-1-1 15,0 1 1-15,-2-2 0 16,2 1 0-16,-2-2 0 15,3-1 0-15,1-1 0 16,-1 2 1-16,-1 0-2 16,-2-4 0-1,0 2-3-15,-3 2 0 16,1-4-3-16,-1-1 1 16,-4-1-4-16,2 1 1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58.2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5 0,'58'-2'2'0,"25"-6"2"16,-59 6-6-16,12-1 0 16,9 1 1-16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2.7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 0 18 0,'29'10'9'0,"9"20"-7"15,-28-18 15-15,2 7-15 16,0 6 0-16,-2 10 1 16,-5 4 1-16,-5-2-5 15,-8 2 0-15,-4 4 4 16,-7 0 0-16,-3-3-2 16,-2 1 1-16,-4-5-6 0,-1-1 1 15,-4-6-5-15,-1-5 1 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2.5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 47 10 0,'3'-19'5'0,"-1"0"1"0,-2 15 6 16,0 1-10-16,0 5 0 15,0 3 1-15,-2 5 0 16,-1 4-3-16,-4 7 0 16,0 4 3-16,0 8 0 15,0-1-1-15,2-3 0 16,0-3-1-16,3-3 1 0,2-6-3 16,0-3 1-16,2-4-6 15,3-5 1-15,-2 4-2 16,-1-9 0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2.3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2 18 0,'8'-4'9'0,"2"9"-10"15,-8-1 14-15,0-3-14 16,-4 8 1-16,-1 0 0 15,-6 3 0-15,2-2 0 16,-1 0 1-16,1-3-1 16,-2 0 1-16,2 0-1 15,0-2 1-15,4-1-1 16,1 1 1-16,4 2-1 16,1 1 1-16,4 3-1 15,0 1 1-15,3-2-1 0,-3-1 1 16,5 1-1-16,2-5 1 15,0-1-2-15,1-4 1 16,3 0-3-16,-1-6 0 16,0 0-3-16,-1-7 1 1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2.0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11 19 0,'-5'-12'9'0,"25"12"-11"0,-14 5 16 16,2-3-14-16,1 3 0 16,3 0 0-16,0-2 1 15,0 1-2-15,2 1 0 0,1-2-4 16,-3 1 0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1.8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12 0,'3'-13'6'0,"9"9"-1"0,-9 4 5 0,0-1-8 16,2 1 0-16,0 1 2 15,-2 4 1-15,1 1-6 16,-1 2 1-16,-3 8 4 16,-3 1 0-1,-6 26-1-15,-1-1 1 16,4-4-2-16,-1-2 0 15,4-5-1 1,1-4 0-16,1-5-4 16,1-3 0-16,0-3-4 15,0-4 1-15,0-2-3 16,0-3 1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01.8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40 6 0,'-3'0'3'0,"3"-1"1"0,0 1-2 16,0 0 1-16,1-2 0 0,1 0 3 31,3 1 1-31,0-1-8 15,6-1 0-15,1 3 5 0,1-4 1 0,1 4-3 16,3 0 1-16,0 0-2 16,4-5 1-16,1 0-2 15,-3 2 1-15,2 0-2 16,-3-1 0-16,0 1-5 16,-3 1 0-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1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8 17 7 0,'7'-15'3'0,"0"13"-1"15,-7 2 0-15,-4-2-1 16,1 2 0-16,-4 5 4 16,-6 0 1-16,1 4-5 0,0-2 0 15,-3 12 3 1,-4 5 1-16,2 5-1 16,4 2 0-16,2-4-2 0,6 1 0 15,4-3-4-15,4-2 1 16,4 1-6-16,0-2 1 1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0.9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2 14 0,'3'-6'7'0,"18"24"-9"0,-14-15 11 15,1 4-8-15,6 0 0 16,-4 3 2-16,0 4 1 16,-5-1-5-16,4 4 1 15,-6 5 2-15,-3-1 0 16,-3-2-1-16,-6 3 1 16,-1-3-2-16,-2-4 0 15,-1 1-3-15,1-5 1 0,0-4-4 16,2 2 1-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40.6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8 3 7 0,'-5'-7'3'0,"-5"14"-1"0,7-6 3 0,-4 3-2 16,-7 3 1-16,-1 1 2 15,-3 4 1-15,-4 5-8 16,0 4 0-16,3 5 5 16,-2 3 0-16,3 2-3 0,6 2 1 15,1-4-3-15,3-4 1 32,4-2-4-32,4-6 1 15,0-2-3-15,5-1 0 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26.5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6 18 11 0,'4'-14'5'0,"4"10"-6"16,-4 4 6-16,-1 4-4 15,1 1 0-15,1 2 3 16,2 3 0-16,1 2-5 15,-1 4 1-15,2 4 2 16,-2 3 1-16,1 4-1 0,-2 4 0 16,-1 4-2-16,2 4 0 15,-4 3 0 1,-1-4 0-16,-6-4 0 16,-4 2 1-16,-3 0-1 15,-7-3 1-15,-5 0-1 16,-3-4 1-16,-3 0-3 15,1-1 0-15,-1-2-3 0,2-2 1 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26.1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0 12 8 0,'6'-1'4'0,"0"-10"-2"16,-2 13 1-16,-4-2-1 15,0 0 1-15,-5 0 3 16,1 5 0-16,-1 4-7 16,-3 1 1-16,-1 4 4 15,-3 5 0-15,-3 3-1 16,-3 9 1-16,1-2-3 16,2-1 1-16,1 1-1 15,4-3 0-15,3-1-1 16,2 1 1-16,3-5-1 15,6-4 1-15,2-2-1 0,3-4 1 0,5-4-1 16,-1-2 1 0,5-3-1-16,2-6 1 15,-1 1-1-15,2-8 1 16,-3-1-1-16,1 0 0 16,-3-5-1-1,-4 2 1-15,-2 3 0 16,-7 1 0-16,-3 6 1 15,-3 3 0-15,-7 6 0 0,1 1 0 32,-5 5 0-32,1 1 0 0,-1 2 0 15,5 1 0-15,-1 0-3 16,5-2 0-16,0-2-5 16,3-1 1-16,2-1-3 15,7-1 1-15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25.6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1 19 0,'6'-11'9'0,"9"15"-9"16,-8-8 13-16,3 4-11 31,1-3 0-31,2 1 0 0,1 0 1 16,2-1-5-16,-1 3 1 15,2 2 0-15,1-2 0 0,1 3-5 16,-2-3 1 0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25.3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3 4 11 0,'-3'-5'5'0,"-10"5"1"15,10 2 4-15,-4 0-8 16,-1 3 0-16,-6 2 3 15,0 3 0-15,0 4-6 16,0 1 1-16,1 6 3 16,2 0 1-1,-1 1-2-15,2 2 1 16,3-5-2-16,0 0 0 0,5-2-1 16,1-1 1-16,2-1-2 15,1 1 0-15,5-8-3 16,0-1 0-16,5 0-4 15,2 0 1-1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24.9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9 0,'7'-10'4'0,"1"12"-1"0,-1-1-1 15,0-1-1-15,3 2 1 16,1 2 1-16,-1-1 1 16,2 2-5-16,0 2 1 0,-3 1 2 15,1 3 0-15,-5-3 0 16,0 8 0-16,-3-1-1 16,-4 0 1-16,-5 1 0 15,-1-1 0-15,-4-1-1 16,-2 1 0-16,0-3 0 15,0-2 0-15,1-1-3 16,2-3 0-16,1 1-4 16,3-2 0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24.5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1 5 11 0,'-1'0'5'0,"-3"-5"-2"0,4 5 6 0,-3 0-8 15,3 2 0-15,-4 0 0 16,1 3 0-16,-2 0-1 31,-6 2 0-31,1 1 2 16,0 4 0-16,-4 4 0 15,1 1 1-15,-1 0-1 0,0 5 1 16,-1 2-1-16,1 4 0 0,0-4 0 16,4-2 0-16,0 1-1 15,5-1 0-15,-1-5-1 16,5 0 1-16,1 2-4 16,1-5 1-16,5-2-5 15,-1-2 0-15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4:45.55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97 1 9 0,'0'2'4'0,"-2"-6"-2"0,2 6 5 31,-2 0-6-31,-1-1 0 16,0 1 0-16,-4 1 0 15,2 3-1-15,-4 0 1 0,-5 3 1 16,-5 5 0-16,-3 5 0 16,-6 5 0-16,1 8 1 0,-4 10 0 15,-3-3-1 1,-8 6 1-16,3 3-1 16,-2 2 1-16,5-4-2 15,5 1 1-15,1-4-5 0,5-5 0 16,4-1-4-16,-5-7 0 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2:01.4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9 3 0,'5'-4'1'0,"-8"-8"-1"0,8 9 1 15,-2-1-1-15,3 3 0 16,-6 1 3 0,3-2 0-16,-1 0-3 15,-1 0 1-15,-1 2 2 0,0 0 0 16,0 0 0-16,0 0 1 16,2 2-2-16,0 2 0 0,-2 2 0 15,0 3 0-15,0 1 0 16,0 4 0-16,0 1-1 15,0 3 1-15,-2 4-1 16,2 2 1-16,0-2-1 16,0 2 0-16,0-3 0 15,0-2 0-15,2-4 0 16,-2-1 0-16,0-2-1 16,3 0 1-16,-3-3-1 15,2-1 1-15,-2-1-1 16,3 0 0-16,-1-4-3 15,0 2 0-15,1-1-4 16,1-1 1-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51.9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1 11 0,'13'13'5'0,"15"8"-5"16,-16-18 7-16,5 3-6 15,9-3 0-15,7-1 1 16,3 1 1-16,9 1-4 16,3-1 1-16,7-1 1 15,5 1 1-15,7-1-1 16,4 0 0-16,5-2-1 16,5-2 0-16,1 0 0 15,-1-1 1-15,5-4-1 0,-1 0 1 16,-3-3 0-16,-1-2 1 0,-1-6-1 31,-3 5 0-31,-6-1 0 16,-8 0 1-16,-2 2-1 15,-10 2 0-15,-6-2-1 0,-10 5 0 0,-8 2 0 16,-6-1 1-16,-6 3-1 16,-4 1 1-16,-8 1-1 15,-5 1 0-15,-6 0-1 16,-1 0 0-1,-3 0 0-15,0 0 0 16,3 0 0-16,-1 0 1 0,3-2-1 16,0-2 1-1,4-1 0 1,-1 2 1-16,4-1 0 16,4 1 1-1,3-1-2-15,7 1 1 0,3 1 0 16,5 1 0-16,2-1-1 0,12 2 1 15,-1 0-1 1,-2-2 1-16,-1 2-1 16,1 2 1-16,-5 1 0 15,-3 2 0-15,-6 1-1 16,-5 0 1-16,-7 5-1 0,-2-3 0 0,-8 4-5 31,-2-3 0-31,-2 7-2 16,-14-8 1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51.0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0 18 0,'2'0'9'0,"8"5"-8"0,-6-3 9 15,-1 4-9-15,1 1 1 16,1 4 1-16,0-1 0 0,0 0-4 16,4-1 0-16,-2 0 3 15,3-2 0-15,4 0-1 16,-2-4 0-16,2-1-1 15,3-4 0-15,2 0 0 16,1-3 0-16,3-5 0 16,-3 3 1-16,1-4-2 15,5-1 1-15,1 2 0 16,1 0 0-16,-2 3 0 16,1 2 0-16,-1 1 0 15,-2 6 0-15,2 1 0 16,-4 4 0-16,1 2 0 15,-4-1 1-15,-2 5-1 16,0-3 1-16,4 2-1 0,1-3 1 16,4-1 0-16,0-1 0 0,1-2-1 15,3 2 0-15,1 0 0 16,-1 0 1-16,1 2-1 16,0-1 0-1,2 3-1-15,2-1 1 16,4-1 0-16,2-2 1 15,1-4-1-15,-1-3 0 0,2-2 0 16,4-1 1-16,-1-2-1 0,6-2 1 16,-1-2-1-16,-4 0 1 15,-3 1-3-15,1-1 1 32,-2 1-6-32,-10 1 1 0,-12 0-1 15,-9 2 0-15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50.1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3 6 0,'0'-2'3'0,"4"0"-3"15,-4 2 4-15,0 0-3 16,0 0 1-16,1 0 3 16,-1 0 0-16,0 2-6 0,2 0 1 0,-2-1 3 31,0 3 1-31,0-1-1 16,0 4 0-16,0 0-2 0,-2 3 1 0,1 2-1 15,-1 2 1-15,0 2 0 16,2-1 0-16,-3-1-1 15,3 1 1-15,0-1-1 16,0 0 0-16,0-2 0 31,0 0 0-31,0 0-1 0,0-4 1 16,0-3 0-16,0 2 0 16,0-2 0-16,0 1 0 15,0-5-1-15,0 3 0 16,0-3 0-16,0 1 1 15,0-2-1-15,0 2 0 0,0 0 0 16,0-2 0-16,0 0 1 0,0 0 0 16,0 1-2-16,0-1 1 15,0 0 1-15,0 0 0 16,0 2-1-16,0-2 0 16,0 0-1-1,0 0 1-15,0 2 0 16,0-1 0-16,0-1-1 0,-2 4 1 0,-2-2 0 15,4-1 0-15,0 1 0 16,0 0 0-16,0-1 1 16,0 1 0-16,0 0 0 15,0 0 0-15,4-1 0 16,-2 1 0-16,1 0 0 16,-1-1 0-16,-2 3-1 15,2-1 0-15,-1-1 0 16,1 0 0-16,0-1 0 15,-1 1 0-15,3 0 0 16,-2 0 0-16,-2-1 0 16,0 1 1-16,3 0-1 15,-1-1 0-15,-2 1 0 16,0 0 0-16,3 0 0 0,2-1 0 16,-3 1-1-16,0 0 1 15,0 0-4-15,-1-1 1 16,3 1-6-16,1 0 1 31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3:56.1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6 0,'2'-4'3'0,"3"-6"-4"16,-5 10 4-16,2-1-3 0,0-1 1 16,1 4 2-16,-3-2 0 0,0 1-3 15,0 1 0-15,0 0 3 16,0 1 0-16,0 0 0 15,0 1 0-15,0-1-1 16,0 1 0-16,2-1 0 31,0 2 0-31,-1-3-2 0,3 1 1 16,-2-1-1-16,-1 2 1 16,-1 1-1-16,0 0 0 15,0 0 0-15,0 0 1 0,0 0-1 16,0 2 1-16,0 0 0 15,0-4 0-15,0 2-1 16,0 2 1-16,0 2-1 16,0-1 1-16,0 1-1 15,0-2 1-15,0 3-1 16,0 0 0-16,0 1 0 16,0-1 0-16,0 0 0 15,0 0 1-15,4 6-1 0,-3-4 0 16,3 5 0-16,-1 0 0 15,1 0 0-15,3-2 1 16,-2 1-1-16,2-3 0 16,-2-1 0-16,0 0 0 15,2 0 0-15,0 0 0 16,1 0 0-16,-1 2 0 16,4 0 0-16,2-2 0 0,3 1 0 15,-2 1 1-15,1 0-1 16,1-2 0-16,-1 0 0 15,1 3 0-15,3 0 0 16,1 1 0-16,6-1 0 16,2-1 0-16,-3 1 0 15,5-1 1-15,2-2-1 16,4 0 0-16,-3-2 0 16,0 0 0-16,1 1 0 15,2-1 0-15,1 0 0 16,0-1 0-16,1-1 0 15,0-1 0-15,-3-3 0 16,-3-1 0-16,4 0 0 16,1-3 1-16,-3 0-1 15,4-1 1-15,0-3-1 16,-4-1 1-16,1-3-1 16,-4-3 0-16,0-2 0 0,1-4 1 15,1-1-1-15,0-2 0 16,-2-1 0-16,0-3 0 15,0 2 0-15,0 0 1 16,-2 0-1-16,-2 0 0 16,-3 1 0-16,2 2 0 15,-2 2 0-15,4-2 0 16,-2 4 0-16,1 1 0 0,-6-1 0 16,-2-1 0-16,0 1 0 15,0 0 0-15,-2 1 0 16,-2 2 0-16,-4 2 0 15,-1 1 0-15,-1 2 0 16,-2 2 0-16,-4 2 0 16,-1-2 1-16,-4 5-1 15,-1 0 0-15,-3 5 0 16,-1-4 1-16,-1 6-1 16,-6-2 0-16,-5 4-1 15,-5 1 1-15,2 2 0 16,-1-2 0-16,4-1 0 15,2 0 0-15,2-3 0 16,3-2 1-16,5-1-1 16,0-1 0-16,5-2-1 15,6-3 1-15,6-3 0 16,5 0 0-16,6-5-1 0,1-1 1 16,-1 0 0-16,0 0 0 15,1 4 0-15,-5 1 0 16,-1 4 0-16,-4 4 1 15,-4 1-1-15,1 3 1 16,-2 2-1-16,2 2 1 16,-3-1 0-16,3 1 0 0,-2-1-3 15,0-1 0-15,-2 0-6 16,-2 1 1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39.39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618 26 0,'8'-21'13'0,"27"-27"-17"0,-20 31 20 0,8-7-17 16,10-2 1-16,4 0 0 15,1-6 0-15,7-3 0 16,0-4 0-16,0 1 0 16,3-1 0-16,-3 1 0 15,-2 2 1-15,-5 5-1 16,-6 0 0-16,-2 4-1 15,-3 3 1-15,-3-2-5 16,0 4 1-16,-1 3-2 16,-1 1 0-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39.08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 703 22 0,'-8'-10'11'0,"18"0"-11"16,-6 5 12-16,4-4-12 16,3-3 1-16,7-5-1 15,3-5 1-15,8-4-1 16,4-3 0-16,3-7 1 16,7 3 0-16,0 0 0 15,4-5 0-15,-1-3-1 16,1-2 1-16,-1 0-1 15,-1-1 1-15,-5 4-1 0,-1 3 1 16,-4 6-1-16,-3 1 1 16,-1 5-1-16,2 4 1 15,-7 2-3-15,0-1 1 16,-2 4-6-16,0 1 0 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8.1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2 21 18 0,'8'-7'9'0,"9"-3"-13"0,-10 8 14 15,3 0-9-15,2 2 0 16,0 0 1-16,0 0 1 15,2 2-4-15,-4 1 1 0,-1 1 2 16,-4 3 0-16,-5-1-1 16,-9 3 1-16,-1 1 0 15,-5 4 0-15,-1 1 0 16,-1 3 1-16,-3 1 0 16,1-1 1-16,3-2 0 15,3 3 0-15,2-4-1 16,6 1 0-16,10-1-1 15,1-3 1-15,4 0-2 16,12 0 0-16,2-2-1 16,7 1 1-16,0 4-2 15,1-4 0-15,6-5-6 16,-8 1 1-16,3 0-5 16,-6-2 1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7.8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5-2 35 0,'0'2'17'0,"22"2"-34"15,-13-4 31-15,1-1-17 16,4 1 1-16,0 0-4 16,1 0 1-16,1 0 3 15,8 0 0-15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7.5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6 28 0,'0'-7'14'0,"24"7"-24"15,-14 2 26-15,6 1-17 16,1-3 0-16,0 0 1 15,5-1 0-15,4-1 0 0,-2 2 1 16,0 0-1-16,-4 2 1 16,-1-1-1-16,-4 1 1 15,-4 2 0-15,-5 1 0 16,-4 0 0-16,-4 4 0 16,-4 1 0-16,-1 4 1 15,-7 4-1-15,4 3 1 16,0 1-1-16,-4 4 0 15,5-2-1-15,2 2 0 0,-1 1-2 16,6-6 1-16,-1-2-7 16,3-4 1-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7.2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5-2 30 0,'0'-8'15'0,"19"23"-18"16,-14-13 22-16,10 1-23 15,4-3 0-15,0 0-3 16,0 2 1-16,1 0 4 16,6-1 0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55.6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0 11 0,'4'0'5'0,"-8"2"-3"0,4-2 4 15,-1 0-6-15,-3 1 0 0,1 1 2 16,-4 1 0-16,2 1-1 0,0 1 0 31,-6 2 1-31,4 2 1 0,-3 4 0 16,-4 3 0-16,4 1 0 15,3 0 0-15,2 0-2 16,0 1 1-16,3-5-1 16,0 1 1-16,4 0-1 15,0-4 0-15,5 1 0 0,-2-3 0 16,3-1 0-1,-1-2 1-15,2-1-1 16,1-1 0-16,1-1-2 0,-3 0 0 16,2-2-4-16,-1 0 0 15,0 0-3-15,-2 0 1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7.0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34 28 0,'-5'-9'14'0,"25"6"-20"0,-11-1 27 0,0-1-22 15,6 0 1-15,4 1-1 16,2 3 1-16,8 2 0 16,-3 5 0-16,-3 0 0 15,1 6 0-15,-5 3 0 16,-4 0 0-16,-1 3 0 16,-2-5 0-16,0 1 2 15,-1-3 0-15,-5 1 0 16,3-5 0-16,0-3 1 15,-4-3 0-15,0-1-1 16,0-6 1-16,-5-5-2 16,-3-3 0-16,-4 0-1 15,2-2 1-15,0-1-1 16,-1 0 0-16,-1 2-4 16,2 3 1-16,4 0-7 15,2 9 1-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6.6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 9 21 0,'0'-10'10'0,"0"17"-13"0,3-4 20 0,-3 1-15 32,0 2 0-32,-3 8 3 0,1 5 1 15,-1 7-7-15,1 7 0 16,-6 1 3-16,6 2 0 16,-1-5-3-16,3-3 1 15,-5-1-6-15,0-2 1 16,2-5-3-16,-2-3 0 0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6.3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-3 35 0,'-13'0'17'0,"15"13"-39"0,1-11 36 0,5 1-25 31,0 4 1-31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6.2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33 34 0,'-10'-26'17'0,"17"21"-29"16,1 3 34-16,1 2-23 15,3 0 1-15,2 0-3 16,-1 0 1-16,4 2-3 31,4 0 0-31,3 6-3 0,-2-1 1 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6.0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14 21 0,'20'-9'10'0,"-6"3"-9"0,-9 6 15 0,-5 1-14 16,0 3 0-16,0 4 1 0,-5 6 1 16,1 8-6-16,-1 6 1 15,0 8 3-15,0 2 1 16,0-2-2-16,-1-3 0 16,2 0-3-16,1-6 1 15,0-3-5-15,-2-5 1 16,3-3-3-16,-3-2 0 31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5.8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9 10 19 0,'5'-12'9'0,"5"12"-10"0,-8 4 11 0,-2 1-9 16,-2 4 1-16,-4 4 2 31,-3 10 1-31,-3 8-6 0,-1 12 1 0,0-2 3 16,1-1 0-16,5-2-1 31,-1-4 0-31,4-6-3 0,3-3 1 0,1-4-3 15,1-7 0-15,4-6-5 16,5-6 1-1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5.5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0 14 0,'0'5'7'0,"-2"26"-6"0,-1-22 10 0,-1 1-11 16,1 6 1-16,0-3 1 15,1 1 0-15,-2-3-2 16,4-1 0-16,4-3 1 16,1-4 0-16,0 1-1 15,4-4 1-15,-2-2-2 16,3-5 1-16,0-2-1 15,1-4 1-15,1-3-1 16,0 1 1-16,0-1 0 16,-4 8 0-16,1 2 2 15,-5 6 0-15,-4 6 0 16,-2 6 0-16,0 0 0 16,-3 0 0-16,3 2 0 15,0-4 0-15,2 4-3 16,2-4 0-16,5 0-6 0,0-3 1 31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5.2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 16 0,'4'-8'8'0,"8"3"-9"0,-7 5 13 16,3 0-11-16,-3 3 0 15,2 4 2-15,-3 7 0 0,-3 1-4 16,-2 4 1 0,-1-1 2-16,-5 3 1 0,2-4-1 15,-5-2 0-15,3-1 0 16,2-2 0-16,-2-4 0 16,4-3 0-16,1-3-1 15,2-2 1-15,2-5-2 16,3-2 1-16,3-3-1 15,1-4 0-15,4-3-1 16,1-3 0-16,3-1 1 16,-3 4 0-16,-1 4-1 15,1 4 0-15,0 8 1 0,-2 4 0 0,-4 7 0 32,2 6 0-32,-4 1 1 15,-3 3 0-15,0-1 0 0,-3-2 1 0,-3-4-1 16,1-1 1-16,2-1-1 31,0-5 1-31,2-4-3 16,3-2 0-16,0-5 0 15,0-2 1-15,4-3-2 0,-2-4 1 16,3-1-1 0,2 0 1-16,2 1 0 15,-4 4 1-15,0 5 0 0,0 6 0 0,-3 5 1 16,0 2 0-16,-4 2-1 15,1 0 0-15,-1 4-1 16,4-2 0-16,-2 0-5 16,5-4 0-16,-3-2-2 0,2-1 0 1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4.4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 101 30 0,'-16'-32'15'0,"2"-9"-15"16,14 35 31-16,0-1-30 15,5 2 0-15,1 2-1 16,6-1 1-16,-2 2-2 15,4 1 0-15,3 1-1 0,5 0 0 16,1 1-8-16,1-1 0 16,-2 9 0-16,4-2 1 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4.2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7 5 22 0,'5'-7'11'0,"-3"9"-14"15,0 0 22-15,-2 3-17 16,-2 3 0-16,-2 6 2 0,-1 6 1 16,-1 6-6-16,-1 11 0 15,0 2 3-15,2-1 0 16,2-1-1-16,1-1 0 16,0-4-2-16,2-3 0 15,0-5-2-15,0-4 0 16,-3-5-3-16,1-4 0 15,-1-8-2-15,-2-5 1 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55.1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 4 0,'2'0'2'0,"6"-5"5"31,-6 3-9-31,2 1 5 16,-4-1 0-16,3 0 1 15,-1 1 0-15,3 1-5 0,-2 0 0 16,-1-2 4-16,3 2 0 16,4 0-1-16,-4 0 0 0,5 0-1 15,-4 2 0-15,4-1 0 32,-2 3 0-32,3-1 0 15,1 1 0-15,-5 1-1 0,6 0 1 16,-2 0 0-16,-3 0 0 15,-1 2 0-15,2 2 0 0,-2-1 0 16,-4-1 0-16,1 2 0 16,1 1 0-16,-5-1 0 15,-4-2 0-15,1 0 0 0,-2 0 1 16,-6-1-1-16,5 0 1 31,-6-1-1-31,1 0 0 16,1 0-1-16,0-2 1 15,-4 1-1-15,3-1 0 0,3 1 0 16,-2-1 1-16,-1-1-3 16,4 0 1-16,2-1-4 0,-2 1 1 15,7-2-3-15,0 0 0 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3.9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3 56 19 0,'0'-20'9'0,"-3"-8"-7"15,3 23 13-15,-2 2-15 0,-3 1 1 16,-5 7 1-16,-4 4 0 16,-3 3-2-16,2 3 1 15,-1 2 0-15,2-3 1 16,2 0-1-16,6-2 1 16,0-2-2-16,3-3 1 15,3-2-2-15,7-3 1 16,0-2 0-16,3-3 0 15,0-2-1-15,-1-2 1 0,1 0-1 16,-3 2 1-16,0 1 0 16,-4 4 1-16,-3 2 0 15,0 3 0-15,0 2-1 16,0 2 1-16,2 1-1 16,0-2 1-16,1-1-3 15,4-2 1-15,0 0-2 16,1-3 0-16,4-2-3 15,0-3 0-15,2-1-2 16,1-1 1-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3.6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255 27 0,'-11'0'13'0,"22"3"-18"15,-6 1 24-15,5-3-20 16,4 1 1-16,1 0 0 15,4 0 1-15,3-1-2 16,6-1 1-16,1-5-2 0,-1 0 0 16,-1-4-2-16,1-3 0 15,1-5-1-15,-2 0 0 16,-1-2 1-16,-5-2 0 16,-2-1 2-16,-4-4 0 15,-3 2 2-15,-1 1 1 16,-5 1 1-16,1 5 1 15,-2 3-1-15,-1 4 1 16,-2 3 0-16,-2 7 0 0,0 3-1 16,0-1 1-16,-6 20-2 15,-2 8 1-15,-1 9-1 16,-1 3 1-16,1-4-1 16,-1-4 0-16,1-1 0 15,3-7 0-15,0-6 0 16,1-3 1-16,4-6 0 15,1-6 0-15,1-5-1 16,4-5 1-16,2-2-1 16,2-5 0-16,0-2-1 15,3-3 0-15,0 1-1 16,-2 4 1-16,2 5-1 16,0 2 0-16,-2 10 1 15,1 2 0-15,1 4 0 16,-2-1 1-16,-1 2-1 15,4 0 1-15,1 2-2 16,0-4 0-16,1 0-3 0,1-1 1 16,-1-4-5-16,2-1 1 15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3.0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17 0,'5'2'8'0,"15"-4"-5"0,-16 5 5 16,-1 6-6-16,-1 5 0 15,0 3 2-15,-2 5 1 0,0 6-6 16,0 1 0-16,5 0 3 16,-4-1 1-16,3 3-3 15,-1-3 1-15,2-3-4 16,-2-2 1-16,1-3-5 16,-1-1 1-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2.7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9 12 18 0,'-1'-7'9'0,"-4"2"-7"0,3 5 15 15,-3 0-16-15,1 2 1 16,1 1-1-16,-2 2 1 16,-1 2-3-16,5 2 0 31,8 10 2-31,0-2 0 15,1 0-1-15,-1-1 1 0,2 1-1 16,-4 0 1-16,-2-1 1 16,-5-3 1-16,-3 1 0 15,-3-2 0-15,-4-1-1 16,-4-1 1-16,1-3-4 16,-1-2 1-16,4-2-9 15,5-1 1-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2.4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29 24 0,'0'-24'12'0,"7"21"-17"16,-1 3 22-16,-1-2-18 15,0 2 1-15,0 4 0 16,-5 2 0-16,0 3 0 16,-1 3 1-16,-4 2-1 15,1-2 0-15,3 6-4 16,-1 5 1-16,4-3-3 16,1-1 0-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2.2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3 22 0,'-8'12'11'0,"8"-5"-12"0,0-7 20 16,3 0-19-16,2 0 1 16,6-2-2-16,2-1 1 15,5 1-4-15,4-5 0 16,4 2-2-16,7 2 0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2.0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33 19 0,'-4'-2'9'0,"13"2"-8"16,-6 0 17-16,8-1-16 0,-3-1 0 15,4 2 0-15,4-2 0 16,3-1-3-1,3 0 1-15,0-1 2 16,4 1 0-16,-2 0-2 16,0 1 0-16,3 0-1 15,-6-1 0-15,-2 1-4 16,-2 2 1-16,-3 0-4 16,-4 2 1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1.6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6 12 0,'2'-13'6'0,"8"3"-7"0,-6 7 10 15,-1 3-6-15,-1 1 1 16,-2 3 1-16,2 3 1 16,-2 5-8-16,0 5 1 15,0 7 4-15,-2 2 1 16,2 0-2-16,2 1 0 16,-2-1-2-16,1 0 1 0,1 2-2 15,-2-4 1-15,0-2-2 16,0-1 1-16,-2-1-5 15,1-4 0-15,-1-4-1 16,2-2 1-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1.4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20 11 0,'-1'-8'5'0,"7"-1"1"0,-4 8-2 15,2-1-3-15,-3 2 1 16,1 2 1-16,0 1 1 0,-2 4-4 15,0-2 0-15,0 14 3 16,-2 5 1-16,-1 4-1 16,-1-1 0-16,-3 2-1 31,4 1 0-31,0-3-1 0,-1-3 1 16,-1-1-2-16,4-4 0 0,-1-2-2 15,2-5 1 1,0-3-6-16,2-4 1 15,4-3-1-15,1-2 0 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8.9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39 18 0,'3'-8'9'16,"9"3"-10"-16,-7 1 14 0,4 1-12 16,1-1 0-16,1 1 1 15,2 0 0-15,1-1-3 16,-2 1 1-16,0 1 1 16,-2 2 1-16,1 2-2 15,-5 3 1-15,1 3-1 16,-5 4 1-16,-4 2-1 0,-5 2 0 15,-1 1 0-15,-6 2 1 16,-1-4 0-16,-6 1 0 16,1-3 1-16,2 1 0 0,1 0 0 31,0-1 1-31,2-1 0 16,3 0 0-16,5-1-1 0,2-3 1 0,5 1-1 31,0-2 1-31,10 1-2 15,4-1 1-15,5 0-1 16,-1-2 1-16,5-3-2 0,-4-2 0 0,-1 0-5 31,5-2 1-31,-3 0-7 16,6 2 1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53.9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9 17 11 0,'0'2'5'0,"2"-4"-3"0,-2 2 6 16,0 0-7-16,3-2 1 0,-1 1-1 31,7-1 1-31,-4 0-3 16,5 0 1-16,0 1 1 15,-1-1 0-15,1 0-1 16,-1 1 1-16,-2 1-1 0,2-2 1 31,6 2-1-31,-1 0 1 0,-1 0-1 16,-3 2 0-16,-3-1 0 15,1-1 1-15,-2 2-1 16,-1 1 0-16,0 1 0 16,-2-1 1-16,-1 3-1 15,2-1 1-15,-4 2 0 0,-4-2 0 31,4 3-1-31,-5 3 1 16,0-1-1-16,0 0 0 0,3 1 1 16,-7-1 0-16,4 4 0 15,-4 0 0-15,4-1-1 16,-1 1 1-16,-6 1 0 16,2 2 0-16,0-3-1 15,-4-2 0-15,-2-2 0 16,3 2 1-16,-3-2-1 15,1-1 1-15,-1-2-1 0,-1 0 1 16,6 0 0-16,-3-2 0 16,4-2-1-16,1 2 0 0,-1-3 0 15,1 0 1-15,4-2-1 16,0 0 1-16,0-2-1 31,0 2 0-31,5-2 0 16,0-1 1-16,0-2-1 15,3 1 0-15,-1-1 0 0,3 0 0 16,-2 0 0-16,3 0 0 16,-1-2-1-16,0 2 1 15,3-1 0-15,-1 1 0 16,2 2-1-16,-4-2 1 16,5 0 0-16,-2 3 0 0,2 0 0 15,1-1 0-15,-1 3-1 16,-1 0 1-16,1 1 0 15,-1 3 0-15,-3-1-1 16,3 2 1-16,-4 1 0 16,6-1 0-16,-6 0 0 15,3 2 1-15,-2 0 0 0,4 0 0 32,-2-1 0-32,3 1 0 0,-1-1 0 15,-1-1 0-15,2 0-1 16,1 0 1-16,-5-2-1 15,1-1 1-15,-2 2 0 16,4-3 0-16,-7 1-3 0,2-2 1 16,1 2-7-16,-5-2 1 1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8.3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4 157 14 0,'-4'3'7'0,"-9"3"-2"16,8-3 11-16,-6 2-13 16,1 7 1-16,-3 0 0 15,1 4 0-15,1 1-6 0,5 0 0 16,-1-1 4-16,5-2 0 16,4-4-2-16,5-3 1 15,-2-2-1-15,5-3 0 16,2-6 0-16,-2-4 0 15,2-4-1-15,0-4 1 16,0-3-1-16,-2-2 1 16,0-1-1-16,1-9 1 15,-3-5 0-15,4 1 0 16,-2 3 0-16,-3 8 1 0,-2 5 0 16,2 5 1-16,-4 5 0 15,-3 9 0-15,0 7 1 16,-1 10 1-16,-3 9-1 15,-2 3 0-15,0 6-1 16,3 1 0-16,3 2-4 16,3 0 0-1,4-2-6-15,3-3 0 16,4-6-3-16,-2-6 1 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7.9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0 10 0,'8'15'5'0,"-5"3"-5"15,-1-13 10-15,-2 1-8 0,-2 6 1 16,1 1 2-16,-3 0 1 16,-2-1-7-16,2 0 0 15,-1-6 4-15,0-1 1 16,2-1-2-16,3-4 1 15,2-4-2-15,3-2 1 16,0-4-1-16,0-2 0 16,1 2-1-16,4 0 1 0,2 0-1 15,0 4 0-15,-1-1 1 16,-1 2 1-16,2 5-1 16,-1 2 1-16,-1 4-1 15,-1 3 0-15,1 1-3 16,-4 1 1-16,3 1-6 15,-3 1 1-15,3-3-2 16,-1-2 0-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7.7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2 20 0,'-1'-5'10'0,"2"-7"-26"16,2 10 17-16,0 1-5 15,0-1 1-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7.5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 0 19 0,'0'6'9'0,"-2"5"-7"0,2-8 17 15,-1 4-18-15,-3 0 1 16,-1 5-1-16,1 2 1 16,-1 0-3-16,0-1 1 15,0 1 0-15,1 2 1 16,1-4-2-16,3-2 1 15,-5-1-5-15,5-2 1 16,5-1-3-16,-2 0 1 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7.2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0 12 0,'-9'5'6'0,"6"3"1"15,3-6 5-15,2-1-9 16,1 3 1-16,4-4 1 15,1 0 0-15,4 1-7 16,2 1 0-16,1-2 4 16,4 0 1-16,0-2-4 15,1-1 0-15,2 0-4 16,2 1 0-16,-3-1-2 16,-1 1 0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7.0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19 21 0,'-5'-7'10'0,"17"-12"-11"16,-10 18 18-16,5-6-17 15,1 0 1-15,1 0 1 16,3 0 0-16,0 0-2 15,3 0 0-15,1 0 1 16,4 1 1-16,3-1-1 16,-5 0 1-16,3 0-3 15,0 0 0-15,-4 2-3 16,-2 1 1-16,-1 3-5 16,-4 1 1-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6.7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27 17 0,'4'-18'8'0,"6"11"-5"16,-6 5 10-16,1 2-12 16,-3 2 1-16,1 3 2 0,-1 5 0 15,-2 6-5-15,-2-1 1 16,-1 4 2-16,-4 3 1 15,2 0-2-15,-2 2 1 16,1-2-2-16,1 1 1 16,4-3-3-16,-5-1 1 15,5-2-4-15,1-5 0 16,0-4-2-16,5 1 0 0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6.4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8 0 12 0,'-3'-8'6'0,"-6"28"0"0,4-16 11 15,0 4-16-15,-2 1 0 16,-3 1 0-16,-4 2 0 16,1 0-2-16,-3 0 1 15,1-1 0-15,1 5 1 16,1-6-1-16,-1-5 1 16,7 2-1-16,-1-4 0 15,3 1 1-15,-2-1 0 0,4-1 0 16,3-2 0-16,0 0 0 15,3 0 1-15,4 1-1 16,3-1 1-16,0 0-2 16,4 2 1-16,1 0-3 15,-1-1 0-15,1 1-5 16,4 2 0-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6.1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4 17 0,'-9'-5'8'0,"14"9"-6"16,-1-3 9-16,-3 4-10 15,3 4 1-15,-3 0 0 0,8 1 1 16,-4 0-4-16,0 1 0 15,0-1 3-15,4 0 0 16,-1-1-2-16,-1 3 1 16,2 0-3-16,-4 0 1 31,2-3-5-31,-4-1 0 0,0 1 0 16,-1-2 0-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0.9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85 17 0,'1'0'8'0,"4"-2"-5"0,-5 2 9 0,4-2-12 16,-1-1 1-16,1 1 0 15,1-1 0-15,0-1-1 16,0-1 0-16,2-4 1 16,0 1 0-16,-1-3-1 15,1-3 1-15,2 1-1 0,-4 1 1 16,0-2 0-16,2 2 0 16,-4-2-1-16,2 2 0 15,-3 3 0-15,1 0 1 16,-1 1-1-16,0 1 1 15,-2 2-1-15,0 1 1 16,0 1-1-16,0 3 1 0,0 0-1 16,0 2 1-16,0 3-1 15,0 0 1-15,0 2 0 16,0 1 0-16,0 5 0 16,0-1 1-16,-2 1-1 15,0 5 1-15,-1 1 0 16,1 1 0-16,2 5-1 15,-3-1 1 1,1 2-1-16,0 0 0 16,1 0 0-16,1 0 0 0,-2-1 0 15,-1 0 0-15,1-3 0 16,2 2 0-16,-2-1 0 16,1-3 0-16,-1 1-1 15,0-2 1-15,0 2 0 16,2-4 0-16,-1 1 0 15,-3-5 1-15,4 1-2 16,-3-2 1-16,1-1-1 16,2-3 1-16,-3-3-1 15,1 4 0-15,0-5 0 0,2 1 0 16,-3 0-3-16,1-3 0 16,1-1-5-16,1-1 0 15,1-3-3-15,1-1 0 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49.5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5 4 7 0,'0'-2'3'0,"0"0"4"16,0 2-4-1,0 0-3-15,0 0 1 0,0 0 0 16,0 0 0-16,-2 0-1 15,-1 0 0-15,1 0 2 0,-1 0 0 32,1 2-1-32,-2 0 1 15,-1 0 0-15,0-1 0 0,0 3-1 32,-4-3 1-32,4 3-1 15,0-1 0-15,0 1 0 0,0-1 0 0,-1 1 0 16,-2-1 0-16,3 1-1 15,1-1 1-15,-3 4 0 16,2 3 0-16,-3-3 0 31,-3 2 0-31,3-2-1 16,2 1 1-16,1-1 0 0,0 3 0 16,0-1-1-16,0 1 1 0,0 1-1 31,1-1 1-31,-1 0-1 0,0-1 1 15,3 0-1-15,-1 1 1 16,-2 0-1-16,-1 1 0 0,3 1 0 16,1 1 1-16,-3 0-1 0,2-1 1 15,-3 0-1-15,3-2 1 16,-2 2-1-16,3 0 1 16,-1 4-1-16,1-3 1 15,-2 1-1-15,4 2 1 31,0-1-1-31,-5 2 0 16,5-3 1-16,0 2 0 0,0-3 0 16,0-2 0-16,5-1-1 15,-5 0 1-15,4-1-1 0,-2 1 1 0,3 1-1 32,3-3 1-32,-2 3-1 15,2-3 0-15,-3-1 0 16,6 0 1-16,-6 2-1 0,5-3 0 0,-1 1 0 31,1-1 1-31,0-1-1 16,-4-2 1-16,2 1-1 0,-3-1 1 0,4-1-1 15,-4-1 1-15,-3-1-1 16,1 2 0-16,-3 0 0 16,0-2 0-16,0 0 0 31,0 0 0-31,0 0-3 0,0 0 0 15,0 0-5-15,0 0 1 16,0 0-2-16,0 2 0 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7:30.3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 18 0,'5'-1'9'0,"-3"1"-8"15,-2 0 13-15,4 0-14 16,1 0 1-16,1-2-1 0,1 2 1 31,2 0-2-31,-1 0 0 16,2 0-4-16,2 0 0 0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35.6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4 10 0,'5'-9'5'0,"10"-5"4"0,-8 7 3 15,2-1-10-15,3-1 0 16,2-1 1-16,1-1 0 16,-1 1-4-16,1 5 1 15,1-2 1-15,-1 2 1 16,-4 5-2-16,-1 2 1 15,-5 3-1-15,-5 5 0 16,-7 4 0-16,-5 1 0 16,-3 3 1-16,-6-1 0 15,-1 2 0-15,1 0 0 16,2-4 1-16,4 1 1 0,1-4-1 16,5-2 0-16,6-1 0 15,3-4 0-15,3-2-1 0,9-1 1 16,6-4-1-1,4 1 0-15,0-3-3 16,6 1 0-16,-1 1-7 0,8-1 0 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42.3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-1 37 0,'-14'5'18'0,"23"-9"-26"0,-4 8 36 16,3-3-28-16,-1 3 1 16,10 1-1-16,0-2 0 15,2 0-1-15,0 1 0 0,2-3-3 16,3 3 0-16,0-3-6 15,1 3 1-15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42.1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75 28 0,'3'2'14'0,"18"-9"-27"0,-13 4 24 15,-2-1-12-15,4-1 1 16,-5-2 1-16,5-3 1 15,-4-4-2-15,2 0 0 16,3-3 1-16,-6 5 0 0,3-5 0 31,-3 3 0-31,4-2 0 16,-4 3 0-16,2 2-1 16,-2 4 1-16,-1 2 0 0,1 4 1 15,-5 4 1-15,-5 6 0 16,5 6 0-16,-4 4 0 15,3 3 0-15,-3 1 0 16,2 3-1-16,-3-2 0 16,2 2-2-16,3-1 1 15,0-1-4-15,0-1 1 0,0-2-3 16,0 1 0-16,0-7-4 16,3 1 0-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41.7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5 7 34 0,'0'-5'17'0,"29"5"-28"16,-19 0 29-16,3 0-19 16,1 0 0-16,5 0-3 15,-4 0 0-15,5-2-1 16,-1 2 1-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41.3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34 26 0,'-12'-12'13'0,"19"6"-19"15,-4 2 23-15,4 1-18 16,5-1 0-16,4 3 1 15,2-1 0-15,1 0 0 16,2 4 0-16,-2 3 0 16,-2 4 0-16,0 1 0 15,-2 3 1-15,1 3 0 16,-3-1 1-16,1-1 0 16,-4 0 1-16,0-6-1 15,-1-1 1-15,3-2-1 0,-3-3 1 0,1-2-1 16,-2-5 0-16,-3-2-1 15,-3-2 1-15,-2-3-2 16,-2-1 0-16,-3-1 0 16,0-1 0-16,0 1-4 15,0 4 1-15,2-1-7 16,8 6 1-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41.0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 12 18 0,'5'-10'9'0,"9"7"-10"16,-9 4 10-16,-3 1-7 15,-2 5 1-15,3 0 2 16,-6 5 0-16,-2 2-5 15,-2 1 0-15,0 7 4 16,0 2 1-16,2 2-2 16,-2 3 0-1,1-3-2-15,2 3 1 0,2-6-4 16,2-1 1-16,0-5-5 16,-3-3 1-1,3-2-3-15,0 0 0 0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40.6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5 38 19 0,'6'-14'9'0,"-12"14"-8"16,5 2 10-16,-4 5-9 16,-6 2 0-16,-1 3 3 15,-7 3 1-15,2 8-6 16,1-1 0-16,4 0 4 15,2-1 0-15,1-4-2 16,6-1 0-16,3-6-1 16,5-3 1-16,6-5-4 15,2-2 1-15,1-7-1 16,0-5 0-16,-2-4 0 16,2-3 0-16,-1-3 0 15,1-2 0-15,2-2 2 0,-2 0 0 16,-2 6 2-16,-4 2 1 15,1 6-1-15,-6 5 1 0,-4 7-1 16,-3 7 1-16,-5 7-1 16,3 5 0-16,-3 3-3 15,4 6 1-15,1-1-5 16,1-1 1-16,6-2-5 16,3-3 0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40.2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3 79 24 0,'-7'-9'12'0,"-2"15"-13"0,4-3 15 16,-3 2-14-16,-8 5 1 15,-1 7 2-15,0 4 0 16,-2-1-3-16,4 3 1 16,3-5 1-16,2 1 1 15,6-2-1-15,-1-5 0 0,12-3-1 16,0-2 0-16,5-6-2 15,1-1 0-15,3-3-1 16,-1-7 1-16,1-7 0 16,-3-2 0-16,1-3 0 15,0-4 0-15,-2-1 0 16,1-4 1-16,-1 4 0 16,0 3 1-16,-5 3 1 15,0 6 0-15,-3 5 0 16,-4 3 0-1,-2 5 0-15,-2 7 0 16,-4 7 0-16,-2 7 0 16,3 3-3-16,2 5 1 15,-2 2-5-15,5-1 1 16,2-4-5-16,3 0 0 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9.8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5 71 16 0,'-3'-12'8'0,"11"-14"-1"16,-6 21 6-16,0-2-13 15,-1-2 1-15,-1 2 1 16,-1 2 1-16,-5 5-3 15,-2 2 0-15,-3 5 2 16,-1 3 1-16,-1 4-1 0,-1 5 1 16,0 5-1-16,2 0 0 15,5-2 0-15,2-3 0 16,3-1-1-16,4-3 1 16,5-5-2-1,0-3 1-15,3-3-2 16,4-8 1-16,1 1-2 15,4-6 1-15,-1-4-1 0,-3-3 1 16,1-1-1-16,-4-4 0 0,0 0 1 16,-4 1 1-16,1 3 1 15,-4 3 1-15,-2 7-1 16,-3 7 1-16,0 3 0 31,-3 6 0-31,0 6-1 0,-1 4 0 16,-1 2-4-16,3 0 1 15,2-1-7-15,5-1 0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48.0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-1 7 0,'-1'5'3'0,"-5"-10"1"0,6 7-2 0,0 0-2 16,-3-1 1-16,1 1 0 16,-3-2 0-16,2 4-1 15,-2-3 1-15,0 3 1 16,-1-1 0-16,1 1 0 15,2 1 0-15,-2 0 0 16,0 2 0-16,1 0 0 16,3 1 0-16,-3 1-2 15,-1-1 1-15,3 3 0 16,-1-1 0-16,1 4 0 16,-1-1 1-16,1 1-1 15,-1 0 0-15,-2 3 0 16,5-3 0-16,-4-1 0 15,4-1 0-15,-1-1 0 16,1-1 0-16,0-1-1 0,1-3 1 16,3 0 0-16,-3-1 0 15,6 0 0-15,0-2 0 0,3-1-3 16,0 0 1 0,4-1-6-16,0-1 1 15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39.2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9 12 20 0,'0'-5'10'0,"10"-2"-10"0,-8 6 12 0,-2 2-11 16,1 3 1-16,-1 3 1 31,0 1 0-31,-3 6-4 16,0 7 1-16,-6 4 1 0,4 6 1 16,-4 4-1-16,2-3 1 0,2-3-1 15,2-6 0-15,1-3 0 0,4-3 1 16,3-5 0-16,0-1 0 15,4-4 0-15,-2-2 0 16,3-5-1-16,-5-5 0 31,-2-6-1-31,-1-2 1 0,2-3-2 16,-4-3 1-16,-4-3-1 16,-1 0 1-16,0 1 0 0,-9 4 0 31,-1 3 1-31,-1 2 0 0,-1 9 1 15,-3 1 0-15,1 4 1 16,0 5 1-16,2 5-2 0,3 0 1 16,4 5-1-1,6-2 0-15,8 1-3 16,6-3 1-16,7-2-7 16,9 2 0-16,6-6-5 15,6 0 1-1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5:21.3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4 10 0,'-9'-2'5'0,"9"-1"0"16,0 3 1-16,0 0-4 16,2-1 1-16,3 1 2 0,-5 0 0 15,5-2-6 1,2 1 1-16,3-3 3 0,2 4 1 16,2 0-2-16,1 0 1 15,6 0-2-15,0 0 1 16,3 0 0-16,-2-1 0 15,5 1 0-15,-3 0 0 16,-1 0 0-16,-6 0 1 16,0 0-1-16,-1 0 0 15,-3 0-1-15,-2 1 1 0,-4-1-2 16,1 0 0-16,-3 0-4 16,0 0 1-16,-3 4-6 15,2-3 0-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7:37.0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22 7 0,'-14'-7'3'0,"9"0"1"0,5 5 4 15,-4-1-7-15,4 1 0 16,-1 1 0-16,1 1 1 16,0 0-2-16,0 0 0 15,0 0 2-15,0 0 0 16,1 0 0-16,-1 0 0 16,6 1-1-16,-3 1 1 15,2 1-1-15,-1 1 1 16,1 1-1-16,-5 0 0 0,5 0-1 15,0 1 1-15,0-1 0 16,0 0 0-16,0 0-1 16,1 2 1-16,-3 0 0 15,2 3 0-15,0 2-1 16,0 0 1 0,1 7 0 15,-1-1 0-31,-2-1-1 15,2 0 1-15,0 0-1 0,1 2 1 16,-1 0-1-16,0 2 1 0,-2-2-1 16,2-2 0-16,-3 2 0 15,2 2 1-15,-3 3-1 16,-1-3 1-16,0 1-1 0,-1 0 1 16,-3-3-1-16,2 0 0 31,-3 0 0-31,2 0 1 15,1 2-1-15,-1 0 1 0,3-2-1 16,-2 0 0-16,-1 1 1 16,3-1 0-16,-4 2 0 0,2 1 0 15,-3 1 0-15,2-1 1 16,-2-1-1-16,0-1 1 16,-4-1-1-16,-1-3 0 15,3-2 0 1,-2-2 0-16,-1 0-1 15,1 0 1-15,3-3-1 16,-3-1 1-16,0 1-1 16,3-1 1-16,-3 1-1 15,4 0 1-15,-5-2-1 16,4-1 0-16,1 0 0 16,-3-1 0-16,3 2 0 0,0-4 0 0,-1-1-4 15,3-2 1-15,1-4-7 31,4 1 1-31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7:36.1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5 8 11 0,'0'-7'5'0,"3"9"-3"16,-3-2 6-16,0 0-8 15,-3 0 0-15,1 0 1 16,1 0 1-16,-1 0-2 15,-2 0 0-15,1 2 1 16,-4 0 1-16,4-1-1 16,-3 3 1-16,1-1-1 15,2 1 0-15,-1 1-1 16,-2 0 1-16,0-2 0 0,1 3 0 16,-2-1 0-16,2 0 1 15,0 0-1-15,-2 0 0 16,2 2 0-16,-4 0 0 15,4 0 0-15,-3-2 0 16,2 2-1-16,1 0 0 16,-2 0 0-16,4 1 0 15,-1 1 0-15,-2 1 1 16,0 1-1-16,1 1 0 16,0 3 1-16,0-3 0 0,1 0-1 15,-2 0 1-15,2-1-1 16,1-1 1-16,1 0-1 15,0-1 1-15,-3 0-1 16,2-1 1-16,-1 2-1 16,1 3 1-16,-8-1-1 15,6 0 1-15,0 1-1 16,2 1 1-16,-3-3-1 16,3 1 0-16,-2-2 0 15,1 2 1-15,1 0-1 16,0 5 1-16,-1 0-1 15,2-1 0-15,-1 3 1 16,1-2 0-16,2 2-1 16,-2-2 1-16,1-1 0 15,-1-1 0-15,-1 1 0 16,1-1 0-16,0 4-1 16,0 2 1-16,1-2-1 0,-1 3 1 15,0 1-1-15,2 2 0 16,0 1 0-16,2-2 0 15,0 0 0-15,-1-1 0 16,3-1 0-16,1 1 0 16,-2-3 0-16,1-1 1 15,-1 2-1-15,4-4 1 16,-2 0-1-16,1-1 1 16,0-2 0-16,0-1 0 0,2-1 0 15,-3-1 0-15,4-3 0 16,-4 1 0-16,-1-2 0 15,-1 0 0-15,2-4-1 16,-1 1 1-16,-1-3-4 16,1 1 1-16,1-2-6 15,0-3 1-15,4-2-3 16,-3-9 0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7:30.9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4 19 10 0,'-3'-4'5'0,"1"-1"3"15,0 3 2-15,0 0-9 16,1-1 0-16,-1 1 1 0,-1 1 0 16,-4 1-3-16,2 1 1 15,-4 3 1-15,0 1 1 16,-1 0-1-16,-2 2 1 16,-3 3-2-16,5 2 1 15,-1 4-1-15,3-2 1 16,3-1-1-16,1-1 1 15,2-1-1-15,2-3 0 16,2-1 0-16,2-2 1 16,1-3-1-16,3-2 1 0,-1-3-1 15,3-2 1-15,1-4-1 16,-1 2 0-16,-2-2 0 16,-1 3 1-16,2-1-2 15,-4 0 1-15,2 2 0 16,-4-1 0-16,1 3 0 15,-3 0 0-15,-1 3 0 16,0 1 0-16,-1 4 0 16,-3 6 0-16,1 3-1 0,-6 8 1 15,-3 7 0 1,2 4 0-16,-4 1 0 16,1 1 1-16,-1-2-1 0,0-1 1 15,2-2-1-15,2-5 1 16,0 1-1-16,3-5 0 0,0-4 0 15,2-3 1-15,1-4-4 16,-1-1 1-16,4-4-4 16,1-3 0-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7:29.9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9 14 0,'0'-3'7'0,"4"-2"-1"16,-1 5 8-16,2-2-13 16,0 2 0-16,1-2 1 15,2 0 0-15,-1 2-3 16,3 0 1-16,2 0 1 0,-3 0 0 16,1 0 0-16,1 0 0 15,-3 0-3-15,3-1 0 16,-1-1-4-16,-1 0 0 15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7:29.6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0 4 11 0,'0'-2'5'0,"0"0"-3"16,0 2 5-16,0 0-6 16,1 2 1-16,-1 0-2 15,0 1 1-15,-1 2-1 16,-1 4 1-16,-1 0 1 16,-1 6 1-16,-3 0-2 15,2 4 1-15,-2 0 0 16,2 2 1-16,0-2-2 15,-1 0 1-15,0-2-2 16,1-2 1-16,-1 2-1 16,2-1 1-16,2-3-1 15,1 1 1-15,1-2-3 16,-2-3 1-16,2-2-5 16,0 1 1-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7:12.0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1 8 0,'5'-20'4'0,"1"11"-4"0,-1 6 5 15,0 1-6-15,-3 0 1 0,5 1-1 16,-6-3 1-16,4 4 0 15,1 0 1-15,-1 2-1 16,3 3 1-16,-2 5-1 16,-1 4 1-16,0 7 0 15,4 6 0-15,-4 3-1 16,0 6 0-16,0 7 0 16,0 12 0-16,-1 0 0 15,1 2 0-15,-5 1 0 0,0 4 1 16,0 2-1-16,-4-5 1 15,-1-4-1-15,-2 2 1 0,-6 1-4 16,-6 4 1-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59.6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0 10 0,'2'2'5'0,"-4"2"-2"15,6-4 5-15,-1 0-7 0,0 0 1 16,1 0 0-16,1 1 1 15,2 3-4-15,-2-1 1 0,2 2 1 16,-2 2 1-16,0 0-1 16,4 2 0-16,-2 1 0 15,1 2 0-15,-1 0 0 16,2 4 0-16,0 1-1 16,1 2 1-16,-1 3-1 15,-3 0 1-15,3 1-1 16,-4 1 0-16,0 0 0 31,1 1 0-31,-3 3 0 0,-1 3 1 16,-2 0-1-16,0-7 0 15,-2 10 1-15,0-1 0 16,-3 1-1-16,0-5 1 16,-2 4-1-16,-5 1 1 15,0-1 0-15,-4 3 1 0,1 0-1 16,1-1 1-1,0-3 0-15,1-6 0 16,2-4 0-16,-1-1 0 0,2-7-1 16,1 0 1-16,2-6-4 15,2-1 1 1,0-2-6-16,0 0 1 16,5 0-3-16,0 1 1 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56.9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5 3 7 0,'0'2'3'0,"0"-7"-1"0,0 5 4 16,0 0-5-16,-2 0 0 15,-2 2 1-15,3-1 0 16,-3 3-2-16,-1 1 1 0,-5 0 1 16,-1 4 1-16,1 3-1 15,-5 1 1-15,-1 1-1 16,-1 3 1-16,-2 6-1 15,2 6 0-15,-2 4-1 16,0 5 1-16,0 1-1 16,-2 6 1-16,2 10-1 15,4 2 0-15,1-5 0 16,2-1 0-16,3 4 0 16,1-3 0-16,3 0-1 15,1-1 0-15,4-4 0 16,2-7 1-16,1-4-2 15,2-4 1-15,7-4-3 16,4-4 1-16,1-2-6 0,11-1 1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47.3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7 9 0,'0'-2'4'0,"8"-1"-1"16,-6 1 4-16,1-1-6 15,1 1 0 1,3 0 1-16,1 1 1 15,3-1-4-15,-3 2 1 16,3 0 1-16,-1 0 1 16,4 0-1-16,-4 2 0 15,2 1-1-15,2-1 0 16,0 1 0-16,-1 1 1 0,0 2-1 16,-3-1 0-16,2 2 0 31,-2 0 1-31,-3 0-1 15,0 0 1-15,-2 1-1 16,-5 1 1-16,0-1 0 16,0 1 0-16,-5-1 0 0,2 1 0 15,-3-1 0-15,-4-1 1 16,0 2-1-16,1-1 1 16,-5 1-1-16,4-1 0 15,0-1-1-15,-4 0 1 16,7 0-1-16,-5 0 1 0,2 0-1 15,3-2 0-15,-4 0-2 16,5 0 1-16,0-2-5 16,5-1 0-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51.5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6 22 0,'5'-15'11'0,"16"3"-15"0,-12 8 17 0,1-1-13 16,4 2 1-16,-4-1 0 15,2 3 1-15,2-1-2 16,-1 4 0-16,-2-1 1 15,-3 3 1-15,2 1-1 16,-4 2 0-16,-1 1-1 16,-2 6 1-16,-6 1-1 15,-2 2 1-15,-4 0 0 16,-3 4 0-16,-2-4 1 16,-1-2 0-16,1-1 0 15,-1 0 1-15,1-1-1 16,4-1 1-16,1-3-1 15,7 1 1-15,2-1-2 16,2-2 1-16,8-2-2 16,1 0 1-16,11 0-1 15,-3-2 1 1,1 1-2-16,4-1 1 0,2-3-3 16,-2 2 0-16,0-2-3 15,0 2 1-15,0 1-5 16,-5 0 1-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51.2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4 24 0,'-10'-4'12'0,"10"6"-15"15,0-2 23-15,5 2-19 16,0-2 0-16,4 2 0 16,-1-2 0-16,5 0-2 15,0 0 0-15,3 0-1 16,3 0 0-16,1 0-5 16,1-2 0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51.2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40 25 0,'0'-17'12'0,"15"8"-15"16,-10 8 18-16,2-1-16 15,3 0 1-15,2 1 0 16,-1-1 0-16,2 2 0 15,3 0 0-15,-2-2 0 16,3-1 1-16,0 3-1 16,0 1 1-16,0-1-1 15,-1 0 1-15,-4 0-1 16,1 0 1-16,-1 2-1 16,0 2 0-16,-3 1 0 0,-4 2 1 15,0 1 0-15,-3 6 0 16,-4 3 1-16,-3 4 0 15,-3 1 0-15,-3 6 0 16,-2-3 0-16,1 1 0 16,-2 2-1-16,0-3 1 15,4-1-1-15,1-1 0 16,2-1-1-16,2-3 0 16,0-4-3-16,2 1 0 0,3-6-5 15,3-1 1-15,2 1-2 16,-3-3 0-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51.2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20 0,'-1'-2'10'0,"1"5"-2"0,0-3 10 15,0 0-16-15,1 0 1 16,3 2 0-16,1 2 1 16,0-1-5-16,2 1 0 15,3-1 2-15,2 0 1 16,2 1-5-16,0-2 0 16,3-1-6-16,2 1 1 0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46.2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5 22 25 0,'4'-13'12'0,"1"2"-15"15,-7 11 24-15,-3 2-20 16,-5 0 0-16,-4 5 3 16,-6 3 0-16,-3 4-4 15,-2 3 0-15,1 5 3 16,2 0 0-16,5 2-1 16,3 2 0-16,7-4-1 15,6 0 0-15,6-3-2 16,7-2 1-16,3-2-5 15,6-4 1-15,4-6-6 16,7-2 1-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45.9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 16 22 0,'12'-16'11'0,"24"18"-16"16,-27-2 22-16,3 2-15 16,2 4 0-16,-1 3 1 15,-1 5 1-15,-1-2-4 16,-4 2 0-16,-6 1 3 16,-4 2 0-16,-9 2-1 15,-5 2 0-15,-7 0-1 0,-1-2 1 16,0-1-3-16,1-4 1 15,5-3-3-15,5-3 0 16,3-3-4-16,3-3 0 16,8-4-2-16,8-3 0 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44.8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4 0 25 0,'-4'4'12'0,"-16"13"-13"16,10-12 23-16,-4 5-19 16,-2 7 1-16,-2 2 1 0,1 0 0 15,-1 0-7-15,5 0 0 16,2 2 4-16,8-2 0 15,5-2-5-15,5-1 0 16,6-1-4-16,8-5 0 16,6 1-3-16,4-8 1 1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44.6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5 4 12 0,'5'-6'6'0,"10"8"6"15,-8-2 1-15,2 5-11 16,-2 0 0-16,3 4 1 16,-5 3 0-16,0 0-4 15,-1 0 0 1,-20 8 3-1,-3-1 1-15,-1-2-2 16,1-1 0-16,2-2-2 16,2-2 1-16,1-4-5 15,4 1 0 1,8-6-3-16,5-1 1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44.2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75 23 0,'-3'-15'11'0,"6"-1"-12"15,-1 11 17-15,0 0-16 16,-1 1 0-16,5 4 1 16,-3 2 0-16,2 2-1 15,4 2 0-15,-1 6 1 16,5 4 0-16,-1 6 0 16,5 2 0-16,-3 4 0 15,-1-5 0-15,1 3-1 16,-5-4 1-16,-2-1-1 15,-11-2 1-15,1-2 0 16,-6-3 1-16,-5-2-1 0,-6 0 0 16,1-3 0-16,0-6 1 15,3-3-1-15,3-2 0 16,2-1-3-16,6-4 1 16,2 0 0-16,3-1 0 15,5-3-1-15,5-3 1 16,4-1 0-16,3-4 0 15,5-2 1-15,-1-3 1 16,0 0 0-16,-4-1 0 16,-1 1 0-16,-4 2 1 15,-7-1-1-15,-2 6 1 0,-3 0-1 16,-3 5 1-16,-4 2-2 16,-3 1 0-16,3 2-3 15,-2 5 0-15,4 2-6 16,0 6 1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43.9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 24 0,'7'0'12'0,"3"0"-11"16,-3-2 17-16,0 1-18 15,5 1 0-15,0 0 0 16,1 1 0-16,3 1-2 0,-1-2 0 15,2 0-5-15,2 0 1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0:59:20.5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06 322 7 0,'3'-7'3'0,"2"9"10"0,-5-7-10 0,5-2 1 16,-1-3 1-16,-2-1 0 31,3-2 1-31,-5-1-8 16,5-2 0-16,-5 3 5 15,0 1 0-15,-5-2-2 0,3-1 0 0,-1-1 0 32,-3 2 0-32,-4 1-1 15,2 2 1-15,-3-1 0 16,1 2 0-16,-4-2 0 0,-1 2 0 0,-4-4 0 16,3 4 0-16,-3 1-1 15,-5 2 1-15,4 2-1 31,-6 2 0-31,2-1 0 16,-4 6 1-16,-1 0-1 0,0-1 1 16,-2 1 0-16,1 1 0 0,-2 1-1 31,1-1 1-31,-4 2-1 0,6 1 1 16,-5-1-1-16,-1 2 1 15,1 3-1-15,-1-3 1 0,3 1 0 16,1-1 0-16,-4 0 0 0,-3 2 1 15,4-1-2-15,-1-1 1 32,3 2-1-32,-4-2 1 15,1-1-1-15,1 0 1 0,-4 1-1 16,0-2 1-16,2 2 0 16,3-2 0-16,-3 0-1 0,3-2 0 0,-3-3 0 31,2 0 1-16,-23-1-1 1,11-1 0-16,4-2 0 0,11 3 1 16,-1-3-1-16,2-4 0 0,6-1 0 31,-2 2 1-31,6-3-1 16,-3 0 0-16,4-1 0 0,4 1 0 15,1-2 0-15,4 3 0 0,1-1 0 16,2-2 0-16,-1 3 0 31,1 3 0-31,0 0-1 16,0 5 1-16,-2-1-1 0,3 4 1 15,-3 3-1-15,0 0 1 0,-3 2-1 32,-1 7 1-32,-1-2 0 0,0 5 0 15,2-2 0-15,2 1 0 0,-1-3 0 16,6-2 0-16,0-4 0 15,3-4 1-15,4-6-1 16,7-2 1-16,1-6-1 16,2-3 1-1,2-1 0-15,-1-2 0 0,1-4-1 16,-2-1 1-16,-3 1-2 16,1 4 1-16,-1 5 0 15,-4 0 0-15,0 5-1 16,2 4 1-16,0 1-1 15,2 4 1-15,1 1-2 16,9 2 1-16,3 1-7 0,4 0 0 0,5 0-2 31,0-3 0-3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1:44.6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1 57 12 0,'1'-5'6'0,"8"7"-6"0,-9-2 7 31,3-2-7-31,1-1 1 15,4 1-1-15,-1 0 1 0,5-3-2 16,2 0 1 0,3 0 0-1,1-2 1-15,-5 2-2 16,3 1 1-16,-8 1 0 0,4-2 1 16,-1 1 0-16,-3 3 1 15,3 1-2-15,-3 0 1 16,-1-2 0-16,-2 5 1 15,2-1-2-15,-2 3 0 16,1 2 0-16,-5 0 1 16,3 1-1-16,-4 1 1 0,0 0 0 15,0-1 0-15,-4 3 0 16,-1-3 0-16,2 2-1 16,-2-1 1-16,-2 1-1 15,-2 4 1-15,-1 1 0 16,-1-1 0-16,1-2-1 15,-5 0 1-15,-4 0-1 16,-2 0 1-16,2 0-1 16,0 0 1-16,-5 0-1 15,3-1 1-15,-1-1-1 0,3-1 1 16,2-3-1-16,1 1 1 16,2-2-1-16,-1-1 1 15,1-1 0-15,6-1 0 16,-1-5-1-16,4-1 0 15,1-1 0-15,4 0 1 16,0-2-1-16,2 0 1 16,0 0-2-1,1 0 1-15,2 1 0 16,4-1 0-16,1 0 0 16,1 2 0-16,2-1-1 15,0 3 1-15,-1 0 0 16,-2 1 0-16,2 0 0 15,0 2 0-15,-2 2-1 16,-1 1 1-16,1 4 0 16,1 2 0-16,-1 1 0 15,0 4 0-15,4 0 0 0,-4 1 1 16,4 0 0-16,-3-1 0 16,1 0 0-16,0-2 0 15,-2-3 0-15,0-3 0 0,4 0-1 16,-7-3 1-16,3 0 0 15,-1-1 1-15,0 0-5 16,-3 0 0-16,3-1-5 16,0 1 1-1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43.6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13 6 0,'-3'-12'3'0,"10"14"3"16,-7-2 3-16,1-2-6 15,-1 2 1-15,0 0 2 16,0 2 1 0,-1 15-8-1,-3 5 0-15,1 7 5 0,1 1 1 31,0-3-3-31,0 3 1 0,0-5-2 16,-1-1 1-16,3-1-3 16,0-2 0-1,-2-1-6 1,-1-4 0-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35.1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7 9 17 0,'-2'-7'8'0,"-6"4"-8"0,4 3 12 16,-3 0-10-16,1 0 1 15,-3 3 1-15,1 4 1 16,-4 3-6-16,-1 4 1 16,-1 7 3-16,1 4 1 15,1-1-1-15,1 4 0 0,3-4-2 16,3-2 1-16,1 1-1 16,3-5 0-16,2 0-3 15,3-3 0-15,-1-5-3 16,7-1 1-16,1-6-5 15,4-3 1-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34.8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67 10 0,'0'-16'5'0,"21"1"-3"0,-14 10 6 16,3-1-5-16,4-1 0 15,2 2 2-15,1 0 0 16,2 2-7-16,-1-1 1 16,2 3 4-16,-1 1 0 15,0 3-2-15,-5 4 1 16,-4 5-1-1,-5 5 0-15,-6 2-1 16,-6 3 1-16,-2-3 0 16,-6 1 0-16,-4-3 0 15,0 1 0 1,-4 2-5 0,7-6 0-16,6-5-3 15,5-3 1-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10.4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25 111 10 0,'-12'-15'5'0,"6"-3"-5"16,6 13 2-16,-5-2-2 16,0-1 0-16,3-1 2 15,-6 1 0-15,4-1-2 16,-3 0 1-16,-3 1 1 16,-4 3 0-16,1-1-1 15,-3 3 0-15,-3 3-1 0,-1 0 1 16,-4 3-1-16,-6 1 1 15,1-1-1-15,-4 4 1 0,2 4 0 16,-8 1 0-16,1 1 0 16,-2 6 1-16,-4 5-1 15,-1 4 1-15,5-1-1 16,-3 9 0 0,4 0-1-16,-4 2 1 15,3 9 0-15,6 1 0 16,1-4-1-16,9 1 1 0,7 3-1 15,3 0 1-15,11 4-1 0,6-2 1 16,6-1-1-16,11-6 1 31,5-5-1-31,4-3 0 0,10-5 0 16,9-7 0-16,8-9 0 16,-1-8 1-16,6-6-1 15,0-6 1-15,6-8 0 0,-7-9 0 0,-3-7-1 31,-7-7 1-31,-6-5-1 16,-4-3 1-16,-2-10-1 16,-9-5 1-16,-8-2-1 0,-8 3 0 15,-9 8 0-15,-9-1 0 16,-9 6 0-16,-10 6 0 0,-2 8-1 31,-10 6 0-31,0 7-5 16,1 5 0-16,-2 14-1 0,7 0 1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09.6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5 0 9 0,'-27'14'4'0,"-4"27"-1"16,22-27 4-1,-1 3-7-15,-5 6 1 0,-9 9-1 16,0 10 0-16,-2 9 0 0,-3 1 0 31,-1-2 0-31,6 7 1 16,2 1-1-16,5-3 0 0,5-2 1 15,7-8 0-15,5-4 0 16,5-5 0-16,7-3 0 16,3-7 1-16,4-7-1 15,5-9 0-15,0-6 0 16,5-4 0-16,1-7 0 16,2-4 1-16,4-4-1 15,-1-7 0-15,-6-6 0 0,5 1 0 16,-3-4-1-16,-1-4 1 15,-6 3-1-15,0-8 0 16,-5-1 0-16,-4-9 0 0,-1 2 0 16,-4-2 1-16,-3 7 0 15,-4 0 0-15,-3 3 1 16,0 6 0-16,0 3-1 16,-8 5 1-16,-3 2-1 15,-2 7 0-15,1 5-3 16,-5 3 0-16,6 4-5 31,4 10 1-31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07.9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4 11 0,'-1'-3'5'0,"1"6"-3"0,0-3 6 16,0 0-6-16,0 0 0 15,1 2 1-15,4-1 0 16,2-1-4-16,0 2 1 16,2-4 2-16,4 2 0 0,-1 0-1 15,3 0 0-15,-5 0 0 16,4 0 0-16,-4 0-1 15,1 0 1-15,-2 0-1 16,-2 0 0-16,-2-1-1 16,-2 2 1-16,3-1-6 0,-1 0 1 1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04.2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0 5 9 0,'-10'0'4'0,"-8"-3"1"15,17 3-2-15,-3 2 0 16,3-1 1-16,-5 3 0 15,1 1 0-15,5 4-6 0,0 3 1 0,5 5 3 32,1 4 1-32,-1 4-2 15,0 6 1-15,5 0-2 0,0 0 1 16,-1-3 0-16,-2-2 0 16,-5 0-1-1,-2-2 1-15,-2-2 0 16,-5-1 0-16,2-4 0 0,-5-2 0 0,-4-1 0 31,4-3 0-31,-6-6 0 0,2-2 0 16,-1-5-1-16,3-1 1 0,2-6-1 15,3 1 1-15,7-3-1 16,0 1 1-16,2-2-1 16,3-2 0-1,5 1-1-15,4-6 1 16,5 1 0-16,-1-4 0 0,1-2 0 15,2 1 0-15,-6 1-1 16,1-2 1-16,-3 2 0 16,1-1 0-16,-7 3 0 15,2-1 0-15,-6 2 0 0,-3 2 1 16,0 1-1-16,-3 6 1 16,-3 1-1-16,1 2 0 15,-5 4-1-15,1 1 1 16,-1 2-1-1,2 2 0-15,1 1-5 16,3 1 1-16,8 3-2 16,-3 0 1-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6:03.2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6 18 9 0,'0'0'4'0,"-6"-12"0"0,3 10 5 0,1-1-7 15,-1 3 0-15,-2 1-1 16,-4-1 1-16,2 2-3 16,-1 0 1-16,1 1 1 0,-5 2 1 15,2 1-1-15,-6 2 0 32,6 2 0-32,-5 1 1 15,1 1 0-15,0 0 0 16,0 3-1-16,4-3 0 0,5 2 0 15,3 0 0-15,-1-4 0 16,3-1 0-16,0-2 0 16,5-2 0-16,0-2-1 15,4-1 1-15,1-2-1 16,0-2 1-16,1-3-1 0,2 0 1 16,-2-2-1-16,2-3 0 15,3-1 0-15,-3 4 0 0,-2 1 0 16,-1 0 0-16,-1 1 0 15,-4 2 0-15,0-2 0 16,0 1 0-16,-2-1 0 16,2 3 0-16,-3 1 0 15,-2 1 0-15,4-2-1 16,-4 2 1-16,1-2-1 16,3 2 1-16,-4 0 0 15,0 0 1-15,0-1-1 31,0 1 0-31,0 0 0 0,0 0 0 16,0 0 0-16,0 0 1 16,0 0-1-16,0 0 0 0,0 0 0 15,0 0 0-15,0-2 0 16,-4 0 0-16,4 2 0 16,0 2 0-16,0-2 0 15,0 0 0-15,0-2 0 16,0 2 0-16,0 2 0 15,0-2 0-15,0 0 0 16,0 0 0-16,0 2-1 0,0-2 1 31,0 0 0-31,0 0 0 16,0 0 0-16,0 0 0 0,0 0-1 16,0 0 1-16,0 0 0 31,0 0 1-31,0 1-1 15,0-1 0-15,0 0 0 16,0 0 0-16,0 0 0 0,0 0 0 16,-1 2 0-16,1-2 0 15,0 0-1-15,-4 0 1 0,4 0 0 16,-2 2 0-16,-3 1 1 16,-3 4 0-16,-1 7 0 15,2 5 1-15,-1 6-1 16,-2 6 0-16,-1 4 0 15,3-3 0-15,1-1 0 16,-2 0 0-16,1-2-1 16,3-1 0-16,-1-4 1 15,1-3 1-15,-3-2-1 0,3-4 1 16,3-3-4-16,-3-3 1 16,1-3-2-16,-1-2 0 15,5-2-6-15,-2-2 1 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40.0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1 17 0,'2'-2'8'0,"10"-1"-6"16,-8 2 12-16,4-1-13 16,1 1 1-16,3-1-1 15,1 1 1-15,3 1-4 0,-1 1 1 16,4 1-4-16,3 1 1 15,-1 0-2-15,1 0 1 1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9:09.8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05-2 18 0,'-14'-5'9'0,"-10"12"-10"16,14-5 10-16,-4-1-12 15,-3 3 1-15,-9-1 2 0,-7 2 1 16,-12 1 1-16,-8 0 0 16,-11 3-1-16,-13 8 0 0,-8-3 1 15,-9 3 1-15,-4 2-2 16,-13 2 0-16,-6 8-1 15,-8-1 1-15,-5 4-1 16,-11 1 1-16,0-2-1 0,-9 10 1 16,2-1 0-16,-10 0 0 15,-1 4-1-15,-4 3 1 32,6-4 0-32,-5 2 0 15,5-4 0-15,6 2 1 0,10-2 0 16,8 1 0-16,7-1 0 15,14 0 1-15,6-4-1 16,2-3 0-16,16-3-1 0,2 0 1 16,5 0-2-16,7-3 1 15,5-1-2-15,9-3 1 0,5-1 0 16,10-4 0-16,6 0 0 16,6-2 0-16,4-7-1 15,3 0 0-15,5-3-3 16,4-2 1-16,3-1-4 15,4-4 1-15,1-2-3 16,6-3 1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25.7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4 31 8 0,'-5'-12'4'0,"3"2"2"0,2 6-2 0,0 4-4 15,0-3 1-15,-5 1 0 16,1 4 1-16,-1 0-2 16,0 5 1-16,-5 5 1 0,-4 3 0 31,-1 9 0-31,-4 6 1 16,-2 1-1-16,-2 5 0 0,-1 10-1 15,-2 13 0-15,2-1 0 0,2-3 0 16,5-3 0-16,3-2 0 31,9-5 0-31,0-4 0 0,5-6 0 16,10-4 1-16,2-4-1 15,5-4 0-15,7-5 0 16,2-2 1-16,3-7-2 16,0-9 1-16,-4-6-1 0,3-6 0 15,3-5 0-15,-2-7 1 16,0-4-1-16,-5-1 0 0,-4-7 0 15,-3-10 1-15,-1-8-1 32,-6 2 0-32,4 3 0 15,-13 4 1-15,3 9-1 0,-4 1 0 16,-4 8 0-16,-3 1 0 0,-1 7-2 16,-2 5 1-16,1 4-7 15,2-1 1-15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7.6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7 66 8 0,'3'-15'4'0,"9"1"-1"0,-10 10-1 16,0-1-1-16,0 0 1 0,-2-2 2 15,0 0 1-15,-2 0-6 16,-3 6 0-16,-4-1 3 16,-1 2 1-16,-6 2-2 15,-6 3 1-15,-2 5-2 31,-3 4 0-31,-3 3 1 0,0 5 1 16,-7 3-1-16,-2 4 0 16,2 0 0-16,-4 9 1 15,5 1-1-15,-2 8 0 16,7-1-1-16,6 1 1 0,-1-3-1 16,2-1 0-16,7 0 0 15,6 1 1-15,3 1-1 0,6-5 0 16,4-4 0-1,8-5 1-15,6-5-1 16,2-4 0-16,10-5 0 0,1-8 1 0,4-4-1 16,3-9 1-16,3-6 0 31,1-12 0-31,5-6 0 16,1-3 0-16,2-7 0 15,-3-1 0-15,-7-11 0 0,-7-2 0 16,-7-1-1-16,-9 3 1 0,-6 6-1 15,-9 3 1 1,-11 10-2-16,-4 3 1 16,-7 8-3-16,-6 6 1 15,1 4-6-15,4 5 1 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6.7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5 53 9 0,'-3'-15'4'0,"-13"1"0"16,13 10 5-16,-4-1-8 15,3 0 1-15,-2 2 1 16,-5-1 0-16,-2 1-4 16,0 3 0-16,-4 3 2 15,4 2 1-15,-8 4-2 16,-3 5 1-16,-4 5-1 0,-3 0 1 15,-3 5-1-15,0 1 1 16,-1 1 0-16,1 10 0 16,-1 2 0-16,6 7 0 15,-2 1 0-15,4 2 0 16,8 4 0-16,-2 1 0 16,11 8-1-16,5-3 1 15,5-5-1-15,5 1 0 16,4-8 0-16,3-5 0 0,10-4 0 15,4-6 0-15,13-7 0 16,1-7 0-16,8-9 0 16,5-6 1-16,2-9-1 15,7-8 1-15,-7-2-1 16,-3-6 1-16,-8-11-1 16,-2-4 1-16,-10-2 0 15,-8-1 0 1,-15-26-1-1,-11 9 0-15,-8 9-2 16,-2 8 0-16,0 8-5 16,2 11 1-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40.6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4 70 11 0,'16'-7'5'15,"-4"-3"-4"-15,-9 5 8 0,2-2-9 16,-3 0 1-16,-2 0 2 16,0 0 0-16,-4-1-4 15,-1 3 1-15,-3 1 1 16,-1 1 1-16,-4 3 0 16,-3 0 0-16,-1 3-1 15,2 4 1-15,0 2-1 16,1 4 1-16,2-2-1 15,2 1 1-15,3 0-1 16,0-2 0-16,4 1-1 16,3-3 1-16,2-3-1 15,4-1 1-15,1-2 0 16,3-4 0-16,2-2-1 16,-2 1 1-16,4-4-1 15,-2 2 1-15,0 0-1 16,-2 0 0-16,2 1 0 0,-2-1 0 15,-5 1-1-15,-3 3 0 0,-2 2 0 16,-2 6 1-16,-1 5-1 16,-5 4 1-16,-3 5 0 15,-6 10 0-15,-3 5 1 0,3 0 1 16,1-3-1-16,3-6 1 31,3-1 0-31,-1-4 0 16,3-3-1-16,3-3 0 0,1-2-1 15,1-4 0-15,0-1-5 16,3-3 1-16,5 3-5 16,1-4 1-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39.8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4 14 0,'-2'-1'7'0,"9"-6"-4"16,-5 4 10-16,1 0-12 16,2-2 0-16,4 2 1 0,-2 0 1 15,10 3-4 1,-2 0 0-16,0 1 1 0,1-1 0 15,-1 0-5 1,4 2 0-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39.5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11 7 0,'9'-12'3'0,"-2"12"-1"16,-7 0 3-1,0 0-3-15,0 0 0 16,0 0 2-16,0 0 1 16,0 0-6-16,3 0 0 0,-3 2 3 15,0 5 1-15,0 0-1 16,-3 4 1-16,-1 3-2 16,2-4 1-16,-1 13-1 15,0 2 1-15,-3 3-1 0,5-1 1 16,-1-5-2-16,0 1 1 15,0-8-1 1,1-1 1-16,-1-2-1 16,2-2 1-16,0 0-2 15,0-1 1-15,2-1-3 16,-1-1 0-16,-1-2-4 16,2 2 1-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6.1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5 21 0,'-6'-1'10'0,"3"2"-15"0,3 3 16 16,0 4-11-16,3 4 1 16,-1 4-1-16,3 10 1 15,2-1-1-15,5-1 0 16,1-1 1-16,1 1 0 15,-2-2 0-15,2-5 0 16,-4 9 0-16,-5-5 1 16,0-3-1-16,-5-2 1 15,-7-2-1-15,-1-2 1 0,-8-4-1 16,1-1 1-16,1-3-1 16,0-4 0-16,0-6-1 15,-2 0 1-15,6-5-1 16,5 1 0-16,-2-2 0 15,7 2 0-15,7-2 0 16,-2 0 0-16,7 0-1 16,5-2 1-16,-1-3 0 0,9-2 0 15,2-2 0 1,-1 2 0-16,-2 0 0 16,-4 1 0-16,-1-1 0 0,-6 1 0 0,-2 3 0 31,-8-2 0-31,-3 3 0 15,-8 2 0-15,-3 4-1 0,-3 1 1 16,-1 3-2-16,-3 6 1 0,-3 1-6 31,4 4 0-31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5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7 19 0,'-9'-8'9'16,"18"0"-10"-16,-8 6 13 0,3 2-10 16,4 0 0-16,3 0 1 15,-1-1 0-15,3 2-4 16,3 1 0-16,3-2 2 15,-2 0 1-15,5 2-5 16,2-1 1-16,0 3-5 16,-3-4 1-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5.3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0 11 0,'0'-7'5'0,"0"4"-5"0,0 3 6 0,1 1-4 16,3 1 1-16,-4 3 2 15,3 0 1-15,-3 6-7 16,0 2 1-16,0 6 3 16,-3 5 1-16,-1 3-2 15,4 2 1-15,0 1-2 16,-1-1 0-16,-1-5 0 15,1 0 0-15,1-6-1 0,0-2 1 0,0-3-4 32,-2-2 1-32,2-3-5 15,0 1 1-1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4.8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 19 18 0,'2'-7'9'0,"0"-4"-10"0,-2 13 12 0,-2-2-11 15,0 2 0-15,-3-1 3 16,-5 3 0-16,-2 3-3 15,-1 5 1-15,-3 7 1 16,3 6 1-16,-4 3 0 16,2-2 0-16,4-1-2 15,1-1 1-15,5-1-1 16,3-1 0-16,4-1 0 16,1-4 1-16,4-2-3 15,7-4 0-15,6-3-6 16,2-1 0-16,7-4-1 15,2-3 1-15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4.4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20 2 0,'2'-3'1'0,"1"-2"7"0,-3 5-11 16,4-2 7-16,1-2 1 0,0 3 2 31,0-1 0-31,2-1-9 15,0 3 0-15,3 1 6 0,0 3 0 16,1 3-3-16,1-1 1 0,0 3-2 16,-4 8 1-1,1 0 0-15,-3-2 0 16,0 4 0-16,-5-2 1 16,-1 0 0-16,-3-1 0 15,-4-3 0-15,-1-2 0 16,-6 1 0-16,-2-2 0 15,1 0-1-15,0-1 0 0,-2-1-1 16,3-1 1-16,2-4-4 0,2 1 0 16,5-4-4-1,1 0 0-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21.5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0 26 3 0,'-7'-2'1'0,"2"-4"1"16,5 6-3-16,0-4 1 0,0-1 0 16,-3 3 1-16,1-1 0 0,-1 3 0 31,1-4 1-31,-1 8 0 15,-1 1 1-15,-3 2 0 0,2 5 0 16,0 7 0-16,-2 3 1 16,0 2-2-16,0 0 0 15,0 4-1-15,0 5 1 16,2 5-1-16,0 1 0 16,-2-1-1-16,5 3 1 0,4-6-1 15,0-2 0-15,3-4 0 16,0-3 0-16,6 0 0 15,-5-1 0-15,7-4 0 16,2-4 0-16,-1-3 0 0,1-5 0 16,1-6 0-16,-1-5 1 15,6-5-1-15,-2-1 1 16,0-4-1-16,0-2 1 0,0-3-1 16,-6-7 0-16,3-6 0 15,-2-6 1-15,-2-3-1 16,-4 1 1-16,3 0-1 15,-6 3 1-15,-2 3-1 16,3 1 1-16,-6 3-1 16,0 2 1-16,-7 7-1 15,1 4 1-15,-4 3-1 16,-4 2 0-16,-1 1-4 16,-1 2 1-16,1 2-3 15,5 0 0 1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3.7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4 0,'0'-7'2'0,"5"3"4"16,-1-1-5-16,-1 3 1 15,4 1 0-15,1 2 1 16,3-1 0-16,-1 2-3 15,4 3 0-15,1 4 2 16,4 3 1 0,1 5-1-16,-1 2 0 15,0 5 0-15,-3 4 0 0,-6 3-1 16,0 3 0-16,-3 2 0 16,-5-3 1-16,-4-4 0 15,-5 1 1-15,-3-3-2 16,-6 1 1-1,3-6 0-15,-4-1 0 0,-1-2-2 16,0-2 1-16,0-2-7 16,0-3 0-16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2.8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6 2 4 0,'-9'-2'2'0,"9"4"6"0,0-2-8 0,0 0 2 16,-3 0 0-16,1 2 1 15,-1 1 1-15,-1 1-4 16,1 3 0-16,-4 1 3 16,-2 4 1-16,-3 6-1 15,-3 2 0-15,-1 6 0 16,1 5 0-1,1 5-1-15,2-3 0 16,5-2-1-16,0-2 1 0,2-3-2 16,3-2 1-16,2 2-1 15,6-4 1 1,4-1-4-16,4-2 1 0,3-2-5 16,4-1 1-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21.9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53 6 0,'-3'2'3'0,"3"-9"-1"16,0 7 4-16,0 0-4 0,0 0 0 16,2 0 2-16,1 0 1 15,4 0-6-15,0 0 1 0,5 0 2 16,3 0 1-16,3 0-1 16,1 0 1-16,6 0-2 15,5 0 0-15,0 0-1 16,5 0 1-16,6-1 0 15,-3 1 0-15,7 0-1 0,-1-2 1 16,6 0-1-16,-2 1 1 31,7-2-1-31,-1 1 1 16,-1-1 0-16,-1-2 0 0,-4 1-1 16,-2 3 1-16,2-1-1 15,-1 0 1-15,-1 1-1 16,1-1 0-16,-4 0 0 0,-1 1 1 15,-4-1-1-15,-2 0 1 16,-5 1-1-16,-5 1 1 16,-3 0 0-16,-6-2 0 15,-4 2 0-15,-4-2 1 16,0 1-1-16,-6 1 1 0,1-2-1 16,-3 0 1-16,-1 2-2 15,0 0 1-15,0-1-2 16,0 2 1-16,0-1-1 15,0 0 1-15,0 0-1 32,0 0 1-32,4 2-3 15,-1-2 0-15,1 0-5 0,1 2 0 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19.2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5 11 0,'0'-4'5'0,"3"1"-5"16,-3 3 6-16,4 2-5 16,1-1 0-16,3 3 1 0,-1 1 1 0,4 5-4 15,1 6 1-15,-2 10 1 16,2-1 1-16,4 5-1 15,-6-1 1-15,-2 0-1 16,-1-1 0-16,-1-1 0 16,-5-2 0-16,-1-3 0 0,-5-3 1 15,-4-4-1 1,-1-1 1-16,-4-4-1 16,-1-3 0-16,-1-3 0 15,3-4 0-15,1-4 0 16,5-3 0-1,0-1-1-15,5-4 0 16,2-2 0-16,4-1 0 0,6 1 0 16,2-3 0-16,3-1-1 15,4-1 1-15,4-3 0 16,1-2 1-16,-4 1-1 16,1 1 0-16,-4 0 0 15,-3 3 0-15,-5-2 0 0,-2 2 1 0,-7 2-1 31,-4 3 1-31,1 2 0 16,-6 4 0-16,-3 1-1 0,-5 1 1 16,1 5-1-16,1 1 1 0,-1 3-5 15,3 1 0-15,1-1-3 16,1-1 0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18.2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7 5 0,'-5'4'2'0,"10"-4"3"16,-5 0-2-16,2 0-2 0,1-2 1 16,1 2 1-16,3-4 0 15,0 4-3-15,6-1 1 16,5-1 1-16,1 0 1 15,3 2-1-15,-1-3 0 16,-1-1-1-16,1 3 1 16,-2 1-2-16,-2-2 1 15,-1 2-3-15,-3 2 0 16,-2-2-3-16,-3 1 1 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17.7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0 9 0,'0'2'4'0,"3"10"2"0,-3-11-1 0,0 4-4 16,0 2 0-16,0 4 2 15,0 4 0-15,0 6-4 16,0 1 1-16,0 2 2 16,0 2 0-16,0-3-1 15,0 1 1-15,0-2-1 0,0 0 0 16,0-3-1-1,0-1 1-15,0-3-1 16,0-3 1-16,0-2-1 16,0-1 1-16,0-2-3 0,-2-4 1 15,2 1-5-15,0-2 1 0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16.7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6 8 8 0,'2'-9'4'0,"-2"9"0"16,0 0 2-16,0 2-4 0,-2 3 1 31,-8 18 3-31,2 2 0 16,-2-1-7-16,-2 2 0 15,4 0 5-15,-3-2 0 16,5 2-2-16,-1-8 1 16,4 0-2-16,3-3 0 15,1-1-1-15,3-4 1 16,2-1-2-16,1-4 0 16,5-2-5-16,1-1 0 0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16.3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6 10 0,'0'-2'5'0,"0"2"-2"0,0 0 6 15,0 0-8-15,3-2 1 32,1 1 0-32,3-1 1 15,-1 2-4-15,3 2 0 0,0 1 2 16,1 1 1-16,2-1-2 16,-2 7 1-16,2 1 0 15,4-1 0-15,-4-3 0 16,-2 0 0-16,-1 0 0 15,0 0 0-15,-3-2 0 16,1 0 0-16,-3-2-1 0,-1 2 1 16,1-1-1-16,-3-1 1 15,-1-1-1-15,0 0 1 0,0 1-1 16,0 1 0-16,-1 1 0 16,-1-2 1-16,0 2-1 15,-1 1 1-15,-1-1-1 16,-1 2 0-16,2-2 0 15,1 2 0-15,-1 1 0 16,-3-1 1-16,3 2-1 16,-2 1 1-16,-2-1-1 15,0-2 1-15,-2 0-1 16,2-2 1-16,-1 0 0 16,-1 2 0-16,1-2-1 0,1 0 0 15,-2 0 0-15,4 0 0 16,-4 1-1-16,2-3 0 15,2 1-4-15,0-1 1 16,2 0-3-16,3-1 0 31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03.6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20 0,'10'0'10'0,"16"3"-13"0,-16-1 14 0,6 1-11 15,2 4 1-15,8 5 2 16,-2 4 0-16,2 2-4 16,-2 5 1-16,-5 3 2 15,-4 5 0-15,-6 1 0 16,-4 4 0-16,-7-3-1 31,-6 0 1-31,-6-3-1 16,-3-4 0-16,-4 0 0 0,-5-5 0 15,1-2-2-15,1-6 0 16,-2 1-5-16,5-5 0 0,4-1-1 16,2-3 0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02.0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8 6 17 0,'-3'-4'8'0,"-4"1"-6"16,5 6 12-16,1 1-13 31,-3 1 0-31,-1 7 1 15,-5 4 1-15,-2 2-3 16,-2 7 1-16,-5 5 2 16,-1 5 0-16,-2 4 0 15,3 4 1-15,2-1-1 0,0-5 0 16,1 0-1-16,3 0 0 16,1-2-1-16,5-1 0 0,0-5-3 31,5-3 1-31,6 0-5 15,3-7 0-15,1-5-3 0,8-1 0 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7.0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45 14 0,'6'-4'7'0,"9"-14"-6"0,-6 12 9 15,-3 1-11-15,3 0 0 16,1 2 2-16,-1-1 0 0,1 4 0 31,0 2 0-31,4 0 0 16,2 3 0-16,-3 3 0 0,-3 1 1 15,-4 1-2-15,-6 1 1 16,-6 1-1 0,-2 1 0-16,-2 1 0 15,-1 0 0-15,-2-2 0 16,2-3 0-16,6-4 0 0,0 2 0 16,2-2-1-1,3 2 1 1,8 7 0-16,-3-1 0 0,4 5 0 31,-4 0 0-31,5 3 0 0,-8-4 1 0,-2 2 0 16,-2-3 0-16,-6-2 1 31,1-2 0-31,-3 0-1 16,-4-4 1-16,-1-1 0 0,-3-2 0 15,-2-1-1-15,4-2 0 0,-1-2-2 16,5-2 0-16,-1-2-6 15,7 1 0-1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01.2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2-3 21 0,'-11'-2'10'0,"-21"19"-4"16,23-12 12-16,-4 6-14 16,-4 6 0-16,-4 7 1 15,2 3 1-15,0 1-8 16,2-2 0-16,0-1 5 16,5 1 0-16,0 2-2 15,10-8 0-15,2-3-4 16,2-3 1-16,8-2-5 15,4-3 0-15,7-2-3 16,3-2 1-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00.8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30 22 0,'-11'-7'11'0,"16"-4"-12"0,0 8 12 0,-2 1-11 16,2-1 0-16,6 1 1 16,-3 0 1-16,4 1-2 15,2 1 1-15,-1 1 0 16,1 5 1-16,-1 0-1 16,1 5 1-16,-2-1-1 15,0 4 0-15,-4 1 1 16,3-1 0-16,-5 2 0 0,-4-1 1 0,-4 0-1 15,-1 0 0-15,-11 1 0 16,2-1 0-16,-5 2-1 16,4-3 0-16,-4-4-2 15,0 3 1-15,0-5-4 16,1-3 0-16,5-3-6 16,4 0 1-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9:10.5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47 10 0,'-7'-17'5'0,"2"-4"2"0,5 16 5 0,0 1-12 15,0 4 0-15,4 0-1 16,-1 2 1-16,1 3 0 16,-3 6 0-16,1 6 1 15,0 8 0-15,-2 10 0 16,0 8 0-16,0 3 0 16,0 4 1-16,3-2-1 15,1-2 1-15,-1-5-1 16,5-1 1-16,-1-9-1 15,3-7 1-15,-5-4-1 16,-1-6 1-16,-3-2-3 16,-2-9 0-16,-3 4-5 15,-10-10 0-15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9:10.2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7 12 19 0,'-4'-10'9'0,"-4"6"-9"0,4 6 16 15,-3 3-16-15,-7 4 0 16,-8 6-1-16,-4 9 1 15,-12 2 0-15,-1 5 0 16,-11 3 0-16,-4 1 0 0,-8 4 0 16,0-1 0-16,-1 2 1 15,-1-2 1-15,4-4-1 16,3-3 1-16,5-2 0 16,9-1 0-16,7-3-1 15,10 0 1-15,9-1-2 16,8-5 1-16,15-2-1 15,9-4 0-15,11-2 0 16,12-6 0-16,7-3-1 16,8-2 1-16,5-2 0 15,1-1 1-15,-6-4-2 16,1 1 1-16,-3 1-2 16,-6-2 1-16,-5 1-4 15,-1-3 1 1,-6 0-3-16,-5 2 1 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9:00.7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110 9 0,'8'7'4'0,"-6"6"-3"15,1-13 3-15,-3 2-3 16,0 2 1-16,0 1 3 16,0 0 1-16,0 0-7 15,0 4 1-15,0-1 3 0,0 1 1 16,-3 1-2-16,1 0 1 15,-1 2-2-15,1-1 1 16,-1-1-1-16,-1 0 0 16,3 1 1-16,-3-5 0 0,2 1-1 15,2-2 1-15,0-1 0 16,6-2 1-16,2-6-1 16,2 1 1-16,8-4-1 15,4-5 0-15,4-7-1 31,8-5 1-31,9-5-2 16,5-4 0-16,0 1-2 0,2 2 0 16,0 3-3-16,-2 3 1 15,2 7-5-15,-2 3 0 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9:00.2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4 0 24 0,'15'18'12'0,"3"17"-8"0,-11-23 12 0,-1 9-13 16,3 6 0-16,-2 4 1 16,0 3 0-16,0 4-5 15,-4 2 0-15,-3 6 4 16,-3-3 0-16,-4-3-2 16,-2-4 1-16,-10-5-1 15,-1-2 0-15,-3-2-1 16,-3-2 1-16,2-7-4 15,0 0 0-15,3-5-5 16,2-1 0-16,3-1-2 16,4-8 0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9.9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 2 0,'18'-15'1'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9.7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2 53 22 0,'9'-15'11'0,"6"3"-18"0,-13 6 19 16,1 1-12-16,-3 0 0 15,-3 0 2-15,-6 2 0 16,-4-1-1-16,-6 6 0 15,-6 3 1-15,1 5 0 16,-3 2 1-16,-1 4 0 0,1 1-2 16,4 2 1-16,8-4-1 15,3 2 0-15,0-1-1 16,8-2 1-16,4-2-1 16,9-5 0-16,-1-6 0 15,6-1 0-15,5-5-1 16,2 0 0-16,-2-7-1 15,-2 2 1-15,2-1 0 16,0 1 1-16,-4 0-1 16,-1 1 0-16,-3 4 2 15,-5 2 0-15,-6 4 1 16,-3 6 1-16,-2 9-1 16,-6 4 1-16,-2 9 0 15,-3 8 0-15,2 2-2 16,2-3 1-1,0-3-3-15,2-1 1 0,3-6-4 16,0-4 1 0,7-6-7-1,7-6 1-1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9.3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8 23 0,'6'5'11'0,"5"-5"-12"16,-4-2 17-16,1 1-15 16,4-1 0-16,2-1-1 15,3 0 1-15,2 1-5 16,5-1 0-16,-2-1-2 16,5 1 0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9.0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0 22 20 0,'2'-18'10'0,"4"14"-12"15,-6 4 14-15,0 0-12 16,-1 4 1-16,-8 1 3 15,-3 5 0-15,0 2-3 16,-8 7 1-16,-2 3 2 0,-4 5 1 16,6 8-1-16,1-3 0 15,6 1-2-15,2-4 0 16,8-4-3-16,6-4 0 16,8-2-3-16,2-4 0 15,6-5-6-15,5-3 1 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6.5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4 0 21 0,'-12'5'10'0,"2"7"-15"0,8-8 22 16,-6 6-17-16,1 4 0 0,-5 6 0 31,-3 4 1-31,-1 2-1 16,-1 5 0-16,5 2 0 15,-3-4 0-15,5-5-1 0,1-2 0 16,4-5-5-16,1-1 1 16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8.7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3 3 14 0,'4'-5'7'0,"11"5"-4"0,-8 0 5 16,0 3-7-16,5 2 0 15,-1 2 2-15,3 2 0 16,1 3-3-16,-6 3 0 15,-1 2 2-15,-6 4 1 0,-4 1-1 16,-8 1 0-16,-5 1-1 16,-6 3 1-16,-2-3-1 15,1-2 0-15,-1-3-3 16,5-3 1-16,-1-6-5 16,5-5 0-1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8.4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0 11 11 0,'-3'-7'5'0,"-2"3"3"16,3 4 5-16,-3 0-11 0,2 2 1 15,-4 3 1-15,-2 4 0 16,-3 8-5-16,-2 2 0 0,-3 5 4 16,0 2 0-16,0 3-2 15,-4 4 1-15,3 3-1 16,-1 5 0-16,2-3 0 31,1-2 1-31,4-5-2 0,2-4 0 16,5-3-2-16,3-5 0 15,4-3-6-15,3-4 1 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2.7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0 17 0,'19'22'8'0,"12"7"3"16,-23-19 10-16,6 2-19 16,-4 6 1-16,2 2 1 15,-3 6 0-15,-6 3-5 16,-3 4 0-16,-8 5 3 15,-2-1 1-15,-6-2-4 16,-5-3 0-16,1-4-6 16,-4-2 0-16,-1-4-2 15,0-6 0-1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2.4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15 18 0,'-5'-5'9'0,"1"-6"-10"16,4 11 17-16,0 0-16 0,0 2 0 16,0 0 1-16,0 3 1 15,2 4-2-15,2 3 1 16,2 0 0-16,1 3 1 15,5 6 0-15,0-1 1 16,0 3-2-16,0-1 1 16,-2 2 0-16,-5-4 0 15,-3-1-1-15,-5 0 1 16,-4 0 0-16,-5-5 0 0,0-2-1 16,-2-5 1-16,-3-4-1 15,5-1 0-15,4-4-2 16,1-3 1-16,3-2-2 15,4-3 1-15,4-2-1 16,4-5 0-16,4 1 0 16,4-1 0-16,4-2 1 15,-3 2 1-15,-1-2 0 16,-4 2 0-16,-6 0 1 16,-4 1 0-16,-5 1 0 15,-6 1 1-15,-4 4-2 0,-3 3 1 16,1 2-2-1,-2 3 1-15,3 2-5 16,4 2 0-16,6 1-3 16,8 2 0-1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2.0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41 21 0,'-5'-6'10'0,"9"4"-10"16,-4 2 16-16,5-1-15 16,2-1 0-16,1 0 0 15,4 1 1-15,4-1-3 16,2 0 1-16,5 1-1 16,-1-3 0-16,2 1-4 15,0 0 0-15,0-2-2 16,-2-2 1-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1.8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0 16 0,'-1'9'8'0,"1"6"-3"0,0-10 10 16,0 4-13-16,0 6 0 15,-1 3 1-15,0 2 1 0,1 4-5 16,0 4 0-16,0 0 2 16,0-1 1-16,0-3-2 15,0 0 0-15,1-1-4 16,-1-6 0-16,0-3-3 15,0-1 0-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1.4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1 9 7 0,'-3'-4'3'0,"1"1"4"0,0 1 2 15,1 4-5-15,-5-1 0 16,0 5 2-16,-5-1 1 15,-1 5-9-15,-1 5 1 16,-3 6 5-16,1 5 1 16,-2 8-2-16,0 0 1 15,3-3-2-15,2 0 1 0,5-5-2 16,2 0 0-16,3-7-2 16,4-4 0-16,3-1-4 15,4-6 0-15,4-1-4 16,4-2 1-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1.0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29 17 0,'-9'-17'8'0,"18"10"-13"16,-1 6 11-16,3-1-6 15,2 0 0-15,3 2 4 16,1 0 0-16,2 2-4 16,0 1 0-16,-2 1 2 15,-1 3 1-15,-4 1-1 16,-4 4 1-16,-1 0-2 0,-5 2 0 16,-4 1 0-16,-8 4 0 15,-4 2 0-15,-3-1 0 16,-4-1-1-16,-1-2 1 15,0-1-3-15,-1-2 1 16,6-4-4-16,0-3 0 16,8 0-2-16,4-2 1 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38:50.6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1 33 12 0,'-5'-6'6'0,"5"-10"-2"16,0 13 6-16,0 1-10 16,0 2 1-16,-2-5 0 15,1 6 1-15,-1 3-2 16,-5 1 1-16,0 2 1 15,-3 5 0-15,2 5 1 16,-4 2 0-16,-2 3-1 16,1 4 1-16,-3 3-1 15,3 6 0-15,-1 1 0 0,4-2 0 16,0-3 0-16,1-2 0 16,6 0-1-16,-1-4 0 0,4-3-2 15,2-3 1 1,3-4-5-16,5-1 1 15,4-4-5-15,6-3 1 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29.2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 8 0,'5'3'4'0,"5"-11"-3"0,-6 9 4 15,1-1-4-15,4 0 1 16,1 2 0-1,0 3 0-15,-1-5-2 16,-2 0 0-16,3 4 2 0,-1-3 0 16,1 3-1-1,0-4 0-15,-1 0-1 16,1 0 0-16,4 0-4 16,-5 0 1-16,1 0-1 15,6 2 0-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6.2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21 0,'2'9'10'0,"8"13"-12"31,-6-15 14-31,4 3-12 0,-3 7 1 15,0 2-2-15,0 1 1 16,4 6-1-16,6-4 0 0,-3-3-4 16,5-2 1-16,-1-4-1 15,3-2 0-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28.4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2 8 0,'-2'0'4'0,"4"-2"0"0,-2 2 5 0,7 0-6 15,-2 0 0-15,0 2 0 16,5-2 0-16,-3 1-4 16,3-1 0-16,2 2 3 0,4 0 0 15,1-1-2-15,0 1 0 16,0-1-3-16,0-1 1 15,0 2-3-15,3 0 0 0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24.0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 12 10 0,'0'-12'5'0,"5"12"-6"15,-5 0 8-15,2 0-7 16,5 0 0-16,-5 2 3 15,-2 2 0-15,0 6-3 16,0 4 1-16,0 8 1 0,-5 7 1 16,-1 6-1-16,-2 1 1 15,-2 3-2-15,-1 4 1 16,-2-2-1-16,3-1 1 16,1-1-2-16,2-2 1 15,2-8 0-15,2-2 0 16,3-4-1-16,-2-6 0 15,2-3-4-15,0-6 1 16,2-1-3-16,6-5 1 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23.7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8 6 10 0,'-2'-7'5'0,"4"11"-5"15,-2-4 5-15,0 0-5 16,0 0 0-16,4 1 1 15,-4 3 1-15,-4 4-1 16,2 6 1-16,-3 7 1 16,-3 5 0-1,1 1 0-15,-2 3 0 16,-1 1-1-16,1-3 1 0,1 2-3 16,1-1 1-16,2-3-1 15,-1-2 0-15,6 2-1 0,0-7 1 16,0-5-5-16,6-4 0 31,0-7-1-31,3-3 1 0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23.2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5 0 17 0,'-5'-7'8'0,"5"12"-14"0,0-5 13 0,0 0-7 15,0 5 0-15,-5 10 3 16,0 6 1-16,-4 8-4 0,-1 4 0 16,5 1 2-1,-5 6 0-15,-2-1 0 16,5-1 0-16,2-4-2 0,1-3 1 16,4-1-1-16,0-10 1 15,5-3 0 1,1-6 0-16,2-8-1 15,1-5 1-15,1-3 0 16,0-5 0-16,-1-7-1 0,-8-2 0 16,-1-3 0-16,-1 3 0 0,-11 0 1 15,5 5 0-15,-7 2 0 16,1 3 1-16,-5 4 0 16,0 3 0-16,-5 4-1 31,3 2 1-31,4 3-2 15,1-1 1-15,5 3-2 0,3 1 1 16,5 1 0-16,2 1 0 0,9 0 0 16,6-2 0-16,0-3-3 0,-1 0 1 15,3-6-4-15,6-1 1 16,1-3-2-16,0-6 0 31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22.3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57 12 0,'-12'-7'6'0,"6"9"-2"0,6-5 6 16,0 3-10-16,0-4 0 16,1-1 0-16,1 0 1 0,1 0-1 15,4-2 0-15,0 2 0 16,3 0 0-16,2-1 0 16,2 1 0-16,2 2 0 15,-1 3 1-15,2 2-1 16,0-1 1-16,0 4-1 15,1 2 1-15,-1 2-1 16,-5 3 1 0,0 3-1-16,-4-1 0 15,-1 1 0-15,-5 1 1 16,-4-1-1-16,-6 2 1 0,-6-1-1 16,-2-3 1-16,1 1 0 15,0-4 0 1,-3-1-1-1,6-4 1-15,6-5-1 16,2-2 1-16,4 2-1 16,5 2 0-16,6-2 0 0,2 2 0 15,4 1 0-15,1 8 0 16,-1-5 0-16,-4 0 1 16,5 6-1-16,-3 0 1 15,-8 0-1-15,-2 0 1 16,-3 1 0-16,-9 3 1 15,0-3 0-15,-10 3 0 16,-5-3 0-16,3 1 1 16,-2-4-1-16,2 1 0 0,-1-6-2 15,3-2 0-15,1-1-2 16,2-7 1-16,6 0-5 16,1 0 0-16,7-4-2 15,7 0 0-15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3.7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8 0 7 0,'0'-7'3'0,"0"12"1"16,0 0 2-16,-5 4-3 15,-4 5 1-15,-2 5 2 16,-3 3 0-16,-10 6-7 16,0 8 1-16,-2 3 4 15,-3 4 1-15,2 2-3 16,1-5 1-16,6-4-2 15,1-5 1-15,5-3-4 16,4-3 1-16,5 0-6 16,0-5 0-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3.3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 25 5 0,'-3'-20'2'0,"6"16"7"16,-1 3-8-16,3-1 3 15,-1 4 0-15,1 1 3 16,5 6 0-16,4 4-9 16,1 10 1-16,0 3 5 15,-1-1 1-15,-5 6-2 16,-2 4 0-16,-7 4-2 15,-7 4 1-15,-7 0-2 16,-1 0 1-16,-4-5-1 16,-2-4 1-16,-3-5-2 15,2-1 1-15,5-2-7 16,3-9 1-16,4 0-1 0,6-5 0 0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3.0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8 16 0,'11'-8'8'0,"18"2"-7"16,-22 5 10-16,3-3-10 15,0 1 1-15,4-1 1 16,2 1 0-16,3 5-4 16,-6 1 1-16,3 6 1 15,-6 1 1-15,-1 0-1 16,-6 1 0-16,-4-1-1 15,-8 2 1-15,2 0-1 16,-8 0 0-16,1-2 1 16,-2-3 0-16,3 4-1 15,2-3 0-15,4-3 0 16,4 2 1-16,-1-2-1 16,8 1 0-16,-1-1-1 15,4 0 1-15,4 4-1 0,1-3 1 16,1 3 0-1,-1 1 0-15,0 2 1 16,-1 2 0-16,-3 2 0 16,-4 3 0-16,-8-2 1 0,-1 4 0 15,-5-4 0 1,-6 2 0-16,3 0-1 16,-6-4 0-16,3-1-3 15,2-4 1-15,6-3-7 16,6 0 0-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1.7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6 0 7 0,'-1'2'3'0,"-5"8"3"16,5-8 1-16,-6 3-5 16,0 2 1-16,-3 3 1 15,-4 4 0-15,-3 0-5 16,-4 5 1-16,2 0 3 16,-3 5 0-1,-1 0 0-15,1 2 0 16,3 3-1-16,3 0 0 0,3-1 0 15,4-1 0-15,2-4-1 16,5-4 1-16,6-2-1 0,4-3 1 16,1-2-4-1,3-4 1-15,5 1-6 16,4-4 0-16,0 0 0 16,-1-1 0-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1.3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3 17 8 0,'8'-5'4'0,"9"-3"4"16,-11 6-5-16,-1 0-1 16,5 2 0-16,0 0 1 31,2 4 0-31,2 1-4 15,0 3 0-15,-2 3 3 0,-2 1 0 16,0 2-1-16,-3 1 1 0,0 4-1 31,-2-5 1-31,-7 6 0 0,-3 1 0 16,-5 1-1-16,-4 3 0 16,-3-3 0-16,0 2 0 0,-2-3-1 15,-3-2 1-15,3-2-1 0,-2-5 0 31,-1-2-4-31,7-1 0 16,4-2-2-16,5-2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5.9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2 17 0,'-8'-2'8'0,"6"1"-11"0,4 2 14 0,3 3-11 16,-5 3 0-16,-2 1 2 16,-3 4 1-1,3 6-3-15,-3 2 1 0,2 4 1 16,-4 4 0-16,2 1 0 15,-2 4 0-15,5-2-2 16,-3-4 1-16,2-2-2 0,1-7 1 16,2-2-6-16,2-4 1 1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0.5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6 3 8 0,'-5'0'4'0,"-1"-5"0"0,5 5 4 0,-3 2-5 16,-1 1 0-16,-7 7 2 16,-4 2 0-16,-2 6-6 15,-5 2 1-15,-1 6 4 16,-2 8 1 0,-3 6-1-16,0-1 0 15,-1 1-2-15,6 1 1 0,2 3-1 16,5-1 0-1,5-2-2-15,6-3 1 16,10 10-9 0,4-12 0-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5.6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1 187 18 0,'-11'17'9'0,"1"15"-5"16,7-21 10-16,-4 6-13 16,0 7 0-16,-4 0 1 15,6-1 1-15,-2-1-2 16,6-5 0-16,1-3 3 15,7-11 0-15,6-4-1 16,6-10 0-16,12-8 0 16,5-3 0-16,14-4-3 15,5-12 1-15,14-7-3 16,9-2 0-16,7-4-3 16,8 1 1-16,3 3-6 0,-4 13 1 15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5.3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8 20 0,'9'-13'10'0,"13"20"-11"15,-13-2 11-15,0 5-8 16,3 7 1-16,1 4 2 15,1 5 0-15,-2 5-6 16,-5 6 1-16,-4 5 4 16,-3 2 0-16,-3-2-2 15,-4-3 1-15,-7-6-2 16,-1-2 1-16,-2-4-2 0,1 1 1 16,-5-2-5-16,4-6 1 15,4-3-6-15,2 1 1 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5.0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 7 14 0,'2'-8'7'0,"3"13"-3"0,0-2 8 15,-5 4-10-15,-5 7 1 16,0 3 2-16,-4 7 0 15,-1 9-7-15,0 1 1 16,3 4 4-16,-2-5 0 16,4-4-3-16,2-4 1 31,6-6-8-31,2-7 0 0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4.7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1-1 16 0,'0'2'8'16,"0"3"-7"-16,0 0 15 0,-1 2-14 15,-8 5 1-15,0 4 2 16,-6 4 0-16,-1 8-7 15,-4 6 1-15,1 1 4 16,0-1 0-16,3-6-1 16,3-2 0-16,-1-2-3 15,7-4 0-15,-2-2-3 16,4-5 0-16,3-1-4 16,4-5 1-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4.53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1 12 0,'0'-3'6'0,"22"2"-1"16,-15 1 9-16,1-2-13 16,6 2 1-16,-2 0 0 15,2 0 1-15,6 0-5 0,-1 0 1 16,0 0-4-16,6-1 1 16,-3-1-2-16,2 0 1 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4.3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7 14 13 0,'14'-7'6'0,"-13"1"-2"0,-1 4 6 15,0 2-8-15,-8 0 0 16,-3 2 2-16,-4 6 0 15,-6 4-5-15,-6 5 1 16,-3 6 2-16,6 8 1 16,-2 1-2-16,2 2 1 15,9-6-2-15,6-2 1 0,7-4-2 16,4-3 0-16,2-2-5 16,8-2 0-16,5-3-1 15,-2-1 1-1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4.0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0 0 10 0,'21'-1'5'0,"14"2"5"0,-28-1 0 0,2 4-8 15,1 3 1-15,0 3 0 16,-1 2 1-16,-4 3-5 15,0 4 0-15,-8 3 3 16,-4 4 1-16,-2 0-2 16,-6 3 1-16,-4-5-1 15,-1-3 0-15,-3-4-1 16,3-2 0-16,-1-3-4 16,8-3 1-16,-1-4-4 15,7 0 1-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0:32.4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8 12 0,'6'2'6'0,"3"-2"-3"16,-6 0 9-1,6-2-11-15,1 2 0 16,-1 0 1-16,5-2 0 0,1 0-3 15,1 2 1 1,-1 0 1-16,1 0 1 16,-1 0-2-16,-1 0 1 0,0-1-1 15,0-1 0-15,-4 0-5 16,2 2 0 0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33.5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11 29 0,'-2'-6'14'0,"23"2"-19"0,-13 3 25 16,3 1-20-16,11 0 0 16,4 0-1-16,3 1 1 15,2 1-1-15,5 1 0 16,-3 1-4-16,-2-1 0 15,-2 4-2-15,-1 4 0 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3:15.1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19 8 0,'15'-9'4'0,"6"9"-1"16,-14-4 4-1,-1-1-7-15,5 5 1 16,-3 2 0-16,2 0 0 0,-1 1-1 16,-2 2 1-16,-2 2 1 15,1 0 0-15,-2 2-1 16,-2 1 1-16,-4-1-1 0,-2-1 0 16,-4 1-1-16,-1-1 1 15,-2-1-1-15,-3 0 1 0,2-2-1 16,4-1 1-16,-1-1-1 31,1 1 0-31,2-3 0 16,6 1 0-16,6-2-1 15,-1 0 1-15,5 2 0 0,-2 3 0 16,3 0 0-16,-3 4 0 16,2 3 0-16,-1 1 0 15,-2 1 0-15,-2 1 0 16,0 4 1-16,-4-3 0 0,-1-1 0 15,0 1 1-15,-3-3-1 16,-5 3 1-16,1-6 0 16,-5 1 1-16,-2-1-2 15,-3-3 1-15,0-2-1 16,2 2 0 0,1-6-1-16,2 1 0 15,2-4 0-15,3-3 0 16,2 4-2-16,0-1 1 0,4-2-4 15,1-1 0-15,6 2-2 16,5-1 1-1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33.2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2 16 19 0,'20'-18'9'0,"-4"18"-8"15,-13 0 15-15,-1 2-15 16,-2 3 0-16,0 4 0 16,-5 5 0-16,-2 3-1 15,-2 7 0-15,-3 10 1 16,-1 3 1-16,1 0-1 15,1 0 0 1,6 9 0 0,2-8 0-16,1-4-1 15,-2-8 1-15,4-7-3 16,0-5 0-16,0-5-5 16,0-6 0-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5 14 0,'21'-17'7'0,"6"-14"-5"0,-13 27 12 0,1-1-12 16,1-2 0-16,-4 6 1 15,0 2 1-15,-2 4-5 16,-3 7 0-16,0 2 2 16,-3 2 1-16,-4-2-1 15,0-2 0-15,-2 1 0 16,2-2 0-16,0-3 0 15,0-3 0-15,2-1-1 16,1-2 1-16,0-6-1 16,4-1 1-16,-1-2-1 15,2 0 0-15,-1-3 0 16,3-2 0-16,-1 3 0 16,1 1 0-16,-1 1 0 15,-4 3 1-15,-1 8 0 16,-4 3 0-16,0 1-1 15,0 3 1-15,0-1 0 16,1 2 0-16,4 0-1 0,1 0 0 16,0-2-3-16,5-3 1 15,3-3-4-15,-2-4 1 16,3-2-4-16,2-3 1 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32.6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21 22 0,'-3'-9'11'0,"16"-5"-11"15,-6 16 15-15,4 0-15 16,2 0 0-16,5-4 0 16,2 4 1-16,3-1-2 0,2 4 1 15,3-1 0-15,0 3 1 16,1-2-2-16,0 2 1 16,1-4 0-16,-6 1 0 15,9-4 0-15,-4-2 0 16,0 0-1-16,-4-1 1 15,-3-2 0-15,-3 1 0 16,-4-3 0-16,-3 0 1 16,-5 2-1-16,-3 0 0 0,-6 3 1 15,-3 2 0-15,-5 4 0 16,-6 8 1-16,-3 2-1 16,-5 1 1-16,3 1 0 15,1 3 0-15,-1-2-1 31,9 0 1-31,3-3-1 16,4 0 0-16,5-6-1 16,4 3 1-16,3-8-1 0,5-3 1 15,5-3-2-15,0-3 1 0,-1 0-1 32,-1-3 1-32,1-3-1 15,-1-2 0-15,1 0 0 0,-3 2 0 0,-1 4 0 16,-3 2 0-16,-6 5 1 15,-3 4 0-15,-1 4-1 16,-5 2 1-16,1 3-1 31,2 0 0-31,-1 0-2 0,1-2 1 16,3-3-3-16,3-2 0 16,1 0-2-16,3-5 0 0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32.06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5 12 10 0,'-14'-5'5'0,"4"2"1"0,8 1 5 16,0 0-10-16,1 4 1 15,-1 0 2-15,-1 3 0 16,1 3-5-16,1 4 1 15,-1 7 3-15,-1 0 0 16,-1 7-1-16,-2 8 1 16,2 2-1-16,2-1 0 15,1-1 0-15,-1-5 0 16,-3 1 0-16,3-3 0 0,0-1-1 16,1 0 0-16,1-4-1 31,0-3 0-31,0-4-4 15,0-3 1-15,-2-3-6 16,0-4 0-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31.6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 12 25 0,'-2'-7'12'0,"2"4"-17"0,0 3 23 16,-5-2-17-16,-3 2 1 16,1 0 0-16,-4 2 1 15,5 1-4-15,-1 7 0 16,3 3 2-16,2 2 1 15,4 1-2-15,2 1 0 0,4 2 0 16,-1 0 0-16,3-2 0 16,-3 0 0-16,2 0 0 15,-4 1 1-15,-1-3 0 16,-4-1 1-16,0-2-1 16,-4-4 1-16,-3 1 0 15,-3-4 0-15,-2-3-3 16,5-4 0-16,0-3-7 15,5-2 1-15,4 2-2 16,3-2 0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31.3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9 95 3 0,'3'-8'1'0,"8"-1"0"0,-8 6 2 16,1-3-1-16,1 0 1 15,2-1 4-15,-2 0 0 16,2 2-7-16,-4-2 0 16,1 2 5-16,-3 0 0 15,1 1-1-15,-2 1 1 0,-2-3-3 16,-1 5 1-16,-1-1-2 31,-2-1 0-31,0 1 0 16,-2 0 0-16,1 2-1 15,-3-2 1-15,1-1-1 0,-5 5 1 16,-1-1 0-16,-2 1 0 16,-1 5 0-16,-6 2 0 15,2 1 0-15,-4 4 1 16,2 6 0-16,3 3 0 16,4 1 0-16,2-2 0 0,4-1-2 15,6-3 1-15,5-2-1 16,5 1 1-16,7-2-1 15,2-1 1-15,2-5-2 16,3-1 1-16,3-1-2 16,2-3 0-16,4-4-1 15,1 0 1-15,-5-4-1 0,5-1 0 16,-3 2 1-16,0-6 0 16,-4-1 1-16,-1-1 1 15,-2 1 0-15,-7 0 1 31,-4 5 0-31,-3 3 0 0,-5 4 0 16,-1 1 1-16,-3 4-1 16,1 2 1-16,-2 1-1 15,1 0 0-15,3-1 0 16,1 1 0-16,1 0-1 0,3-1 1 16,1-4-1-16,-3-3 1 15,1-2 0-15,0-4 0 16,-1-1 0-16,-2-2 0 15,0 2-1-15,0-3 1 16,-2-4-2-16,2 0 1 0,2-4-1 16,5 1 1-16,-2-1-1 31,4-1 1-31,-2 2-1 16,3 3 0-16,-1 1 0 0,4 3 1 15,5-1-1-15,0 1 0 16,1 4 0-16,0 2 1 15,-1 6-1-15,-3 3 1 16,-1 5-1-16,-4 1 0 0,-1 5 1 16,-2-1 0-16,-6-2 0 15,-1-1 1-15,0-2-1 16,-1-2 1-16,-5-1 0 16,5-1 0-16,-1-2 0 15,0-3 0-15,2-3-1 16,4-2 1-16,3-3-1 15,-1-2 0-15,5 0 0 0,1-3 0 0,0-2-1 16,3-2 0-16,1 1 0 31,-2 4 1-31,-2 2 0 16,-2 7 1-16,-2 5-1 16,1 4 1-16,-2 1 0 0,0 4 1 15,0 0-1-15,-4-1 1 16,2 3-2-16,-1-2 1 0,1 3-4 15,2-5 1-15,-2-4-6 32,4-1 1-32,-1 0-2 15,2-3 0-15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26.4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2 67 6 0,'0'-7'3'0,"5"0"-2"0,-5 4 4 16,2-2-4-16,-2 0 0 16,2 0 1-16,-2-1 0 0,0 0-2 15,0 0 0-15,0 1 2 16,0 0 0-16,-2 2 0 15,0-1 0-15,-3 3-1 16,4 1 1-16,-5 1-1 16,-4 1 1-16,2 1-1 0,-6 4 1 15,2 4-1-15,-5 1 1 32,1 3-1-32,1 0 1 15,0 4-1-15,1 0 1 16,0 0-2-16,4 0 1 0,5 0-1 15,1-6 1-15,3 5-1 16,2-8 0-16,4-3 0 0,4-4 1 16,1-3-1-16,4-2 1 15,1-3-1-15,1-2 1 0,1-1-1 16,-2-6 1-16,1 2-1 16,-3-3 0-16,1-1 0 15,-2 1 0-15,0 3 0 16,-5 3 0-16,-2 4 0 31,0 2 0-31,-5 4 0 16,0 5 1-16,0 2 1 15,0 2 0-15,0 4 0 16,4-2 0-16,-3 4 0 0,10-3 0 16,2-1-4-16,4 2 1 15,4-2-7-15,5-2 0 0,6-1 0 16,-4-6 0-16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23.74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8 19 17 0,'-2'15'8'0,"4"4"-9"0,0-15 11 16,-1 1-11-16,4 2 1 16,2-4-2-16,2 2 1 15,0-1 0-15,1-4 1 0,2-4-2 16,-3-1 1-16,3-3-1 15,0-1 0-15,0-1 1 16,-4-2 1-16,1-1 0 16,0 3 0-16,-1 3 2 15,-3 4 1-15,-1 3 0 16,1 5 0-16,-5 5 1 16,-7 9 1-16,-3 11-1 15,-6 13 0-15,-6 5-1 16,-2 3 0-16,-4 5-1 15,2-5 0-15,4-1-2 16,1 2 0-16,4-9-4 16,3-4 0-16,4-2-4 15,1-5 1-1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23.4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 20 9 0,'4'-10'4'0,"4"1"-1"16,-6 8 3-16,-2 1-2 16,0 3 0-16,-2 6 1 15,1 3 1-15,-4 5-7 16,-1 11 0-16,1 6 4 15,-2 4 1-15,0-2-2 16,-1 0 0-16,3 0-2 16,3-3 0-16,0-2-2 15,2-7 0-15,0-7-5 16,4-3 1-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23.1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0 10 0,'3'-12'5'16,"18"-5"-4"-16,-16 12 4 0,7 0-5 15,2-2 1-15,0 1 2 16,1 0 0-16,1 4-3 16,-1 2 1-16,-3 2 2 15,0 4 0-15,0 3 0 16,-8 1 1-16,-4 2-2 16,-4 2 0-16,-8 2-1 15,0 3 0-15,-3 0-1 16,-1-2 1-16,1-2-1 15,5-3 0-15,-3 0-4 16,1-1 1-16,6-4-3 16,-1-2 0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4:01.4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16 10 0,'-3'-4'5'0,"-2"-6"5"16,5 10 1-16,0-2-11 15,0 1 1-15,0 1-1 16,0 0 1-16,3 1-1 15,2 3 0-15,1 1 0 16,0 2 1-16,5 1-1 16,-1 4 1-16,3 0-1 15,3 4 1-15,1-2-1 16,0-1 1-16,1 1-1 16,-2 0 1-16,-3-2 0 0,-2 2 0 0,-5-2 0 31,0-4 1-31,-3 2 0 15,-6-1 0-15,-1-2-1 0,-4 0 1 16,-6 1-2-16,-1 3 0 16,-2-1-7-16,-5-2 1 1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22.7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 0 13 0,'-3'22'6'16,"-2"16"-1"-16,1-26 12 0,1 8-18 16,-2 6 1-16,2 3 0 15,-3 2 1-15,5-3-1 16,-1-1 0-16,2 1 0 16,-2-6 1-16,2-3-3 15,0-2 1-15,0-3-4 16,0-4 0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22.5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11 8 0,'0'-6'4'0,"-2"0"-2"15,2 6 1-15,0 0-4 16,0 0 0-16,2 2-3 16,-1 1 1-1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22.2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12 10 0,'3'-1'5'0,"-4"-11"0"0,1 12 6 0,1 1-9 15,-1 1 0-15,0 3 2 16,-1 4 1-16,-1 1-6 16,0 4 0-16,-3 0 4 15,1 1 0-15,-1 1-2 0,0 1 1 47,0 5-1-47,2-4 0 16,1-5-4-16,0-2 0 0,2-4-4 15,0 1 1-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16.6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4 6 0,'-5'0'3'0,"2"-3"6"15,3 3-6-15,0 0-2 16,0 0 1-16,0 2 2 16,8-1 0-16,-3 3-5 15,0-1 1-15,4 2 2 16,1 2 1-16,0 2-2 15,6 3 1-15,-3 2-2 16,2-2 1-16,2 0-1 16,-5 2 0-16,2-2 0 15,0 0 0-15,-8 0 0 16,3-4 1-16,-4 1 0 16,-2 0 0-16,-3-1 0 0,-3 1 0 31,-2-1 0-31,-4-1 1 0,-6 2-1 15,5-2 1-15,-5-2-2 16,-1 0 1-16,-2 0 0 0,2-1 0 31,-1-1-2-31,4 1 1 16,2-3-7-16,1 1 1 0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16.1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518 10 0,'-5'5'5'0,"3"-20"-4"0,2 15 6 16,0-2-7-16,0-5 0 16,0 2 0-16,0-2 0 15,-2 0 0-15,-1 0 0 16,3-1 2-16,3-1 0 16,-3 1-1-16,2-1 1 15,2-1 0-15,-1-1 0 16,0 1-1-16,1 0 1 0,-1 0-2 15,2 1 1-15,-1-1-1 16,1 1 1-16,4-1 0 16,-1-1 0-16,4-1-1 15,2 2 1-15,0 1-1 16,1 1 1-16,1-1-1 0,1 1 1 16,0 1-1-16,2-2 0 15,-1 2 0-15,0 0 0 16,1 1 0-16,-1-3 0 15,-1 0 0-15,4-1 0 32,-1 0 0-32,-4 3 1 0,6 0-1 15,-3 0 1-15,7-3-1 16,-6 1 0-16,10 2 0 16,-3-1 1-16,3 1-2 15,-1 0 1-15,0 0 0 16,-3 0 0-16,3 2 0 0,1-2 1 15,-3 2-2-15,1 0 1 16,-3 1 0-16,-2 1 0 16,4 0 0-16,-6-1 0 15,12-1 0-15,-6 0 0 16,3-2 0-16,-1 2 1 16,-2-2-1-16,4 2 0 0,0-2 0 15,4 2 1-15,-4 1-1 16,2 1 1-16,-1-2-1 15,-2 0 0-15,1 1 0 16,1-1 0-16,3 3 0 16,1-1 0-16,-2-1 0 15,1 3 0-15,1-3 0 16,-3 3 0-16,3-1 0 16,2 0 1-16,-4 0-1 15,4 2 0-15,-2 2 0 16,2 0 1-16,2 0-1 15,-6-2 1-15,4 0-1 16,-2 1 1-16,2 1-1 16,-3 0 0-16,1 3 0 15,3 0 0-15,-3-2 0 16,-1 1 1-16,-4-1-1 0,-2 4 0 16,6-2 0-16,-3 0 0 15,-1 2 0-15,-1 0 1 16,-1 0-1-16,4 0 1 15,-4 0-1-15,-2 0 1 16,1 0-1-16,-4-1 0 16,2 3 0-16,-4 0 0 15,4 3 0-15,0-4 1 16,-2 1-1-16,-2-1 1 16,-1 1 0-16,0 0 1 0,3-1-1 15,-5 1 0-15,0-4 0 16,-4 0 1-16,6 2 0 15,-7-2 0-15,-1-1-2 16,0-1 1-16,-1-1-1 16,-6 0 1-16,3 1-1 15,-4 0 0-15,0-1 0 16,1 0 0-16,-6-2-1 16,3 2 1-16,-1-1-3 15,-2 1 1 1,0-2-7-1,8 2 0-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51.1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 668 13 0,'-2'-3'6'0,"-2"-11"-6"0,4 10 6 0,-1-4-5 15,-3-3 1 1,2-1 2-16,-3-3 0 0,2-4-4 16,-2-2 0-16,3-3 2 0,0-3 1 31,1 1-1-31,1 0 0 0,0-7-1 16,1 2 1-16,3 0-2 15,1 0 0-15,-2 2 1 0,2 3 0 16,-3 0-1-16,3 1 0 15,-1 2 0-15,-1 1 1 0,1 3-1 32,1 3 1-32,-2 4-1 15,1 0 0-15,1 4 0 0,0 1 1 0,0 0 0 16,4 2 0-16,1 1-1 16,2 2 1-16,5 1-1 15,2 1 0-15,6 0 0 16,-3 0 0-1,2-2 0-15,2 2 0 16,1-2 0-16,4 1 0 0,0 1 0 16,6-4 1-16,-5-1-1 15,4-2 0-15,-1 0 0 16,-1-3 1-16,-1 3-1 16,-2-2 0-16,-2-1 0 15,-1 1 0-15,-2 4 0 16,-6 2 0-16,-1-1-1 0,0 4 1 15,-5-1 0-15,-4-1 0 16,1 2 0-16,-1-2 0 16,-1 6 0-16,1-3 1 15,-3 3-1-15,1 1 0 16,-2 2 0-16,2 0 0 16,-3 5 0-16,-3-4 0 0,5 4 0 15,-7 1 0-15,2 0-1 16,-2 6 1-16,0 4 0 15,-2 2 1-15,2 8-1 16,-3 2 0-16,3-3 0 16,-4 1 1-16,2-4-1 15,2 1 0-15,0 1 0 16,-3 1 0-16,1 1 0 16,2-2 0-16,-3 2 0 15,1-1 1-15,2-4-1 16,-3-4 0-16,1-5 0 15,2 0 1-15,-5-3-1 16,1-3 1-16,1-4 0 16,1 0 0-16,-3-3 0 15,5 0 0-15,0-1 0 16,-5-2 0-16,0-1-1 0,-1-4 1 16,-2 2-1-16,-2-2 0 31,-6-4 0-31,-8 2 1 15,2 1-2-15,-8 1 1 0,-4 0 0 16,-8 1 0-16,-6-1 0 16,-2 4 1-16,-3 1-1 15,0-1 1-15,-3 1 0 0,5 2 0 16,3 0-2-16,5-1 0 16,5-1-6-16,3 1 1 15,11-1-3-15,2 2 0 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19.4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13 59 7 0,'0'-9'3'0,"2"18"4"0,-2-9-5 0,0-2-2 15,0 2 0-15,0 0 1 16,0-7 1-16,-2 2-2 16,-1 0 0-16,-4 0 1 15,2-1 1-15,-4 1 0 16,0 0 0-16,-1 2-1 15,-4-1 0-15,4 1 0 0,-4-1 1 16,-1 1-2-16,3 1 1 16,-5 1-1-16,3 1 0 15,-3 0 0-15,-2 0 1 0,-2 0-1 16,2 0 1-16,2 0-1 16,-4 0 1-16,2 0 0 15,-1 1 0-15,1 1-1 16,-5 0 1-16,3 1 0 15,2 1 0-15,2-1 0 16,-5 4 0-16,3 0-1 16,-2 1 1-16,2 1 0 15,0 0 0-15,-1-1-1 0,4 4 1 16,-3 2 0-16,5-2 0 31,-1 2 0-31,1-2 0 0,-1 0 0 0,1 0 0 0,4 1-1 16,-1 3 1-16,-2-1 0 31,2 1 0-31,1 1-1 16,0 4 1-16,1 1-1 15,4 0 0-15,-2 2 0 16,4 0 1-16,-1 0-1 16,4-1 1-16,0-3-1 15,4 4 0-15,-1-3 1 0,4 0 0 16,-2-3 0-16,4 0 0 15,1-1 0-15,4 0 0 0,1-2 0 16,1 4 0-16,3 2-1 16,1 0 1-16,4 1-1 15,0-3 0-15,-1-2 0 16,-1 0 1-16,6-1-1 16,-3-3 0-16,5-1 0 15,-1-1 1-15,0-4-1 31,0-2 1-31,-1-2-1 0,3-1 1 16,-5 0-1-16,3-6 1 31,4-6-1-31,-2-6 1 0,-4 4-1 16,-3-3 0-16,-3-2 0 16,-2-2 1-16,-2 0-1 15,-3 0 1-15,5-3-1 16,-4 1 0-16,-1-3 0 15,0 3 0-15,-2 1 0 16,0 1 0-16,-5 0-1 16,5-2 1-16,-7-3 0 15,2 0 0-15,-2-1 0 16,0 1 0-16,0-2 0 0,-1 0 0 16,-1 0 0-16,-3-1 0 0,-3 3 0 15,1 1 0-15,-5 3 0 31,-2 1 0-31,-4 5 0 16,-1-1 0-16,-3 1-1 16,-4 2 1-16,-5 5-2 15,-1 4 1-15,-3 1-7 16,-1 7 1-16,-6 4-3 16,-10 1 1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10.6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11 14 7 0,'0'-2'3'0,"0"-3"0"15,0 5 4-15,0-2-6 16,-2 0 0-16,-1 1 0 15,-1-1 1-15,1 2-2 16,-3 0 1-16,0 2 0 16,-1-1 1-16,0 3-1 0,0 1 1 15,-2 4-1-15,2 1 1 16,-1 0-2-16,-1 2 1 16,-3 0-1-16,2 1 1 15,-4 0 0-15,4 1 1 0,-2-4-2 31,-4 1 1-31,2-1 0 16,-1 0 0-16,-1 2-1 16,1 1 1-16,-1 0-1 0,1 1 0 15,1 2 1-15,0-1 0 16,1 1-1-16,1-1 1 0,-1 4-1 16,1 2 1-16,2 1-1 15,1 0 1-15,1-1-1 16,3 0 1-16,-4-2-1 31,4 0 1-31,-2 0 0 0,-2 0 0 16,4-1-1-16,-2 1 1 15,4 0-1-15,-1 0 1 0,1-1-1 16,0-1 1-16,1 5-1 16,2-3 1-16,0 3-1 15,2-3 0-15,3-1 0 16,0-1 1-16,0 0-1 0,4-3 0 15,1 0 0-15,-3-1 0 16,3 3 0-16,-1-4 0 16,1 0 0-16,2-3 1 15,-1-2-1-15,1-2 0 16,0 2 0 0,0-4 1-16,-2-1-1 15,4-2 0-15,1 0 0 16,-1-2 0-16,0 0 0 15,1-3 1-15,-1 2-2 16,-2-2 1-16,-1-2 0 16,1 1 0-16,0 0 0 15,-2 0 0-15,-3 0 0 16,1 0 0-16,1-1 0 16,0-3 0-16,-2 0 0 15,1-2 0-15,-1-2 0 16,2 0 0-16,-2 0 0 15,1-1 1-15,-1 1-1 16,2 0 0-16,-2 1 0 16,1 1 0-16,-1-2 0 15,2-2 1-15,-2 1-1 0,-1-1 0 16,0 1 0-16,1 1 0 16,-1 2 0-16,0-2 0 15,0 2 0-15,-2-2 0 16,-1-1 0-16,1-1 0 0,1-3-1 15,-2 2 1-15,1 2 0 16,-1-3 0-16,2 3 0 16,1-1 0-16,-1-1 0 15,0 0 0-15,-2-2 0 0,1 5 0 16,-1-3 1-16,2 2 0 16,-3 1-1-16,0 2 0 15,0 0-1-15,-1 0 1 16,-1 0 0-16,2 0 0 15,-2-1-1-15,0 3 1 16,-2 0 0-16,-1-1 0 0,-1 1 0 16,-2 2 0-16,-1 2 0 15,-2-1 0-15,0 4 0 16,-1 1 0-16,-2 4-1 16,0 0 1-16,2 1 0 15,-1 2 0-15,1-3-4 16,1 2 1-16,1 2-5 15,3 5 1-1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4.5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 42 23 0,'-16'3'11'0,"8"16"-12"16,4-12 17-16,-3 5-15 15,0 3 0-15,2 4 2 16,0 2 0-16,5 1-3 0,2-3 0 15,3-4 1-15,5-1 1 16,4-2-1-16,1-3 0 16,1-4-1-16,4-2 1 15,1-3-2-15,-2-3 1 16,-2-4 0-16,0-5 0 16,-1-4 0-16,-1-2 1 0,-1-5-1 15,-2-3 1-15,-4 1 0 16,-4 1 0-16,-4 1 1 15,-4 6 0-15,-3 4-1 32,-1 1 1-32,-6 3-1 15,-1 4 0-15,-1 1-2 0,-1 3 0 16,2 4-7-16,-4 1 1 16,-2 8-3-16,2 1 1 0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4.1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6 13 2 0,'11'-7'1'0,"-8"1"9"16,-3 6-8-16,0 0 4 15,-2-1 1-15,-1 1 2 16,-1 3 1-16,-3 2-13 15,1 2 0-15,-3 5 8 16,-3 4 1-16,0 4-4 16,-5 3 0-16,4 1-1 15,-1 5 1-15,2-1-2 16,7 0 1-16,0-6-1 0,5-3 1 16,5-3 0-16,3-4 0 15,5-3-1-15,0-3 0 16,4 0 0-16,0-6 0 15,2-2-1-15,-4-3 1 16,6 0-1-16,-8-6 0 16,0-3 0-16,-2-3 1 15,1 3 0-15,-5 2 0 16,-7 4 1-16,-5 1 1 0,-4 9 0 31,-3-2 0-31,-2 6 0 16,1 5 0-16,0 1-1 0,-3 3 1 15,6-1-4-15,3 0 0 0,3-2-4 32,1-2 1-32,3 1-4 15,5-3 0-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04:01.1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32 10 0,'4'-5'5'0,"16"-9"-1"0,-14 12 3 0,4-3-7 15,4 0 1-15,5-2 1 0,0-3 0 0,3 0-3 31,6-1 1-31,3-3 1 16,1-1 1-16,-1-6-1 0,9 2 1 31,25-6-1-31,-1 2 1 16,-2-1-1-16,2 0 1 0,-1 3-1 16,5 4 0-16,-3-2 0 15,0-2 1-15,1 6-2 16,3 1 0-16,0 0 0 15,-2 1 1-15,0-1-1 16,5 2 0-16,-1 0 0 16,-1-4 0-16,6 1 0 15,-3 1 1-15,4 0-1 16,-3 0 1-16,4 2 0 16,-6 4 0-16,-1 1-1 15,-3 0 1-15,3 2-1 16,0 0 0-16,-6 3-1 15,2 0 1-15,2 0 0 0,0 2 0 16,-5 2-1 0,3 2 1-16,-5-3 0 15,-2 3 0-15,-1-1 0 16,-1 4 1-16,-3 3-1 0,6 1 0 16,-10-3 0-1,1 4 1-15,3 0-1 16,-5 2 0-16,2-2 0 15,-2 0 1-15,-4-1 0 0,1-1 0 16,-1 0-1-16,-3 2 1 0,0-3-1 31,-3 0 0-31,-6-1 0 16,-1 3 1-16,-2-1-1 16,-2 0 0-16,-1 2 0 15,-4-1 1-15,0-1-1 0,0 0 0 16,-2-1 0-16,-3 0 1 0,-1-3 0 15,-3 0 0 1,-3-1 0-16,-1-2 1 0,-5 1-1 16,0-3 1-16,0 1-1 15,-2-2 0-15,-1 0-2 0,3 0 0 16,-6 0-3-16,0 0 0 16,0 0-5-16,0-3 1 15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3.6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0 25 0,'-7'12'12'0,"17"0"-16"0,-8-12 21 15,6-2-18-15,-2 2 0 16,7 0-2-16,1-2 1 16,2-1-3-16,-1 1 1 15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3.4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5 17 0,'3'-3'8'0,"9"1"-7"31,-3-1 11-31,-2-2-10 0,1 0 0 16,2 1 1-16,6 1 1 15,-2 0-6-15,10-1 1 16,-3-1 2-16,-3 2 1 0,3-1-4 16,-4 4 1-16,-1 0-5 15,-1 0 0-15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3.0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 13 9 0,'10'-5'4'0,"-4"7"-2"0,-6-2 3 16,0 3-1-16,0 2 1 0,-6 6 2 16,1 2 0-16,-3 6-9 15,1 3 0-15,-2 3 5 16,6-3 1-16,3 2-2 16,3-6 0-16,3-2-1 15,4-6 1-15,-2-4-1 16,3-1 0-16,4-3 0 15,-1-5 1-15,1-4-1 16,-1-3 0-16,-1-5 0 16,-2-4 0-16,-5-1 0 15,1-6 1-15,-7 3-1 16,-3 1 0-16,-2 2-1 16,-4 4 1-16,4 4-2 15,-5 2 0 1,5 4-4-16,0 1 0 15,1 5-4-15,4 3 1 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2.6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1 11 12 0,'3'-7'6'0,"7"5"-3"0,-10 2 8 16,2-2-9-16,-2 2 0 15,4 0 3-15,-3 4 1 16,-1 1-7-16,0 2 1 15,-1 5 4-15,-5 3 1 16,-2 4-1-16,-2 4 0 16,-1 6-2-16,1 0 0 0,-3 0-1 15,3-3 1-15,1-5-2 16,-1-2 1 0,-1-2-4-1,3-3 0-15,3-7-4 16,5-2 0-16,0 0-2 15,0-3 0-1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2.2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0 19 0,'0'5'9'0,"-5"2"-9"0,5-7 17 15,-3 3-16-15,1-1 0 0,-2-1 0 16,3 3 0-16,-6-1-2 16,5 1 0-16,-1-2-3 15,1-1 1-15,2 3-3 16,5-3 0-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1:41.8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9 29 8 0,'3'-4'4'0,"-3"-1"1"16,2 2 5-16,1-1-7 0,-3 1 1 16,0-1 0-16,0 1 1 15,0 1-7-15,-3 0 1 16,1 4 4-16,-1 0 1 0,-4 1-2 15,-4 2 0-15,3 2 0 16,-6 4 0-16,2 2 0 16,-2 5 1-16,-1 2-1 15,1 4 1-15,-2 4-1 16,4-1 1-16,0 1-2 16,4 0 1-16,-1-3-2 15,4-1 1-15,3-3-1 0,2 2 0 16,0-5 0-16,5-2 0 15,-1-1 0 1,6-1 1-16,2-5-1 16,2 1 1-16,5-5-1 15,-2-1 0-15,2-4 0 16,0-2 1-16,3-1-1 16,-1-4 1-16,-2-2-1 0,2 1 0 15,-8-1 0-15,-2-1 1 16,-1-1-1-16,-5-1 0 0,0-2 0 15,-5 2 0-15,-1 4 0 32,-5-1 1-32,0 2-1 15,-1 4 1-15,-4 3 0 16,-2 5 0-16,-3 2 0 16,-6 1 0-16,3 3 0 0,2 3 1 15,-2-1-2-15,3 3 1 16,2-1-2-16,4-3 0 0,5 4-3 15,1-6 0-15,8 1-7 16,1-5 0-16,7 3 0 16,2-2 0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4.1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9 22 11 0,'2'-9'5'0,"-4"-1"-6"15,2 10 9-15,0-4-8 16,-3 3 0-16,-2 1 1 15,0 1 0-15,-2 3 0 16,-5 4 0-16,-2 6 0 16,-1 1 1-16,1 3-1 15,-1-3 1-15,4 0-1 16,6 1 0-16,2-6-1 16,3 0 1-16,3-1-1 15,2-2 1-15,6-6-1 0,0 1 1 16,1-4-1-16,0 1 0 15,4-5 0-15,-1-2 0 0,-1-1 0 16,1-3 1-16,-3-1-1 16,0 2 1-16,-5 1-1 15,2 3 1-15,-4 2 0 16,-2 5 1 0,-3 4-1-16,-1 4 1 15,-3 6-1-15,-1 3 1 16,-4 2-1-16,1-2 0 0,-2 5-1 15,-1-1 1-15,5-1-2 0,-3 1 1 16,4-2-1-16,0-4 0 16,0 2-4-1,1-5 1-15,2-3-3 16,1-3 1-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3.5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-3 19 0,'-8'-2'9'0,"5"11"-10"16,1-6 13-16,0 2-12 16,-1 6 0-16,-4 7 1 15,0 5 0-15,-3 1-1 16,-2 2 0-16,0 6 0 16,-1-2 1-16,1-1-1 15,2-1 0-15,3-3-1 0,4 0 1 16,-1-5-5-16,8-4 0 15,1-4-1-15,2-5 1 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3.2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0 4 11 0,'-24'-6'5'0,"8"10"-5"16,13-4 5-16,-4 2-5 15,-2 3 0-15,-3 2 1 16,-5 3 0-16,1 4 0 16,-1 6 0-16,0 10 0 15,-4 2 1-15,2 3 0 16,0 1 0-16,-1 2 0 16,1 1 0-16,3-1-1 0,6 0 0 0,1 0 0 31,9-3 0-31,7-8-1 15,4-1 1-15,2-5 0 0,3-8 0 0,3-4-1 16,3-4 0-16,2-8 0 16,4-2 1-16,-1-6-1 15,1-4 0-15,-6-2 0 16,6-6 1-16,-2-3 0 16,-7-3 0-16,-2-2-1 15,-2-3 1-15,-4-3 0 16,-4 5 0-16,-4 1 0 15,-5 5 0-15,-3 5-1 16,-3 2 1-16,-3 7-2 16,1 4 0-1,0 2-6-15,1 5 1 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4T21:42:32.7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9 21 0,'-9'0'10'0,"16"-3"-14"15,-4 1 19-15,3 1-15 16,2-1 0-16,1 2 0 16,3-2 1-16,1 2-1 15,1-1 0-15,0 1 0 16,1-2 0-16,1 1-3 15,-1-1 1-15,0 0-3 32,4 1 0-3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25</Words>
  <Characters>413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4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2</cp:revision>
  <cp:lastPrinted>2015-03-01T00:29:00Z</cp:lastPrinted>
  <dcterms:created xsi:type="dcterms:W3CDTF">2015-03-05T04:34:00Z</dcterms:created>
  <dcterms:modified xsi:type="dcterms:W3CDTF">2015-03-05T04:34:00Z</dcterms:modified>
</cp:coreProperties>
</file>